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</p:sldMasterIdLst>
  <p:notesMasterIdLst>
    <p:notesMasterId r:id="rId13"/>
  </p:notesMasterIdLst>
  <p:sldIdLst>
    <p:sldId id="256" r:id="rId2"/>
    <p:sldId id="334" r:id="rId3"/>
    <p:sldId id="257" r:id="rId4"/>
    <p:sldId id="259" r:id="rId5"/>
    <p:sldId id="258" r:id="rId6"/>
    <p:sldId id="261" r:id="rId7"/>
    <p:sldId id="262" r:id="rId8"/>
    <p:sldId id="263" r:id="rId9"/>
    <p:sldId id="265" r:id="rId10"/>
    <p:sldId id="267" r:id="rId11"/>
    <p:sldId id="335" r:id="rId12"/>
  </p:sldIdLst>
  <p:sldSz cx="9144000" cy="5143500" type="screen16x9"/>
  <p:notesSz cx="6858000" cy="9144000"/>
  <p:embeddedFontLst>
    <p:embeddedFont>
      <p:font typeface="Pangolin" charset="0"/>
      <p:regular r:id="rId14"/>
    </p:embeddedFont>
    <p:embeddedFont>
      <p:font typeface="Roboto" pitchFamily="2" charset="0"/>
      <p:regular r:id="rId15"/>
      <p:bold r:id="rId16"/>
      <p:italic r:id="rId17"/>
      <p:boldItalic r:id="rId18"/>
    </p:embeddedFont>
    <p:embeddedFont>
      <p:font typeface="Cambria" pitchFamily="18" charset="0"/>
      <p:regular r:id="rId19"/>
      <p:bold r:id="rId20"/>
      <p:italic r:id="rId21"/>
      <p:boldItalic r:id="rId22"/>
    </p:embeddedFont>
    <p:embeddedFont>
      <p:font typeface="Cambria Math" pitchFamily="18" charset="0"/>
      <p:regular r:id="rId23"/>
    </p:embeddedFont>
    <p:embeddedFont>
      <p:font typeface="Montserrat Alternates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      <p15:guide id="1" orient="horz" pos="2926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2995FED7-6EDE-40FF-A1E2-1931400079D3}">
  <a:tblStyle styleId="{2995FED7-6EDE-40FF-A1E2-1931400079D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756" y="-96"/>
      </p:cViewPr>
      <p:guideLst>
        <p:guide orient="horz" pos="29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" Type="http://schemas.openxmlformats.org/officeDocument/2006/relationships/slide" Target="slides/slide2.xml"/><Relationship Id="rId21" Type="http://schemas.openxmlformats.org/officeDocument/2006/relationships/font" Target="fonts/font8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925050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" name="Google Shape;555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51" name="Google Shape;555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" name="Google Shape;7219;g9051ce32ce_0_12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20" name="Google Shape;7220;g9051ce32ce_0_12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5" name="Google Shape;5615;g9051ce32ce_0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16" name="Google Shape;5616;g9051ce32ce_0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5" name="Google Shape;5615;g9051ce32ce_0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16" name="Google Shape;5616;g9051ce32ce_0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3" name="Google Shape;5843;g9051ce32ce_0_7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44" name="Google Shape;5844;g9051ce32ce_0_7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7" name="Google Shape;5677;g90c1c59b33_0_18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78" name="Google Shape;5678;g90c1c59b33_0_18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5" name="Google Shape;6265;g9073ee7cb2_0_25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66" name="Google Shape;6266;g9073ee7cb2_0_25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3" name="Google Shape;6383;g9073ee7cb2_0_24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84" name="Google Shape;6384;g9073ee7cb2_0_24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8" name="Google Shape;6488;g8ee02c03f4_0_32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89" name="Google Shape;6489;g8ee02c03f4_0_32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8" name="Google Shape;6978;g8ee02c03f4_0_13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79" name="Google Shape;6979;g8ee02c03f4_0_13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dk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2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2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2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2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2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2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2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2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2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2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2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2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2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2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2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2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2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" name="Google Shape;53;p2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2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2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2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2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2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2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2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2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2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2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2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2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2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2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2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2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82;p2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83;p2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Google Shape;84;p2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" name="Google Shape;85;p2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2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2"/>
          <p:cNvSpPr/>
          <p:nvPr/>
        </p:nvSpPr>
        <p:spPr>
          <a:xfrm>
            <a:off x="993679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9" y="1"/>
                </a:moveTo>
                <a:cubicBezTo>
                  <a:pt x="293" y="1"/>
                  <a:pt x="243" y="15"/>
                  <a:pt x="194" y="40"/>
                </a:cubicBezTo>
                <a:cubicBezTo>
                  <a:pt x="134" y="100"/>
                  <a:pt x="6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0" y="844"/>
                  <a:pt x="194" y="979"/>
                </a:cubicBezTo>
                <a:cubicBezTo>
                  <a:pt x="224" y="1008"/>
                  <a:pt x="269" y="1023"/>
                  <a:pt x="313" y="1023"/>
                </a:cubicBezTo>
                <a:cubicBezTo>
                  <a:pt x="358" y="1023"/>
                  <a:pt x="403" y="1008"/>
                  <a:pt x="432" y="979"/>
                </a:cubicBezTo>
                <a:cubicBezTo>
                  <a:pt x="566" y="785"/>
                  <a:pt x="566" y="666"/>
                  <a:pt x="626" y="532"/>
                </a:cubicBezTo>
                <a:cubicBezTo>
                  <a:pt x="626" y="472"/>
                  <a:pt x="626" y="412"/>
                  <a:pt x="566" y="353"/>
                </a:cubicBezTo>
                <a:cubicBezTo>
                  <a:pt x="566" y="293"/>
                  <a:pt x="566" y="159"/>
                  <a:pt x="507" y="100"/>
                </a:cubicBezTo>
                <a:cubicBezTo>
                  <a:pt x="463" y="30"/>
                  <a:pt x="404" y="1"/>
                  <a:pt x="3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2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2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2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2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2"/>
          <p:cNvSpPr/>
          <p:nvPr/>
        </p:nvSpPr>
        <p:spPr>
          <a:xfrm>
            <a:off x="1049892" y="854253"/>
            <a:ext cx="19559" cy="25018"/>
          </a:xfrm>
          <a:custGeom>
            <a:avLst/>
            <a:gdLst/>
            <a:ahLst/>
            <a:cxnLst/>
            <a:rect l="l" t="t" r="r" b="b"/>
            <a:pathLst>
              <a:path w="627" h="802" extrusionOk="0">
                <a:moveTo>
                  <a:pt x="254" y="1"/>
                </a:moveTo>
                <a:cubicBezTo>
                  <a:pt x="120" y="75"/>
                  <a:pt x="120" y="135"/>
                  <a:pt x="61" y="195"/>
                </a:cubicBezTo>
                <a:cubicBezTo>
                  <a:pt x="61" y="254"/>
                  <a:pt x="1" y="314"/>
                  <a:pt x="1" y="373"/>
                </a:cubicBezTo>
                <a:cubicBezTo>
                  <a:pt x="1" y="507"/>
                  <a:pt x="61" y="627"/>
                  <a:pt x="195" y="746"/>
                </a:cubicBezTo>
                <a:cubicBezTo>
                  <a:pt x="224" y="783"/>
                  <a:pt x="269" y="802"/>
                  <a:pt x="321" y="802"/>
                </a:cubicBezTo>
                <a:cubicBezTo>
                  <a:pt x="373" y="802"/>
                  <a:pt x="433" y="783"/>
                  <a:pt x="493" y="746"/>
                </a:cubicBezTo>
                <a:lnTo>
                  <a:pt x="493" y="686"/>
                </a:lnTo>
                <a:cubicBezTo>
                  <a:pt x="567" y="627"/>
                  <a:pt x="627" y="507"/>
                  <a:pt x="627" y="448"/>
                </a:cubicBezTo>
                <a:lnTo>
                  <a:pt x="627" y="254"/>
                </a:lnTo>
                <a:cubicBezTo>
                  <a:pt x="567" y="195"/>
                  <a:pt x="567" y="135"/>
                  <a:pt x="493" y="75"/>
                </a:cubicBezTo>
                <a:cubicBezTo>
                  <a:pt x="433" y="1"/>
                  <a:pt x="314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2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2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2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" name="Google Shape;99;p2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2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2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2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2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2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2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2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2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2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2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2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2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2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2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2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2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" name="Google Shape;116;p2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2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8" name="Google Shape;118;p2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2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0" name="Google Shape;120;p2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2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2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2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2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2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2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2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2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2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2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2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2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2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5" name="Google Shape;135;p2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6" name="Google Shape;136;p2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7" name="Google Shape;137;p2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2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2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2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2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2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2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2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2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2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2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2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2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2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2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2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2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2"/>
          <p:cNvSpPr/>
          <p:nvPr/>
        </p:nvSpPr>
        <p:spPr>
          <a:xfrm>
            <a:off x="8155824" y="2903047"/>
            <a:ext cx="119009" cy="122004"/>
          </a:xfrm>
          <a:custGeom>
            <a:avLst/>
            <a:gdLst/>
            <a:ahLst/>
            <a:cxnLst/>
            <a:rect l="l" t="t" r="r" b="b"/>
            <a:pathLst>
              <a:path w="3815" h="3911" extrusionOk="0">
                <a:moveTo>
                  <a:pt x="2347" y="0"/>
                </a:moveTo>
                <a:cubicBezTo>
                  <a:pt x="977" y="0"/>
                  <a:pt x="0" y="3911"/>
                  <a:pt x="627" y="3911"/>
                </a:cubicBezTo>
                <a:cubicBezTo>
                  <a:pt x="632" y="3911"/>
                  <a:pt x="636" y="3910"/>
                  <a:pt x="641" y="3910"/>
                </a:cubicBezTo>
                <a:cubicBezTo>
                  <a:pt x="3010" y="3850"/>
                  <a:pt x="3814" y="186"/>
                  <a:pt x="2444" y="7"/>
                </a:cubicBezTo>
                <a:cubicBezTo>
                  <a:pt x="2411" y="3"/>
                  <a:pt x="2379" y="0"/>
                  <a:pt x="234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2"/>
          <p:cNvSpPr/>
          <p:nvPr/>
        </p:nvSpPr>
        <p:spPr>
          <a:xfrm>
            <a:off x="8135391" y="2938111"/>
            <a:ext cx="89249" cy="138974"/>
          </a:xfrm>
          <a:custGeom>
            <a:avLst/>
            <a:gdLst/>
            <a:ahLst/>
            <a:cxnLst/>
            <a:rect l="l" t="t" r="r" b="b"/>
            <a:pathLst>
              <a:path w="2861" h="4455" extrusionOk="0">
                <a:moveTo>
                  <a:pt x="2786" y="0"/>
                </a:moveTo>
                <a:cubicBezTo>
                  <a:pt x="2786" y="0"/>
                  <a:pt x="2726" y="0"/>
                  <a:pt x="2726" y="60"/>
                </a:cubicBezTo>
                <a:cubicBezTo>
                  <a:pt x="2726" y="60"/>
                  <a:pt x="2726" y="119"/>
                  <a:pt x="2667" y="239"/>
                </a:cubicBezTo>
                <a:cubicBezTo>
                  <a:pt x="2607" y="313"/>
                  <a:pt x="2607" y="373"/>
                  <a:pt x="2548" y="492"/>
                </a:cubicBezTo>
                <a:cubicBezTo>
                  <a:pt x="2548" y="551"/>
                  <a:pt x="2488" y="686"/>
                  <a:pt x="2414" y="805"/>
                </a:cubicBezTo>
                <a:cubicBezTo>
                  <a:pt x="2354" y="864"/>
                  <a:pt x="2294" y="983"/>
                  <a:pt x="2235" y="1118"/>
                </a:cubicBezTo>
                <a:cubicBezTo>
                  <a:pt x="2175" y="1237"/>
                  <a:pt x="2116" y="1356"/>
                  <a:pt x="2041" y="1490"/>
                </a:cubicBezTo>
                <a:cubicBezTo>
                  <a:pt x="1982" y="1609"/>
                  <a:pt x="1922" y="1803"/>
                  <a:pt x="1803" y="1922"/>
                </a:cubicBezTo>
                <a:cubicBezTo>
                  <a:pt x="1743" y="2041"/>
                  <a:pt x="1669" y="2175"/>
                  <a:pt x="1550" y="2294"/>
                </a:cubicBezTo>
                <a:cubicBezTo>
                  <a:pt x="1490" y="2414"/>
                  <a:pt x="1371" y="2607"/>
                  <a:pt x="1296" y="2726"/>
                </a:cubicBezTo>
                <a:cubicBezTo>
                  <a:pt x="1237" y="2846"/>
                  <a:pt x="1117" y="2980"/>
                  <a:pt x="1058" y="3099"/>
                </a:cubicBezTo>
                <a:cubicBezTo>
                  <a:pt x="924" y="3218"/>
                  <a:pt x="864" y="3352"/>
                  <a:pt x="745" y="3412"/>
                </a:cubicBezTo>
                <a:cubicBezTo>
                  <a:pt x="685" y="3531"/>
                  <a:pt x="626" y="3665"/>
                  <a:pt x="492" y="3725"/>
                </a:cubicBezTo>
                <a:cubicBezTo>
                  <a:pt x="179" y="4097"/>
                  <a:pt x="0" y="4335"/>
                  <a:pt x="0" y="4335"/>
                </a:cubicBezTo>
                <a:lnTo>
                  <a:pt x="0" y="4410"/>
                </a:lnTo>
                <a:cubicBezTo>
                  <a:pt x="0" y="4440"/>
                  <a:pt x="15" y="4455"/>
                  <a:pt x="30" y="4455"/>
                </a:cubicBezTo>
                <a:cubicBezTo>
                  <a:pt x="45" y="4455"/>
                  <a:pt x="60" y="4440"/>
                  <a:pt x="60" y="4410"/>
                </a:cubicBezTo>
                <a:cubicBezTo>
                  <a:pt x="60" y="4410"/>
                  <a:pt x="313" y="4216"/>
                  <a:pt x="626" y="3844"/>
                </a:cubicBezTo>
                <a:cubicBezTo>
                  <a:pt x="745" y="3725"/>
                  <a:pt x="805" y="3665"/>
                  <a:pt x="924" y="3531"/>
                </a:cubicBezTo>
                <a:cubicBezTo>
                  <a:pt x="998" y="3412"/>
                  <a:pt x="1117" y="3352"/>
                  <a:pt x="1177" y="3218"/>
                </a:cubicBezTo>
                <a:cubicBezTo>
                  <a:pt x="1296" y="3099"/>
                  <a:pt x="1371" y="2980"/>
                  <a:pt x="1490" y="2846"/>
                </a:cubicBezTo>
                <a:cubicBezTo>
                  <a:pt x="1550" y="2726"/>
                  <a:pt x="1669" y="2548"/>
                  <a:pt x="1743" y="2414"/>
                </a:cubicBezTo>
                <a:cubicBezTo>
                  <a:pt x="1803" y="2294"/>
                  <a:pt x="1922" y="2175"/>
                  <a:pt x="1982" y="2041"/>
                </a:cubicBezTo>
                <a:cubicBezTo>
                  <a:pt x="2041" y="1862"/>
                  <a:pt x="2175" y="1728"/>
                  <a:pt x="2235" y="1609"/>
                </a:cubicBezTo>
                <a:cubicBezTo>
                  <a:pt x="2294" y="1490"/>
                  <a:pt x="2354" y="1356"/>
                  <a:pt x="2414" y="1237"/>
                </a:cubicBezTo>
                <a:cubicBezTo>
                  <a:pt x="2488" y="1118"/>
                  <a:pt x="2548" y="983"/>
                  <a:pt x="2607" y="864"/>
                </a:cubicBezTo>
                <a:cubicBezTo>
                  <a:pt x="2607" y="745"/>
                  <a:pt x="2667" y="611"/>
                  <a:pt x="2726" y="551"/>
                </a:cubicBezTo>
                <a:cubicBezTo>
                  <a:pt x="2726" y="432"/>
                  <a:pt x="2786" y="373"/>
                  <a:pt x="2786" y="313"/>
                </a:cubicBezTo>
                <a:cubicBezTo>
                  <a:pt x="2861" y="179"/>
                  <a:pt x="2861" y="60"/>
                  <a:pt x="2861" y="60"/>
                </a:cubicBezTo>
                <a:cubicBezTo>
                  <a:pt x="2861" y="60"/>
                  <a:pt x="2861" y="0"/>
                  <a:pt x="2786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" name="Google Shape;156;p2"/>
          <p:cNvSpPr/>
          <p:nvPr/>
        </p:nvSpPr>
        <p:spPr>
          <a:xfrm>
            <a:off x="1018760" y="757424"/>
            <a:ext cx="290488" cy="182397"/>
          </a:xfrm>
          <a:custGeom>
            <a:avLst/>
            <a:gdLst/>
            <a:ahLst/>
            <a:cxnLst/>
            <a:rect l="l" t="t" r="r" b="b"/>
            <a:pathLst>
              <a:path w="9312" h="5847" extrusionOk="0">
                <a:moveTo>
                  <a:pt x="5731" y="1"/>
                </a:moveTo>
                <a:cubicBezTo>
                  <a:pt x="3403" y="1"/>
                  <a:pt x="1232" y="1731"/>
                  <a:pt x="627" y="2986"/>
                </a:cubicBezTo>
                <a:cubicBezTo>
                  <a:pt x="1" y="4356"/>
                  <a:pt x="2429" y="5846"/>
                  <a:pt x="4783" y="5846"/>
                </a:cubicBezTo>
                <a:cubicBezTo>
                  <a:pt x="4805" y="5847"/>
                  <a:pt x="4827" y="5847"/>
                  <a:pt x="4849" y="5847"/>
                </a:cubicBezTo>
                <a:cubicBezTo>
                  <a:pt x="7187" y="5847"/>
                  <a:pt x="9075" y="2727"/>
                  <a:pt x="9193" y="2122"/>
                </a:cubicBezTo>
                <a:cubicBezTo>
                  <a:pt x="9312" y="1615"/>
                  <a:pt x="8388" y="125"/>
                  <a:pt x="5960" y="6"/>
                </a:cubicBezTo>
                <a:cubicBezTo>
                  <a:pt x="5884" y="2"/>
                  <a:pt x="5807" y="1"/>
                  <a:pt x="573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2"/>
          <p:cNvSpPr/>
          <p:nvPr/>
        </p:nvSpPr>
        <p:spPr>
          <a:xfrm>
            <a:off x="1102425" y="746444"/>
            <a:ext cx="313728" cy="113893"/>
          </a:xfrm>
          <a:custGeom>
            <a:avLst/>
            <a:gdLst/>
            <a:ahLst/>
            <a:cxnLst/>
            <a:rect l="l" t="t" r="r" b="b"/>
            <a:pathLst>
              <a:path w="10057" h="3651" extrusionOk="0">
                <a:moveTo>
                  <a:pt x="9863" y="1"/>
                </a:moveTo>
                <a:cubicBezTo>
                  <a:pt x="9818" y="1"/>
                  <a:pt x="9773" y="16"/>
                  <a:pt x="9743" y="45"/>
                </a:cubicBezTo>
                <a:cubicBezTo>
                  <a:pt x="9743" y="45"/>
                  <a:pt x="9609" y="105"/>
                  <a:pt x="9431" y="358"/>
                </a:cubicBezTo>
                <a:cubicBezTo>
                  <a:pt x="9311" y="418"/>
                  <a:pt x="9177" y="552"/>
                  <a:pt x="9058" y="671"/>
                </a:cubicBezTo>
                <a:cubicBezTo>
                  <a:pt x="8864" y="790"/>
                  <a:pt x="8686" y="924"/>
                  <a:pt x="8492" y="1044"/>
                </a:cubicBezTo>
                <a:cubicBezTo>
                  <a:pt x="8373" y="1103"/>
                  <a:pt x="8313" y="1163"/>
                  <a:pt x="8194" y="1222"/>
                </a:cubicBezTo>
                <a:cubicBezTo>
                  <a:pt x="8060" y="1297"/>
                  <a:pt x="7941" y="1356"/>
                  <a:pt x="7822" y="1416"/>
                </a:cubicBezTo>
                <a:cubicBezTo>
                  <a:pt x="7568" y="1535"/>
                  <a:pt x="7315" y="1669"/>
                  <a:pt x="7077" y="1788"/>
                </a:cubicBezTo>
                <a:cubicBezTo>
                  <a:pt x="6764" y="1848"/>
                  <a:pt x="6451" y="1967"/>
                  <a:pt x="6198" y="2101"/>
                </a:cubicBezTo>
                <a:cubicBezTo>
                  <a:pt x="5885" y="2161"/>
                  <a:pt x="5587" y="2280"/>
                  <a:pt x="5274" y="2340"/>
                </a:cubicBezTo>
                <a:cubicBezTo>
                  <a:pt x="4961" y="2414"/>
                  <a:pt x="4648" y="2533"/>
                  <a:pt x="4336" y="2593"/>
                </a:cubicBezTo>
                <a:cubicBezTo>
                  <a:pt x="3963" y="2652"/>
                  <a:pt x="3650" y="2712"/>
                  <a:pt x="3412" y="2787"/>
                </a:cubicBezTo>
                <a:cubicBezTo>
                  <a:pt x="3099" y="2846"/>
                  <a:pt x="2786" y="2906"/>
                  <a:pt x="2533" y="2906"/>
                </a:cubicBezTo>
                <a:cubicBezTo>
                  <a:pt x="2235" y="2965"/>
                  <a:pt x="1982" y="3025"/>
                  <a:pt x="1729" y="3084"/>
                </a:cubicBezTo>
                <a:cubicBezTo>
                  <a:pt x="1237" y="3159"/>
                  <a:pt x="864" y="3219"/>
                  <a:pt x="552" y="3278"/>
                </a:cubicBezTo>
                <a:cubicBezTo>
                  <a:pt x="298" y="3278"/>
                  <a:pt x="120" y="3338"/>
                  <a:pt x="120" y="3338"/>
                </a:cubicBezTo>
                <a:cubicBezTo>
                  <a:pt x="60" y="3338"/>
                  <a:pt x="0" y="3397"/>
                  <a:pt x="0" y="3457"/>
                </a:cubicBezTo>
                <a:cubicBezTo>
                  <a:pt x="0" y="3591"/>
                  <a:pt x="60" y="3651"/>
                  <a:pt x="179" y="3651"/>
                </a:cubicBezTo>
                <a:lnTo>
                  <a:pt x="1118" y="3651"/>
                </a:lnTo>
                <a:cubicBezTo>
                  <a:pt x="1297" y="3651"/>
                  <a:pt x="1550" y="3591"/>
                  <a:pt x="1788" y="3591"/>
                </a:cubicBezTo>
                <a:cubicBezTo>
                  <a:pt x="2041" y="3591"/>
                  <a:pt x="2295" y="3531"/>
                  <a:pt x="2607" y="3531"/>
                </a:cubicBezTo>
                <a:cubicBezTo>
                  <a:pt x="2905" y="3457"/>
                  <a:pt x="3159" y="3397"/>
                  <a:pt x="3472" y="3397"/>
                </a:cubicBezTo>
                <a:cubicBezTo>
                  <a:pt x="3784" y="3338"/>
                  <a:pt x="4097" y="3278"/>
                  <a:pt x="4470" y="3219"/>
                </a:cubicBezTo>
                <a:cubicBezTo>
                  <a:pt x="4768" y="3159"/>
                  <a:pt x="5080" y="3084"/>
                  <a:pt x="5393" y="2965"/>
                </a:cubicBezTo>
                <a:cubicBezTo>
                  <a:pt x="5766" y="2906"/>
                  <a:pt x="6079" y="2787"/>
                  <a:pt x="6391" y="2652"/>
                </a:cubicBezTo>
                <a:cubicBezTo>
                  <a:pt x="6704" y="2593"/>
                  <a:pt x="7002" y="2474"/>
                  <a:pt x="7256" y="2340"/>
                </a:cubicBezTo>
                <a:cubicBezTo>
                  <a:pt x="7568" y="2220"/>
                  <a:pt x="7881" y="2042"/>
                  <a:pt x="8120" y="1908"/>
                </a:cubicBezTo>
                <a:cubicBezTo>
                  <a:pt x="8254" y="1848"/>
                  <a:pt x="8373" y="1788"/>
                  <a:pt x="8432" y="1669"/>
                </a:cubicBezTo>
                <a:cubicBezTo>
                  <a:pt x="8567" y="1595"/>
                  <a:pt x="8686" y="1535"/>
                  <a:pt x="8805" y="1476"/>
                </a:cubicBezTo>
                <a:cubicBezTo>
                  <a:pt x="8999" y="1297"/>
                  <a:pt x="9177" y="1163"/>
                  <a:pt x="9311" y="984"/>
                </a:cubicBezTo>
                <a:cubicBezTo>
                  <a:pt x="9490" y="850"/>
                  <a:pt x="9609" y="731"/>
                  <a:pt x="9684" y="611"/>
                </a:cubicBezTo>
                <a:cubicBezTo>
                  <a:pt x="9803" y="477"/>
                  <a:pt x="9863" y="418"/>
                  <a:pt x="9922" y="358"/>
                </a:cubicBezTo>
                <a:lnTo>
                  <a:pt x="9982" y="299"/>
                </a:lnTo>
                <a:cubicBezTo>
                  <a:pt x="10056" y="179"/>
                  <a:pt x="10056" y="105"/>
                  <a:pt x="9982" y="45"/>
                </a:cubicBezTo>
                <a:cubicBezTo>
                  <a:pt x="9952" y="16"/>
                  <a:pt x="9907" y="1"/>
                  <a:pt x="9863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2"/>
          <p:cNvSpPr/>
          <p:nvPr/>
        </p:nvSpPr>
        <p:spPr>
          <a:xfrm>
            <a:off x="1320852" y="913493"/>
            <a:ext cx="160810" cy="183770"/>
          </a:xfrm>
          <a:custGeom>
            <a:avLst/>
            <a:gdLst/>
            <a:ahLst/>
            <a:cxnLst/>
            <a:rect l="l" t="t" r="r" b="b"/>
            <a:pathLst>
              <a:path w="5155" h="5891" extrusionOk="0">
                <a:moveTo>
                  <a:pt x="1850" y="0"/>
                </a:moveTo>
                <a:cubicBezTo>
                  <a:pt x="1611" y="0"/>
                  <a:pt x="1388" y="49"/>
                  <a:pt x="1192" y="158"/>
                </a:cubicBezTo>
                <a:cubicBezTo>
                  <a:pt x="0" y="843"/>
                  <a:pt x="447" y="4061"/>
                  <a:pt x="1058" y="4880"/>
                </a:cubicBezTo>
                <a:cubicBezTo>
                  <a:pt x="1599" y="5525"/>
                  <a:pt x="2364" y="5890"/>
                  <a:pt x="2888" y="5890"/>
                </a:cubicBezTo>
                <a:cubicBezTo>
                  <a:pt x="2970" y="5890"/>
                  <a:pt x="3046" y="5882"/>
                  <a:pt x="3114" y="5863"/>
                </a:cubicBezTo>
                <a:cubicBezTo>
                  <a:pt x="4097" y="5685"/>
                  <a:pt x="5155" y="4061"/>
                  <a:pt x="4976" y="2646"/>
                </a:cubicBezTo>
                <a:cubicBezTo>
                  <a:pt x="4813" y="1392"/>
                  <a:pt x="3119" y="0"/>
                  <a:pt x="1850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2"/>
          <p:cNvSpPr/>
          <p:nvPr/>
        </p:nvSpPr>
        <p:spPr>
          <a:xfrm>
            <a:off x="1189334" y="1157219"/>
            <a:ext cx="158970" cy="220393"/>
          </a:xfrm>
          <a:custGeom>
            <a:avLst/>
            <a:gdLst/>
            <a:ahLst/>
            <a:cxnLst/>
            <a:rect l="l" t="t" r="r" b="b"/>
            <a:pathLst>
              <a:path w="5096" h="7065" extrusionOk="0">
                <a:moveTo>
                  <a:pt x="2710" y="1"/>
                </a:moveTo>
                <a:cubicBezTo>
                  <a:pt x="2569" y="1"/>
                  <a:pt x="2429" y="34"/>
                  <a:pt x="2294" y="106"/>
                </a:cubicBezTo>
                <a:cubicBezTo>
                  <a:pt x="1311" y="658"/>
                  <a:pt x="0" y="2654"/>
                  <a:pt x="254" y="4576"/>
                </a:cubicBezTo>
                <a:cubicBezTo>
                  <a:pt x="541" y="6343"/>
                  <a:pt x="1611" y="7065"/>
                  <a:pt x="2070" y="7065"/>
                </a:cubicBezTo>
                <a:cubicBezTo>
                  <a:pt x="2110" y="7065"/>
                  <a:pt x="2145" y="7059"/>
                  <a:pt x="2175" y="7049"/>
                </a:cubicBezTo>
                <a:cubicBezTo>
                  <a:pt x="2667" y="6929"/>
                  <a:pt x="5095" y="5186"/>
                  <a:pt x="4902" y="3265"/>
                </a:cubicBezTo>
                <a:cubicBezTo>
                  <a:pt x="4746" y="1587"/>
                  <a:pt x="3682" y="1"/>
                  <a:pt x="271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2"/>
          <p:cNvSpPr/>
          <p:nvPr/>
        </p:nvSpPr>
        <p:spPr>
          <a:xfrm>
            <a:off x="1451778" y="1143119"/>
            <a:ext cx="213935" cy="122222"/>
          </a:xfrm>
          <a:custGeom>
            <a:avLst/>
            <a:gdLst/>
            <a:ahLst/>
            <a:cxnLst/>
            <a:rect l="l" t="t" r="r" b="b"/>
            <a:pathLst>
              <a:path w="6858" h="3918" extrusionOk="0">
                <a:moveTo>
                  <a:pt x="5335" y="0"/>
                </a:moveTo>
                <a:cubicBezTo>
                  <a:pt x="3545" y="0"/>
                  <a:pt x="1" y="1073"/>
                  <a:pt x="94" y="3404"/>
                </a:cubicBezTo>
                <a:cubicBezTo>
                  <a:pt x="94" y="3746"/>
                  <a:pt x="809" y="3918"/>
                  <a:pt x="1710" y="3918"/>
                </a:cubicBezTo>
                <a:cubicBezTo>
                  <a:pt x="2611" y="3918"/>
                  <a:pt x="3699" y="3746"/>
                  <a:pt x="4444" y="3404"/>
                </a:cubicBezTo>
                <a:cubicBezTo>
                  <a:pt x="5934" y="2733"/>
                  <a:pt x="6857" y="990"/>
                  <a:pt x="6306" y="246"/>
                </a:cubicBezTo>
                <a:cubicBezTo>
                  <a:pt x="6196" y="83"/>
                  <a:pt x="5833" y="0"/>
                  <a:pt x="533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2"/>
          <p:cNvSpPr/>
          <p:nvPr/>
        </p:nvSpPr>
        <p:spPr>
          <a:xfrm>
            <a:off x="1346401" y="1230216"/>
            <a:ext cx="133421" cy="89779"/>
          </a:xfrm>
          <a:custGeom>
            <a:avLst/>
            <a:gdLst/>
            <a:ahLst/>
            <a:cxnLst/>
            <a:rect l="l" t="t" r="r" b="b"/>
            <a:pathLst>
              <a:path w="4277" h="2878" extrusionOk="0">
                <a:moveTo>
                  <a:pt x="4023" y="1"/>
                </a:moveTo>
                <a:cubicBezTo>
                  <a:pt x="4023" y="1"/>
                  <a:pt x="3963" y="61"/>
                  <a:pt x="3844" y="61"/>
                </a:cubicBezTo>
                <a:cubicBezTo>
                  <a:pt x="3785" y="61"/>
                  <a:pt x="3725" y="120"/>
                  <a:pt x="3591" y="120"/>
                </a:cubicBezTo>
                <a:cubicBezTo>
                  <a:pt x="3531" y="180"/>
                  <a:pt x="3412" y="180"/>
                  <a:pt x="3278" y="239"/>
                </a:cubicBezTo>
                <a:cubicBezTo>
                  <a:pt x="3219" y="314"/>
                  <a:pt x="3099" y="373"/>
                  <a:pt x="2980" y="373"/>
                </a:cubicBezTo>
                <a:cubicBezTo>
                  <a:pt x="2846" y="433"/>
                  <a:pt x="2727" y="493"/>
                  <a:pt x="2608" y="552"/>
                </a:cubicBezTo>
                <a:cubicBezTo>
                  <a:pt x="2474" y="612"/>
                  <a:pt x="2354" y="746"/>
                  <a:pt x="2235" y="805"/>
                </a:cubicBezTo>
                <a:cubicBezTo>
                  <a:pt x="2101" y="865"/>
                  <a:pt x="1982" y="925"/>
                  <a:pt x="1863" y="1059"/>
                </a:cubicBezTo>
                <a:cubicBezTo>
                  <a:pt x="1729" y="1118"/>
                  <a:pt x="1610" y="1178"/>
                  <a:pt x="1490" y="1297"/>
                </a:cubicBezTo>
                <a:cubicBezTo>
                  <a:pt x="1416" y="1357"/>
                  <a:pt x="1297" y="1491"/>
                  <a:pt x="1178" y="1550"/>
                </a:cubicBezTo>
                <a:cubicBezTo>
                  <a:pt x="1043" y="1610"/>
                  <a:pt x="984" y="1729"/>
                  <a:pt x="865" y="1804"/>
                </a:cubicBezTo>
                <a:cubicBezTo>
                  <a:pt x="746" y="1863"/>
                  <a:pt x="671" y="1982"/>
                  <a:pt x="611" y="2042"/>
                </a:cubicBezTo>
                <a:cubicBezTo>
                  <a:pt x="299" y="2355"/>
                  <a:pt x="60" y="2608"/>
                  <a:pt x="60" y="2608"/>
                </a:cubicBezTo>
                <a:cubicBezTo>
                  <a:pt x="60" y="2668"/>
                  <a:pt x="1" y="2727"/>
                  <a:pt x="60" y="2787"/>
                </a:cubicBezTo>
                <a:cubicBezTo>
                  <a:pt x="102" y="2829"/>
                  <a:pt x="173" y="2878"/>
                  <a:pt x="232" y="2878"/>
                </a:cubicBezTo>
                <a:cubicBezTo>
                  <a:pt x="258" y="2878"/>
                  <a:pt x="281" y="2869"/>
                  <a:pt x="299" y="2846"/>
                </a:cubicBezTo>
                <a:cubicBezTo>
                  <a:pt x="299" y="2846"/>
                  <a:pt x="552" y="2727"/>
                  <a:pt x="924" y="2474"/>
                </a:cubicBezTo>
                <a:cubicBezTo>
                  <a:pt x="984" y="2414"/>
                  <a:pt x="1118" y="2355"/>
                  <a:pt x="1237" y="2236"/>
                </a:cubicBezTo>
                <a:cubicBezTo>
                  <a:pt x="1297" y="2176"/>
                  <a:pt x="1416" y="2102"/>
                  <a:pt x="1550" y="2042"/>
                </a:cubicBezTo>
                <a:cubicBezTo>
                  <a:pt x="1669" y="1982"/>
                  <a:pt x="1729" y="1863"/>
                  <a:pt x="1863" y="1804"/>
                </a:cubicBezTo>
                <a:cubicBezTo>
                  <a:pt x="1982" y="1729"/>
                  <a:pt x="2101" y="1669"/>
                  <a:pt x="2235" y="1550"/>
                </a:cubicBezTo>
                <a:cubicBezTo>
                  <a:pt x="2354" y="1491"/>
                  <a:pt x="2474" y="1431"/>
                  <a:pt x="2608" y="1357"/>
                </a:cubicBezTo>
                <a:cubicBezTo>
                  <a:pt x="2727" y="1237"/>
                  <a:pt x="2846" y="1178"/>
                  <a:pt x="2906" y="1118"/>
                </a:cubicBezTo>
                <a:cubicBezTo>
                  <a:pt x="3040" y="1059"/>
                  <a:pt x="3159" y="984"/>
                  <a:pt x="3278" y="925"/>
                </a:cubicBezTo>
                <a:cubicBezTo>
                  <a:pt x="3353" y="865"/>
                  <a:pt x="3472" y="805"/>
                  <a:pt x="3531" y="746"/>
                </a:cubicBezTo>
                <a:cubicBezTo>
                  <a:pt x="3725" y="612"/>
                  <a:pt x="3904" y="493"/>
                  <a:pt x="3963" y="433"/>
                </a:cubicBezTo>
                <a:cubicBezTo>
                  <a:pt x="4097" y="373"/>
                  <a:pt x="4157" y="373"/>
                  <a:pt x="4157" y="373"/>
                </a:cubicBezTo>
                <a:cubicBezTo>
                  <a:pt x="4217" y="314"/>
                  <a:pt x="4276" y="239"/>
                  <a:pt x="4217" y="180"/>
                </a:cubicBezTo>
                <a:cubicBezTo>
                  <a:pt x="4217" y="61"/>
                  <a:pt x="4157" y="1"/>
                  <a:pt x="4023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2"/>
          <p:cNvSpPr/>
          <p:nvPr/>
        </p:nvSpPr>
        <p:spPr>
          <a:xfrm>
            <a:off x="1384989" y="1077329"/>
            <a:ext cx="52064" cy="192723"/>
          </a:xfrm>
          <a:custGeom>
            <a:avLst/>
            <a:gdLst/>
            <a:ahLst/>
            <a:cxnLst/>
            <a:rect l="l" t="t" r="r" b="b"/>
            <a:pathLst>
              <a:path w="1669" h="6178" extrusionOk="0">
                <a:moveTo>
                  <a:pt x="1296" y="1"/>
                </a:moveTo>
                <a:cubicBezTo>
                  <a:pt x="1237" y="1"/>
                  <a:pt x="1117" y="60"/>
                  <a:pt x="1117" y="120"/>
                </a:cubicBezTo>
                <a:lnTo>
                  <a:pt x="1117" y="433"/>
                </a:lnTo>
                <a:lnTo>
                  <a:pt x="1117" y="746"/>
                </a:lnTo>
                <a:lnTo>
                  <a:pt x="1117" y="1118"/>
                </a:lnTo>
                <a:lnTo>
                  <a:pt x="1117" y="1550"/>
                </a:lnTo>
                <a:cubicBezTo>
                  <a:pt x="1058" y="1669"/>
                  <a:pt x="1058" y="1863"/>
                  <a:pt x="1058" y="2042"/>
                </a:cubicBezTo>
                <a:cubicBezTo>
                  <a:pt x="1058" y="2235"/>
                  <a:pt x="998" y="2355"/>
                  <a:pt x="998" y="2533"/>
                </a:cubicBezTo>
                <a:cubicBezTo>
                  <a:pt x="998" y="2667"/>
                  <a:pt x="924" y="2727"/>
                  <a:pt x="924" y="2846"/>
                </a:cubicBezTo>
                <a:lnTo>
                  <a:pt x="864" y="3099"/>
                </a:lnTo>
                <a:cubicBezTo>
                  <a:pt x="864" y="3278"/>
                  <a:pt x="805" y="3472"/>
                  <a:pt x="745" y="3651"/>
                </a:cubicBezTo>
                <a:cubicBezTo>
                  <a:pt x="745" y="3844"/>
                  <a:pt x="685" y="3963"/>
                  <a:pt x="626" y="4157"/>
                </a:cubicBezTo>
                <a:cubicBezTo>
                  <a:pt x="626" y="4336"/>
                  <a:pt x="551" y="4470"/>
                  <a:pt x="492" y="4649"/>
                </a:cubicBezTo>
                <a:cubicBezTo>
                  <a:pt x="432" y="4768"/>
                  <a:pt x="373" y="4902"/>
                  <a:pt x="373" y="5081"/>
                </a:cubicBezTo>
                <a:cubicBezTo>
                  <a:pt x="313" y="5215"/>
                  <a:pt x="253" y="5334"/>
                  <a:pt x="179" y="5394"/>
                </a:cubicBezTo>
                <a:cubicBezTo>
                  <a:pt x="179" y="5513"/>
                  <a:pt x="119" y="5647"/>
                  <a:pt x="119" y="5706"/>
                </a:cubicBezTo>
                <a:cubicBezTo>
                  <a:pt x="60" y="5826"/>
                  <a:pt x="0" y="5960"/>
                  <a:pt x="0" y="5960"/>
                </a:cubicBezTo>
                <a:cubicBezTo>
                  <a:pt x="0" y="6019"/>
                  <a:pt x="0" y="6079"/>
                  <a:pt x="60" y="6138"/>
                </a:cubicBezTo>
                <a:cubicBezTo>
                  <a:pt x="84" y="6163"/>
                  <a:pt x="122" y="6178"/>
                  <a:pt x="162" y="6178"/>
                </a:cubicBezTo>
                <a:cubicBezTo>
                  <a:pt x="218" y="6178"/>
                  <a:pt x="278" y="6149"/>
                  <a:pt x="313" y="6079"/>
                </a:cubicBezTo>
                <a:cubicBezTo>
                  <a:pt x="313" y="6079"/>
                  <a:pt x="373" y="6019"/>
                  <a:pt x="432" y="5885"/>
                </a:cubicBezTo>
                <a:cubicBezTo>
                  <a:pt x="492" y="5826"/>
                  <a:pt x="551" y="5706"/>
                  <a:pt x="626" y="5647"/>
                </a:cubicBezTo>
                <a:cubicBezTo>
                  <a:pt x="685" y="5513"/>
                  <a:pt x="745" y="5394"/>
                  <a:pt x="805" y="5274"/>
                </a:cubicBezTo>
                <a:cubicBezTo>
                  <a:pt x="864" y="5140"/>
                  <a:pt x="924" y="4962"/>
                  <a:pt x="998" y="4842"/>
                </a:cubicBezTo>
                <a:cubicBezTo>
                  <a:pt x="1058" y="4708"/>
                  <a:pt x="1177" y="4530"/>
                  <a:pt x="1237" y="4336"/>
                </a:cubicBezTo>
                <a:cubicBezTo>
                  <a:pt x="1237" y="4157"/>
                  <a:pt x="1296" y="3963"/>
                  <a:pt x="1371" y="3785"/>
                </a:cubicBezTo>
                <a:cubicBezTo>
                  <a:pt x="1430" y="3591"/>
                  <a:pt x="1490" y="3412"/>
                  <a:pt x="1549" y="3219"/>
                </a:cubicBezTo>
                <a:lnTo>
                  <a:pt x="1549" y="2906"/>
                </a:lnTo>
                <a:cubicBezTo>
                  <a:pt x="1609" y="2846"/>
                  <a:pt x="1609" y="2727"/>
                  <a:pt x="1609" y="2667"/>
                </a:cubicBezTo>
                <a:cubicBezTo>
                  <a:pt x="1609" y="2474"/>
                  <a:pt x="1669" y="2295"/>
                  <a:pt x="1669" y="2101"/>
                </a:cubicBezTo>
                <a:lnTo>
                  <a:pt x="1669" y="1550"/>
                </a:lnTo>
                <a:cubicBezTo>
                  <a:pt x="1669" y="1356"/>
                  <a:pt x="1669" y="1237"/>
                  <a:pt x="1609" y="1044"/>
                </a:cubicBezTo>
                <a:lnTo>
                  <a:pt x="1609" y="671"/>
                </a:lnTo>
                <a:cubicBezTo>
                  <a:pt x="1549" y="552"/>
                  <a:pt x="1549" y="433"/>
                  <a:pt x="1549" y="373"/>
                </a:cubicBezTo>
                <a:cubicBezTo>
                  <a:pt x="1490" y="179"/>
                  <a:pt x="1490" y="120"/>
                  <a:pt x="1490" y="120"/>
                </a:cubicBezTo>
                <a:cubicBezTo>
                  <a:pt x="1490" y="60"/>
                  <a:pt x="1371" y="1"/>
                  <a:pt x="1296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2"/>
          <p:cNvSpPr/>
          <p:nvPr/>
        </p:nvSpPr>
        <p:spPr>
          <a:xfrm>
            <a:off x="1206991" y="1350597"/>
            <a:ext cx="63700" cy="101633"/>
          </a:xfrm>
          <a:custGeom>
            <a:avLst/>
            <a:gdLst/>
            <a:ahLst/>
            <a:cxnLst/>
            <a:rect l="l" t="t" r="r" b="b"/>
            <a:pathLst>
              <a:path w="2042" h="3258" extrusionOk="0">
                <a:moveTo>
                  <a:pt x="1833" y="0"/>
                </a:moveTo>
                <a:cubicBezTo>
                  <a:pt x="1792" y="0"/>
                  <a:pt x="1758" y="15"/>
                  <a:pt x="1728" y="45"/>
                </a:cubicBezTo>
                <a:cubicBezTo>
                  <a:pt x="1728" y="45"/>
                  <a:pt x="1609" y="239"/>
                  <a:pt x="1416" y="552"/>
                </a:cubicBezTo>
                <a:cubicBezTo>
                  <a:pt x="1416" y="611"/>
                  <a:pt x="1356" y="671"/>
                  <a:pt x="1356" y="790"/>
                </a:cubicBezTo>
                <a:cubicBezTo>
                  <a:pt x="1296" y="850"/>
                  <a:pt x="1237" y="924"/>
                  <a:pt x="1177" y="1043"/>
                </a:cubicBezTo>
                <a:cubicBezTo>
                  <a:pt x="1118" y="1103"/>
                  <a:pt x="1118" y="1162"/>
                  <a:pt x="1043" y="1297"/>
                </a:cubicBezTo>
                <a:cubicBezTo>
                  <a:pt x="984" y="1356"/>
                  <a:pt x="984" y="1475"/>
                  <a:pt x="924" y="1535"/>
                </a:cubicBezTo>
                <a:cubicBezTo>
                  <a:pt x="805" y="1729"/>
                  <a:pt x="671" y="1907"/>
                  <a:pt x="611" y="2041"/>
                </a:cubicBezTo>
                <a:cubicBezTo>
                  <a:pt x="552" y="2101"/>
                  <a:pt x="552" y="2161"/>
                  <a:pt x="492" y="2161"/>
                </a:cubicBezTo>
                <a:cubicBezTo>
                  <a:pt x="492" y="2220"/>
                  <a:pt x="492" y="2280"/>
                  <a:pt x="432" y="2280"/>
                </a:cubicBezTo>
                <a:cubicBezTo>
                  <a:pt x="373" y="2339"/>
                  <a:pt x="373" y="2473"/>
                  <a:pt x="298" y="2533"/>
                </a:cubicBezTo>
                <a:cubicBezTo>
                  <a:pt x="120" y="2786"/>
                  <a:pt x="60" y="2965"/>
                  <a:pt x="60" y="2965"/>
                </a:cubicBezTo>
                <a:cubicBezTo>
                  <a:pt x="0" y="3025"/>
                  <a:pt x="0" y="3084"/>
                  <a:pt x="60" y="3159"/>
                </a:cubicBezTo>
                <a:cubicBezTo>
                  <a:pt x="95" y="3229"/>
                  <a:pt x="150" y="3257"/>
                  <a:pt x="202" y="3257"/>
                </a:cubicBezTo>
                <a:cubicBezTo>
                  <a:pt x="239" y="3257"/>
                  <a:pt x="274" y="3243"/>
                  <a:pt x="298" y="3218"/>
                </a:cubicBezTo>
                <a:cubicBezTo>
                  <a:pt x="298" y="3218"/>
                  <a:pt x="492" y="3084"/>
                  <a:pt x="745" y="2846"/>
                </a:cubicBezTo>
                <a:cubicBezTo>
                  <a:pt x="745" y="2786"/>
                  <a:pt x="864" y="2712"/>
                  <a:pt x="924" y="2652"/>
                </a:cubicBezTo>
                <a:cubicBezTo>
                  <a:pt x="924" y="2593"/>
                  <a:pt x="984" y="2593"/>
                  <a:pt x="984" y="2533"/>
                </a:cubicBezTo>
                <a:lnTo>
                  <a:pt x="1118" y="2414"/>
                </a:lnTo>
                <a:cubicBezTo>
                  <a:pt x="1237" y="2220"/>
                  <a:pt x="1356" y="2041"/>
                  <a:pt x="1490" y="1848"/>
                </a:cubicBezTo>
                <a:cubicBezTo>
                  <a:pt x="1550" y="1788"/>
                  <a:pt x="1550" y="1669"/>
                  <a:pt x="1609" y="1535"/>
                </a:cubicBezTo>
                <a:cubicBezTo>
                  <a:pt x="1669" y="1475"/>
                  <a:pt x="1728" y="1356"/>
                  <a:pt x="1728" y="1297"/>
                </a:cubicBezTo>
                <a:cubicBezTo>
                  <a:pt x="1788" y="1162"/>
                  <a:pt x="1863" y="1043"/>
                  <a:pt x="1863" y="984"/>
                </a:cubicBezTo>
                <a:cubicBezTo>
                  <a:pt x="1922" y="924"/>
                  <a:pt x="1922" y="790"/>
                  <a:pt x="1922" y="730"/>
                </a:cubicBezTo>
                <a:cubicBezTo>
                  <a:pt x="2041" y="418"/>
                  <a:pt x="2041" y="179"/>
                  <a:pt x="2041" y="179"/>
                </a:cubicBezTo>
                <a:cubicBezTo>
                  <a:pt x="2041" y="105"/>
                  <a:pt x="2041" y="45"/>
                  <a:pt x="1982" y="45"/>
                </a:cubicBezTo>
                <a:cubicBezTo>
                  <a:pt x="1922" y="15"/>
                  <a:pt x="1874" y="0"/>
                  <a:pt x="1833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4" name="Google Shape;164;p2"/>
          <p:cNvGrpSpPr/>
          <p:nvPr/>
        </p:nvGrpSpPr>
        <p:grpSpPr>
          <a:xfrm>
            <a:off x="877064" y="2755630"/>
            <a:ext cx="338809" cy="336313"/>
            <a:chOff x="999014" y="3047792"/>
            <a:chExt cx="338809" cy="336313"/>
          </a:xfrm>
        </p:grpSpPr>
        <p:sp>
          <p:nvSpPr>
            <p:cNvPr id="165" name="Google Shape;165;p2"/>
            <p:cNvSpPr/>
            <p:nvPr/>
          </p:nvSpPr>
          <p:spPr>
            <a:xfrm>
              <a:off x="1018542" y="3047792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999014" y="3054281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" name="Google Shape;167;p2"/>
          <p:cNvSpPr/>
          <p:nvPr/>
        </p:nvSpPr>
        <p:spPr>
          <a:xfrm>
            <a:off x="1023043" y="1617845"/>
            <a:ext cx="367103" cy="233027"/>
          </a:xfrm>
          <a:custGeom>
            <a:avLst/>
            <a:gdLst/>
            <a:ahLst/>
            <a:cxnLst/>
            <a:rect l="l" t="t" r="r" b="b"/>
            <a:pathLst>
              <a:path w="11768" h="7470" extrusionOk="0">
                <a:moveTo>
                  <a:pt x="4623" y="0"/>
                </a:moveTo>
                <a:cubicBezTo>
                  <a:pt x="1955" y="0"/>
                  <a:pt x="0" y="1999"/>
                  <a:pt x="1086" y="4394"/>
                </a:cubicBezTo>
                <a:cubicBezTo>
                  <a:pt x="2066" y="6577"/>
                  <a:pt x="7027" y="7470"/>
                  <a:pt x="9599" y="7470"/>
                </a:cubicBezTo>
                <a:cubicBezTo>
                  <a:pt x="10467" y="7470"/>
                  <a:pt x="11063" y="7368"/>
                  <a:pt x="11142" y="7180"/>
                </a:cubicBezTo>
                <a:cubicBezTo>
                  <a:pt x="11767" y="5824"/>
                  <a:pt x="9786" y="1161"/>
                  <a:pt x="6240" y="238"/>
                </a:cubicBezTo>
                <a:cubicBezTo>
                  <a:pt x="5686" y="76"/>
                  <a:pt x="5141" y="0"/>
                  <a:pt x="4623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2"/>
          <p:cNvSpPr/>
          <p:nvPr/>
        </p:nvSpPr>
        <p:spPr>
          <a:xfrm>
            <a:off x="1089894" y="1681482"/>
            <a:ext cx="311856" cy="201270"/>
          </a:xfrm>
          <a:custGeom>
            <a:avLst/>
            <a:gdLst/>
            <a:ahLst/>
            <a:cxnLst/>
            <a:rect l="l" t="t" r="r" b="b"/>
            <a:pathLst>
              <a:path w="9997" h="6452" extrusionOk="0">
                <a:moveTo>
                  <a:pt x="120" y="0"/>
                </a:moveTo>
                <a:cubicBezTo>
                  <a:pt x="120" y="0"/>
                  <a:pt x="60" y="60"/>
                  <a:pt x="0" y="60"/>
                </a:cubicBezTo>
                <a:cubicBezTo>
                  <a:pt x="0" y="120"/>
                  <a:pt x="60" y="179"/>
                  <a:pt x="120" y="239"/>
                </a:cubicBezTo>
                <a:cubicBezTo>
                  <a:pt x="120" y="239"/>
                  <a:pt x="254" y="298"/>
                  <a:pt x="566" y="373"/>
                </a:cubicBezTo>
                <a:cubicBezTo>
                  <a:pt x="864" y="492"/>
                  <a:pt x="1311" y="671"/>
                  <a:pt x="1803" y="864"/>
                </a:cubicBezTo>
                <a:cubicBezTo>
                  <a:pt x="2056" y="924"/>
                  <a:pt x="2354" y="1043"/>
                  <a:pt x="2607" y="1177"/>
                </a:cubicBezTo>
                <a:cubicBezTo>
                  <a:pt x="2920" y="1297"/>
                  <a:pt x="3233" y="1416"/>
                  <a:pt x="3546" y="1609"/>
                </a:cubicBezTo>
                <a:cubicBezTo>
                  <a:pt x="3844" y="1729"/>
                  <a:pt x="4157" y="1922"/>
                  <a:pt x="4470" y="2041"/>
                </a:cubicBezTo>
                <a:cubicBezTo>
                  <a:pt x="4782" y="2235"/>
                  <a:pt x="5095" y="2414"/>
                  <a:pt x="5408" y="2607"/>
                </a:cubicBezTo>
                <a:cubicBezTo>
                  <a:pt x="5706" y="2786"/>
                  <a:pt x="6079" y="2980"/>
                  <a:pt x="6332" y="3159"/>
                </a:cubicBezTo>
                <a:cubicBezTo>
                  <a:pt x="6645" y="3352"/>
                  <a:pt x="6958" y="3531"/>
                  <a:pt x="7196" y="3784"/>
                </a:cubicBezTo>
                <a:cubicBezTo>
                  <a:pt x="7330" y="3904"/>
                  <a:pt x="7449" y="3963"/>
                  <a:pt x="7568" y="4097"/>
                </a:cubicBezTo>
                <a:cubicBezTo>
                  <a:pt x="7762" y="4216"/>
                  <a:pt x="7881" y="4276"/>
                  <a:pt x="7941" y="4395"/>
                </a:cubicBezTo>
                <a:cubicBezTo>
                  <a:pt x="8194" y="4589"/>
                  <a:pt x="8447" y="4768"/>
                  <a:pt x="8626" y="5021"/>
                </a:cubicBezTo>
                <a:cubicBezTo>
                  <a:pt x="8820" y="5215"/>
                  <a:pt x="8939" y="5393"/>
                  <a:pt x="9133" y="5513"/>
                </a:cubicBezTo>
                <a:cubicBezTo>
                  <a:pt x="9252" y="5706"/>
                  <a:pt x="9371" y="5885"/>
                  <a:pt x="9431" y="6019"/>
                </a:cubicBezTo>
                <a:cubicBezTo>
                  <a:pt x="9684" y="6257"/>
                  <a:pt x="9743" y="6391"/>
                  <a:pt x="9743" y="6391"/>
                </a:cubicBezTo>
                <a:lnTo>
                  <a:pt x="9803" y="6391"/>
                </a:lnTo>
                <a:cubicBezTo>
                  <a:pt x="9803" y="6451"/>
                  <a:pt x="9877" y="6451"/>
                  <a:pt x="9937" y="6451"/>
                </a:cubicBezTo>
                <a:cubicBezTo>
                  <a:pt x="9997" y="6391"/>
                  <a:pt x="9997" y="6332"/>
                  <a:pt x="9997" y="6257"/>
                </a:cubicBezTo>
                <a:cubicBezTo>
                  <a:pt x="9997" y="6257"/>
                  <a:pt x="9877" y="6079"/>
                  <a:pt x="9684" y="5825"/>
                </a:cubicBezTo>
                <a:cubicBezTo>
                  <a:pt x="9565" y="5706"/>
                  <a:pt x="9505" y="5513"/>
                  <a:pt x="9371" y="5334"/>
                </a:cubicBezTo>
                <a:cubicBezTo>
                  <a:pt x="9192" y="5140"/>
                  <a:pt x="9058" y="4961"/>
                  <a:pt x="8879" y="4768"/>
                </a:cubicBezTo>
                <a:cubicBezTo>
                  <a:pt x="8686" y="4529"/>
                  <a:pt x="8447" y="4336"/>
                  <a:pt x="8194" y="4097"/>
                </a:cubicBezTo>
                <a:cubicBezTo>
                  <a:pt x="8134" y="4023"/>
                  <a:pt x="8015" y="3904"/>
                  <a:pt x="7822" y="3784"/>
                </a:cubicBezTo>
                <a:cubicBezTo>
                  <a:pt x="7702" y="3650"/>
                  <a:pt x="7568" y="3591"/>
                  <a:pt x="7449" y="3472"/>
                </a:cubicBezTo>
                <a:cubicBezTo>
                  <a:pt x="7196" y="3218"/>
                  <a:pt x="6898" y="3040"/>
                  <a:pt x="6585" y="2786"/>
                </a:cubicBezTo>
                <a:cubicBezTo>
                  <a:pt x="6272" y="2607"/>
                  <a:pt x="5959" y="2414"/>
                  <a:pt x="5647" y="2235"/>
                </a:cubicBezTo>
                <a:cubicBezTo>
                  <a:pt x="5334" y="2041"/>
                  <a:pt x="5036" y="1863"/>
                  <a:pt x="4663" y="1669"/>
                </a:cubicBezTo>
                <a:cubicBezTo>
                  <a:pt x="4350" y="1550"/>
                  <a:pt x="4038" y="1356"/>
                  <a:pt x="3725" y="1237"/>
                </a:cubicBezTo>
                <a:cubicBezTo>
                  <a:pt x="3546" y="1177"/>
                  <a:pt x="3412" y="1118"/>
                  <a:pt x="3233" y="984"/>
                </a:cubicBezTo>
                <a:cubicBezTo>
                  <a:pt x="3099" y="924"/>
                  <a:pt x="2920" y="924"/>
                  <a:pt x="2801" y="864"/>
                </a:cubicBezTo>
                <a:cubicBezTo>
                  <a:pt x="2488" y="745"/>
                  <a:pt x="2175" y="611"/>
                  <a:pt x="1922" y="552"/>
                </a:cubicBezTo>
                <a:cubicBezTo>
                  <a:pt x="864" y="179"/>
                  <a:pt x="120" y="0"/>
                  <a:pt x="120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2"/>
          <p:cNvSpPr/>
          <p:nvPr/>
        </p:nvSpPr>
        <p:spPr>
          <a:xfrm>
            <a:off x="1107550" y="1625238"/>
            <a:ext cx="129678" cy="147864"/>
          </a:xfrm>
          <a:custGeom>
            <a:avLst/>
            <a:gdLst/>
            <a:ahLst/>
            <a:cxnLst/>
            <a:rect l="l" t="t" r="r" b="b"/>
            <a:pathLst>
              <a:path w="4157" h="4740" extrusionOk="0">
                <a:moveTo>
                  <a:pt x="2414" y="1"/>
                </a:moveTo>
                <a:cubicBezTo>
                  <a:pt x="2354" y="1"/>
                  <a:pt x="2354" y="60"/>
                  <a:pt x="2354" y="120"/>
                </a:cubicBezTo>
                <a:cubicBezTo>
                  <a:pt x="2354" y="314"/>
                  <a:pt x="2354" y="433"/>
                  <a:pt x="2414" y="612"/>
                </a:cubicBezTo>
                <a:lnTo>
                  <a:pt x="2414" y="865"/>
                </a:lnTo>
                <a:cubicBezTo>
                  <a:pt x="2414" y="924"/>
                  <a:pt x="2473" y="1059"/>
                  <a:pt x="2473" y="1118"/>
                </a:cubicBezTo>
                <a:lnTo>
                  <a:pt x="2608" y="1610"/>
                </a:lnTo>
                <a:cubicBezTo>
                  <a:pt x="2667" y="1669"/>
                  <a:pt x="2667" y="1729"/>
                  <a:pt x="2727" y="1803"/>
                </a:cubicBezTo>
                <a:lnTo>
                  <a:pt x="2786" y="2042"/>
                </a:lnTo>
                <a:cubicBezTo>
                  <a:pt x="2846" y="2235"/>
                  <a:pt x="2906" y="2355"/>
                  <a:pt x="2980" y="2474"/>
                </a:cubicBezTo>
                <a:lnTo>
                  <a:pt x="3099" y="2727"/>
                </a:lnTo>
                <a:cubicBezTo>
                  <a:pt x="3099" y="2787"/>
                  <a:pt x="3159" y="2846"/>
                  <a:pt x="3218" y="2980"/>
                </a:cubicBezTo>
                <a:cubicBezTo>
                  <a:pt x="3278" y="3100"/>
                  <a:pt x="3352" y="3219"/>
                  <a:pt x="3472" y="3353"/>
                </a:cubicBezTo>
                <a:cubicBezTo>
                  <a:pt x="3478" y="3373"/>
                  <a:pt x="3486" y="3393"/>
                  <a:pt x="3494" y="3412"/>
                </a:cubicBezTo>
                <a:lnTo>
                  <a:pt x="3159" y="3412"/>
                </a:lnTo>
                <a:cubicBezTo>
                  <a:pt x="3099" y="3412"/>
                  <a:pt x="2980" y="3472"/>
                  <a:pt x="2906" y="3472"/>
                </a:cubicBezTo>
                <a:lnTo>
                  <a:pt x="2667" y="3472"/>
                </a:lnTo>
                <a:cubicBezTo>
                  <a:pt x="2533" y="3532"/>
                  <a:pt x="2473" y="3532"/>
                  <a:pt x="2414" y="3532"/>
                </a:cubicBezTo>
                <a:cubicBezTo>
                  <a:pt x="2235" y="3591"/>
                  <a:pt x="2101" y="3666"/>
                  <a:pt x="1922" y="3666"/>
                </a:cubicBezTo>
                <a:cubicBezTo>
                  <a:pt x="1609" y="3785"/>
                  <a:pt x="1297" y="3904"/>
                  <a:pt x="984" y="4038"/>
                </a:cubicBezTo>
                <a:cubicBezTo>
                  <a:pt x="805" y="4098"/>
                  <a:pt x="671" y="4217"/>
                  <a:pt x="492" y="4276"/>
                </a:cubicBezTo>
                <a:cubicBezTo>
                  <a:pt x="373" y="4336"/>
                  <a:pt x="239" y="4470"/>
                  <a:pt x="60" y="4530"/>
                </a:cubicBezTo>
                <a:cubicBezTo>
                  <a:pt x="60" y="4530"/>
                  <a:pt x="0" y="4589"/>
                  <a:pt x="60" y="4649"/>
                </a:cubicBezTo>
                <a:cubicBezTo>
                  <a:pt x="60" y="4691"/>
                  <a:pt x="89" y="4740"/>
                  <a:pt x="127" y="4740"/>
                </a:cubicBezTo>
                <a:cubicBezTo>
                  <a:pt x="144" y="4740"/>
                  <a:pt x="161" y="4731"/>
                  <a:pt x="179" y="4708"/>
                </a:cubicBezTo>
                <a:cubicBezTo>
                  <a:pt x="492" y="4589"/>
                  <a:pt x="805" y="4470"/>
                  <a:pt x="1118" y="4336"/>
                </a:cubicBezTo>
                <a:cubicBezTo>
                  <a:pt x="1416" y="4217"/>
                  <a:pt x="1729" y="4157"/>
                  <a:pt x="2041" y="4038"/>
                </a:cubicBezTo>
                <a:lnTo>
                  <a:pt x="2235" y="4038"/>
                </a:lnTo>
                <a:cubicBezTo>
                  <a:pt x="2354" y="3964"/>
                  <a:pt x="2414" y="3964"/>
                  <a:pt x="2473" y="3964"/>
                </a:cubicBezTo>
                <a:cubicBezTo>
                  <a:pt x="2533" y="3904"/>
                  <a:pt x="2667" y="3904"/>
                  <a:pt x="2727" y="3904"/>
                </a:cubicBezTo>
                <a:lnTo>
                  <a:pt x="2980" y="3844"/>
                </a:lnTo>
                <a:lnTo>
                  <a:pt x="4023" y="3844"/>
                </a:lnTo>
                <a:cubicBezTo>
                  <a:pt x="4157" y="3725"/>
                  <a:pt x="4157" y="3591"/>
                  <a:pt x="4097" y="3532"/>
                </a:cubicBezTo>
                <a:cubicBezTo>
                  <a:pt x="4023" y="3412"/>
                  <a:pt x="3904" y="3293"/>
                  <a:pt x="3844" y="3159"/>
                </a:cubicBezTo>
                <a:cubicBezTo>
                  <a:pt x="3725" y="3040"/>
                  <a:pt x="3650" y="2846"/>
                  <a:pt x="3591" y="2727"/>
                </a:cubicBezTo>
                <a:cubicBezTo>
                  <a:pt x="3531" y="2667"/>
                  <a:pt x="3472" y="2608"/>
                  <a:pt x="3472" y="2548"/>
                </a:cubicBezTo>
                <a:lnTo>
                  <a:pt x="3352" y="2355"/>
                </a:lnTo>
                <a:lnTo>
                  <a:pt x="3218" y="2101"/>
                </a:lnTo>
                <a:cubicBezTo>
                  <a:pt x="3218" y="2042"/>
                  <a:pt x="3159" y="1982"/>
                  <a:pt x="3159" y="1923"/>
                </a:cubicBezTo>
                <a:lnTo>
                  <a:pt x="3040" y="1669"/>
                </a:lnTo>
                <a:cubicBezTo>
                  <a:pt x="3040" y="1610"/>
                  <a:pt x="2980" y="1550"/>
                  <a:pt x="2980" y="1491"/>
                </a:cubicBezTo>
                <a:lnTo>
                  <a:pt x="2786" y="984"/>
                </a:lnTo>
                <a:cubicBezTo>
                  <a:pt x="2786" y="924"/>
                  <a:pt x="2727" y="865"/>
                  <a:pt x="2727" y="805"/>
                </a:cubicBezTo>
                <a:lnTo>
                  <a:pt x="2667" y="552"/>
                </a:lnTo>
                <a:cubicBezTo>
                  <a:pt x="2667" y="433"/>
                  <a:pt x="2608" y="239"/>
                  <a:pt x="2533" y="120"/>
                </a:cubicBezTo>
                <a:lnTo>
                  <a:pt x="2533" y="60"/>
                </a:lnTo>
                <a:cubicBezTo>
                  <a:pt x="2533" y="60"/>
                  <a:pt x="2473" y="1"/>
                  <a:pt x="2414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2"/>
          <p:cNvSpPr/>
          <p:nvPr/>
        </p:nvSpPr>
        <p:spPr>
          <a:xfrm>
            <a:off x="1173091" y="1666790"/>
            <a:ext cx="155226" cy="156006"/>
          </a:xfrm>
          <a:custGeom>
            <a:avLst/>
            <a:gdLst/>
            <a:ahLst/>
            <a:cxnLst/>
            <a:rect l="l" t="t" r="r" b="b"/>
            <a:pathLst>
              <a:path w="4976" h="5001" extrusionOk="0">
                <a:moveTo>
                  <a:pt x="3595" y="0"/>
                </a:moveTo>
                <a:cubicBezTo>
                  <a:pt x="3580" y="0"/>
                  <a:pt x="3563" y="7"/>
                  <a:pt x="3546" y="25"/>
                </a:cubicBezTo>
                <a:cubicBezTo>
                  <a:pt x="3486" y="25"/>
                  <a:pt x="3412" y="99"/>
                  <a:pt x="3412" y="159"/>
                </a:cubicBezTo>
                <a:lnTo>
                  <a:pt x="3486" y="650"/>
                </a:lnTo>
                <a:cubicBezTo>
                  <a:pt x="3546" y="769"/>
                  <a:pt x="3546" y="844"/>
                  <a:pt x="3546" y="903"/>
                </a:cubicBezTo>
                <a:lnTo>
                  <a:pt x="3605" y="1142"/>
                </a:lnTo>
                <a:cubicBezTo>
                  <a:pt x="3665" y="1335"/>
                  <a:pt x="3665" y="1514"/>
                  <a:pt x="3724" y="1708"/>
                </a:cubicBezTo>
                <a:cubicBezTo>
                  <a:pt x="3784" y="1827"/>
                  <a:pt x="3784" y="2021"/>
                  <a:pt x="3859" y="2200"/>
                </a:cubicBezTo>
                <a:lnTo>
                  <a:pt x="4037" y="2706"/>
                </a:lnTo>
                <a:lnTo>
                  <a:pt x="4156" y="3198"/>
                </a:lnTo>
                <a:cubicBezTo>
                  <a:pt x="4244" y="3401"/>
                  <a:pt x="4324" y="3604"/>
                  <a:pt x="4403" y="3823"/>
                </a:cubicBezTo>
                <a:lnTo>
                  <a:pt x="3546" y="3823"/>
                </a:lnTo>
                <a:cubicBezTo>
                  <a:pt x="3352" y="3883"/>
                  <a:pt x="3173" y="3883"/>
                  <a:pt x="2920" y="3943"/>
                </a:cubicBezTo>
                <a:lnTo>
                  <a:pt x="2667" y="3943"/>
                </a:lnTo>
                <a:cubicBezTo>
                  <a:pt x="2548" y="4002"/>
                  <a:pt x="2488" y="4002"/>
                  <a:pt x="2369" y="4002"/>
                </a:cubicBezTo>
                <a:cubicBezTo>
                  <a:pt x="1996" y="4121"/>
                  <a:pt x="1549" y="4255"/>
                  <a:pt x="1177" y="4375"/>
                </a:cubicBezTo>
                <a:cubicBezTo>
                  <a:pt x="998" y="4434"/>
                  <a:pt x="805" y="4494"/>
                  <a:pt x="626" y="4568"/>
                </a:cubicBezTo>
                <a:cubicBezTo>
                  <a:pt x="432" y="4628"/>
                  <a:pt x="253" y="4687"/>
                  <a:pt x="60" y="4747"/>
                </a:cubicBezTo>
                <a:cubicBezTo>
                  <a:pt x="60" y="4807"/>
                  <a:pt x="0" y="4866"/>
                  <a:pt x="0" y="4941"/>
                </a:cubicBezTo>
                <a:cubicBezTo>
                  <a:pt x="60" y="5000"/>
                  <a:pt x="134" y="5000"/>
                  <a:pt x="194" y="5000"/>
                </a:cubicBezTo>
                <a:cubicBezTo>
                  <a:pt x="566" y="4866"/>
                  <a:pt x="939" y="4747"/>
                  <a:pt x="1311" y="4687"/>
                </a:cubicBezTo>
                <a:cubicBezTo>
                  <a:pt x="1683" y="4568"/>
                  <a:pt x="2056" y="4494"/>
                  <a:pt x="2428" y="4434"/>
                </a:cubicBezTo>
                <a:cubicBezTo>
                  <a:pt x="2548" y="4375"/>
                  <a:pt x="2607" y="4375"/>
                  <a:pt x="2741" y="4375"/>
                </a:cubicBezTo>
                <a:cubicBezTo>
                  <a:pt x="2801" y="4375"/>
                  <a:pt x="2920" y="4315"/>
                  <a:pt x="2980" y="4315"/>
                </a:cubicBezTo>
                <a:cubicBezTo>
                  <a:pt x="3233" y="4315"/>
                  <a:pt x="3412" y="4255"/>
                  <a:pt x="3605" y="4255"/>
                </a:cubicBezTo>
                <a:lnTo>
                  <a:pt x="4410" y="4255"/>
                </a:lnTo>
                <a:lnTo>
                  <a:pt x="4723" y="4315"/>
                </a:lnTo>
                <a:lnTo>
                  <a:pt x="4842" y="4315"/>
                </a:lnTo>
                <a:cubicBezTo>
                  <a:pt x="4901" y="4255"/>
                  <a:pt x="4976" y="4121"/>
                  <a:pt x="4976" y="4002"/>
                </a:cubicBezTo>
                <a:cubicBezTo>
                  <a:pt x="4663" y="3376"/>
                  <a:pt x="4469" y="2706"/>
                  <a:pt x="4231" y="2080"/>
                </a:cubicBezTo>
                <a:cubicBezTo>
                  <a:pt x="4156" y="1887"/>
                  <a:pt x="4097" y="1768"/>
                  <a:pt x="4097" y="1589"/>
                </a:cubicBezTo>
                <a:cubicBezTo>
                  <a:pt x="4037" y="1395"/>
                  <a:pt x="3978" y="1276"/>
                  <a:pt x="3918" y="1082"/>
                </a:cubicBezTo>
                <a:lnTo>
                  <a:pt x="3859" y="844"/>
                </a:lnTo>
                <a:cubicBezTo>
                  <a:pt x="3859" y="769"/>
                  <a:pt x="3784" y="710"/>
                  <a:pt x="3784" y="591"/>
                </a:cubicBezTo>
                <a:lnTo>
                  <a:pt x="3665" y="99"/>
                </a:lnTo>
                <a:cubicBezTo>
                  <a:pt x="3665" y="46"/>
                  <a:pt x="3634" y="0"/>
                  <a:pt x="359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" name="Google Shape;171;p2"/>
          <p:cNvGrpSpPr/>
          <p:nvPr/>
        </p:nvGrpSpPr>
        <p:grpSpPr>
          <a:xfrm>
            <a:off x="7444886" y="967090"/>
            <a:ext cx="361363" cy="282159"/>
            <a:chOff x="7289361" y="1060140"/>
            <a:chExt cx="361363" cy="282159"/>
          </a:xfrm>
        </p:grpSpPr>
        <p:sp>
          <p:nvSpPr>
            <p:cNvPr id="172" name="Google Shape;172;p2"/>
            <p:cNvSpPr/>
            <p:nvPr/>
          </p:nvSpPr>
          <p:spPr>
            <a:xfrm>
              <a:off x="7289361" y="1096670"/>
              <a:ext cx="355311" cy="245629"/>
            </a:xfrm>
            <a:custGeom>
              <a:avLst/>
              <a:gdLst/>
              <a:ahLst/>
              <a:cxnLst/>
              <a:rect l="l" t="t" r="r" b="b"/>
              <a:pathLst>
                <a:path w="11390" h="7874" extrusionOk="0">
                  <a:moveTo>
                    <a:pt x="9762" y="1"/>
                  </a:moveTo>
                  <a:cubicBezTo>
                    <a:pt x="7516" y="1"/>
                    <a:pt x="1759" y="1272"/>
                    <a:pt x="842" y="3716"/>
                  </a:cubicBezTo>
                  <a:cubicBezTo>
                    <a:pt x="0" y="6087"/>
                    <a:pt x="1838" y="7873"/>
                    <a:pt x="4313" y="7873"/>
                  </a:cubicBezTo>
                  <a:cubicBezTo>
                    <a:pt x="4948" y="7873"/>
                    <a:pt x="5625" y="7755"/>
                    <a:pt x="6309" y="7500"/>
                  </a:cubicBezTo>
                  <a:cubicBezTo>
                    <a:pt x="9781" y="6263"/>
                    <a:pt x="11390" y="1481"/>
                    <a:pt x="10645" y="185"/>
                  </a:cubicBezTo>
                  <a:cubicBezTo>
                    <a:pt x="10578" y="62"/>
                    <a:pt x="10254" y="1"/>
                    <a:pt x="97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7354184" y="1060140"/>
              <a:ext cx="296540" cy="224042"/>
            </a:xfrm>
            <a:custGeom>
              <a:avLst/>
              <a:gdLst/>
              <a:ahLst/>
              <a:cxnLst/>
              <a:rect l="l" t="t" r="r" b="b"/>
              <a:pathLst>
                <a:path w="9506" h="7182" extrusionOk="0">
                  <a:moveTo>
                    <a:pt x="9343" y="0"/>
                  </a:moveTo>
                  <a:cubicBezTo>
                    <a:pt x="9312" y="0"/>
                    <a:pt x="9282" y="15"/>
                    <a:pt x="9252" y="45"/>
                  </a:cubicBezTo>
                  <a:cubicBezTo>
                    <a:pt x="9252" y="45"/>
                    <a:pt x="9133" y="239"/>
                    <a:pt x="8939" y="477"/>
                  </a:cubicBezTo>
                  <a:cubicBezTo>
                    <a:pt x="8880" y="611"/>
                    <a:pt x="8820" y="790"/>
                    <a:pt x="8626" y="984"/>
                  </a:cubicBezTo>
                  <a:cubicBezTo>
                    <a:pt x="8507" y="1162"/>
                    <a:pt x="8388" y="1356"/>
                    <a:pt x="8194" y="1535"/>
                  </a:cubicBezTo>
                  <a:cubicBezTo>
                    <a:pt x="8015" y="1788"/>
                    <a:pt x="7822" y="1967"/>
                    <a:pt x="7583" y="2220"/>
                  </a:cubicBezTo>
                  <a:cubicBezTo>
                    <a:pt x="7509" y="2339"/>
                    <a:pt x="7390" y="2414"/>
                    <a:pt x="7271" y="2533"/>
                  </a:cubicBezTo>
                  <a:cubicBezTo>
                    <a:pt x="7137" y="2652"/>
                    <a:pt x="7017" y="2786"/>
                    <a:pt x="6898" y="2906"/>
                  </a:cubicBezTo>
                  <a:cubicBezTo>
                    <a:pt x="6645" y="3084"/>
                    <a:pt x="6332" y="3338"/>
                    <a:pt x="6094" y="3531"/>
                  </a:cubicBezTo>
                  <a:cubicBezTo>
                    <a:pt x="5781" y="3770"/>
                    <a:pt x="5528" y="3963"/>
                    <a:pt x="5215" y="4202"/>
                  </a:cubicBezTo>
                  <a:cubicBezTo>
                    <a:pt x="4902" y="4395"/>
                    <a:pt x="4604" y="4574"/>
                    <a:pt x="4291" y="4768"/>
                  </a:cubicBezTo>
                  <a:cubicBezTo>
                    <a:pt x="3978" y="4946"/>
                    <a:pt x="3665" y="5140"/>
                    <a:pt x="3412" y="5319"/>
                  </a:cubicBezTo>
                  <a:cubicBezTo>
                    <a:pt x="3114" y="5513"/>
                    <a:pt x="2801" y="5632"/>
                    <a:pt x="2548" y="5825"/>
                  </a:cubicBezTo>
                  <a:cubicBezTo>
                    <a:pt x="2235" y="5945"/>
                    <a:pt x="1997" y="6064"/>
                    <a:pt x="1744" y="6198"/>
                  </a:cubicBezTo>
                  <a:cubicBezTo>
                    <a:pt x="1252" y="6436"/>
                    <a:pt x="805" y="6630"/>
                    <a:pt x="507" y="6749"/>
                  </a:cubicBezTo>
                  <a:cubicBezTo>
                    <a:pt x="254" y="6883"/>
                    <a:pt x="60" y="6943"/>
                    <a:pt x="60" y="6943"/>
                  </a:cubicBezTo>
                  <a:cubicBezTo>
                    <a:pt x="1" y="7002"/>
                    <a:pt x="1" y="7062"/>
                    <a:pt x="1" y="7062"/>
                  </a:cubicBezTo>
                  <a:cubicBezTo>
                    <a:pt x="1" y="7121"/>
                    <a:pt x="60" y="7181"/>
                    <a:pt x="135" y="7181"/>
                  </a:cubicBezTo>
                  <a:cubicBezTo>
                    <a:pt x="135" y="7181"/>
                    <a:pt x="880" y="6943"/>
                    <a:pt x="1863" y="6511"/>
                  </a:cubicBezTo>
                  <a:cubicBezTo>
                    <a:pt x="2116" y="6377"/>
                    <a:pt x="2429" y="6257"/>
                    <a:pt x="2667" y="6138"/>
                  </a:cubicBezTo>
                  <a:cubicBezTo>
                    <a:pt x="2861" y="6064"/>
                    <a:pt x="2980" y="6004"/>
                    <a:pt x="3114" y="5945"/>
                  </a:cubicBezTo>
                  <a:cubicBezTo>
                    <a:pt x="3293" y="5825"/>
                    <a:pt x="3412" y="5766"/>
                    <a:pt x="3606" y="5691"/>
                  </a:cubicBezTo>
                  <a:cubicBezTo>
                    <a:pt x="3919" y="5513"/>
                    <a:pt x="4231" y="5319"/>
                    <a:pt x="4529" y="5140"/>
                  </a:cubicBezTo>
                  <a:cubicBezTo>
                    <a:pt x="4842" y="4946"/>
                    <a:pt x="5155" y="4768"/>
                    <a:pt x="5468" y="4514"/>
                  </a:cubicBezTo>
                  <a:cubicBezTo>
                    <a:pt x="5781" y="4336"/>
                    <a:pt x="6019" y="4082"/>
                    <a:pt x="6332" y="3904"/>
                  </a:cubicBezTo>
                  <a:cubicBezTo>
                    <a:pt x="6645" y="3650"/>
                    <a:pt x="6898" y="3397"/>
                    <a:pt x="7137" y="3159"/>
                  </a:cubicBezTo>
                  <a:cubicBezTo>
                    <a:pt x="7271" y="3025"/>
                    <a:pt x="7390" y="2906"/>
                    <a:pt x="7509" y="2846"/>
                  </a:cubicBezTo>
                  <a:cubicBezTo>
                    <a:pt x="7643" y="2712"/>
                    <a:pt x="7762" y="2593"/>
                    <a:pt x="7881" y="2473"/>
                  </a:cubicBezTo>
                  <a:cubicBezTo>
                    <a:pt x="8075" y="2220"/>
                    <a:pt x="8254" y="1967"/>
                    <a:pt x="8447" y="1788"/>
                  </a:cubicBezTo>
                  <a:cubicBezTo>
                    <a:pt x="8626" y="1535"/>
                    <a:pt x="8760" y="1356"/>
                    <a:pt x="8880" y="1162"/>
                  </a:cubicBezTo>
                  <a:cubicBezTo>
                    <a:pt x="8999" y="984"/>
                    <a:pt x="9133" y="790"/>
                    <a:pt x="9192" y="611"/>
                  </a:cubicBezTo>
                  <a:cubicBezTo>
                    <a:pt x="9371" y="358"/>
                    <a:pt x="9446" y="179"/>
                    <a:pt x="9446" y="179"/>
                  </a:cubicBezTo>
                  <a:cubicBezTo>
                    <a:pt x="9505" y="105"/>
                    <a:pt x="9446" y="45"/>
                    <a:pt x="9446" y="45"/>
                  </a:cubicBezTo>
                  <a:cubicBezTo>
                    <a:pt x="9408" y="15"/>
                    <a:pt x="9375" y="0"/>
                    <a:pt x="934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7365820" y="1191191"/>
              <a:ext cx="129678" cy="141781"/>
            </a:xfrm>
            <a:custGeom>
              <a:avLst/>
              <a:gdLst/>
              <a:ahLst/>
              <a:cxnLst/>
              <a:rect l="l" t="t" r="r" b="b"/>
              <a:pathLst>
                <a:path w="4157" h="4545" extrusionOk="0">
                  <a:moveTo>
                    <a:pt x="134" y="1"/>
                  </a:moveTo>
                  <a:cubicBezTo>
                    <a:pt x="60" y="1"/>
                    <a:pt x="0" y="1"/>
                    <a:pt x="0" y="75"/>
                  </a:cubicBezTo>
                  <a:cubicBezTo>
                    <a:pt x="0" y="135"/>
                    <a:pt x="0" y="194"/>
                    <a:pt x="60" y="194"/>
                  </a:cubicBezTo>
                  <a:cubicBezTo>
                    <a:pt x="194" y="313"/>
                    <a:pt x="372" y="373"/>
                    <a:pt x="507" y="448"/>
                  </a:cubicBezTo>
                  <a:cubicBezTo>
                    <a:pt x="685" y="507"/>
                    <a:pt x="804" y="567"/>
                    <a:pt x="998" y="626"/>
                  </a:cubicBezTo>
                  <a:cubicBezTo>
                    <a:pt x="1311" y="745"/>
                    <a:pt x="1624" y="820"/>
                    <a:pt x="1922" y="939"/>
                  </a:cubicBezTo>
                  <a:cubicBezTo>
                    <a:pt x="2115" y="939"/>
                    <a:pt x="2294" y="999"/>
                    <a:pt x="2428" y="999"/>
                  </a:cubicBezTo>
                  <a:cubicBezTo>
                    <a:pt x="2547" y="999"/>
                    <a:pt x="2607" y="1058"/>
                    <a:pt x="2667" y="1058"/>
                  </a:cubicBezTo>
                  <a:lnTo>
                    <a:pt x="3566" y="1058"/>
                  </a:lnTo>
                  <a:cubicBezTo>
                    <a:pt x="3559" y="1077"/>
                    <a:pt x="3553" y="1097"/>
                    <a:pt x="3546" y="1118"/>
                  </a:cubicBezTo>
                  <a:cubicBezTo>
                    <a:pt x="3412" y="1252"/>
                    <a:pt x="3352" y="1431"/>
                    <a:pt x="3292" y="1565"/>
                  </a:cubicBezTo>
                  <a:cubicBezTo>
                    <a:pt x="3233" y="1624"/>
                    <a:pt x="3233" y="1684"/>
                    <a:pt x="3173" y="1803"/>
                  </a:cubicBezTo>
                  <a:lnTo>
                    <a:pt x="3114" y="1997"/>
                  </a:lnTo>
                  <a:cubicBezTo>
                    <a:pt x="3039" y="2176"/>
                    <a:pt x="2980" y="2310"/>
                    <a:pt x="2920" y="2488"/>
                  </a:cubicBezTo>
                  <a:lnTo>
                    <a:pt x="2860" y="2742"/>
                  </a:lnTo>
                  <a:cubicBezTo>
                    <a:pt x="2860" y="2801"/>
                    <a:pt x="2801" y="2861"/>
                    <a:pt x="2801" y="2980"/>
                  </a:cubicBezTo>
                  <a:lnTo>
                    <a:pt x="2741" y="3427"/>
                  </a:lnTo>
                  <a:cubicBezTo>
                    <a:pt x="2741" y="3546"/>
                    <a:pt x="2667" y="3606"/>
                    <a:pt x="2667" y="3665"/>
                  </a:cubicBezTo>
                  <a:lnTo>
                    <a:pt x="2667" y="3919"/>
                  </a:lnTo>
                  <a:cubicBezTo>
                    <a:pt x="2667" y="4097"/>
                    <a:pt x="2607" y="4291"/>
                    <a:pt x="2607" y="4410"/>
                  </a:cubicBezTo>
                  <a:cubicBezTo>
                    <a:pt x="2607" y="4470"/>
                    <a:pt x="2667" y="4544"/>
                    <a:pt x="2741" y="4544"/>
                  </a:cubicBezTo>
                  <a:cubicBezTo>
                    <a:pt x="2801" y="4544"/>
                    <a:pt x="2860" y="4544"/>
                    <a:pt x="2860" y="4470"/>
                  </a:cubicBezTo>
                  <a:cubicBezTo>
                    <a:pt x="2860" y="4291"/>
                    <a:pt x="2920" y="4097"/>
                    <a:pt x="2920" y="3978"/>
                  </a:cubicBezTo>
                  <a:lnTo>
                    <a:pt x="2980" y="3725"/>
                  </a:lnTo>
                  <a:cubicBezTo>
                    <a:pt x="2980" y="3665"/>
                    <a:pt x="3039" y="3606"/>
                    <a:pt x="3039" y="3487"/>
                  </a:cubicBezTo>
                  <a:lnTo>
                    <a:pt x="3173" y="3055"/>
                  </a:lnTo>
                  <a:cubicBezTo>
                    <a:pt x="3173" y="2980"/>
                    <a:pt x="3233" y="2920"/>
                    <a:pt x="3233" y="2801"/>
                  </a:cubicBezTo>
                  <a:lnTo>
                    <a:pt x="3292" y="2608"/>
                  </a:lnTo>
                  <a:cubicBezTo>
                    <a:pt x="3352" y="2548"/>
                    <a:pt x="3352" y="2429"/>
                    <a:pt x="3352" y="2369"/>
                  </a:cubicBezTo>
                  <a:lnTo>
                    <a:pt x="3486" y="2176"/>
                  </a:lnTo>
                  <a:lnTo>
                    <a:pt x="3546" y="1937"/>
                  </a:lnTo>
                  <a:cubicBezTo>
                    <a:pt x="3605" y="1863"/>
                    <a:pt x="3605" y="1803"/>
                    <a:pt x="3665" y="1744"/>
                  </a:cubicBezTo>
                  <a:cubicBezTo>
                    <a:pt x="3724" y="1624"/>
                    <a:pt x="3784" y="1431"/>
                    <a:pt x="3918" y="1312"/>
                  </a:cubicBezTo>
                  <a:cubicBezTo>
                    <a:pt x="3978" y="1192"/>
                    <a:pt x="4037" y="1058"/>
                    <a:pt x="4097" y="939"/>
                  </a:cubicBezTo>
                  <a:cubicBezTo>
                    <a:pt x="4156" y="880"/>
                    <a:pt x="4156" y="820"/>
                    <a:pt x="4156" y="745"/>
                  </a:cubicBezTo>
                  <a:cubicBezTo>
                    <a:pt x="4156" y="626"/>
                    <a:pt x="4037" y="567"/>
                    <a:pt x="3918" y="567"/>
                  </a:cubicBezTo>
                  <a:lnTo>
                    <a:pt x="3665" y="626"/>
                  </a:lnTo>
                  <a:lnTo>
                    <a:pt x="3412" y="626"/>
                  </a:lnTo>
                  <a:cubicBezTo>
                    <a:pt x="3372" y="626"/>
                    <a:pt x="3332" y="653"/>
                    <a:pt x="3292" y="653"/>
                  </a:cubicBezTo>
                  <a:cubicBezTo>
                    <a:pt x="3273" y="653"/>
                    <a:pt x="3253" y="646"/>
                    <a:pt x="3233" y="626"/>
                  </a:cubicBezTo>
                  <a:lnTo>
                    <a:pt x="2488" y="626"/>
                  </a:lnTo>
                  <a:cubicBezTo>
                    <a:pt x="2428" y="626"/>
                    <a:pt x="2369" y="567"/>
                    <a:pt x="2235" y="567"/>
                  </a:cubicBezTo>
                  <a:lnTo>
                    <a:pt x="2056" y="567"/>
                  </a:lnTo>
                  <a:cubicBezTo>
                    <a:pt x="1683" y="507"/>
                    <a:pt x="1371" y="373"/>
                    <a:pt x="1058" y="313"/>
                  </a:cubicBezTo>
                  <a:cubicBezTo>
                    <a:pt x="745" y="254"/>
                    <a:pt x="432" y="135"/>
                    <a:pt x="13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7425745" y="1137286"/>
              <a:ext cx="157129" cy="146897"/>
            </a:xfrm>
            <a:custGeom>
              <a:avLst/>
              <a:gdLst/>
              <a:ahLst/>
              <a:cxnLst/>
              <a:rect l="l" t="t" r="r" b="b"/>
              <a:pathLst>
                <a:path w="5037" h="4709" extrusionOk="0">
                  <a:moveTo>
                    <a:pt x="194" y="0"/>
                  </a:moveTo>
                  <a:cubicBezTo>
                    <a:pt x="135" y="0"/>
                    <a:pt x="75" y="0"/>
                    <a:pt x="75" y="60"/>
                  </a:cubicBezTo>
                  <a:cubicBezTo>
                    <a:pt x="1" y="120"/>
                    <a:pt x="75" y="179"/>
                    <a:pt x="135" y="179"/>
                  </a:cubicBezTo>
                  <a:cubicBezTo>
                    <a:pt x="314" y="313"/>
                    <a:pt x="507" y="373"/>
                    <a:pt x="686" y="373"/>
                  </a:cubicBezTo>
                  <a:cubicBezTo>
                    <a:pt x="880" y="433"/>
                    <a:pt x="1059" y="492"/>
                    <a:pt x="1252" y="552"/>
                  </a:cubicBezTo>
                  <a:cubicBezTo>
                    <a:pt x="1625" y="611"/>
                    <a:pt x="2057" y="745"/>
                    <a:pt x="2429" y="805"/>
                  </a:cubicBezTo>
                  <a:lnTo>
                    <a:pt x="2742" y="805"/>
                  </a:lnTo>
                  <a:cubicBezTo>
                    <a:pt x="2861" y="805"/>
                    <a:pt x="2921" y="865"/>
                    <a:pt x="3055" y="865"/>
                  </a:cubicBezTo>
                  <a:lnTo>
                    <a:pt x="4232" y="865"/>
                  </a:lnTo>
                  <a:cubicBezTo>
                    <a:pt x="4341" y="865"/>
                    <a:pt x="4451" y="865"/>
                    <a:pt x="4526" y="818"/>
                  </a:cubicBezTo>
                  <a:lnTo>
                    <a:pt x="4526" y="818"/>
                  </a:lnTo>
                  <a:cubicBezTo>
                    <a:pt x="4464" y="1045"/>
                    <a:pt x="4391" y="1281"/>
                    <a:pt x="4351" y="1490"/>
                  </a:cubicBezTo>
                  <a:lnTo>
                    <a:pt x="4172" y="1982"/>
                  </a:lnTo>
                  <a:lnTo>
                    <a:pt x="4098" y="2473"/>
                  </a:lnTo>
                  <a:cubicBezTo>
                    <a:pt x="4038" y="2667"/>
                    <a:pt x="4038" y="2846"/>
                    <a:pt x="3978" y="3040"/>
                  </a:cubicBezTo>
                  <a:cubicBezTo>
                    <a:pt x="3978" y="3159"/>
                    <a:pt x="3919" y="3352"/>
                    <a:pt x="3919" y="3531"/>
                  </a:cubicBezTo>
                  <a:lnTo>
                    <a:pt x="3859" y="3784"/>
                  </a:lnTo>
                  <a:lnTo>
                    <a:pt x="3859" y="4038"/>
                  </a:lnTo>
                  <a:lnTo>
                    <a:pt x="3800" y="4589"/>
                  </a:lnTo>
                  <a:cubicBezTo>
                    <a:pt x="3800" y="4648"/>
                    <a:pt x="3859" y="4708"/>
                    <a:pt x="3919" y="4708"/>
                  </a:cubicBezTo>
                  <a:cubicBezTo>
                    <a:pt x="3978" y="4708"/>
                    <a:pt x="4038" y="4648"/>
                    <a:pt x="4038" y="4589"/>
                  </a:cubicBezTo>
                  <a:lnTo>
                    <a:pt x="4098" y="4097"/>
                  </a:lnTo>
                  <a:cubicBezTo>
                    <a:pt x="4098" y="4038"/>
                    <a:pt x="4172" y="3904"/>
                    <a:pt x="4172" y="3844"/>
                  </a:cubicBezTo>
                  <a:lnTo>
                    <a:pt x="4232" y="3591"/>
                  </a:lnTo>
                  <a:cubicBezTo>
                    <a:pt x="4232" y="3412"/>
                    <a:pt x="4291" y="3218"/>
                    <a:pt x="4351" y="3099"/>
                  </a:cubicBezTo>
                  <a:cubicBezTo>
                    <a:pt x="4351" y="2920"/>
                    <a:pt x="4410" y="2727"/>
                    <a:pt x="4470" y="2608"/>
                  </a:cubicBezTo>
                  <a:cubicBezTo>
                    <a:pt x="4604" y="1922"/>
                    <a:pt x="4783" y="1237"/>
                    <a:pt x="5036" y="611"/>
                  </a:cubicBezTo>
                  <a:lnTo>
                    <a:pt x="5036" y="492"/>
                  </a:lnTo>
                  <a:cubicBezTo>
                    <a:pt x="4977" y="373"/>
                    <a:pt x="4917" y="313"/>
                    <a:pt x="4783" y="313"/>
                  </a:cubicBezTo>
                  <a:lnTo>
                    <a:pt x="4723" y="313"/>
                  </a:lnTo>
                  <a:lnTo>
                    <a:pt x="4470" y="373"/>
                  </a:lnTo>
                  <a:cubicBezTo>
                    <a:pt x="4410" y="433"/>
                    <a:pt x="4291" y="433"/>
                    <a:pt x="4232" y="433"/>
                  </a:cubicBezTo>
                  <a:lnTo>
                    <a:pt x="2802" y="433"/>
                  </a:lnTo>
                  <a:cubicBezTo>
                    <a:pt x="2682" y="433"/>
                    <a:pt x="2548" y="373"/>
                    <a:pt x="2489" y="373"/>
                  </a:cubicBezTo>
                  <a:cubicBezTo>
                    <a:pt x="2116" y="373"/>
                    <a:pt x="1684" y="313"/>
                    <a:pt x="1312" y="239"/>
                  </a:cubicBezTo>
                  <a:cubicBezTo>
                    <a:pt x="939" y="179"/>
                    <a:pt x="567" y="60"/>
                    <a:pt x="19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6" name="Google Shape;176;p2"/>
          <p:cNvSpPr/>
          <p:nvPr/>
        </p:nvSpPr>
        <p:spPr>
          <a:xfrm>
            <a:off x="7982192" y="3303354"/>
            <a:ext cx="391154" cy="321776"/>
          </a:xfrm>
          <a:custGeom>
            <a:avLst/>
            <a:gdLst/>
            <a:ahLst/>
            <a:cxnLst/>
            <a:rect l="l" t="t" r="r" b="b"/>
            <a:pathLst>
              <a:path w="12539" h="10315" extrusionOk="0">
                <a:moveTo>
                  <a:pt x="9230" y="1"/>
                </a:moveTo>
                <a:cubicBezTo>
                  <a:pt x="6986" y="1"/>
                  <a:pt x="4028" y="861"/>
                  <a:pt x="2364" y="3039"/>
                </a:cubicBezTo>
                <a:cubicBezTo>
                  <a:pt x="1" y="6263"/>
                  <a:pt x="1080" y="10315"/>
                  <a:pt x="4496" y="10315"/>
                </a:cubicBezTo>
                <a:cubicBezTo>
                  <a:pt x="4569" y="10315"/>
                  <a:pt x="4643" y="10313"/>
                  <a:pt x="4718" y="10309"/>
                </a:cubicBezTo>
                <a:cubicBezTo>
                  <a:pt x="8382" y="10116"/>
                  <a:pt x="12539" y="1371"/>
                  <a:pt x="11988" y="745"/>
                </a:cubicBezTo>
                <a:cubicBezTo>
                  <a:pt x="11541" y="277"/>
                  <a:pt x="10500" y="1"/>
                  <a:pt x="923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2"/>
          <p:cNvSpPr/>
          <p:nvPr/>
        </p:nvSpPr>
        <p:spPr>
          <a:xfrm>
            <a:off x="8011297" y="3354888"/>
            <a:ext cx="292360" cy="316567"/>
          </a:xfrm>
          <a:custGeom>
            <a:avLst/>
            <a:gdLst/>
            <a:ahLst/>
            <a:cxnLst/>
            <a:rect l="l" t="t" r="r" b="b"/>
            <a:pathLst>
              <a:path w="9372" h="10148" extrusionOk="0">
                <a:moveTo>
                  <a:pt x="9225" y="0"/>
                </a:moveTo>
                <a:cubicBezTo>
                  <a:pt x="9199" y="0"/>
                  <a:pt x="9168" y="9"/>
                  <a:pt x="9133" y="32"/>
                </a:cubicBezTo>
                <a:cubicBezTo>
                  <a:pt x="9133" y="32"/>
                  <a:pt x="8939" y="91"/>
                  <a:pt x="8626" y="270"/>
                </a:cubicBezTo>
                <a:cubicBezTo>
                  <a:pt x="8328" y="464"/>
                  <a:pt x="7822" y="777"/>
                  <a:pt x="7271" y="1149"/>
                </a:cubicBezTo>
                <a:cubicBezTo>
                  <a:pt x="6764" y="1447"/>
                  <a:pt x="6153" y="1894"/>
                  <a:pt x="5528" y="2386"/>
                </a:cubicBezTo>
                <a:cubicBezTo>
                  <a:pt x="5215" y="2639"/>
                  <a:pt x="4842" y="2937"/>
                  <a:pt x="4529" y="3190"/>
                </a:cubicBezTo>
                <a:cubicBezTo>
                  <a:pt x="4231" y="3503"/>
                  <a:pt x="3919" y="3816"/>
                  <a:pt x="3606" y="4054"/>
                </a:cubicBezTo>
                <a:cubicBezTo>
                  <a:pt x="3352" y="4367"/>
                  <a:pt x="3040" y="4739"/>
                  <a:pt x="2742" y="5052"/>
                </a:cubicBezTo>
                <a:cubicBezTo>
                  <a:pt x="2488" y="5365"/>
                  <a:pt x="2235" y="5678"/>
                  <a:pt x="1997" y="5991"/>
                </a:cubicBezTo>
                <a:cubicBezTo>
                  <a:pt x="1863" y="6169"/>
                  <a:pt x="1744" y="6363"/>
                  <a:pt x="1624" y="6482"/>
                </a:cubicBezTo>
                <a:cubicBezTo>
                  <a:pt x="1490" y="6661"/>
                  <a:pt x="1431" y="6795"/>
                  <a:pt x="1312" y="6974"/>
                </a:cubicBezTo>
                <a:cubicBezTo>
                  <a:pt x="1118" y="7287"/>
                  <a:pt x="939" y="7600"/>
                  <a:pt x="805" y="7912"/>
                </a:cubicBezTo>
                <a:cubicBezTo>
                  <a:pt x="745" y="8032"/>
                  <a:pt x="686" y="8151"/>
                  <a:pt x="626" y="8345"/>
                </a:cubicBezTo>
                <a:cubicBezTo>
                  <a:pt x="567" y="8464"/>
                  <a:pt x="507" y="8598"/>
                  <a:pt x="433" y="8717"/>
                </a:cubicBezTo>
                <a:cubicBezTo>
                  <a:pt x="313" y="8970"/>
                  <a:pt x="254" y="9149"/>
                  <a:pt x="194" y="9343"/>
                </a:cubicBezTo>
                <a:cubicBezTo>
                  <a:pt x="135" y="9521"/>
                  <a:pt x="135" y="9641"/>
                  <a:pt x="60" y="9775"/>
                </a:cubicBezTo>
                <a:cubicBezTo>
                  <a:pt x="60" y="9834"/>
                  <a:pt x="1" y="9894"/>
                  <a:pt x="1" y="9894"/>
                </a:cubicBezTo>
                <a:cubicBezTo>
                  <a:pt x="1" y="10013"/>
                  <a:pt x="60" y="10088"/>
                  <a:pt x="135" y="10147"/>
                </a:cubicBezTo>
                <a:cubicBezTo>
                  <a:pt x="194" y="10147"/>
                  <a:pt x="313" y="10147"/>
                  <a:pt x="373" y="10013"/>
                </a:cubicBezTo>
                <a:cubicBezTo>
                  <a:pt x="373" y="10013"/>
                  <a:pt x="433" y="9834"/>
                  <a:pt x="567" y="9462"/>
                </a:cubicBezTo>
                <a:cubicBezTo>
                  <a:pt x="626" y="9343"/>
                  <a:pt x="745" y="9089"/>
                  <a:pt x="879" y="8896"/>
                </a:cubicBezTo>
                <a:cubicBezTo>
                  <a:pt x="939" y="8777"/>
                  <a:pt x="999" y="8657"/>
                  <a:pt x="1058" y="8523"/>
                </a:cubicBezTo>
                <a:cubicBezTo>
                  <a:pt x="1118" y="8404"/>
                  <a:pt x="1177" y="8285"/>
                  <a:pt x="1252" y="8151"/>
                </a:cubicBezTo>
                <a:cubicBezTo>
                  <a:pt x="1431" y="7853"/>
                  <a:pt x="1624" y="7600"/>
                  <a:pt x="1803" y="7287"/>
                </a:cubicBezTo>
                <a:cubicBezTo>
                  <a:pt x="1997" y="6974"/>
                  <a:pt x="2235" y="6661"/>
                  <a:pt x="2488" y="6363"/>
                </a:cubicBezTo>
                <a:cubicBezTo>
                  <a:pt x="2667" y="6050"/>
                  <a:pt x="2980" y="5737"/>
                  <a:pt x="3233" y="5425"/>
                </a:cubicBezTo>
                <a:cubicBezTo>
                  <a:pt x="3487" y="5171"/>
                  <a:pt x="3785" y="4873"/>
                  <a:pt x="4097" y="4561"/>
                </a:cubicBezTo>
                <a:cubicBezTo>
                  <a:pt x="4410" y="4248"/>
                  <a:pt x="4663" y="3935"/>
                  <a:pt x="4976" y="3682"/>
                </a:cubicBezTo>
                <a:cubicBezTo>
                  <a:pt x="5274" y="3384"/>
                  <a:pt x="5587" y="3130"/>
                  <a:pt x="5900" y="2877"/>
                </a:cubicBezTo>
                <a:cubicBezTo>
                  <a:pt x="6526" y="2386"/>
                  <a:pt x="7077" y="1894"/>
                  <a:pt x="7583" y="1521"/>
                </a:cubicBezTo>
                <a:cubicBezTo>
                  <a:pt x="8075" y="1149"/>
                  <a:pt x="8507" y="836"/>
                  <a:pt x="8820" y="643"/>
                </a:cubicBezTo>
                <a:cubicBezTo>
                  <a:pt x="9133" y="464"/>
                  <a:pt x="9311" y="330"/>
                  <a:pt x="9311" y="330"/>
                </a:cubicBezTo>
                <a:cubicBezTo>
                  <a:pt x="9371" y="270"/>
                  <a:pt x="9371" y="210"/>
                  <a:pt x="9371" y="91"/>
                </a:cubicBezTo>
                <a:cubicBezTo>
                  <a:pt x="9329" y="50"/>
                  <a:pt x="9288" y="0"/>
                  <a:pt x="922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2"/>
          <p:cNvSpPr/>
          <p:nvPr/>
        </p:nvSpPr>
        <p:spPr>
          <a:xfrm>
            <a:off x="8152579" y="3318671"/>
            <a:ext cx="157098" cy="151982"/>
          </a:xfrm>
          <a:custGeom>
            <a:avLst/>
            <a:gdLst/>
            <a:ahLst/>
            <a:cxnLst/>
            <a:rect l="l" t="t" r="r" b="b"/>
            <a:pathLst>
              <a:path w="5036" h="4872" extrusionOk="0">
                <a:moveTo>
                  <a:pt x="939" y="1"/>
                </a:moveTo>
                <a:cubicBezTo>
                  <a:pt x="879" y="1"/>
                  <a:pt x="745" y="75"/>
                  <a:pt x="745" y="195"/>
                </a:cubicBezTo>
                <a:lnTo>
                  <a:pt x="745" y="746"/>
                </a:lnTo>
                <a:lnTo>
                  <a:pt x="745" y="999"/>
                </a:lnTo>
                <a:lnTo>
                  <a:pt x="745" y="1312"/>
                </a:lnTo>
                <a:lnTo>
                  <a:pt x="686" y="1804"/>
                </a:lnTo>
                <a:lnTo>
                  <a:pt x="686" y="2116"/>
                </a:lnTo>
                <a:lnTo>
                  <a:pt x="626" y="2370"/>
                </a:lnTo>
                <a:cubicBezTo>
                  <a:pt x="626" y="2429"/>
                  <a:pt x="626" y="2548"/>
                  <a:pt x="566" y="2608"/>
                </a:cubicBezTo>
                <a:lnTo>
                  <a:pt x="507" y="2861"/>
                </a:lnTo>
                <a:lnTo>
                  <a:pt x="447" y="3174"/>
                </a:lnTo>
                <a:cubicBezTo>
                  <a:pt x="447" y="3234"/>
                  <a:pt x="447" y="3293"/>
                  <a:pt x="373" y="3427"/>
                </a:cubicBezTo>
                <a:lnTo>
                  <a:pt x="313" y="3666"/>
                </a:lnTo>
                <a:cubicBezTo>
                  <a:pt x="313" y="3725"/>
                  <a:pt x="254" y="3859"/>
                  <a:pt x="254" y="3919"/>
                </a:cubicBezTo>
                <a:cubicBezTo>
                  <a:pt x="194" y="4038"/>
                  <a:pt x="194" y="4098"/>
                  <a:pt x="134" y="4172"/>
                </a:cubicBezTo>
                <a:cubicBezTo>
                  <a:pt x="134" y="4232"/>
                  <a:pt x="75" y="4351"/>
                  <a:pt x="75" y="4411"/>
                </a:cubicBezTo>
                <a:cubicBezTo>
                  <a:pt x="0" y="4470"/>
                  <a:pt x="0" y="4604"/>
                  <a:pt x="0" y="4664"/>
                </a:cubicBezTo>
                <a:cubicBezTo>
                  <a:pt x="55" y="4796"/>
                  <a:pt x="168" y="4871"/>
                  <a:pt x="301" y="4871"/>
                </a:cubicBezTo>
                <a:cubicBezTo>
                  <a:pt x="348" y="4871"/>
                  <a:pt x="397" y="4862"/>
                  <a:pt x="447" y="4843"/>
                </a:cubicBezTo>
                <a:lnTo>
                  <a:pt x="686" y="4783"/>
                </a:lnTo>
                <a:cubicBezTo>
                  <a:pt x="820" y="4723"/>
                  <a:pt x="879" y="4723"/>
                  <a:pt x="939" y="4723"/>
                </a:cubicBezTo>
                <a:cubicBezTo>
                  <a:pt x="1058" y="4664"/>
                  <a:pt x="1118" y="4664"/>
                  <a:pt x="1252" y="4664"/>
                </a:cubicBezTo>
                <a:cubicBezTo>
                  <a:pt x="1311" y="4604"/>
                  <a:pt x="1371" y="4604"/>
                  <a:pt x="1490" y="4604"/>
                </a:cubicBezTo>
                <a:lnTo>
                  <a:pt x="1743" y="4545"/>
                </a:lnTo>
                <a:lnTo>
                  <a:pt x="3665" y="4545"/>
                </a:lnTo>
                <a:cubicBezTo>
                  <a:pt x="4038" y="4604"/>
                  <a:pt x="4410" y="4664"/>
                  <a:pt x="4782" y="4664"/>
                </a:cubicBezTo>
                <a:cubicBezTo>
                  <a:pt x="4822" y="4681"/>
                  <a:pt x="4855" y="4689"/>
                  <a:pt x="4882" y="4689"/>
                </a:cubicBezTo>
                <a:cubicBezTo>
                  <a:pt x="4946" y="4689"/>
                  <a:pt x="4976" y="4646"/>
                  <a:pt x="4976" y="4604"/>
                </a:cubicBezTo>
                <a:cubicBezTo>
                  <a:pt x="5036" y="4470"/>
                  <a:pt x="4976" y="4411"/>
                  <a:pt x="4917" y="4351"/>
                </a:cubicBezTo>
                <a:cubicBezTo>
                  <a:pt x="4723" y="4291"/>
                  <a:pt x="4544" y="4232"/>
                  <a:pt x="4350" y="4172"/>
                </a:cubicBezTo>
                <a:cubicBezTo>
                  <a:pt x="4172" y="4172"/>
                  <a:pt x="3978" y="4098"/>
                  <a:pt x="3725" y="4038"/>
                </a:cubicBezTo>
                <a:cubicBezTo>
                  <a:pt x="3546" y="4038"/>
                  <a:pt x="3352" y="3979"/>
                  <a:pt x="3174" y="3979"/>
                </a:cubicBezTo>
                <a:cubicBezTo>
                  <a:pt x="2980" y="3979"/>
                  <a:pt x="2801" y="3919"/>
                  <a:pt x="2607" y="3919"/>
                </a:cubicBezTo>
                <a:lnTo>
                  <a:pt x="1684" y="3919"/>
                </a:lnTo>
                <a:lnTo>
                  <a:pt x="1431" y="3979"/>
                </a:lnTo>
                <a:lnTo>
                  <a:pt x="1118" y="3979"/>
                </a:lnTo>
                <a:cubicBezTo>
                  <a:pt x="1025" y="4025"/>
                  <a:pt x="932" y="4035"/>
                  <a:pt x="868" y="4037"/>
                </a:cubicBezTo>
                <a:lnTo>
                  <a:pt x="868" y="4037"/>
                </a:lnTo>
                <a:cubicBezTo>
                  <a:pt x="940" y="3922"/>
                  <a:pt x="948" y="3769"/>
                  <a:pt x="999" y="3606"/>
                </a:cubicBezTo>
                <a:cubicBezTo>
                  <a:pt x="999" y="3487"/>
                  <a:pt x="1058" y="3427"/>
                  <a:pt x="1058" y="3293"/>
                </a:cubicBezTo>
                <a:lnTo>
                  <a:pt x="1118" y="2980"/>
                </a:lnTo>
                <a:cubicBezTo>
                  <a:pt x="1192" y="2802"/>
                  <a:pt x="1192" y="2608"/>
                  <a:pt x="1192" y="2429"/>
                </a:cubicBezTo>
                <a:lnTo>
                  <a:pt x="1252" y="2176"/>
                </a:lnTo>
                <a:lnTo>
                  <a:pt x="1252" y="1863"/>
                </a:lnTo>
                <a:lnTo>
                  <a:pt x="1252" y="1312"/>
                </a:lnTo>
                <a:lnTo>
                  <a:pt x="1252" y="999"/>
                </a:lnTo>
                <a:lnTo>
                  <a:pt x="1192" y="686"/>
                </a:lnTo>
                <a:cubicBezTo>
                  <a:pt x="1192" y="507"/>
                  <a:pt x="1118" y="314"/>
                  <a:pt x="1118" y="135"/>
                </a:cubicBezTo>
                <a:cubicBezTo>
                  <a:pt x="1118" y="75"/>
                  <a:pt x="1058" y="1"/>
                  <a:pt x="939" y="1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"/>
          <p:cNvSpPr/>
          <p:nvPr/>
        </p:nvSpPr>
        <p:spPr>
          <a:xfrm>
            <a:off x="8067542" y="3394444"/>
            <a:ext cx="184051" cy="165022"/>
          </a:xfrm>
          <a:custGeom>
            <a:avLst/>
            <a:gdLst/>
            <a:ahLst/>
            <a:cxnLst/>
            <a:rect l="l" t="t" r="r" b="b"/>
            <a:pathLst>
              <a:path w="5900" h="5290" extrusionOk="0">
                <a:moveTo>
                  <a:pt x="492" y="0"/>
                </a:moveTo>
                <a:cubicBezTo>
                  <a:pt x="373" y="0"/>
                  <a:pt x="313" y="119"/>
                  <a:pt x="313" y="179"/>
                </a:cubicBezTo>
                <a:lnTo>
                  <a:pt x="313" y="805"/>
                </a:lnTo>
                <a:lnTo>
                  <a:pt x="313" y="1058"/>
                </a:lnTo>
                <a:lnTo>
                  <a:pt x="313" y="1371"/>
                </a:lnTo>
                <a:lnTo>
                  <a:pt x="313" y="1982"/>
                </a:lnTo>
                <a:cubicBezTo>
                  <a:pt x="253" y="2175"/>
                  <a:pt x="253" y="2354"/>
                  <a:pt x="253" y="2548"/>
                </a:cubicBezTo>
                <a:cubicBezTo>
                  <a:pt x="194" y="3352"/>
                  <a:pt x="119" y="4157"/>
                  <a:pt x="0" y="4901"/>
                </a:cubicBezTo>
                <a:lnTo>
                  <a:pt x="0" y="5095"/>
                </a:lnTo>
                <a:cubicBezTo>
                  <a:pt x="97" y="5192"/>
                  <a:pt x="244" y="5290"/>
                  <a:pt x="360" y="5290"/>
                </a:cubicBezTo>
                <a:cubicBezTo>
                  <a:pt x="386" y="5290"/>
                  <a:pt x="410" y="5285"/>
                  <a:pt x="432" y="5274"/>
                </a:cubicBezTo>
                <a:lnTo>
                  <a:pt x="492" y="5274"/>
                </a:lnTo>
                <a:lnTo>
                  <a:pt x="745" y="5155"/>
                </a:lnTo>
                <a:cubicBezTo>
                  <a:pt x="864" y="5095"/>
                  <a:pt x="939" y="5095"/>
                  <a:pt x="1058" y="5021"/>
                </a:cubicBezTo>
                <a:cubicBezTo>
                  <a:pt x="1177" y="5021"/>
                  <a:pt x="1237" y="4961"/>
                  <a:pt x="1371" y="4961"/>
                </a:cubicBezTo>
                <a:cubicBezTo>
                  <a:pt x="1490" y="4901"/>
                  <a:pt x="1549" y="4901"/>
                  <a:pt x="1684" y="4901"/>
                </a:cubicBezTo>
                <a:cubicBezTo>
                  <a:pt x="1922" y="4842"/>
                  <a:pt x="2116" y="4842"/>
                  <a:pt x="2354" y="4782"/>
                </a:cubicBezTo>
                <a:cubicBezTo>
                  <a:pt x="2428" y="4782"/>
                  <a:pt x="2548" y="4782"/>
                  <a:pt x="2667" y="4723"/>
                </a:cubicBezTo>
                <a:lnTo>
                  <a:pt x="2980" y="4723"/>
                </a:lnTo>
                <a:cubicBezTo>
                  <a:pt x="3471" y="4648"/>
                  <a:pt x="3918" y="4648"/>
                  <a:pt x="4350" y="4648"/>
                </a:cubicBezTo>
                <a:lnTo>
                  <a:pt x="5706" y="4648"/>
                </a:lnTo>
                <a:cubicBezTo>
                  <a:pt x="5780" y="4648"/>
                  <a:pt x="5840" y="4589"/>
                  <a:pt x="5900" y="4529"/>
                </a:cubicBezTo>
                <a:cubicBezTo>
                  <a:pt x="5900" y="4410"/>
                  <a:pt x="5840" y="4350"/>
                  <a:pt x="5706" y="4276"/>
                </a:cubicBezTo>
                <a:cubicBezTo>
                  <a:pt x="5527" y="4276"/>
                  <a:pt x="5274" y="4216"/>
                  <a:pt x="5036" y="4216"/>
                </a:cubicBezTo>
                <a:cubicBezTo>
                  <a:pt x="4842" y="4157"/>
                  <a:pt x="4589" y="4157"/>
                  <a:pt x="4350" y="4157"/>
                </a:cubicBezTo>
                <a:cubicBezTo>
                  <a:pt x="4097" y="4157"/>
                  <a:pt x="3918" y="4097"/>
                  <a:pt x="3665" y="4097"/>
                </a:cubicBezTo>
                <a:lnTo>
                  <a:pt x="2980" y="4097"/>
                </a:lnTo>
                <a:cubicBezTo>
                  <a:pt x="2860" y="4097"/>
                  <a:pt x="2726" y="4157"/>
                  <a:pt x="2607" y="4157"/>
                </a:cubicBezTo>
                <a:lnTo>
                  <a:pt x="2294" y="4157"/>
                </a:lnTo>
                <a:lnTo>
                  <a:pt x="1922" y="4216"/>
                </a:lnTo>
                <a:cubicBezTo>
                  <a:pt x="1803" y="4216"/>
                  <a:pt x="1684" y="4216"/>
                  <a:pt x="1549" y="4276"/>
                </a:cubicBezTo>
                <a:cubicBezTo>
                  <a:pt x="1430" y="4276"/>
                  <a:pt x="1371" y="4276"/>
                  <a:pt x="1237" y="4350"/>
                </a:cubicBezTo>
                <a:cubicBezTo>
                  <a:pt x="1117" y="4350"/>
                  <a:pt x="998" y="4350"/>
                  <a:pt x="864" y="4410"/>
                </a:cubicBezTo>
                <a:cubicBezTo>
                  <a:pt x="807" y="4438"/>
                  <a:pt x="751" y="4453"/>
                  <a:pt x="700" y="4467"/>
                </a:cubicBezTo>
                <a:lnTo>
                  <a:pt x="700" y="4467"/>
                </a:lnTo>
                <a:cubicBezTo>
                  <a:pt x="727" y="4244"/>
                  <a:pt x="745" y="4023"/>
                  <a:pt x="745" y="3784"/>
                </a:cubicBezTo>
                <a:lnTo>
                  <a:pt x="805" y="3158"/>
                </a:lnTo>
                <a:lnTo>
                  <a:pt x="805" y="2607"/>
                </a:lnTo>
                <a:lnTo>
                  <a:pt x="805" y="1982"/>
                </a:lnTo>
                <a:lnTo>
                  <a:pt x="805" y="1371"/>
                </a:lnTo>
                <a:lnTo>
                  <a:pt x="745" y="1058"/>
                </a:lnTo>
                <a:lnTo>
                  <a:pt x="745" y="745"/>
                </a:lnTo>
                <a:cubicBezTo>
                  <a:pt x="745" y="551"/>
                  <a:pt x="685" y="373"/>
                  <a:pt x="685" y="179"/>
                </a:cubicBezTo>
                <a:cubicBezTo>
                  <a:pt x="626" y="60"/>
                  <a:pt x="566" y="0"/>
                  <a:pt x="49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"/>
          <p:cNvSpPr/>
          <p:nvPr/>
        </p:nvSpPr>
        <p:spPr>
          <a:xfrm>
            <a:off x="1151691" y="2025844"/>
            <a:ext cx="141781" cy="141313"/>
          </a:xfrm>
          <a:custGeom>
            <a:avLst/>
            <a:gdLst/>
            <a:ahLst/>
            <a:cxnLst/>
            <a:rect l="l" t="t" r="r" b="b"/>
            <a:pathLst>
              <a:path w="4545" h="4530" extrusionOk="0">
                <a:moveTo>
                  <a:pt x="1937" y="1684"/>
                </a:moveTo>
                <a:cubicBezTo>
                  <a:pt x="1937" y="1684"/>
                  <a:pt x="2116" y="1743"/>
                  <a:pt x="2310" y="1922"/>
                </a:cubicBezTo>
                <a:cubicBezTo>
                  <a:pt x="2429" y="1997"/>
                  <a:pt x="2548" y="2056"/>
                  <a:pt x="2682" y="2176"/>
                </a:cubicBezTo>
                <a:lnTo>
                  <a:pt x="3055" y="2548"/>
                </a:lnTo>
                <a:cubicBezTo>
                  <a:pt x="3174" y="2667"/>
                  <a:pt x="3293" y="2801"/>
                  <a:pt x="3353" y="2920"/>
                </a:cubicBezTo>
                <a:cubicBezTo>
                  <a:pt x="3427" y="2980"/>
                  <a:pt x="3487" y="3040"/>
                  <a:pt x="3487" y="3114"/>
                </a:cubicBezTo>
                <a:cubicBezTo>
                  <a:pt x="3546" y="3233"/>
                  <a:pt x="3546" y="3293"/>
                  <a:pt x="3606" y="3352"/>
                </a:cubicBezTo>
                <a:lnTo>
                  <a:pt x="3606" y="3546"/>
                </a:lnTo>
                <a:cubicBezTo>
                  <a:pt x="3666" y="3546"/>
                  <a:pt x="3666" y="3606"/>
                  <a:pt x="3666" y="3665"/>
                </a:cubicBezTo>
                <a:lnTo>
                  <a:pt x="3666" y="3784"/>
                </a:lnTo>
                <a:cubicBezTo>
                  <a:pt x="3666" y="3784"/>
                  <a:pt x="3666" y="3859"/>
                  <a:pt x="3606" y="3859"/>
                </a:cubicBezTo>
                <a:lnTo>
                  <a:pt x="3546" y="3784"/>
                </a:lnTo>
                <a:lnTo>
                  <a:pt x="3546" y="3665"/>
                </a:lnTo>
                <a:cubicBezTo>
                  <a:pt x="3546" y="3665"/>
                  <a:pt x="3546" y="3606"/>
                  <a:pt x="3487" y="3546"/>
                </a:cubicBezTo>
                <a:cubicBezTo>
                  <a:pt x="3487" y="3486"/>
                  <a:pt x="3427" y="3486"/>
                  <a:pt x="3427" y="3412"/>
                </a:cubicBezTo>
                <a:cubicBezTo>
                  <a:pt x="3427" y="3352"/>
                  <a:pt x="3353" y="3293"/>
                  <a:pt x="3353" y="3233"/>
                </a:cubicBezTo>
                <a:cubicBezTo>
                  <a:pt x="3293" y="3174"/>
                  <a:pt x="3234" y="3114"/>
                  <a:pt x="3234" y="3040"/>
                </a:cubicBezTo>
                <a:cubicBezTo>
                  <a:pt x="3114" y="2920"/>
                  <a:pt x="2980" y="2801"/>
                  <a:pt x="2921" y="2667"/>
                </a:cubicBezTo>
                <a:cubicBezTo>
                  <a:pt x="2682" y="2429"/>
                  <a:pt x="2429" y="2176"/>
                  <a:pt x="2235" y="2056"/>
                </a:cubicBezTo>
                <a:cubicBezTo>
                  <a:pt x="1997" y="1863"/>
                  <a:pt x="1863" y="1803"/>
                  <a:pt x="1863" y="1803"/>
                </a:cubicBezTo>
                <a:lnTo>
                  <a:pt x="1863" y="1684"/>
                </a:lnTo>
                <a:close/>
                <a:moveTo>
                  <a:pt x="2310" y="0"/>
                </a:moveTo>
                <a:cubicBezTo>
                  <a:pt x="194" y="60"/>
                  <a:pt x="1" y="2488"/>
                  <a:pt x="567" y="3293"/>
                </a:cubicBezTo>
                <a:cubicBezTo>
                  <a:pt x="1312" y="4470"/>
                  <a:pt x="2369" y="4529"/>
                  <a:pt x="2801" y="4529"/>
                </a:cubicBezTo>
                <a:lnTo>
                  <a:pt x="2921" y="4529"/>
                </a:lnTo>
                <a:cubicBezTo>
                  <a:pt x="3293" y="4529"/>
                  <a:pt x="4232" y="4097"/>
                  <a:pt x="4545" y="3486"/>
                </a:cubicBezTo>
                <a:cubicBezTo>
                  <a:pt x="4291" y="3352"/>
                  <a:pt x="4038" y="3293"/>
                  <a:pt x="3978" y="3174"/>
                </a:cubicBezTo>
                <a:cubicBezTo>
                  <a:pt x="3978" y="3174"/>
                  <a:pt x="2801" y="2369"/>
                  <a:pt x="3055" y="626"/>
                </a:cubicBezTo>
                <a:cubicBezTo>
                  <a:pt x="3055" y="507"/>
                  <a:pt x="3114" y="313"/>
                  <a:pt x="3234" y="194"/>
                </a:cubicBezTo>
                <a:cubicBezTo>
                  <a:pt x="2980" y="60"/>
                  <a:pt x="2742" y="0"/>
                  <a:pt x="2369" y="0"/>
                </a:cubicBezTo>
                <a:close/>
              </a:path>
            </a:pathLst>
          </a:custGeom>
          <a:solidFill>
            <a:srgbClr val="DAE6B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2"/>
          <p:cNvSpPr/>
          <p:nvPr/>
        </p:nvSpPr>
        <p:spPr>
          <a:xfrm>
            <a:off x="1209776" y="2078345"/>
            <a:ext cx="56276" cy="67880"/>
          </a:xfrm>
          <a:custGeom>
            <a:avLst/>
            <a:gdLst/>
            <a:ahLst/>
            <a:cxnLst/>
            <a:rect l="l" t="t" r="r" b="b"/>
            <a:pathLst>
              <a:path w="1804" h="2176" extrusionOk="0">
                <a:moveTo>
                  <a:pt x="1" y="1"/>
                </a:moveTo>
                <a:lnTo>
                  <a:pt x="1" y="120"/>
                </a:lnTo>
                <a:cubicBezTo>
                  <a:pt x="1" y="120"/>
                  <a:pt x="135" y="180"/>
                  <a:pt x="373" y="373"/>
                </a:cubicBezTo>
                <a:cubicBezTo>
                  <a:pt x="567" y="493"/>
                  <a:pt x="820" y="746"/>
                  <a:pt x="1059" y="984"/>
                </a:cubicBezTo>
                <a:cubicBezTo>
                  <a:pt x="1118" y="1118"/>
                  <a:pt x="1252" y="1237"/>
                  <a:pt x="1372" y="1357"/>
                </a:cubicBezTo>
                <a:cubicBezTo>
                  <a:pt x="1372" y="1431"/>
                  <a:pt x="1431" y="1491"/>
                  <a:pt x="1491" y="1550"/>
                </a:cubicBezTo>
                <a:cubicBezTo>
                  <a:pt x="1491" y="1610"/>
                  <a:pt x="1565" y="1669"/>
                  <a:pt x="1565" y="1729"/>
                </a:cubicBezTo>
                <a:cubicBezTo>
                  <a:pt x="1565" y="1803"/>
                  <a:pt x="1625" y="1803"/>
                  <a:pt x="1625" y="1863"/>
                </a:cubicBezTo>
                <a:cubicBezTo>
                  <a:pt x="1684" y="1923"/>
                  <a:pt x="1684" y="1982"/>
                  <a:pt x="1684" y="1982"/>
                </a:cubicBezTo>
                <a:lnTo>
                  <a:pt x="1684" y="2101"/>
                </a:lnTo>
                <a:cubicBezTo>
                  <a:pt x="1684" y="2176"/>
                  <a:pt x="1744" y="2176"/>
                  <a:pt x="1744" y="2176"/>
                </a:cubicBezTo>
                <a:cubicBezTo>
                  <a:pt x="1804" y="2176"/>
                  <a:pt x="1804" y="2101"/>
                  <a:pt x="1804" y="2101"/>
                </a:cubicBezTo>
                <a:lnTo>
                  <a:pt x="1804" y="1982"/>
                </a:lnTo>
                <a:cubicBezTo>
                  <a:pt x="1804" y="1923"/>
                  <a:pt x="1804" y="1863"/>
                  <a:pt x="1744" y="1863"/>
                </a:cubicBezTo>
                <a:lnTo>
                  <a:pt x="1744" y="1669"/>
                </a:lnTo>
                <a:cubicBezTo>
                  <a:pt x="1684" y="1610"/>
                  <a:pt x="1684" y="1550"/>
                  <a:pt x="1625" y="1431"/>
                </a:cubicBezTo>
                <a:cubicBezTo>
                  <a:pt x="1625" y="1357"/>
                  <a:pt x="1565" y="1297"/>
                  <a:pt x="1491" y="1237"/>
                </a:cubicBezTo>
                <a:cubicBezTo>
                  <a:pt x="1431" y="1118"/>
                  <a:pt x="1312" y="984"/>
                  <a:pt x="1193" y="865"/>
                </a:cubicBezTo>
                <a:lnTo>
                  <a:pt x="820" y="493"/>
                </a:lnTo>
                <a:cubicBezTo>
                  <a:pt x="686" y="373"/>
                  <a:pt x="567" y="314"/>
                  <a:pt x="448" y="239"/>
                </a:cubicBezTo>
                <a:cubicBezTo>
                  <a:pt x="254" y="60"/>
                  <a:pt x="75" y="1"/>
                  <a:pt x="7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"/>
          <p:cNvSpPr/>
          <p:nvPr/>
        </p:nvSpPr>
        <p:spPr>
          <a:xfrm>
            <a:off x="1252545" y="1990999"/>
            <a:ext cx="160841" cy="147334"/>
          </a:xfrm>
          <a:custGeom>
            <a:avLst/>
            <a:gdLst/>
            <a:ahLst/>
            <a:cxnLst/>
            <a:rect l="l" t="t" r="r" b="b"/>
            <a:pathLst>
              <a:path w="5156" h="4723" extrusionOk="0">
                <a:moveTo>
                  <a:pt x="1982" y="0"/>
                </a:moveTo>
                <a:cubicBezTo>
                  <a:pt x="1118" y="0"/>
                  <a:pt x="313" y="685"/>
                  <a:pt x="1" y="1311"/>
                </a:cubicBezTo>
                <a:cubicBezTo>
                  <a:pt x="1490" y="1862"/>
                  <a:pt x="1490" y="4097"/>
                  <a:pt x="1490" y="4097"/>
                </a:cubicBezTo>
                <a:cubicBezTo>
                  <a:pt x="1490" y="4231"/>
                  <a:pt x="1431" y="4410"/>
                  <a:pt x="1312" y="4603"/>
                </a:cubicBezTo>
                <a:cubicBezTo>
                  <a:pt x="1550" y="4663"/>
                  <a:pt x="1803" y="4723"/>
                  <a:pt x="2116" y="4723"/>
                </a:cubicBezTo>
                <a:cubicBezTo>
                  <a:pt x="2488" y="4723"/>
                  <a:pt x="2861" y="4603"/>
                  <a:pt x="3099" y="4350"/>
                </a:cubicBezTo>
                <a:cubicBezTo>
                  <a:pt x="3099" y="4350"/>
                  <a:pt x="5155" y="2175"/>
                  <a:pt x="3352" y="566"/>
                </a:cubicBezTo>
                <a:cubicBezTo>
                  <a:pt x="2861" y="194"/>
                  <a:pt x="2429" y="0"/>
                  <a:pt x="1982" y="0"/>
                </a:cubicBezTo>
                <a:close/>
              </a:path>
            </a:pathLst>
          </a:custGeom>
          <a:solidFill>
            <a:srgbClr val="E7E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2"/>
          <p:cNvSpPr/>
          <p:nvPr/>
        </p:nvSpPr>
        <p:spPr>
          <a:xfrm>
            <a:off x="1239068" y="2031896"/>
            <a:ext cx="59988" cy="102725"/>
          </a:xfrm>
          <a:custGeom>
            <a:avLst/>
            <a:gdLst/>
            <a:ahLst/>
            <a:cxnLst/>
            <a:rect l="l" t="t" r="r" b="b"/>
            <a:pathLst>
              <a:path w="1923" h="3293" extrusionOk="0">
                <a:moveTo>
                  <a:pt x="433" y="0"/>
                </a:moveTo>
                <a:cubicBezTo>
                  <a:pt x="313" y="119"/>
                  <a:pt x="254" y="313"/>
                  <a:pt x="254" y="432"/>
                </a:cubicBezTo>
                <a:cubicBezTo>
                  <a:pt x="0" y="2175"/>
                  <a:pt x="1177" y="2980"/>
                  <a:pt x="1177" y="2980"/>
                </a:cubicBezTo>
                <a:cubicBezTo>
                  <a:pt x="1237" y="3099"/>
                  <a:pt x="1490" y="3158"/>
                  <a:pt x="1744" y="3292"/>
                </a:cubicBezTo>
                <a:cubicBezTo>
                  <a:pt x="1863" y="3099"/>
                  <a:pt x="1922" y="2920"/>
                  <a:pt x="1922" y="2786"/>
                </a:cubicBezTo>
                <a:cubicBezTo>
                  <a:pt x="1922" y="2786"/>
                  <a:pt x="1922" y="551"/>
                  <a:pt x="433" y="0"/>
                </a:cubicBezTo>
                <a:close/>
              </a:path>
            </a:pathLst>
          </a:custGeom>
          <a:solidFill>
            <a:srgbClr val="C5DCB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2"/>
          <p:cNvSpPr/>
          <p:nvPr/>
        </p:nvSpPr>
        <p:spPr>
          <a:xfrm>
            <a:off x="1305046" y="2037449"/>
            <a:ext cx="15379" cy="86940"/>
          </a:xfrm>
          <a:custGeom>
            <a:avLst/>
            <a:gdLst/>
            <a:ahLst/>
            <a:cxnLst/>
            <a:rect l="l" t="t" r="r" b="b"/>
            <a:pathLst>
              <a:path w="493" h="2787" extrusionOk="0">
                <a:moveTo>
                  <a:pt x="180" y="1"/>
                </a:moveTo>
                <a:lnTo>
                  <a:pt x="120" y="60"/>
                </a:lnTo>
                <a:cubicBezTo>
                  <a:pt x="120" y="60"/>
                  <a:pt x="180" y="254"/>
                  <a:pt x="180" y="507"/>
                </a:cubicBezTo>
                <a:cubicBezTo>
                  <a:pt x="239" y="746"/>
                  <a:pt x="299" y="1059"/>
                  <a:pt x="299" y="1431"/>
                </a:cubicBezTo>
                <a:cubicBezTo>
                  <a:pt x="299" y="1550"/>
                  <a:pt x="299" y="1744"/>
                  <a:pt x="239" y="1863"/>
                </a:cubicBezTo>
                <a:lnTo>
                  <a:pt x="239" y="2116"/>
                </a:lnTo>
                <a:cubicBezTo>
                  <a:pt x="180" y="2176"/>
                  <a:pt x="180" y="2236"/>
                  <a:pt x="180" y="2295"/>
                </a:cubicBezTo>
                <a:cubicBezTo>
                  <a:pt x="180" y="2370"/>
                  <a:pt x="120" y="2429"/>
                  <a:pt x="120" y="2489"/>
                </a:cubicBezTo>
                <a:lnTo>
                  <a:pt x="61" y="2548"/>
                </a:lnTo>
                <a:cubicBezTo>
                  <a:pt x="61" y="2668"/>
                  <a:pt x="1" y="2668"/>
                  <a:pt x="1" y="2668"/>
                </a:cubicBezTo>
                <a:lnTo>
                  <a:pt x="1" y="2742"/>
                </a:lnTo>
                <a:cubicBezTo>
                  <a:pt x="31" y="2772"/>
                  <a:pt x="46" y="2787"/>
                  <a:pt x="61" y="2787"/>
                </a:cubicBezTo>
                <a:cubicBezTo>
                  <a:pt x="75" y="2787"/>
                  <a:pt x="90" y="2772"/>
                  <a:pt x="120" y="2742"/>
                </a:cubicBezTo>
                <a:lnTo>
                  <a:pt x="180" y="2668"/>
                </a:lnTo>
                <a:cubicBezTo>
                  <a:pt x="180" y="2608"/>
                  <a:pt x="239" y="2548"/>
                  <a:pt x="239" y="2548"/>
                </a:cubicBezTo>
                <a:cubicBezTo>
                  <a:pt x="299" y="2489"/>
                  <a:pt x="299" y="2429"/>
                  <a:pt x="299" y="2370"/>
                </a:cubicBezTo>
                <a:cubicBezTo>
                  <a:pt x="373" y="2295"/>
                  <a:pt x="373" y="2236"/>
                  <a:pt x="433" y="2176"/>
                </a:cubicBezTo>
                <a:lnTo>
                  <a:pt x="433" y="1923"/>
                </a:lnTo>
                <a:cubicBezTo>
                  <a:pt x="493" y="1744"/>
                  <a:pt x="493" y="1550"/>
                  <a:pt x="493" y="1431"/>
                </a:cubicBezTo>
                <a:lnTo>
                  <a:pt x="493" y="880"/>
                </a:lnTo>
                <a:cubicBezTo>
                  <a:pt x="433" y="746"/>
                  <a:pt x="433" y="567"/>
                  <a:pt x="373" y="433"/>
                </a:cubicBezTo>
                <a:cubicBezTo>
                  <a:pt x="299" y="195"/>
                  <a:pt x="239" y="60"/>
                  <a:pt x="239" y="60"/>
                </a:cubicBezTo>
                <a:cubicBezTo>
                  <a:pt x="239" y="1"/>
                  <a:pt x="239" y="1"/>
                  <a:pt x="180" y="1"/>
                </a:cubicBezTo>
                <a:close/>
              </a:path>
            </a:pathLst>
          </a:custGeom>
          <a:solidFill>
            <a:srgbClr val="4E85B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"/>
          <p:cNvSpPr/>
          <p:nvPr/>
        </p:nvSpPr>
        <p:spPr>
          <a:xfrm>
            <a:off x="1116846" y="2258216"/>
            <a:ext cx="95301" cy="48727"/>
          </a:xfrm>
          <a:custGeom>
            <a:avLst/>
            <a:gdLst/>
            <a:ahLst/>
            <a:cxnLst/>
            <a:rect l="l" t="t" r="r" b="b"/>
            <a:pathLst>
              <a:path w="3055" h="1562" extrusionOk="0">
                <a:moveTo>
                  <a:pt x="2742" y="0"/>
                </a:moveTo>
                <a:cubicBezTo>
                  <a:pt x="2742" y="0"/>
                  <a:pt x="0" y="1490"/>
                  <a:pt x="75" y="1550"/>
                </a:cubicBezTo>
                <a:cubicBezTo>
                  <a:pt x="75" y="1558"/>
                  <a:pt x="87" y="1562"/>
                  <a:pt x="109" y="1562"/>
                </a:cubicBezTo>
                <a:cubicBezTo>
                  <a:pt x="438" y="1562"/>
                  <a:pt x="3054" y="685"/>
                  <a:pt x="3054" y="685"/>
                </a:cubicBezTo>
                <a:cubicBezTo>
                  <a:pt x="2980" y="626"/>
                  <a:pt x="2980" y="566"/>
                  <a:pt x="2920" y="566"/>
                </a:cubicBezTo>
                <a:cubicBezTo>
                  <a:pt x="2861" y="373"/>
                  <a:pt x="2801" y="194"/>
                  <a:pt x="274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"/>
          <p:cNvSpPr/>
          <p:nvPr/>
        </p:nvSpPr>
        <p:spPr>
          <a:xfrm>
            <a:off x="1194460" y="2182911"/>
            <a:ext cx="92961" cy="125997"/>
          </a:xfrm>
          <a:custGeom>
            <a:avLst/>
            <a:gdLst/>
            <a:ahLst/>
            <a:cxnLst/>
            <a:rect l="l" t="t" r="r" b="b"/>
            <a:pathLst>
              <a:path w="2980" h="4039" extrusionOk="0">
                <a:moveTo>
                  <a:pt x="864" y="1"/>
                </a:moveTo>
                <a:cubicBezTo>
                  <a:pt x="254" y="924"/>
                  <a:pt x="0" y="1863"/>
                  <a:pt x="120" y="2474"/>
                </a:cubicBezTo>
                <a:cubicBezTo>
                  <a:pt x="194" y="2727"/>
                  <a:pt x="254" y="2846"/>
                  <a:pt x="313" y="3040"/>
                </a:cubicBezTo>
                <a:cubicBezTo>
                  <a:pt x="373" y="3040"/>
                  <a:pt x="373" y="3099"/>
                  <a:pt x="432" y="3159"/>
                </a:cubicBezTo>
                <a:cubicBezTo>
                  <a:pt x="939" y="3725"/>
                  <a:pt x="1863" y="4038"/>
                  <a:pt x="2980" y="4038"/>
                </a:cubicBezTo>
                <a:cubicBezTo>
                  <a:pt x="492" y="3040"/>
                  <a:pt x="939" y="60"/>
                  <a:pt x="939" y="60"/>
                </a:cubicBezTo>
                <a:lnTo>
                  <a:pt x="864" y="1"/>
                </a:ln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2"/>
          <p:cNvSpPr/>
          <p:nvPr/>
        </p:nvSpPr>
        <p:spPr>
          <a:xfrm>
            <a:off x="1233017" y="2109041"/>
            <a:ext cx="139473" cy="195655"/>
          </a:xfrm>
          <a:custGeom>
            <a:avLst/>
            <a:gdLst/>
            <a:ahLst/>
            <a:cxnLst/>
            <a:rect l="l" t="t" r="r" b="b"/>
            <a:pathLst>
              <a:path w="4471" h="6272" extrusionOk="0">
                <a:moveTo>
                  <a:pt x="2802" y="0"/>
                </a:moveTo>
                <a:lnTo>
                  <a:pt x="2802" y="0"/>
                </a:lnTo>
                <a:cubicBezTo>
                  <a:pt x="2429" y="134"/>
                  <a:pt x="2116" y="253"/>
                  <a:pt x="1744" y="507"/>
                </a:cubicBezTo>
                <a:cubicBezTo>
                  <a:pt x="1565" y="626"/>
                  <a:pt x="1312" y="745"/>
                  <a:pt x="1118" y="879"/>
                </a:cubicBezTo>
                <a:cubicBezTo>
                  <a:pt x="939" y="1371"/>
                  <a:pt x="1" y="3978"/>
                  <a:pt x="3055" y="6212"/>
                </a:cubicBezTo>
                <a:lnTo>
                  <a:pt x="3055" y="6272"/>
                </a:lnTo>
                <a:cubicBezTo>
                  <a:pt x="3546" y="6153"/>
                  <a:pt x="4038" y="6034"/>
                  <a:pt x="4470" y="5780"/>
                </a:cubicBezTo>
                <a:cubicBezTo>
                  <a:pt x="1431" y="3546"/>
                  <a:pt x="2548" y="566"/>
                  <a:pt x="2802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2"/>
          <p:cNvSpPr/>
          <p:nvPr/>
        </p:nvSpPr>
        <p:spPr>
          <a:xfrm>
            <a:off x="1209776" y="2136462"/>
            <a:ext cx="118541" cy="172446"/>
          </a:xfrm>
          <a:custGeom>
            <a:avLst/>
            <a:gdLst/>
            <a:ahLst/>
            <a:cxnLst/>
            <a:rect l="l" t="t" r="r" b="b"/>
            <a:pathLst>
              <a:path w="3800" h="5528" extrusionOk="0">
                <a:moveTo>
                  <a:pt x="1863" y="0"/>
                </a:moveTo>
                <a:cubicBezTo>
                  <a:pt x="1252" y="492"/>
                  <a:pt x="746" y="983"/>
                  <a:pt x="373" y="1490"/>
                </a:cubicBezTo>
                <a:lnTo>
                  <a:pt x="448" y="1549"/>
                </a:lnTo>
                <a:cubicBezTo>
                  <a:pt x="448" y="1549"/>
                  <a:pt x="1" y="4529"/>
                  <a:pt x="2489" y="5527"/>
                </a:cubicBezTo>
                <a:cubicBezTo>
                  <a:pt x="2921" y="5527"/>
                  <a:pt x="3353" y="5453"/>
                  <a:pt x="3800" y="5393"/>
                </a:cubicBezTo>
                <a:lnTo>
                  <a:pt x="3800" y="5333"/>
                </a:lnTo>
                <a:cubicBezTo>
                  <a:pt x="746" y="3099"/>
                  <a:pt x="1684" y="492"/>
                  <a:pt x="186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2"/>
          <p:cNvSpPr/>
          <p:nvPr/>
        </p:nvSpPr>
        <p:spPr>
          <a:xfrm>
            <a:off x="1277625" y="2103364"/>
            <a:ext cx="170605" cy="186016"/>
          </a:xfrm>
          <a:custGeom>
            <a:avLst/>
            <a:gdLst/>
            <a:ahLst/>
            <a:cxnLst/>
            <a:rect l="l" t="t" r="r" b="b"/>
            <a:pathLst>
              <a:path w="5469" h="5963" extrusionOk="0">
                <a:moveTo>
                  <a:pt x="2485" y="0"/>
                </a:moveTo>
                <a:cubicBezTo>
                  <a:pt x="2134" y="0"/>
                  <a:pt x="1760" y="59"/>
                  <a:pt x="1372" y="182"/>
                </a:cubicBezTo>
                <a:cubicBezTo>
                  <a:pt x="1118" y="748"/>
                  <a:pt x="1" y="3728"/>
                  <a:pt x="3040" y="5962"/>
                </a:cubicBezTo>
                <a:cubicBezTo>
                  <a:pt x="4470" y="5277"/>
                  <a:pt x="5468" y="4041"/>
                  <a:pt x="5156" y="2298"/>
                </a:cubicBezTo>
                <a:cubicBezTo>
                  <a:pt x="4906" y="907"/>
                  <a:pt x="3870" y="0"/>
                  <a:pt x="248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2"/>
          <p:cNvSpPr/>
          <p:nvPr/>
        </p:nvSpPr>
        <p:spPr>
          <a:xfrm>
            <a:off x="1337582" y="2171306"/>
            <a:ext cx="46512" cy="46512"/>
          </a:xfrm>
          <a:custGeom>
            <a:avLst/>
            <a:gdLst/>
            <a:ahLst/>
            <a:cxnLst/>
            <a:rect l="l" t="t" r="r" b="b"/>
            <a:pathLst>
              <a:path w="1491" h="1491" extrusionOk="0">
                <a:moveTo>
                  <a:pt x="746" y="0"/>
                </a:moveTo>
                <a:cubicBezTo>
                  <a:pt x="314" y="0"/>
                  <a:pt x="1" y="313"/>
                  <a:pt x="1" y="745"/>
                </a:cubicBezTo>
                <a:cubicBezTo>
                  <a:pt x="1" y="1118"/>
                  <a:pt x="314" y="1490"/>
                  <a:pt x="746" y="1490"/>
                </a:cubicBezTo>
                <a:cubicBezTo>
                  <a:pt x="1193" y="1490"/>
                  <a:pt x="1491" y="1118"/>
                  <a:pt x="1491" y="745"/>
                </a:cubicBezTo>
                <a:cubicBezTo>
                  <a:pt x="1491" y="313"/>
                  <a:pt x="1193" y="0"/>
                  <a:pt x="746" y="0"/>
                </a:cubicBezTo>
                <a:close/>
              </a:path>
            </a:pathLst>
          </a:custGeom>
          <a:solidFill>
            <a:srgbClr val="C6704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2"/>
          <p:cNvSpPr/>
          <p:nvPr/>
        </p:nvSpPr>
        <p:spPr>
          <a:xfrm>
            <a:off x="1386402" y="2149938"/>
            <a:ext cx="46481" cy="30571"/>
          </a:xfrm>
          <a:custGeom>
            <a:avLst/>
            <a:gdLst/>
            <a:ahLst/>
            <a:cxnLst/>
            <a:rect l="l" t="t" r="r" b="b"/>
            <a:pathLst>
              <a:path w="1490" h="980" extrusionOk="0">
                <a:moveTo>
                  <a:pt x="1415" y="0"/>
                </a:moveTo>
                <a:cubicBezTo>
                  <a:pt x="1415" y="0"/>
                  <a:pt x="1356" y="0"/>
                  <a:pt x="1356" y="60"/>
                </a:cubicBezTo>
                <a:lnTo>
                  <a:pt x="1356" y="119"/>
                </a:lnTo>
                <a:cubicBezTo>
                  <a:pt x="1356" y="179"/>
                  <a:pt x="1356" y="253"/>
                  <a:pt x="1296" y="313"/>
                </a:cubicBezTo>
                <a:cubicBezTo>
                  <a:pt x="1296" y="373"/>
                  <a:pt x="1237" y="492"/>
                  <a:pt x="1177" y="551"/>
                </a:cubicBezTo>
                <a:cubicBezTo>
                  <a:pt x="1177" y="626"/>
                  <a:pt x="1117" y="626"/>
                  <a:pt x="1043" y="685"/>
                </a:cubicBezTo>
                <a:lnTo>
                  <a:pt x="983" y="685"/>
                </a:lnTo>
                <a:lnTo>
                  <a:pt x="924" y="745"/>
                </a:lnTo>
                <a:lnTo>
                  <a:pt x="611" y="745"/>
                </a:lnTo>
                <a:cubicBezTo>
                  <a:pt x="551" y="745"/>
                  <a:pt x="432" y="685"/>
                  <a:pt x="372" y="626"/>
                </a:cubicBezTo>
                <a:cubicBezTo>
                  <a:pt x="238" y="551"/>
                  <a:pt x="119" y="492"/>
                  <a:pt x="119" y="492"/>
                </a:cubicBezTo>
                <a:lnTo>
                  <a:pt x="60" y="492"/>
                </a:lnTo>
                <a:cubicBezTo>
                  <a:pt x="0" y="551"/>
                  <a:pt x="0" y="551"/>
                  <a:pt x="60" y="626"/>
                </a:cubicBezTo>
                <a:cubicBezTo>
                  <a:pt x="60" y="626"/>
                  <a:pt x="119" y="685"/>
                  <a:pt x="298" y="805"/>
                </a:cubicBezTo>
                <a:cubicBezTo>
                  <a:pt x="372" y="864"/>
                  <a:pt x="492" y="924"/>
                  <a:pt x="611" y="924"/>
                </a:cubicBezTo>
                <a:cubicBezTo>
                  <a:pt x="678" y="961"/>
                  <a:pt x="741" y="980"/>
                  <a:pt x="803" y="980"/>
                </a:cubicBezTo>
                <a:cubicBezTo>
                  <a:pt x="864" y="980"/>
                  <a:pt x="924" y="961"/>
                  <a:pt x="983" y="924"/>
                </a:cubicBezTo>
                <a:cubicBezTo>
                  <a:pt x="1043" y="924"/>
                  <a:pt x="1043" y="924"/>
                  <a:pt x="1117" y="864"/>
                </a:cubicBezTo>
                <a:cubicBezTo>
                  <a:pt x="1117" y="864"/>
                  <a:pt x="1177" y="864"/>
                  <a:pt x="1177" y="805"/>
                </a:cubicBezTo>
                <a:cubicBezTo>
                  <a:pt x="1237" y="805"/>
                  <a:pt x="1296" y="745"/>
                  <a:pt x="1356" y="685"/>
                </a:cubicBezTo>
                <a:cubicBezTo>
                  <a:pt x="1415" y="551"/>
                  <a:pt x="1415" y="432"/>
                  <a:pt x="1490" y="373"/>
                </a:cubicBezTo>
                <a:lnTo>
                  <a:pt x="1490" y="119"/>
                </a:lnTo>
                <a:lnTo>
                  <a:pt x="1490" y="60"/>
                </a:lnTo>
                <a:cubicBezTo>
                  <a:pt x="1490" y="0"/>
                  <a:pt x="1490" y="0"/>
                  <a:pt x="1415" y="0"/>
                </a:cubicBezTo>
                <a:close/>
              </a:path>
            </a:pathLst>
          </a:custGeom>
          <a:solidFill>
            <a:srgbClr val="3D281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2"/>
          <p:cNvSpPr/>
          <p:nvPr/>
        </p:nvSpPr>
        <p:spPr>
          <a:xfrm>
            <a:off x="1365003" y="2149938"/>
            <a:ext cx="15379" cy="15348"/>
          </a:xfrm>
          <a:custGeom>
            <a:avLst/>
            <a:gdLst/>
            <a:ahLst/>
            <a:cxnLst/>
            <a:rect l="l" t="t" r="r" b="b"/>
            <a:pathLst>
              <a:path w="493" h="492" extrusionOk="0">
                <a:moveTo>
                  <a:pt x="239" y="0"/>
                </a:moveTo>
                <a:cubicBezTo>
                  <a:pt x="120" y="0"/>
                  <a:pt x="1" y="119"/>
                  <a:pt x="1" y="253"/>
                </a:cubicBezTo>
                <a:cubicBezTo>
                  <a:pt x="1" y="373"/>
                  <a:pt x="120" y="492"/>
                  <a:pt x="239" y="492"/>
                </a:cubicBezTo>
                <a:cubicBezTo>
                  <a:pt x="373" y="492"/>
                  <a:pt x="492" y="373"/>
                  <a:pt x="492" y="253"/>
                </a:cubicBezTo>
                <a:cubicBezTo>
                  <a:pt x="492" y="119"/>
                  <a:pt x="373" y="0"/>
                  <a:pt x="239" y="0"/>
                </a:cubicBezTo>
                <a:close/>
              </a:path>
            </a:pathLst>
          </a:custGeom>
          <a:solidFill>
            <a:srgbClr val="3D281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3" name="Google Shape;193;p2"/>
          <p:cNvSpPr/>
          <p:nvPr/>
        </p:nvSpPr>
        <p:spPr>
          <a:xfrm>
            <a:off x="1041573" y="2340009"/>
            <a:ext cx="31164" cy="26984"/>
          </a:xfrm>
          <a:custGeom>
            <a:avLst/>
            <a:gdLst/>
            <a:ahLst/>
            <a:cxnLst/>
            <a:rect l="l" t="t" r="r" b="b"/>
            <a:pathLst>
              <a:path w="999" h="865" extrusionOk="0">
                <a:moveTo>
                  <a:pt x="926" y="0"/>
                </a:moveTo>
                <a:cubicBezTo>
                  <a:pt x="909" y="0"/>
                  <a:pt x="894" y="15"/>
                  <a:pt x="864" y="45"/>
                </a:cubicBezTo>
                <a:cubicBezTo>
                  <a:pt x="864" y="45"/>
                  <a:pt x="805" y="45"/>
                  <a:pt x="745" y="119"/>
                </a:cubicBezTo>
                <a:cubicBezTo>
                  <a:pt x="685" y="179"/>
                  <a:pt x="626" y="179"/>
                  <a:pt x="626" y="239"/>
                </a:cubicBezTo>
                <a:cubicBezTo>
                  <a:pt x="551" y="239"/>
                  <a:pt x="492" y="298"/>
                  <a:pt x="432" y="358"/>
                </a:cubicBezTo>
                <a:cubicBezTo>
                  <a:pt x="253" y="551"/>
                  <a:pt x="0" y="730"/>
                  <a:pt x="0" y="730"/>
                </a:cubicBezTo>
                <a:lnTo>
                  <a:pt x="0" y="864"/>
                </a:lnTo>
                <a:lnTo>
                  <a:pt x="119" y="864"/>
                </a:lnTo>
                <a:cubicBezTo>
                  <a:pt x="119" y="864"/>
                  <a:pt x="313" y="671"/>
                  <a:pt x="551" y="492"/>
                </a:cubicBezTo>
                <a:cubicBezTo>
                  <a:pt x="626" y="417"/>
                  <a:pt x="626" y="358"/>
                  <a:pt x="685" y="358"/>
                </a:cubicBezTo>
                <a:cubicBezTo>
                  <a:pt x="745" y="298"/>
                  <a:pt x="805" y="298"/>
                  <a:pt x="805" y="239"/>
                </a:cubicBezTo>
                <a:cubicBezTo>
                  <a:pt x="924" y="179"/>
                  <a:pt x="924" y="119"/>
                  <a:pt x="924" y="119"/>
                </a:cubicBezTo>
                <a:cubicBezTo>
                  <a:pt x="998" y="119"/>
                  <a:pt x="998" y="45"/>
                  <a:pt x="998" y="45"/>
                </a:cubicBezTo>
                <a:cubicBezTo>
                  <a:pt x="961" y="15"/>
                  <a:pt x="942" y="0"/>
                  <a:pt x="926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2"/>
          <p:cNvSpPr/>
          <p:nvPr/>
        </p:nvSpPr>
        <p:spPr>
          <a:xfrm>
            <a:off x="996933" y="2392042"/>
            <a:ext cx="23271" cy="34876"/>
          </a:xfrm>
          <a:custGeom>
            <a:avLst/>
            <a:gdLst/>
            <a:ahLst/>
            <a:cxnLst/>
            <a:rect l="l" t="t" r="r" b="b"/>
            <a:pathLst>
              <a:path w="746" h="1118" extrusionOk="0">
                <a:moveTo>
                  <a:pt x="567" y="1"/>
                </a:moveTo>
                <a:cubicBezTo>
                  <a:pt x="567" y="1"/>
                  <a:pt x="433" y="239"/>
                  <a:pt x="254" y="492"/>
                </a:cubicBezTo>
                <a:cubicBezTo>
                  <a:pt x="120" y="746"/>
                  <a:pt x="1" y="984"/>
                  <a:pt x="1" y="984"/>
                </a:cubicBezTo>
                <a:cubicBezTo>
                  <a:pt x="1" y="1058"/>
                  <a:pt x="1" y="1118"/>
                  <a:pt x="60" y="1118"/>
                </a:cubicBezTo>
                <a:cubicBezTo>
                  <a:pt x="120" y="1118"/>
                  <a:pt x="195" y="1118"/>
                  <a:pt x="195" y="1058"/>
                </a:cubicBezTo>
                <a:cubicBezTo>
                  <a:pt x="195" y="1058"/>
                  <a:pt x="314" y="805"/>
                  <a:pt x="433" y="552"/>
                </a:cubicBezTo>
                <a:cubicBezTo>
                  <a:pt x="567" y="373"/>
                  <a:pt x="746" y="120"/>
                  <a:pt x="746" y="120"/>
                </a:cubicBezTo>
                <a:cubicBezTo>
                  <a:pt x="746" y="60"/>
                  <a:pt x="746" y="1"/>
                  <a:pt x="68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5" name="Google Shape;195;p2"/>
          <p:cNvSpPr/>
          <p:nvPr/>
        </p:nvSpPr>
        <p:spPr>
          <a:xfrm>
            <a:off x="985328" y="2459891"/>
            <a:ext cx="11636" cy="40460"/>
          </a:xfrm>
          <a:custGeom>
            <a:avLst/>
            <a:gdLst/>
            <a:ahLst/>
            <a:cxnLst/>
            <a:rect l="l" t="t" r="r" b="b"/>
            <a:pathLst>
              <a:path w="373" h="1297" extrusionOk="0">
                <a:moveTo>
                  <a:pt x="194" y="1"/>
                </a:moveTo>
                <a:cubicBezTo>
                  <a:pt x="120" y="1"/>
                  <a:pt x="60" y="1"/>
                  <a:pt x="60" y="60"/>
                </a:cubicBezTo>
                <a:lnTo>
                  <a:pt x="60" y="239"/>
                </a:lnTo>
                <a:cubicBezTo>
                  <a:pt x="0" y="373"/>
                  <a:pt x="60" y="492"/>
                  <a:pt x="60" y="612"/>
                </a:cubicBezTo>
                <a:lnTo>
                  <a:pt x="60" y="865"/>
                </a:lnTo>
                <a:cubicBezTo>
                  <a:pt x="60" y="924"/>
                  <a:pt x="60" y="984"/>
                  <a:pt x="120" y="1044"/>
                </a:cubicBezTo>
                <a:lnTo>
                  <a:pt x="120" y="1178"/>
                </a:lnTo>
                <a:cubicBezTo>
                  <a:pt x="120" y="1237"/>
                  <a:pt x="194" y="1297"/>
                  <a:pt x="313" y="1297"/>
                </a:cubicBezTo>
                <a:cubicBezTo>
                  <a:pt x="373" y="1297"/>
                  <a:pt x="373" y="1237"/>
                  <a:pt x="373" y="1118"/>
                </a:cubicBezTo>
                <a:cubicBezTo>
                  <a:pt x="373" y="1118"/>
                  <a:pt x="373" y="1044"/>
                  <a:pt x="313" y="984"/>
                </a:cubicBezTo>
                <a:lnTo>
                  <a:pt x="313" y="805"/>
                </a:lnTo>
                <a:lnTo>
                  <a:pt x="313" y="612"/>
                </a:lnTo>
                <a:cubicBezTo>
                  <a:pt x="254" y="492"/>
                  <a:pt x="254" y="373"/>
                  <a:pt x="254" y="239"/>
                </a:cubicBezTo>
                <a:lnTo>
                  <a:pt x="254" y="120"/>
                </a:lnTo>
                <a:cubicBezTo>
                  <a:pt x="254" y="60"/>
                  <a:pt x="254" y="1"/>
                  <a:pt x="19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6" name="Google Shape;196;p2"/>
          <p:cNvSpPr/>
          <p:nvPr/>
        </p:nvSpPr>
        <p:spPr>
          <a:xfrm>
            <a:off x="1004856" y="2529612"/>
            <a:ext cx="30696" cy="34876"/>
          </a:xfrm>
          <a:custGeom>
            <a:avLst/>
            <a:gdLst/>
            <a:ahLst/>
            <a:cxnLst/>
            <a:rect l="l" t="t" r="r" b="b"/>
            <a:pathLst>
              <a:path w="984" h="1118" extrusionOk="0">
                <a:moveTo>
                  <a:pt x="60" y="0"/>
                </a:moveTo>
                <a:cubicBezTo>
                  <a:pt x="0" y="60"/>
                  <a:pt x="0" y="120"/>
                  <a:pt x="0" y="179"/>
                </a:cubicBezTo>
                <a:cubicBezTo>
                  <a:pt x="0" y="179"/>
                  <a:pt x="179" y="432"/>
                  <a:pt x="313" y="611"/>
                </a:cubicBezTo>
                <a:cubicBezTo>
                  <a:pt x="492" y="864"/>
                  <a:pt x="685" y="1043"/>
                  <a:pt x="685" y="1043"/>
                </a:cubicBezTo>
                <a:cubicBezTo>
                  <a:pt x="745" y="1118"/>
                  <a:pt x="864" y="1118"/>
                  <a:pt x="924" y="1118"/>
                </a:cubicBezTo>
                <a:cubicBezTo>
                  <a:pt x="983" y="1043"/>
                  <a:pt x="983" y="924"/>
                  <a:pt x="924" y="864"/>
                </a:cubicBezTo>
                <a:lnTo>
                  <a:pt x="551" y="492"/>
                </a:lnTo>
                <a:cubicBezTo>
                  <a:pt x="432" y="239"/>
                  <a:pt x="238" y="60"/>
                  <a:pt x="238" y="60"/>
                </a:cubicBezTo>
                <a:cubicBezTo>
                  <a:pt x="179" y="0"/>
                  <a:pt x="119" y="0"/>
                  <a:pt x="6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"/>
          <p:cNvSpPr/>
          <p:nvPr/>
        </p:nvSpPr>
        <p:spPr>
          <a:xfrm>
            <a:off x="1056890" y="2579025"/>
            <a:ext cx="42800" cy="22960"/>
          </a:xfrm>
          <a:custGeom>
            <a:avLst/>
            <a:gdLst/>
            <a:ahLst/>
            <a:cxnLst/>
            <a:rect l="l" t="t" r="r" b="b"/>
            <a:pathLst>
              <a:path w="1372" h="736" extrusionOk="0">
                <a:moveTo>
                  <a:pt x="188" y="1"/>
                </a:moveTo>
                <a:cubicBezTo>
                  <a:pt x="127" y="1"/>
                  <a:pt x="60" y="43"/>
                  <a:pt x="60" y="85"/>
                </a:cubicBezTo>
                <a:cubicBezTo>
                  <a:pt x="1" y="144"/>
                  <a:pt x="60" y="279"/>
                  <a:pt x="135" y="279"/>
                </a:cubicBezTo>
                <a:cubicBezTo>
                  <a:pt x="135" y="279"/>
                  <a:pt x="373" y="398"/>
                  <a:pt x="626" y="517"/>
                </a:cubicBezTo>
                <a:cubicBezTo>
                  <a:pt x="880" y="651"/>
                  <a:pt x="1118" y="711"/>
                  <a:pt x="1118" y="711"/>
                </a:cubicBezTo>
                <a:cubicBezTo>
                  <a:pt x="1135" y="728"/>
                  <a:pt x="1159" y="735"/>
                  <a:pt x="1184" y="735"/>
                </a:cubicBezTo>
                <a:cubicBezTo>
                  <a:pt x="1245" y="735"/>
                  <a:pt x="1312" y="693"/>
                  <a:pt x="1312" y="651"/>
                </a:cubicBezTo>
                <a:cubicBezTo>
                  <a:pt x="1371" y="576"/>
                  <a:pt x="1312" y="457"/>
                  <a:pt x="1252" y="457"/>
                </a:cubicBezTo>
                <a:lnTo>
                  <a:pt x="1252" y="398"/>
                </a:lnTo>
                <a:cubicBezTo>
                  <a:pt x="1252" y="398"/>
                  <a:pt x="999" y="338"/>
                  <a:pt x="746" y="279"/>
                </a:cubicBezTo>
                <a:cubicBezTo>
                  <a:pt x="507" y="144"/>
                  <a:pt x="254" y="25"/>
                  <a:pt x="254" y="25"/>
                </a:cubicBezTo>
                <a:cubicBezTo>
                  <a:pt x="236" y="8"/>
                  <a:pt x="213" y="1"/>
                  <a:pt x="18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2"/>
          <p:cNvSpPr/>
          <p:nvPr/>
        </p:nvSpPr>
        <p:spPr>
          <a:xfrm>
            <a:off x="1126610" y="2603045"/>
            <a:ext cx="44640" cy="15348"/>
          </a:xfrm>
          <a:custGeom>
            <a:avLst/>
            <a:gdLst/>
            <a:ahLst/>
            <a:cxnLst/>
            <a:rect l="l" t="t" r="r" b="b"/>
            <a:pathLst>
              <a:path w="1431" h="492" extrusionOk="0">
                <a:moveTo>
                  <a:pt x="194" y="0"/>
                </a:moveTo>
                <a:cubicBezTo>
                  <a:pt x="134" y="0"/>
                  <a:pt x="60" y="0"/>
                  <a:pt x="0" y="119"/>
                </a:cubicBezTo>
                <a:cubicBezTo>
                  <a:pt x="0" y="179"/>
                  <a:pt x="60" y="313"/>
                  <a:pt x="194" y="313"/>
                </a:cubicBezTo>
                <a:lnTo>
                  <a:pt x="1252" y="492"/>
                </a:lnTo>
                <a:cubicBezTo>
                  <a:pt x="1311" y="492"/>
                  <a:pt x="1430" y="432"/>
                  <a:pt x="1430" y="373"/>
                </a:cubicBezTo>
                <a:cubicBezTo>
                  <a:pt x="1430" y="313"/>
                  <a:pt x="1371" y="179"/>
                  <a:pt x="1311" y="179"/>
                </a:cubicBezTo>
                <a:lnTo>
                  <a:pt x="194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2"/>
          <p:cNvSpPr/>
          <p:nvPr/>
        </p:nvSpPr>
        <p:spPr>
          <a:xfrm>
            <a:off x="1200480" y="2614151"/>
            <a:ext cx="44203" cy="15878"/>
          </a:xfrm>
          <a:custGeom>
            <a:avLst/>
            <a:gdLst/>
            <a:ahLst/>
            <a:cxnLst/>
            <a:rect l="l" t="t" r="r" b="b"/>
            <a:pathLst>
              <a:path w="1417" h="509" extrusionOk="0">
                <a:moveTo>
                  <a:pt x="140" y="0"/>
                </a:moveTo>
                <a:cubicBezTo>
                  <a:pt x="79" y="0"/>
                  <a:pt x="1" y="88"/>
                  <a:pt x="1" y="136"/>
                </a:cubicBezTo>
                <a:cubicBezTo>
                  <a:pt x="1" y="270"/>
                  <a:pt x="61" y="329"/>
                  <a:pt x="120" y="329"/>
                </a:cubicBezTo>
                <a:lnTo>
                  <a:pt x="1237" y="508"/>
                </a:lnTo>
                <a:cubicBezTo>
                  <a:pt x="1297" y="508"/>
                  <a:pt x="1416" y="449"/>
                  <a:pt x="1416" y="329"/>
                </a:cubicBezTo>
                <a:cubicBezTo>
                  <a:pt x="1416" y="270"/>
                  <a:pt x="1357" y="136"/>
                  <a:pt x="1297" y="136"/>
                </a:cubicBezTo>
                <a:lnTo>
                  <a:pt x="180" y="17"/>
                </a:lnTo>
                <a:cubicBezTo>
                  <a:pt x="168" y="5"/>
                  <a:pt x="155" y="0"/>
                  <a:pt x="1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"/>
          <p:cNvSpPr/>
          <p:nvPr/>
        </p:nvSpPr>
        <p:spPr>
          <a:xfrm>
            <a:off x="1272073" y="2625537"/>
            <a:ext cx="46481" cy="20277"/>
          </a:xfrm>
          <a:custGeom>
            <a:avLst/>
            <a:gdLst/>
            <a:ahLst/>
            <a:cxnLst/>
            <a:rect l="l" t="t" r="r" b="b"/>
            <a:pathLst>
              <a:path w="1490" h="650" extrusionOk="0">
                <a:moveTo>
                  <a:pt x="181" y="1"/>
                </a:moveTo>
                <a:cubicBezTo>
                  <a:pt x="124" y="1"/>
                  <a:pt x="60" y="56"/>
                  <a:pt x="60" y="143"/>
                </a:cubicBezTo>
                <a:cubicBezTo>
                  <a:pt x="0" y="203"/>
                  <a:pt x="60" y="337"/>
                  <a:pt x="179" y="396"/>
                </a:cubicBezTo>
                <a:lnTo>
                  <a:pt x="1237" y="650"/>
                </a:lnTo>
                <a:cubicBezTo>
                  <a:pt x="1356" y="650"/>
                  <a:pt x="1430" y="575"/>
                  <a:pt x="1490" y="456"/>
                </a:cubicBezTo>
                <a:cubicBezTo>
                  <a:pt x="1490" y="396"/>
                  <a:pt x="1430" y="277"/>
                  <a:pt x="1296" y="277"/>
                </a:cubicBezTo>
                <a:lnTo>
                  <a:pt x="239" y="24"/>
                </a:lnTo>
                <a:cubicBezTo>
                  <a:pt x="223" y="8"/>
                  <a:pt x="202" y="1"/>
                  <a:pt x="18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2"/>
          <p:cNvSpPr/>
          <p:nvPr/>
        </p:nvSpPr>
        <p:spPr>
          <a:xfrm>
            <a:off x="1343634" y="2646905"/>
            <a:ext cx="42800" cy="28949"/>
          </a:xfrm>
          <a:custGeom>
            <a:avLst/>
            <a:gdLst/>
            <a:ahLst/>
            <a:cxnLst/>
            <a:rect l="l" t="t" r="r" b="b"/>
            <a:pathLst>
              <a:path w="1372" h="928" extrusionOk="0">
                <a:moveTo>
                  <a:pt x="210" y="1"/>
                </a:moveTo>
                <a:cubicBezTo>
                  <a:pt x="120" y="1"/>
                  <a:pt x="44" y="56"/>
                  <a:pt x="0" y="143"/>
                </a:cubicBezTo>
                <a:cubicBezTo>
                  <a:pt x="0" y="203"/>
                  <a:pt x="0" y="337"/>
                  <a:pt x="120" y="397"/>
                </a:cubicBezTo>
                <a:cubicBezTo>
                  <a:pt x="120" y="397"/>
                  <a:pt x="373" y="516"/>
                  <a:pt x="626" y="635"/>
                </a:cubicBezTo>
                <a:cubicBezTo>
                  <a:pt x="805" y="769"/>
                  <a:pt x="1058" y="888"/>
                  <a:pt x="1058" y="888"/>
                </a:cubicBezTo>
                <a:cubicBezTo>
                  <a:pt x="1083" y="913"/>
                  <a:pt x="1118" y="928"/>
                  <a:pt x="1154" y="928"/>
                </a:cubicBezTo>
                <a:cubicBezTo>
                  <a:pt x="1206" y="928"/>
                  <a:pt x="1262" y="899"/>
                  <a:pt x="1297" y="829"/>
                </a:cubicBezTo>
                <a:cubicBezTo>
                  <a:pt x="1371" y="769"/>
                  <a:pt x="1371" y="635"/>
                  <a:pt x="1237" y="576"/>
                </a:cubicBezTo>
                <a:cubicBezTo>
                  <a:pt x="1237" y="576"/>
                  <a:pt x="999" y="397"/>
                  <a:pt x="805" y="263"/>
                </a:cubicBezTo>
                <a:cubicBezTo>
                  <a:pt x="552" y="143"/>
                  <a:pt x="313" y="24"/>
                  <a:pt x="313" y="24"/>
                </a:cubicBezTo>
                <a:cubicBezTo>
                  <a:pt x="277" y="8"/>
                  <a:pt x="243" y="1"/>
                  <a:pt x="21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2"/>
          <p:cNvSpPr/>
          <p:nvPr/>
        </p:nvSpPr>
        <p:spPr>
          <a:xfrm>
            <a:off x="1403591" y="2690516"/>
            <a:ext cx="33004" cy="39711"/>
          </a:xfrm>
          <a:custGeom>
            <a:avLst/>
            <a:gdLst/>
            <a:ahLst/>
            <a:cxnLst/>
            <a:rect l="l" t="t" r="r" b="b"/>
            <a:pathLst>
              <a:path w="1058" h="1273" extrusionOk="0">
                <a:moveTo>
                  <a:pt x="244" y="1"/>
                </a:moveTo>
                <a:cubicBezTo>
                  <a:pt x="190" y="1"/>
                  <a:pt x="127" y="19"/>
                  <a:pt x="60" y="56"/>
                </a:cubicBezTo>
                <a:cubicBezTo>
                  <a:pt x="0" y="116"/>
                  <a:pt x="0" y="235"/>
                  <a:pt x="60" y="295"/>
                </a:cubicBezTo>
                <a:cubicBezTo>
                  <a:pt x="60" y="295"/>
                  <a:pt x="194" y="548"/>
                  <a:pt x="373" y="727"/>
                </a:cubicBezTo>
                <a:cubicBezTo>
                  <a:pt x="492" y="980"/>
                  <a:pt x="686" y="1174"/>
                  <a:pt x="686" y="1174"/>
                </a:cubicBezTo>
                <a:cubicBezTo>
                  <a:pt x="720" y="1244"/>
                  <a:pt x="776" y="1273"/>
                  <a:pt x="831" y="1273"/>
                </a:cubicBezTo>
                <a:cubicBezTo>
                  <a:pt x="869" y="1273"/>
                  <a:pt x="908" y="1258"/>
                  <a:pt x="939" y="1233"/>
                </a:cubicBezTo>
                <a:cubicBezTo>
                  <a:pt x="1058" y="1174"/>
                  <a:pt x="1058" y="1040"/>
                  <a:pt x="998" y="980"/>
                </a:cubicBezTo>
                <a:cubicBezTo>
                  <a:pt x="998" y="980"/>
                  <a:pt x="864" y="727"/>
                  <a:pt x="686" y="488"/>
                </a:cubicBezTo>
                <a:cubicBezTo>
                  <a:pt x="492" y="295"/>
                  <a:pt x="373" y="56"/>
                  <a:pt x="373" y="56"/>
                </a:cubicBezTo>
                <a:cubicBezTo>
                  <a:pt x="343" y="19"/>
                  <a:pt x="298" y="1"/>
                  <a:pt x="2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2"/>
          <p:cNvSpPr/>
          <p:nvPr/>
        </p:nvSpPr>
        <p:spPr>
          <a:xfrm>
            <a:off x="1449832" y="2754060"/>
            <a:ext cx="23271" cy="45389"/>
          </a:xfrm>
          <a:custGeom>
            <a:avLst/>
            <a:gdLst/>
            <a:ahLst/>
            <a:cxnLst/>
            <a:rect l="l" t="t" r="r" b="b"/>
            <a:pathLst>
              <a:path w="746" h="1455" extrusionOk="0">
                <a:moveTo>
                  <a:pt x="134" y="1"/>
                </a:moveTo>
                <a:cubicBezTo>
                  <a:pt x="60" y="60"/>
                  <a:pt x="0" y="120"/>
                  <a:pt x="0" y="254"/>
                </a:cubicBezTo>
                <a:cubicBezTo>
                  <a:pt x="0" y="254"/>
                  <a:pt x="60" y="492"/>
                  <a:pt x="194" y="805"/>
                </a:cubicBezTo>
                <a:cubicBezTo>
                  <a:pt x="194" y="865"/>
                  <a:pt x="194" y="924"/>
                  <a:pt x="253" y="999"/>
                </a:cubicBezTo>
                <a:lnTo>
                  <a:pt x="253" y="1059"/>
                </a:lnTo>
                <a:lnTo>
                  <a:pt x="253" y="1118"/>
                </a:lnTo>
                <a:cubicBezTo>
                  <a:pt x="313" y="1237"/>
                  <a:pt x="313" y="1297"/>
                  <a:pt x="313" y="1297"/>
                </a:cubicBezTo>
                <a:cubicBezTo>
                  <a:pt x="313" y="1396"/>
                  <a:pt x="378" y="1454"/>
                  <a:pt x="465" y="1454"/>
                </a:cubicBezTo>
                <a:cubicBezTo>
                  <a:pt x="497" y="1454"/>
                  <a:pt x="531" y="1447"/>
                  <a:pt x="566" y="1431"/>
                </a:cubicBezTo>
                <a:cubicBezTo>
                  <a:pt x="685" y="1431"/>
                  <a:pt x="745" y="1297"/>
                  <a:pt x="685" y="1178"/>
                </a:cubicBezTo>
                <a:lnTo>
                  <a:pt x="685" y="1059"/>
                </a:lnTo>
                <a:cubicBezTo>
                  <a:pt x="685" y="999"/>
                  <a:pt x="685" y="999"/>
                  <a:pt x="626" y="924"/>
                </a:cubicBezTo>
                <a:lnTo>
                  <a:pt x="626" y="865"/>
                </a:lnTo>
                <a:cubicBezTo>
                  <a:pt x="626" y="805"/>
                  <a:pt x="566" y="746"/>
                  <a:pt x="566" y="686"/>
                </a:cubicBezTo>
                <a:cubicBezTo>
                  <a:pt x="507" y="373"/>
                  <a:pt x="432" y="120"/>
                  <a:pt x="432" y="120"/>
                </a:cubicBezTo>
                <a:cubicBezTo>
                  <a:pt x="373" y="60"/>
                  <a:pt x="253" y="1"/>
                  <a:pt x="13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2"/>
          <p:cNvSpPr/>
          <p:nvPr/>
        </p:nvSpPr>
        <p:spPr>
          <a:xfrm>
            <a:off x="1465617" y="2825653"/>
            <a:ext cx="13507" cy="46980"/>
          </a:xfrm>
          <a:custGeom>
            <a:avLst/>
            <a:gdLst/>
            <a:ahLst/>
            <a:cxnLst/>
            <a:rect l="l" t="t" r="r" b="b"/>
            <a:pathLst>
              <a:path w="433" h="1506" extrusionOk="0">
                <a:moveTo>
                  <a:pt x="179" y="0"/>
                </a:moveTo>
                <a:cubicBezTo>
                  <a:pt x="60" y="0"/>
                  <a:pt x="1" y="119"/>
                  <a:pt x="1" y="253"/>
                </a:cubicBezTo>
                <a:lnTo>
                  <a:pt x="60" y="1311"/>
                </a:lnTo>
                <a:cubicBezTo>
                  <a:pt x="60" y="1408"/>
                  <a:pt x="100" y="1506"/>
                  <a:pt x="179" y="1506"/>
                </a:cubicBezTo>
                <a:cubicBezTo>
                  <a:pt x="197" y="1506"/>
                  <a:pt x="217" y="1501"/>
                  <a:pt x="239" y="1490"/>
                </a:cubicBezTo>
                <a:cubicBezTo>
                  <a:pt x="373" y="1490"/>
                  <a:pt x="433" y="1430"/>
                  <a:pt x="433" y="1311"/>
                </a:cubicBezTo>
                <a:lnTo>
                  <a:pt x="433" y="253"/>
                </a:lnTo>
                <a:cubicBezTo>
                  <a:pt x="433" y="119"/>
                  <a:pt x="299" y="0"/>
                  <a:pt x="17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2"/>
          <p:cNvSpPr/>
          <p:nvPr/>
        </p:nvSpPr>
        <p:spPr>
          <a:xfrm>
            <a:off x="1457725" y="2900708"/>
            <a:ext cx="19559" cy="47198"/>
          </a:xfrm>
          <a:custGeom>
            <a:avLst/>
            <a:gdLst/>
            <a:ahLst/>
            <a:cxnLst/>
            <a:rect l="l" t="t" r="r" b="b"/>
            <a:pathLst>
              <a:path w="627" h="1513" extrusionOk="0">
                <a:moveTo>
                  <a:pt x="357" y="0"/>
                </a:moveTo>
                <a:cubicBezTo>
                  <a:pt x="263" y="0"/>
                  <a:pt x="179" y="94"/>
                  <a:pt x="179" y="142"/>
                </a:cubicBezTo>
                <a:lnTo>
                  <a:pt x="0" y="1259"/>
                </a:lnTo>
                <a:cubicBezTo>
                  <a:pt x="0" y="1318"/>
                  <a:pt x="60" y="1438"/>
                  <a:pt x="179" y="1512"/>
                </a:cubicBezTo>
                <a:cubicBezTo>
                  <a:pt x="313" y="1512"/>
                  <a:pt x="432" y="1438"/>
                  <a:pt x="432" y="1318"/>
                </a:cubicBezTo>
                <a:lnTo>
                  <a:pt x="626" y="261"/>
                </a:lnTo>
                <a:cubicBezTo>
                  <a:pt x="626" y="142"/>
                  <a:pt x="552" y="22"/>
                  <a:pt x="432" y="22"/>
                </a:cubicBezTo>
                <a:cubicBezTo>
                  <a:pt x="408" y="7"/>
                  <a:pt x="382" y="0"/>
                  <a:pt x="35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"/>
          <p:cNvSpPr/>
          <p:nvPr/>
        </p:nvSpPr>
        <p:spPr>
          <a:xfrm>
            <a:off x="1434484" y="2972238"/>
            <a:ext cx="26984" cy="46075"/>
          </a:xfrm>
          <a:custGeom>
            <a:avLst/>
            <a:gdLst/>
            <a:ahLst/>
            <a:cxnLst/>
            <a:rect l="l" t="t" r="r" b="b"/>
            <a:pathLst>
              <a:path w="865" h="1477" extrusionOk="0">
                <a:moveTo>
                  <a:pt x="583" y="0"/>
                </a:moveTo>
                <a:cubicBezTo>
                  <a:pt x="496" y="0"/>
                  <a:pt x="433" y="55"/>
                  <a:pt x="433" y="143"/>
                </a:cubicBezTo>
                <a:lnTo>
                  <a:pt x="60" y="1141"/>
                </a:lnTo>
                <a:lnTo>
                  <a:pt x="60" y="1200"/>
                </a:lnTo>
                <a:cubicBezTo>
                  <a:pt x="1" y="1260"/>
                  <a:pt x="60" y="1379"/>
                  <a:pt x="179" y="1454"/>
                </a:cubicBezTo>
                <a:cubicBezTo>
                  <a:pt x="215" y="1469"/>
                  <a:pt x="249" y="1477"/>
                  <a:pt x="280" y="1477"/>
                </a:cubicBezTo>
                <a:cubicBezTo>
                  <a:pt x="368" y="1477"/>
                  <a:pt x="433" y="1418"/>
                  <a:pt x="433" y="1320"/>
                </a:cubicBezTo>
                <a:lnTo>
                  <a:pt x="805" y="262"/>
                </a:lnTo>
                <a:cubicBezTo>
                  <a:pt x="865" y="202"/>
                  <a:pt x="805" y="83"/>
                  <a:pt x="686" y="24"/>
                </a:cubicBezTo>
                <a:cubicBezTo>
                  <a:pt x="650" y="8"/>
                  <a:pt x="615" y="0"/>
                  <a:pt x="58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2"/>
          <p:cNvSpPr/>
          <p:nvPr/>
        </p:nvSpPr>
        <p:spPr>
          <a:xfrm>
            <a:off x="1393827" y="3041896"/>
            <a:ext cx="29292" cy="42456"/>
          </a:xfrm>
          <a:custGeom>
            <a:avLst/>
            <a:gdLst/>
            <a:ahLst/>
            <a:cxnLst/>
            <a:rect l="l" t="t" r="r" b="b"/>
            <a:pathLst>
              <a:path w="939" h="1361" extrusionOk="0">
                <a:moveTo>
                  <a:pt x="702" y="0"/>
                </a:moveTo>
                <a:cubicBezTo>
                  <a:pt x="621" y="0"/>
                  <a:pt x="549" y="43"/>
                  <a:pt x="507" y="85"/>
                </a:cubicBezTo>
                <a:lnTo>
                  <a:pt x="0" y="1083"/>
                </a:lnTo>
                <a:cubicBezTo>
                  <a:pt x="0" y="1142"/>
                  <a:pt x="0" y="1262"/>
                  <a:pt x="134" y="1321"/>
                </a:cubicBezTo>
                <a:cubicBezTo>
                  <a:pt x="184" y="1346"/>
                  <a:pt x="233" y="1360"/>
                  <a:pt x="274" y="1360"/>
                </a:cubicBezTo>
                <a:cubicBezTo>
                  <a:pt x="332" y="1360"/>
                  <a:pt x="373" y="1331"/>
                  <a:pt x="373" y="1262"/>
                </a:cubicBezTo>
                <a:lnTo>
                  <a:pt x="939" y="264"/>
                </a:lnTo>
                <a:cubicBezTo>
                  <a:pt x="939" y="204"/>
                  <a:pt x="939" y="85"/>
                  <a:pt x="805" y="25"/>
                </a:cubicBezTo>
                <a:cubicBezTo>
                  <a:pt x="770" y="8"/>
                  <a:pt x="735" y="0"/>
                  <a:pt x="70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2"/>
          <p:cNvSpPr/>
          <p:nvPr/>
        </p:nvSpPr>
        <p:spPr>
          <a:xfrm>
            <a:off x="1355239" y="3107000"/>
            <a:ext cx="33036" cy="41021"/>
          </a:xfrm>
          <a:custGeom>
            <a:avLst/>
            <a:gdLst/>
            <a:ahLst/>
            <a:cxnLst/>
            <a:rect l="l" t="t" r="r" b="b"/>
            <a:pathLst>
              <a:path w="1059" h="1315" extrusionOk="0">
                <a:moveTo>
                  <a:pt x="785" y="1"/>
                </a:moveTo>
                <a:cubicBezTo>
                  <a:pt x="720" y="1"/>
                  <a:pt x="662" y="33"/>
                  <a:pt x="627" y="113"/>
                </a:cubicBezTo>
                <a:lnTo>
                  <a:pt x="60" y="977"/>
                </a:lnTo>
                <a:cubicBezTo>
                  <a:pt x="1" y="1096"/>
                  <a:pt x="1" y="1231"/>
                  <a:pt x="120" y="1290"/>
                </a:cubicBezTo>
                <a:cubicBezTo>
                  <a:pt x="138" y="1308"/>
                  <a:pt x="161" y="1315"/>
                  <a:pt x="188" y="1315"/>
                </a:cubicBezTo>
                <a:cubicBezTo>
                  <a:pt x="252" y="1315"/>
                  <a:pt x="331" y="1273"/>
                  <a:pt x="373" y="1231"/>
                </a:cubicBezTo>
                <a:lnTo>
                  <a:pt x="999" y="292"/>
                </a:lnTo>
                <a:cubicBezTo>
                  <a:pt x="1059" y="232"/>
                  <a:pt x="999" y="113"/>
                  <a:pt x="925" y="39"/>
                </a:cubicBezTo>
                <a:cubicBezTo>
                  <a:pt x="877" y="15"/>
                  <a:pt x="829" y="1"/>
                  <a:pt x="78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9" name="Google Shape;209;p2"/>
          <p:cNvSpPr/>
          <p:nvPr/>
        </p:nvSpPr>
        <p:spPr>
          <a:xfrm>
            <a:off x="1312501" y="3169234"/>
            <a:ext cx="34876" cy="39368"/>
          </a:xfrm>
          <a:custGeom>
            <a:avLst/>
            <a:gdLst/>
            <a:ahLst/>
            <a:cxnLst/>
            <a:rect l="l" t="t" r="r" b="b"/>
            <a:pathLst>
              <a:path w="1118" h="1262" extrusionOk="0">
                <a:moveTo>
                  <a:pt x="849" y="1"/>
                </a:moveTo>
                <a:cubicBezTo>
                  <a:pt x="781" y="1"/>
                  <a:pt x="721" y="30"/>
                  <a:pt x="686" y="100"/>
                </a:cubicBezTo>
                <a:lnTo>
                  <a:pt x="60" y="964"/>
                </a:lnTo>
                <a:cubicBezTo>
                  <a:pt x="0" y="1023"/>
                  <a:pt x="0" y="1157"/>
                  <a:pt x="134" y="1217"/>
                </a:cubicBezTo>
                <a:cubicBezTo>
                  <a:pt x="164" y="1247"/>
                  <a:pt x="209" y="1262"/>
                  <a:pt x="254" y="1262"/>
                </a:cubicBezTo>
                <a:cubicBezTo>
                  <a:pt x="298" y="1262"/>
                  <a:pt x="343" y="1247"/>
                  <a:pt x="373" y="1217"/>
                </a:cubicBezTo>
                <a:lnTo>
                  <a:pt x="1058" y="278"/>
                </a:lnTo>
                <a:cubicBezTo>
                  <a:pt x="1118" y="219"/>
                  <a:pt x="1058" y="100"/>
                  <a:pt x="998" y="40"/>
                </a:cubicBezTo>
                <a:cubicBezTo>
                  <a:pt x="949" y="15"/>
                  <a:pt x="897" y="1"/>
                  <a:pt x="84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2"/>
          <p:cNvSpPr/>
          <p:nvPr/>
        </p:nvSpPr>
        <p:spPr>
          <a:xfrm>
            <a:off x="1267893" y="3229035"/>
            <a:ext cx="34876" cy="39337"/>
          </a:xfrm>
          <a:custGeom>
            <a:avLst/>
            <a:gdLst/>
            <a:ahLst/>
            <a:cxnLst/>
            <a:rect l="l" t="t" r="r" b="b"/>
            <a:pathLst>
              <a:path w="1118" h="1261" extrusionOk="0">
                <a:moveTo>
                  <a:pt x="877" y="0"/>
                </a:moveTo>
                <a:cubicBezTo>
                  <a:pt x="831" y="0"/>
                  <a:pt x="782" y="15"/>
                  <a:pt x="745" y="45"/>
                </a:cubicBezTo>
                <a:lnTo>
                  <a:pt x="75" y="909"/>
                </a:lnTo>
                <a:cubicBezTo>
                  <a:pt x="0" y="1043"/>
                  <a:pt x="0" y="1162"/>
                  <a:pt x="134" y="1222"/>
                </a:cubicBezTo>
                <a:cubicBezTo>
                  <a:pt x="159" y="1246"/>
                  <a:pt x="194" y="1261"/>
                  <a:pt x="230" y="1261"/>
                </a:cubicBezTo>
                <a:cubicBezTo>
                  <a:pt x="282" y="1261"/>
                  <a:pt x="338" y="1232"/>
                  <a:pt x="373" y="1162"/>
                </a:cubicBezTo>
                <a:lnTo>
                  <a:pt x="1058" y="298"/>
                </a:lnTo>
                <a:cubicBezTo>
                  <a:pt x="1117" y="224"/>
                  <a:pt x="1117" y="104"/>
                  <a:pt x="998" y="45"/>
                </a:cubicBezTo>
                <a:cubicBezTo>
                  <a:pt x="968" y="15"/>
                  <a:pt x="924" y="0"/>
                  <a:pt x="87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"/>
          <p:cNvSpPr/>
          <p:nvPr/>
        </p:nvSpPr>
        <p:spPr>
          <a:xfrm>
            <a:off x="1223720" y="3287744"/>
            <a:ext cx="34907" cy="38900"/>
          </a:xfrm>
          <a:custGeom>
            <a:avLst/>
            <a:gdLst/>
            <a:ahLst/>
            <a:cxnLst/>
            <a:rect l="l" t="t" r="r" b="b"/>
            <a:pathLst>
              <a:path w="1119" h="1247" extrusionOk="0">
                <a:moveTo>
                  <a:pt x="918" y="0"/>
                </a:moveTo>
                <a:cubicBezTo>
                  <a:pt x="853" y="0"/>
                  <a:pt x="766" y="42"/>
                  <a:pt x="671" y="85"/>
                </a:cubicBezTo>
                <a:lnTo>
                  <a:pt x="60" y="949"/>
                </a:lnTo>
                <a:cubicBezTo>
                  <a:pt x="1" y="1023"/>
                  <a:pt x="1" y="1142"/>
                  <a:pt x="60" y="1202"/>
                </a:cubicBezTo>
                <a:cubicBezTo>
                  <a:pt x="120" y="1232"/>
                  <a:pt x="180" y="1247"/>
                  <a:pt x="234" y="1247"/>
                </a:cubicBezTo>
                <a:cubicBezTo>
                  <a:pt x="288" y="1247"/>
                  <a:pt x="336" y="1232"/>
                  <a:pt x="373" y="1202"/>
                </a:cubicBezTo>
                <a:lnTo>
                  <a:pt x="1044" y="338"/>
                </a:lnTo>
                <a:cubicBezTo>
                  <a:pt x="1118" y="204"/>
                  <a:pt x="1044" y="85"/>
                  <a:pt x="984" y="25"/>
                </a:cubicBezTo>
                <a:cubicBezTo>
                  <a:pt x="967" y="7"/>
                  <a:pt x="944" y="0"/>
                  <a:pt x="91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2"/>
          <p:cNvSpPr/>
          <p:nvPr/>
        </p:nvSpPr>
        <p:spPr>
          <a:xfrm>
            <a:off x="1179112" y="3347233"/>
            <a:ext cx="33036" cy="39368"/>
          </a:xfrm>
          <a:custGeom>
            <a:avLst/>
            <a:gdLst/>
            <a:ahLst/>
            <a:cxnLst/>
            <a:rect l="l" t="t" r="r" b="b"/>
            <a:pathLst>
              <a:path w="1059" h="1262" extrusionOk="0">
                <a:moveTo>
                  <a:pt x="840" y="1"/>
                </a:moveTo>
                <a:cubicBezTo>
                  <a:pt x="776" y="1"/>
                  <a:pt x="721" y="29"/>
                  <a:pt x="686" y="99"/>
                </a:cubicBezTo>
                <a:lnTo>
                  <a:pt x="60" y="978"/>
                </a:lnTo>
                <a:cubicBezTo>
                  <a:pt x="1" y="1038"/>
                  <a:pt x="60" y="1157"/>
                  <a:pt x="120" y="1217"/>
                </a:cubicBezTo>
                <a:cubicBezTo>
                  <a:pt x="150" y="1246"/>
                  <a:pt x="198" y="1261"/>
                  <a:pt x="247" y="1261"/>
                </a:cubicBezTo>
                <a:cubicBezTo>
                  <a:pt x="295" y="1261"/>
                  <a:pt x="343" y="1246"/>
                  <a:pt x="373" y="1217"/>
                </a:cubicBezTo>
                <a:lnTo>
                  <a:pt x="984" y="293"/>
                </a:lnTo>
                <a:cubicBezTo>
                  <a:pt x="1058" y="233"/>
                  <a:pt x="1058" y="99"/>
                  <a:pt x="984" y="40"/>
                </a:cubicBezTo>
                <a:cubicBezTo>
                  <a:pt x="935" y="15"/>
                  <a:pt x="885" y="1"/>
                  <a:pt x="84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3" name="Google Shape;213;p2"/>
          <p:cNvSpPr/>
          <p:nvPr/>
        </p:nvSpPr>
        <p:spPr>
          <a:xfrm>
            <a:off x="1140087" y="3408406"/>
            <a:ext cx="29292" cy="40273"/>
          </a:xfrm>
          <a:custGeom>
            <a:avLst/>
            <a:gdLst/>
            <a:ahLst/>
            <a:cxnLst/>
            <a:rect l="l" t="t" r="r" b="b"/>
            <a:pathLst>
              <a:path w="939" h="1291" extrusionOk="0">
                <a:moveTo>
                  <a:pt x="879" y="0"/>
                </a:moveTo>
                <a:cubicBezTo>
                  <a:pt x="745" y="0"/>
                  <a:pt x="626" y="0"/>
                  <a:pt x="566" y="135"/>
                </a:cubicBezTo>
                <a:lnTo>
                  <a:pt x="0" y="999"/>
                </a:lnTo>
                <a:cubicBezTo>
                  <a:pt x="0" y="1118"/>
                  <a:pt x="0" y="1252"/>
                  <a:pt x="75" y="1252"/>
                </a:cubicBezTo>
                <a:cubicBezTo>
                  <a:pt x="122" y="1276"/>
                  <a:pt x="161" y="1290"/>
                  <a:pt x="193" y="1290"/>
                </a:cubicBezTo>
                <a:cubicBezTo>
                  <a:pt x="242" y="1290"/>
                  <a:pt x="277" y="1258"/>
                  <a:pt x="313" y="1177"/>
                </a:cubicBezTo>
                <a:lnTo>
                  <a:pt x="939" y="313"/>
                </a:lnTo>
                <a:cubicBezTo>
                  <a:pt x="939" y="194"/>
                  <a:pt x="939" y="60"/>
                  <a:pt x="87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2"/>
          <p:cNvSpPr/>
          <p:nvPr/>
        </p:nvSpPr>
        <p:spPr>
          <a:xfrm>
            <a:off x="1107550" y="3473635"/>
            <a:ext cx="25112" cy="42207"/>
          </a:xfrm>
          <a:custGeom>
            <a:avLst/>
            <a:gdLst/>
            <a:ahLst/>
            <a:cxnLst/>
            <a:rect l="l" t="t" r="r" b="b"/>
            <a:pathLst>
              <a:path w="805" h="1353" extrusionOk="0">
                <a:moveTo>
                  <a:pt x="608" y="0"/>
                </a:moveTo>
                <a:cubicBezTo>
                  <a:pt x="552" y="0"/>
                  <a:pt x="492" y="42"/>
                  <a:pt x="492" y="85"/>
                </a:cubicBezTo>
                <a:lnTo>
                  <a:pt x="60" y="1142"/>
                </a:lnTo>
                <a:cubicBezTo>
                  <a:pt x="0" y="1202"/>
                  <a:pt x="60" y="1321"/>
                  <a:pt x="120" y="1321"/>
                </a:cubicBezTo>
                <a:cubicBezTo>
                  <a:pt x="155" y="1343"/>
                  <a:pt x="186" y="1352"/>
                  <a:pt x="213" y="1352"/>
                </a:cubicBezTo>
                <a:cubicBezTo>
                  <a:pt x="276" y="1352"/>
                  <a:pt x="321" y="1303"/>
                  <a:pt x="373" y="1261"/>
                </a:cubicBezTo>
                <a:lnTo>
                  <a:pt x="805" y="278"/>
                </a:lnTo>
                <a:lnTo>
                  <a:pt x="805" y="204"/>
                </a:lnTo>
                <a:cubicBezTo>
                  <a:pt x="805" y="144"/>
                  <a:pt x="805" y="25"/>
                  <a:pt x="671" y="25"/>
                </a:cubicBezTo>
                <a:cubicBezTo>
                  <a:pt x="653" y="7"/>
                  <a:pt x="631" y="0"/>
                  <a:pt x="6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5" name="Google Shape;215;p2"/>
          <p:cNvSpPr/>
          <p:nvPr/>
        </p:nvSpPr>
        <p:spPr>
          <a:xfrm>
            <a:off x="1097786" y="3544105"/>
            <a:ext cx="11667" cy="44640"/>
          </a:xfrm>
          <a:custGeom>
            <a:avLst/>
            <a:gdLst/>
            <a:ahLst/>
            <a:cxnLst/>
            <a:rect l="l" t="t" r="r" b="b"/>
            <a:pathLst>
              <a:path w="374" h="1431" extrusionOk="0">
                <a:moveTo>
                  <a:pt x="179" y="1"/>
                </a:moveTo>
                <a:cubicBezTo>
                  <a:pt x="120" y="1"/>
                  <a:pt x="60" y="60"/>
                  <a:pt x="60" y="179"/>
                </a:cubicBezTo>
                <a:cubicBezTo>
                  <a:pt x="60" y="179"/>
                  <a:pt x="1" y="433"/>
                  <a:pt x="1" y="686"/>
                </a:cubicBezTo>
                <a:lnTo>
                  <a:pt x="1" y="1237"/>
                </a:lnTo>
                <a:cubicBezTo>
                  <a:pt x="1" y="1371"/>
                  <a:pt x="60" y="1431"/>
                  <a:pt x="120" y="1431"/>
                </a:cubicBezTo>
                <a:cubicBezTo>
                  <a:pt x="179" y="1431"/>
                  <a:pt x="313" y="1371"/>
                  <a:pt x="313" y="1237"/>
                </a:cubicBezTo>
                <a:lnTo>
                  <a:pt x="313" y="745"/>
                </a:lnTo>
                <a:cubicBezTo>
                  <a:pt x="313" y="433"/>
                  <a:pt x="373" y="179"/>
                  <a:pt x="373" y="179"/>
                </a:cubicBezTo>
                <a:cubicBezTo>
                  <a:pt x="373" y="120"/>
                  <a:pt x="313" y="1"/>
                  <a:pt x="17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6" name="Google Shape;216;p2"/>
          <p:cNvSpPr/>
          <p:nvPr/>
        </p:nvSpPr>
        <p:spPr>
          <a:xfrm>
            <a:off x="1103370" y="3618630"/>
            <a:ext cx="25112" cy="39836"/>
          </a:xfrm>
          <a:custGeom>
            <a:avLst/>
            <a:gdLst/>
            <a:ahLst/>
            <a:cxnLst/>
            <a:rect l="l" t="t" r="r" b="b"/>
            <a:pathLst>
              <a:path w="805" h="1277" extrusionOk="0">
                <a:moveTo>
                  <a:pt x="186" y="1"/>
                </a:moveTo>
                <a:cubicBezTo>
                  <a:pt x="169" y="1"/>
                  <a:pt x="152" y="8"/>
                  <a:pt x="134" y="25"/>
                </a:cubicBezTo>
                <a:cubicBezTo>
                  <a:pt x="60" y="25"/>
                  <a:pt x="0" y="99"/>
                  <a:pt x="60" y="219"/>
                </a:cubicBezTo>
                <a:cubicBezTo>
                  <a:pt x="60" y="219"/>
                  <a:pt x="134" y="472"/>
                  <a:pt x="254" y="710"/>
                </a:cubicBezTo>
                <a:cubicBezTo>
                  <a:pt x="373" y="963"/>
                  <a:pt x="507" y="1217"/>
                  <a:pt x="507" y="1217"/>
                </a:cubicBezTo>
                <a:cubicBezTo>
                  <a:pt x="567" y="1276"/>
                  <a:pt x="626" y="1276"/>
                  <a:pt x="686" y="1276"/>
                </a:cubicBezTo>
                <a:cubicBezTo>
                  <a:pt x="745" y="1217"/>
                  <a:pt x="805" y="1142"/>
                  <a:pt x="745" y="1083"/>
                </a:cubicBezTo>
                <a:lnTo>
                  <a:pt x="745" y="1023"/>
                </a:lnTo>
                <a:cubicBezTo>
                  <a:pt x="745" y="1023"/>
                  <a:pt x="626" y="844"/>
                  <a:pt x="507" y="591"/>
                </a:cubicBezTo>
                <a:cubicBezTo>
                  <a:pt x="432" y="338"/>
                  <a:pt x="313" y="99"/>
                  <a:pt x="313" y="99"/>
                </a:cubicBezTo>
                <a:cubicBezTo>
                  <a:pt x="271" y="46"/>
                  <a:pt x="228" y="1"/>
                  <a:pt x="18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2"/>
          <p:cNvSpPr/>
          <p:nvPr/>
        </p:nvSpPr>
        <p:spPr>
          <a:xfrm>
            <a:off x="1142395" y="3682143"/>
            <a:ext cx="36748" cy="29760"/>
          </a:xfrm>
          <a:custGeom>
            <a:avLst/>
            <a:gdLst/>
            <a:ahLst/>
            <a:cxnLst/>
            <a:rect l="l" t="t" r="r" b="b"/>
            <a:pathLst>
              <a:path w="1178" h="954" extrusionOk="0">
                <a:moveTo>
                  <a:pt x="150" y="0"/>
                </a:moveTo>
                <a:cubicBezTo>
                  <a:pt x="120" y="0"/>
                  <a:pt x="90" y="15"/>
                  <a:pt x="60" y="45"/>
                </a:cubicBezTo>
                <a:cubicBezTo>
                  <a:pt x="1" y="104"/>
                  <a:pt x="1" y="164"/>
                  <a:pt x="60" y="224"/>
                </a:cubicBezTo>
                <a:cubicBezTo>
                  <a:pt x="60" y="224"/>
                  <a:pt x="239" y="417"/>
                  <a:pt x="492" y="596"/>
                </a:cubicBezTo>
                <a:cubicBezTo>
                  <a:pt x="552" y="671"/>
                  <a:pt x="671" y="730"/>
                  <a:pt x="805" y="790"/>
                </a:cubicBezTo>
                <a:cubicBezTo>
                  <a:pt x="865" y="849"/>
                  <a:pt x="924" y="909"/>
                  <a:pt x="924" y="909"/>
                </a:cubicBezTo>
                <a:cubicBezTo>
                  <a:pt x="954" y="939"/>
                  <a:pt x="984" y="954"/>
                  <a:pt x="1016" y="954"/>
                </a:cubicBezTo>
                <a:cubicBezTo>
                  <a:pt x="1047" y="954"/>
                  <a:pt x="1081" y="939"/>
                  <a:pt x="1118" y="909"/>
                </a:cubicBezTo>
                <a:cubicBezTo>
                  <a:pt x="1178" y="849"/>
                  <a:pt x="1118" y="730"/>
                  <a:pt x="1044" y="730"/>
                </a:cubicBezTo>
                <a:cubicBezTo>
                  <a:pt x="1044" y="730"/>
                  <a:pt x="865" y="536"/>
                  <a:pt x="671" y="417"/>
                </a:cubicBezTo>
                <a:cubicBezTo>
                  <a:pt x="433" y="224"/>
                  <a:pt x="239" y="45"/>
                  <a:pt x="239" y="45"/>
                </a:cubicBezTo>
                <a:cubicBezTo>
                  <a:pt x="209" y="15"/>
                  <a:pt x="180" y="0"/>
                  <a:pt x="15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8" name="Google Shape;218;p2"/>
          <p:cNvSpPr/>
          <p:nvPr/>
        </p:nvSpPr>
        <p:spPr>
          <a:xfrm>
            <a:off x="1206064" y="3720232"/>
            <a:ext cx="40928" cy="15379"/>
          </a:xfrm>
          <a:custGeom>
            <a:avLst/>
            <a:gdLst/>
            <a:ahLst/>
            <a:cxnLst/>
            <a:rect l="l" t="t" r="r" b="b"/>
            <a:pathLst>
              <a:path w="1312" h="493" extrusionOk="0">
                <a:moveTo>
                  <a:pt x="120" y="1"/>
                </a:moveTo>
                <a:cubicBezTo>
                  <a:pt x="60" y="1"/>
                  <a:pt x="1" y="60"/>
                  <a:pt x="1" y="120"/>
                </a:cubicBezTo>
                <a:cubicBezTo>
                  <a:pt x="1" y="194"/>
                  <a:pt x="1" y="254"/>
                  <a:pt x="60" y="254"/>
                </a:cubicBezTo>
                <a:cubicBezTo>
                  <a:pt x="60" y="254"/>
                  <a:pt x="373" y="314"/>
                  <a:pt x="626" y="373"/>
                </a:cubicBezTo>
                <a:cubicBezTo>
                  <a:pt x="865" y="433"/>
                  <a:pt x="1178" y="492"/>
                  <a:pt x="1178" y="492"/>
                </a:cubicBezTo>
                <a:cubicBezTo>
                  <a:pt x="1237" y="492"/>
                  <a:pt x="1312" y="433"/>
                  <a:pt x="1312" y="373"/>
                </a:cubicBezTo>
                <a:cubicBezTo>
                  <a:pt x="1312" y="314"/>
                  <a:pt x="1237" y="254"/>
                  <a:pt x="1178" y="254"/>
                </a:cubicBezTo>
                <a:cubicBezTo>
                  <a:pt x="1178" y="254"/>
                  <a:pt x="939" y="194"/>
                  <a:pt x="686" y="194"/>
                </a:cubicBezTo>
                <a:cubicBezTo>
                  <a:pt x="433" y="120"/>
                  <a:pt x="120" y="1"/>
                  <a:pt x="12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"/>
          <p:cNvSpPr/>
          <p:nvPr/>
        </p:nvSpPr>
        <p:spPr>
          <a:xfrm>
            <a:off x="1279497" y="3723944"/>
            <a:ext cx="40928" cy="11667"/>
          </a:xfrm>
          <a:custGeom>
            <a:avLst/>
            <a:gdLst/>
            <a:ahLst/>
            <a:cxnLst/>
            <a:rect l="l" t="t" r="r" b="b"/>
            <a:pathLst>
              <a:path w="1312" h="374" extrusionOk="0">
                <a:moveTo>
                  <a:pt x="1192" y="1"/>
                </a:moveTo>
                <a:cubicBezTo>
                  <a:pt x="1192" y="1"/>
                  <a:pt x="939" y="75"/>
                  <a:pt x="626" y="135"/>
                </a:cubicBezTo>
                <a:cubicBezTo>
                  <a:pt x="373" y="135"/>
                  <a:pt x="135" y="195"/>
                  <a:pt x="135" y="195"/>
                </a:cubicBezTo>
                <a:cubicBezTo>
                  <a:pt x="75" y="195"/>
                  <a:pt x="1" y="195"/>
                  <a:pt x="1" y="254"/>
                </a:cubicBezTo>
                <a:cubicBezTo>
                  <a:pt x="1" y="314"/>
                  <a:pt x="75" y="373"/>
                  <a:pt x="135" y="373"/>
                </a:cubicBezTo>
                <a:cubicBezTo>
                  <a:pt x="135" y="373"/>
                  <a:pt x="373" y="314"/>
                  <a:pt x="686" y="254"/>
                </a:cubicBezTo>
                <a:cubicBezTo>
                  <a:pt x="939" y="254"/>
                  <a:pt x="1192" y="195"/>
                  <a:pt x="1192" y="195"/>
                </a:cubicBezTo>
                <a:cubicBezTo>
                  <a:pt x="1252" y="195"/>
                  <a:pt x="1312" y="135"/>
                  <a:pt x="1312" y="75"/>
                </a:cubicBezTo>
                <a:cubicBezTo>
                  <a:pt x="1252" y="75"/>
                  <a:pt x="1252" y="1"/>
                  <a:pt x="119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2"/>
          <p:cNvSpPr/>
          <p:nvPr/>
        </p:nvSpPr>
        <p:spPr>
          <a:xfrm>
            <a:off x="1353398" y="3702014"/>
            <a:ext cx="36748" cy="16409"/>
          </a:xfrm>
          <a:custGeom>
            <a:avLst/>
            <a:gdLst/>
            <a:ahLst/>
            <a:cxnLst/>
            <a:rect l="l" t="t" r="r" b="b"/>
            <a:pathLst>
              <a:path w="1178" h="526" extrusionOk="0">
                <a:moveTo>
                  <a:pt x="1102" y="0"/>
                </a:moveTo>
                <a:cubicBezTo>
                  <a:pt x="1091" y="0"/>
                  <a:pt x="1078" y="9"/>
                  <a:pt x="1058" y="34"/>
                </a:cubicBezTo>
                <a:lnTo>
                  <a:pt x="60" y="406"/>
                </a:lnTo>
                <a:cubicBezTo>
                  <a:pt x="0" y="406"/>
                  <a:pt x="0" y="466"/>
                  <a:pt x="0" y="466"/>
                </a:cubicBezTo>
                <a:cubicBezTo>
                  <a:pt x="0" y="525"/>
                  <a:pt x="60" y="525"/>
                  <a:pt x="119" y="525"/>
                </a:cubicBezTo>
                <a:lnTo>
                  <a:pt x="1118" y="153"/>
                </a:lnTo>
                <a:cubicBezTo>
                  <a:pt x="1177" y="93"/>
                  <a:pt x="1177" y="93"/>
                  <a:pt x="1177" y="34"/>
                </a:cubicBezTo>
                <a:cubicBezTo>
                  <a:pt x="1137" y="34"/>
                  <a:pt x="1124" y="0"/>
                  <a:pt x="110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21" name="Google Shape;221;p2"/>
          <p:cNvGrpSpPr/>
          <p:nvPr/>
        </p:nvGrpSpPr>
        <p:grpSpPr>
          <a:xfrm>
            <a:off x="6572612" y="2790485"/>
            <a:ext cx="1620631" cy="2007409"/>
            <a:chOff x="6635701" y="3318066"/>
            <a:chExt cx="1194363" cy="1479953"/>
          </a:xfrm>
        </p:grpSpPr>
        <p:sp>
          <p:nvSpPr>
            <p:cNvPr id="222" name="Google Shape;222;p2"/>
            <p:cNvSpPr/>
            <p:nvPr/>
          </p:nvSpPr>
          <p:spPr>
            <a:xfrm>
              <a:off x="7278910" y="4603674"/>
              <a:ext cx="73433" cy="65572"/>
            </a:xfrm>
            <a:custGeom>
              <a:avLst/>
              <a:gdLst/>
              <a:ahLst/>
              <a:cxnLst/>
              <a:rect l="l" t="t" r="r" b="b"/>
              <a:pathLst>
                <a:path w="2354" h="2102" extrusionOk="0">
                  <a:moveTo>
                    <a:pt x="216" y="1"/>
                  </a:moveTo>
                  <a:cubicBezTo>
                    <a:pt x="153" y="1"/>
                    <a:pt x="90" y="16"/>
                    <a:pt x="60" y="46"/>
                  </a:cubicBezTo>
                  <a:cubicBezTo>
                    <a:pt x="0" y="180"/>
                    <a:pt x="0" y="299"/>
                    <a:pt x="60" y="418"/>
                  </a:cubicBezTo>
                  <a:lnTo>
                    <a:pt x="1922" y="2042"/>
                  </a:lnTo>
                  <a:cubicBezTo>
                    <a:pt x="1982" y="2101"/>
                    <a:pt x="2041" y="2101"/>
                    <a:pt x="2101" y="2101"/>
                  </a:cubicBezTo>
                  <a:cubicBezTo>
                    <a:pt x="2175" y="2101"/>
                    <a:pt x="2235" y="2042"/>
                    <a:pt x="2294" y="2042"/>
                  </a:cubicBezTo>
                  <a:cubicBezTo>
                    <a:pt x="2354" y="1908"/>
                    <a:pt x="2354" y="1789"/>
                    <a:pt x="2235" y="1669"/>
                  </a:cubicBezTo>
                  <a:lnTo>
                    <a:pt x="373" y="46"/>
                  </a:lnTo>
                  <a:cubicBezTo>
                    <a:pt x="343" y="16"/>
                    <a:pt x="280" y="1"/>
                    <a:pt x="216" y="1"/>
                  </a:cubicBezTo>
                  <a:close/>
                </a:path>
              </a:pathLst>
            </a:custGeom>
            <a:solidFill>
              <a:srgbClr val="0063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7321180" y="4660480"/>
              <a:ext cx="83696" cy="27795"/>
            </a:xfrm>
            <a:custGeom>
              <a:avLst/>
              <a:gdLst/>
              <a:ahLst/>
              <a:cxnLst/>
              <a:rect l="l" t="t" r="r" b="b"/>
              <a:pathLst>
                <a:path w="2683" h="891" extrusionOk="0">
                  <a:moveTo>
                    <a:pt x="1039" y="1"/>
                  </a:moveTo>
                  <a:cubicBezTo>
                    <a:pt x="812" y="1"/>
                    <a:pt x="627" y="7"/>
                    <a:pt x="567" y="27"/>
                  </a:cubicBezTo>
                  <a:cubicBezTo>
                    <a:pt x="314" y="27"/>
                    <a:pt x="1" y="653"/>
                    <a:pt x="195" y="772"/>
                  </a:cubicBezTo>
                  <a:cubicBezTo>
                    <a:pt x="247" y="858"/>
                    <a:pt x="703" y="891"/>
                    <a:pt x="1200" y="891"/>
                  </a:cubicBezTo>
                  <a:cubicBezTo>
                    <a:pt x="1825" y="891"/>
                    <a:pt x="2515" y="838"/>
                    <a:pt x="2548" y="772"/>
                  </a:cubicBezTo>
                  <a:cubicBezTo>
                    <a:pt x="2682" y="712"/>
                    <a:pt x="2548" y="87"/>
                    <a:pt x="2235" y="27"/>
                  </a:cubicBezTo>
                  <a:cubicBezTo>
                    <a:pt x="2116" y="27"/>
                    <a:pt x="1494" y="1"/>
                    <a:pt x="10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7017247" y="4184600"/>
              <a:ext cx="217055" cy="276013"/>
            </a:xfrm>
            <a:custGeom>
              <a:avLst/>
              <a:gdLst/>
              <a:ahLst/>
              <a:cxnLst/>
              <a:rect l="l" t="t" r="r" b="b"/>
              <a:pathLst>
                <a:path w="6958" h="8848" extrusionOk="0">
                  <a:moveTo>
                    <a:pt x="2390" y="1"/>
                  </a:moveTo>
                  <a:cubicBezTo>
                    <a:pt x="1793" y="1"/>
                    <a:pt x="1320" y="278"/>
                    <a:pt x="1118" y="951"/>
                  </a:cubicBezTo>
                  <a:cubicBezTo>
                    <a:pt x="195" y="4303"/>
                    <a:pt x="1431" y="6835"/>
                    <a:pt x="1431" y="6835"/>
                  </a:cubicBezTo>
                  <a:cubicBezTo>
                    <a:pt x="1431" y="6835"/>
                    <a:pt x="1107" y="6770"/>
                    <a:pt x="782" y="6770"/>
                  </a:cubicBezTo>
                  <a:cubicBezTo>
                    <a:pt x="487" y="6770"/>
                    <a:pt x="192" y="6824"/>
                    <a:pt x="135" y="7029"/>
                  </a:cubicBezTo>
                  <a:cubicBezTo>
                    <a:pt x="1" y="7401"/>
                    <a:pt x="1863" y="8697"/>
                    <a:pt x="2548" y="8832"/>
                  </a:cubicBezTo>
                  <a:cubicBezTo>
                    <a:pt x="2617" y="8842"/>
                    <a:pt x="2679" y="8848"/>
                    <a:pt x="2736" y="8848"/>
                  </a:cubicBezTo>
                  <a:cubicBezTo>
                    <a:pt x="3299" y="8848"/>
                    <a:pt x="3362" y="8331"/>
                    <a:pt x="4038" y="7655"/>
                  </a:cubicBezTo>
                  <a:cubicBezTo>
                    <a:pt x="4723" y="7029"/>
                    <a:pt x="6958" y="3737"/>
                    <a:pt x="6958" y="3737"/>
                  </a:cubicBezTo>
                  <a:cubicBezTo>
                    <a:pt x="6502" y="2019"/>
                    <a:pt x="3999" y="1"/>
                    <a:pt x="2390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6885729" y="4157523"/>
              <a:ext cx="557704" cy="242635"/>
            </a:xfrm>
            <a:custGeom>
              <a:avLst/>
              <a:gdLst/>
              <a:ahLst/>
              <a:cxnLst/>
              <a:rect l="l" t="t" r="r" b="b"/>
              <a:pathLst>
                <a:path w="17878" h="7778" extrusionOk="0">
                  <a:moveTo>
                    <a:pt x="453" y="0"/>
                  </a:moveTo>
                  <a:cubicBezTo>
                    <a:pt x="305" y="0"/>
                    <a:pt x="158" y="98"/>
                    <a:pt x="60" y="195"/>
                  </a:cubicBezTo>
                  <a:cubicBezTo>
                    <a:pt x="1" y="389"/>
                    <a:pt x="120" y="567"/>
                    <a:pt x="254" y="701"/>
                  </a:cubicBezTo>
                  <a:lnTo>
                    <a:pt x="17386" y="7778"/>
                  </a:lnTo>
                  <a:lnTo>
                    <a:pt x="17505" y="7778"/>
                  </a:lnTo>
                  <a:cubicBezTo>
                    <a:pt x="17625" y="7778"/>
                    <a:pt x="17759" y="7703"/>
                    <a:pt x="17818" y="7584"/>
                  </a:cubicBezTo>
                  <a:cubicBezTo>
                    <a:pt x="17878" y="7405"/>
                    <a:pt x="17818" y="7212"/>
                    <a:pt x="17625" y="7152"/>
                  </a:cubicBezTo>
                  <a:lnTo>
                    <a:pt x="552" y="16"/>
                  </a:lnTo>
                  <a:cubicBezTo>
                    <a:pt x="519" y="5"/>
                    <a:pt x="486" y="0"/>
                    <a:pt x="45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7272859" y="4307945"/>
              <a:ext cx="230531" cy="312979"/>
            </a:xfrm>
            <a:custGeom>
              <a:avLst/>
              <a:gdLst/>
              <a:ahLst/>
              <a:cxnLst/>
              <a:rect l="l" t="t" r="r" b="b"/>
              <a:pathLst>
                <a:path w="7390" h="10033" extrusionOk="0">
                  <a:moveTo>
                    <a:pt x="7032" y="0"/>
                  </a:moveTo>
                  <a:cubicBezTo>
                    <a:pt x="6916" y="0"/>
                    <a:pt x="6789" y="42"/>
                    <a:pt x="6704" y="155"/>
                  </a:cubicBezTo>
                  <a:lnTo>
                    <a:pt x="135" y="9526"/>
                  </a:lnTo>
                  <a:cubicBezTo>
                    <a:pt x="1" y="9660"/>
                    <a:pt x="60" y="9838"/>
                    <a:pt x="194" y="9958"/>
                  </a:cubicBezTo>
                  <a:cubicBezTo>
                    <a:pt x="254" y="10032"/>
                    <a:pt x="313" y="10032"/>
                    <a:pt x="433" y="10032"/>
                  </a:cubicBezTo>
                  <a:cubicBezTo>
                    <a:pt x="507" y="10032"/>
                    <a:pt x="626" y="9958"/>
                    <a:pt x="686" y="9898"/>
                  </a:cubicBezTo>
                  <a:lnTo>
                    <a:pt x="7271" y="527"/>
                  </a:lnTo>
                  <a:cubicBezTo>
                    <a:pt x="7390" y="408"/>
                    <a:pt x="7390" y="155"/>
                    <a:pt x="7211" y="36"/>
                  </a:cubicBezTo>
                  <a:cubicBezTo>
                    <a:pt x="7162" y="14"/>
                    <a:pt x="7099" y="0"/>
                    <a:pt x="70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7609796" y="4407582"/>
              <a:ext cx="48352" cy="174286"/>
            </a:xfrm>
            <a:custGeom>
              <a:avLst/>
              <a:gdLst/>
              <a:ahLst/>
              <a:cxnLst/>
              <a:rect l="l" t="t" r="r" b="b"/>
              <a:pathLst>
                <a:path w="1550" h="5587" extrusionOk="0">
                  <a:moveTo>
                    <a:pt x="1430" y="0"/>
                  </a:moveTo>
                  <a:cubicBezTo>
                    <a:pt x="1430" y="0"/>
                    <a:pt x="1311" y="373"/>
                    <a:pt x="1177" y="879"/>
                  </a:cubicBezTo>
                  <a:cubicBezTo>
                    <a:pt x="1118" y="1117"/>
                    <a:pt x="998" y="1430"/>
                    <a:pt x="939" y="1743"/>
                  </a:cubicBezTo>
                  <a:cubicBezTo>
                    <a:pt x="879" y="2056"/>
                    <a:pt x="745" y="2428"/>
                    <a:pt x="686" y="2741"/>
                  </a:cubicBezTo>
                  <a:cubicBezTo>
                    <a:pt x="507" y="3412"/>
                    <a:pt x="313" y="4097"/>
                    <a:pt x="194" y="4663"/>
                  </a:cubicBezTo>
                  <a:cubicBezTo>
                    <a:pt x="60" y="5155"/>
                    <a:pt x="0" y="5467"/>
                    <a:pt x="0" y="5467"/>
                  </a:cubicBezTo>
                  <a:cubicBezTo>
                    <a:pt x="0" y="5527"/>
                    <a:pt x="0" y="5527"/>
                    <a:pt x="60" y="5587"/>
                  </a:cubicBezTo>
                  <a:lnTo>
                    <a:pt x="134" y="5527"/>
                  </a:lnTo>
                  <a:cubicBezTo>
                    <a:pt x="134" y="5527"/>
                    <a:pt x="194" y="5214"/>
                    <a:pt x="373" y="4663"/>
                  </a:cubicBezTo>
                  <a:cubicBezTo>
                    <a:pt x="507" y="4156"/>
                    <a:pt x="686" y="3486"/>
                    <a:pt x="879" y="2801"/>
                  </a:cubicBezTo>
                  <a:cubicBezTo>
                    <a:pt x="998" y="2488"/>
                    <a:pt x="1058" y="2116"/>
                    <a:pt x="1118" y="1803"/>
                  </a:cubicBezTo>
                  <a:cubicBezTo>
                    <a:pt x="1177" y="1490"/>
                    <a:pt x="1311" y="1177"/>
                    <a:pt x="1371" y="939"/>
                  </a:cubicBezTo>
                  <a:cubicBezTo>
                    <a:pt x="1490" y="432"/>
                    <a:pt x="1550" y="60"/>
                    <a:pt x="1550" y="60"/>
                  </a:cubicBezTo>
                  <a:cubicBezTo>
                    <a:pt x="1550" y="0"/>
                    <a:pt x="1550" y="0"/>
                    <a:pt x="149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7615816" y="4511306"/>
              <a:ext cx="154790" cy="80327"/>
            </a:xfrm>
            <a:custGeom>
              <a:avLst/>
              <a:gdLst/>
              <a:ahLst/>
              <a:cxnLst/>
              <a:rect l="l" t="t" r="r" b="b"/>
              <a:pathLst>
                <a:path w="4962" h="2575" extrusionOk="0">
                  <a:moveTo>
                    <a:pt x="4887" y="1"/>
                  </a:moveTo>
                  <a:cubicBezTo>
                    <a:pt x="4876" y="1"/>
                    <a:pt x="4862" y="7"/>
                    <a:pt x="4843" y="27"/>
                  </a:cubicBezTo>
                  <a:cubicBezTo>
                    <a:pt x="4843" y="27"/>
                    <a:pt x="4530" y="161"/>
                    <a:pt x="4098" y="340"/>
                  </a:cubicBezTo>
                  <a:cubicBezTo>
                    <a:pt x="3591" y="593"/>
                    <a:pt x="3040" y="906"/>
                    <a:pt x="2414" y="1204"/>
                  </a:cubicBezTo>
                  <a:cubicBezTo>
                    <a:pt x="2101" y="1338"/>
                    <a:pt x="1804" y="1517"/>
                    <a:pt x="1550" y="1651"/>
                  </a:cubicBezTo>
                  <a:cubicBezTo>
                    <a:pt x="1237" y="1830"/>
                    <a:pt x="984" y="1949"/>
                    <a:pt x="746" y="2083"/>
                  </a:cubicBezTo>
                  <a:cubicBezTo>
                    <a:pt x="314" y="2321"/>
                    <a:pt x="1" y="2455"/>
                    <a:pt x="1" y="2455"/>
                  </a:cubicBezTo>
                  <a:lnTo>
                    <a:pt x="1" y="2574"/>
                  </a:lnTo>
                  <a:lnTo>
                    <a:pt x="60" y="2574"/>
                  </a:lnTo>
                  <a:cubicBezTo>
                    <a:pt x="60" y="2574"/>
                    <a:pt x="373" y="2455"/>
                    <a:pt x="805" y="2202"/>
                  </a:cubicBezTo>
                  <a:cubicBezTo>
                    <a:pt x="1059" y="2142"/>
                    <a:pt x="1297" y="1949"/>
                    <a:pt x="1610" y="1830"/>
                  </a:cubicBezTo>
                  <a:cubicBezTo>
                    <a:pt x="1923" y="1710"/>
                    <a:pt x="2236" y="1517"/>
                    <a:pt x="2548" y="1398"/>
                  </a:cubicBezTo>
                  <a:cubicBezTo>
                    <a:pt x="3100" y="1085"/>
                    <a:pt x="3725" y="772"/>
                    <a:pt x="4157" y="534"/>
                  </a:cubicBezTo>
                  <a:cubicBezTo>
                    <a:pt x="4589" y="280"/>
                    <a:pt x="4902" y="87"/>
                    <a:pt x="4902" y="87"/>
                  </a:cubicBezTo>
                  <a:cubicBezTo>
                    <a:pt x="4962" y="87"/>
                    <a:pt x="4962" y="27"/>
                    <a:pt x="4962" y="27"/>
                  </a:cubicBezTo>
                  <a:cubicBezTo>
                    <a:pt x="4922" y="27"/>
                    <a:pt x="4909" y="1"/>
                    <a:pt x="488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7615816" y="4599494"/>
              <a:ext cx="137601" cy="86940"/>
            </a:xfrm>
            <a:custGeom>
              <a:avLst/>
              <a:gdLst/>
              <a:ahLst/>
              <a:cxnLst/>
              <a:rect l="l" t="t" r="r" b="b"/>
              <a:pathLst>
                <a:path w="4411" h="2787" extrusionOk="0">
                  <a:moveTo>
                    <a:pt x="1" y="1"/>
                  </a:moveTo>
                  <a:lnTo>
                    <a:pt x="1" y="120"/>
                  </a:lnTo>
                  <a:cubicBezTo>
                    <a:pt x="1" y="120"/>
                    <a:pt x="239" y="314"/>
                    <a:pt x="686" y="552"/>
                  </a:cubicBezTo>
                  <a:cubicBezTo>
                    <a:pt x="865" y="686"/>
                    <a:pt x="1118" y="805"/>
                    <a:pt x="1357" y="984"/>
                  </a:cubicBezTo>
                  <a:cubicBezTo>
                    <a:pt x="1610" y="1178"/>
                    <a:pt x="1863" y="1297"/>
                    <a:pt x="2176" y="1490"/>
                  </a:cubicBezTo>
                  <a:cubicBezTo>
                    <a:pt x="2668" y="1803"/>
                    <a:pt x="3219" y="2176"/>
                    <a:pt x="3666" y="2414"/>
                  </a:cubicBezTo>
                  <a:cubicBezTo>
                    <a:pt x="4038" y="2667"/>
                    <a:pt x="4336" y="2787"/>
                    <a:pt x="4336" y="2787"/>
                  </a:cubicBezTo>
                  <a:lnTo>
                    <a:pt x="4411" y="2787"/>
                  </a:lnTo>
                  <a:lnTo>
                    <a:pt x="4411" y="2667"/>
                  </a:lnTo>
                  <a:cubicBezTo>
                    <a:pt x="4411" y="2667"/>
                    <a:pt x="4157" y="2474"/>
                    <a:pt x="3725" y="2235"/>
                  </a:cubicBezTo>
                  <a:cubicBezTo>
                    <a:pt x="3353" y="1982"/>
                    <a:pt x="2787" y="1610"/>
                    <a:pt x="2236" y="1297"/>
                  </a:cubicBezTo>
                  <a:cubicBezTo>
                    <a:pt x="1982" y="1118"/>
                    <a:pt x="1729" y="984"/>
                    <a:pt x="1491" y="805"/>
                  </a:cubicBezTo>
                  <a:cubicBezTo>
                    <a:pt x="1178" y="686"/>
                    <a:pt x="984" y="492"/>
                    <a:pt x="746" y="373"/>
                  </a:cubicBezTo>
                  <a:cubicBezTo>
                    <a:pt x="373" y="180"/>
                    <a:pt x="60" y="1"/>
                    <a:pt x="6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7602340" y="4612970"/>
              <a:ext cx="17251" cy="156661"/>
            </a:xfrm>
            <a:custGeom>
              <a:avLst/>
              <a:gdLst/>
              <a:ahLst/>
              <a:cxnLst/>
              <a:rect l="l" t="t" r="r" b="b"/>
              <a:pathLst>
                <a:path w="553" h="5022" extrusionOk="0">
                  <a:moveTo>
                    <a:pt x="1" y="1"/>
                  </a:moveTo>
                  <a:lnTo>
                    <a:pt x="1" y="60"/>
                  </a:lnTo>
                  <a:lnTo>
                    <a:pt x="1" y="865"/>
                  </a:lnTo>
                  <a:cubicBezTo>
                    <a:pt x="60" y="1058"/>
                    <a:pt x="60" y="1371"/>
                    <a:pt x="60" y="1610"/>
                  </a:cubicBezTo>
                  <a:cubicBezTo>
                    <a:pt x="60" y="1923"/>
                    <a:pt x="120" y="2235"/>
                    <a:pt x="120" y="2548"/>
                  </a:cubicBezTo>
                  <a:cubicBezTo>
                    <a:pt x="180" y="3159"/>
                    <a:pt x="239" y="3725"/>
                    <a:pt x="299" y="4217"/>
                  </a:cubicBezTo>
                  <a:cubicBezTo>
                    <a:pt x="373" y="4649"/>
                    <a:pt x="433" y="4962"/>
                    <a:pt x="433" y="4962"/>
                  </a:cubicBezTo>
                  <a:cubicBezTo>
                    <a:pt x="433" y="4962"/>
                    <a:pt x="433" y="5021"/>
                    <a:pt x="492" y="5021"/>
                  </a:cubicBezTo>
                  <a:lnTo>
                    <a:pt x="552" y="4962"/>
                  </a:lnTo>
                  <a:cubicBezTo>
                    <a:pt x="552" y="4962"/>
                    <a:pt x="492" y="4649"/>
                    <a:pt x="492" y="4157"/>
                  </a:cubicBezTo>
                  <a:cubicBezTo>
                    <a:pt x="492" y="3725"/>
                    <a:pt x="433" y="3099"/>
                    <a:pt x="373" y="2489"/>
                  </a:cubicBezTo>
                  <a:cubicBezTo>
                    <a:pt x="299" y="2176"/>
                    <a:pt x="299" y="1923"/>
                    <a:pt x="299" y="1610"/>
                  </a:cubicBezTo>
                  <a:cubicBezTo>
                    <a:pt x="239" y="1297"/>
                    <a:pt x="239" y="1058"/>
                    <a:pt x="180" y="805"/>
                  </a:cubicBezTo>
                  <a:cubicBezTo>
                    <a:pt x="120" y="373"/>
                    <a:pt x="120" y="60"/>
                    <a:pt x="120" y="60"/>
                  </a:cubicBezTo>
                  <a:cubicBezTo>
                    <a:pt x="120" y="60"/>
                    <a:pt x="60" y="1"/>
                    <a:pt x="1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7466642" y="4603206"/>
              <a:ext cx="125997" cy="107872"/>
            </a:xfrm>
            <a:custGeom>
              <a:avLst/>
              <a:gdLst/>
              <a:ahLst/>
              <a:cxnLst/>
              <a:rect l="l" t="t" r="r" b="b"/>
              <a:pathLst>
                <a:path w="4039" h="3458" extrusionOk="0">
                  <a:moveTo>
                    <a:pt x="3978" y="1"/>
                  </a:moveTo>
                  <a:cubicBezTo>
                    <a:pt x="3978" y="1"/>
                    <a:pt x="3725" y="195"/>
                    <a:pt x="3353" y="493"/>
                  </a:cubicBezTo>
                  <a:cubicBezTo>
                    <a:pt x="2980" y="805"/>
                    <a:pt x="2489" y="1237"/>
                    <a:pt x="1982" y="1610"/>
                  </a:cubicBezTo>
                  <a:cubicBezTo>
                    <a:pt x="1744" y="1863"/>
                    <a:pt x="1491" y="2057"/>
                    <a:pt x="1237" y="2236"/>
                  </a:cubicBezTo>
                  <a:cubicBezTo>
                    <a:pt x="1059" y="2489"/>
                    <a:pt x="805" y="2668"/>
                    <a:pt x="626" y="2802"/>
                  </a:cubicBezTo>
                  <a:cubicBezTo>
                    <a:pt x="314" y="3100"/>
                    <a:pt x="60" y="3353"/>
                    <a:pt x="60" y="3353"/>
                  </a:cubicBezTo>
                  <a:cubicBezTo>
                    <a:pt x="1" y="3353"/>
                    <a:pt x="1" y="3412"/>
                    <a:pt x="60" y="3412"/>
                  </a:cubicBezTo>
                  <a:cubicBezTo>
                    <a:pt x="60" y="3442"/>
                    <a:pt x="75" y="3457"/>
                    <a:pt x="90" y="3457"/>
                  </a:cubicBezTo>
                  <a:cubicBezTo>
                    <a:pt x="105" y="3457"/>
                    <a:pt x="120" y="3442"/>
                    <a:pt x="120" y="3412"/>
                  </a:cubicBezTo>
                  <a:cubicBezTo>
                    <a:pt x="120" y="3412"/>
                    <a:pt x="373" y="3234"/>
                    <a:pt x="746" y="2921"/>
                  </a:cubicBezTo>
                  <a:cubicBezTo>
                    <a:pt x="924" y="2802"/>
                    <a:pt x="1178" y="2608"/>
                    <a:pt x="1431" y="2429"/>
                  </a:cubicBezTo>
                  <a:cubicBezTo>
                    <a:pt x="1610" y="2236"/>
                    <a:pt x="1863" y="2057"/>
                    <a:pt x="2116" y="1804"/>
                  </a:cubicBezTo>
                  <a:cubicBezTo>
                    <a:pt x="2608" y="1371"/>
                    <a:pt x="3099" y="999"/>
                    <a:pt x="3412" y="627"/>
                  </a:cubicBezTo>
                  <a:cubicBezTo>
                    <a:pt x="3785" y="314"/>
                    <a:pt x="4038" y="120"/>
                    <a:pt x="4038" y="120"/>
                  </a:cubicBezTo>
                  <a:lnTo>
                    <a:pt x="4038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7418321" y="4555915"/>
              <a:ext cx="166394" cy="41770"/>
            </a:xfrm>
            <a:custGeom>
              <a:avLst/>
              <a:gdLst/>
              <a:ahLst/>
              <a:cxnLst/>
              <a:rect l="l" t="t" r="r" b="b"/>
              <a:pathLst>
                <a:path w="5334" h="1339" extrusionOk="0">
                  <a:moveTo>
                    <a:pt x="18" y="1"/>
                  </a:moveTo>
                  <a:cubicBezTo>
                    <a:pt x="0" y="1"/>
                    <a:pt x="0" y="27"/>
                    <a:pt x="0" y="27"/>
                  </a:cubicBezTo>
                  <a:lnTo>
                    <a:pt x="0" y="87"/>
                  </a:lnTo>
                  <a:cubicBezTo>
                    <a:pt x="0" y="87"/>
                    <a:pt x="373" y="221"/>
                    <a:pt x="864" y="340"/>
                  </a:cubicBezTo>
                  <a:cubicBezTo>
                    <a:pt x="1118" y="400"/>
                    <a:pt x="1356" y="459"/>
                    <a:pt x="1669" y="519"/>
                  </a:cubicBezTo>
                  <a:cubicBezTo>
                    <a:pt x="1982" y="653"/>
                    <a:pt x="2295" y="712"/>
                    <a:pt x="2667" y="772"/>
                  </a:cubicBezTo>
                  <a:cubicBezTo>
                    <a:pt x="3293" y="891"/>
                    <a:pt x="3963" y="1085"/>
                    <a:pt x="4470" y="1144"/>
                  </a:cubicBezTo>
                  <a:cubicBezTo>
                    <a:pt x="4961" y="1264"/>
                    <a:pt x="5274" y="1338"/>
                    <a:pt x="5274" y="1338"/>
                  </a:cubicBezTo>
                  <a:cubicBezTo>
                    <a:pt x="5334" y="1338"/>
                    <a:pt x="5334" y="1338"/>
                    <a:pt x="5334" y="1264"/>
                  </a:cubicBezTo>
                  <a:lnTo>
                    <a:pt x="5334" y="1204"/>
                  </a:lnTo>
                  <a:cubicBezTo>
                    <a:pt x="5334" y="1204"/>
                    <a:pt x="4961" y="1144"/>
                    <a:pt x="4470" y="1025"/>
                  </a:cubicBezTo>
                  <a:cubicBezTo>
                    <a:pt x="4038" y="891"/>
                    <a:pt x="3352" y="712"/>
                    <a:pt x="2667" y="519"/>
                  </a:cubicBezTo>
                  <a:cubicBezTo>
                    <a:pt x="2354" y="459"/>
                    <a:pt x="2041" y="400"/>
                    <a:pt x="1729" y="340"/>
                  </a:cubicBezTo>
                  <a:cubicBezTo>
                    <a:pt x="1431" y="280"/>
                    <a:pt x="1118" y="221"/>
                    <a:pt x="864" y="146"/>
                  </a:cubicBezTo>
                  <a:cubicBezTo>
                    <a:pt x="373" y="87"/>
                    <a:pt x="60" y="27"/>
                    <a:pt x="60" y="27"/>
                  </a:cubicBezTo>
                  <a:cubicBezTo>
                    <a:pt x="40" y="7"/>
                    <a:pt x="27" y="1"/>
                    <a:pt x="18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7503358" y="4427079"/>
              <a:ext cx="92992" cy="156661"/>
            </a:xfrm>
            <a:custGeom>
              <a:avLst/>
              <a:gdLst/>
              <a:ahLst/>
              <a:cxnLst/>
              <a:rect l="l" t="t" r="r" b="b"/>
              <a:pathLst>
                <a:path w="2981" h="5022" extrusionOk="0">
                  <a:moveTo>
                    <a:pt x="60" y="1"/>
                  </a:moveTo>
                  <a:cubicBezTo>
                    <a:pt x="1" y="60"/>
                    <a:pt x="1" y="60"/>
                    <a:pt x="60" y="120"/>
                  </a:cubicBezTo>
                  <a:cubicBezTo>
                    <a:pt x="60" y="120"/>
                    <a:pt x="194" y="433"/>
                    <a:pt x="433" y="865"/>
                  </a:cubicBezTo>
                  <a:cubicBezTo>
                    <a:pt x="686" y="1371"/>
                    <a:pt x="1058" y="1982"/>
                    <a:pt x="1371" y="2608"/>
                  </a:cubicBezTo>
                  <a:cubicBezTo>
                    <a:pt x="1550" y="2861"/>
                    <a:pt x="1744" y="3159"/>
                    <a:pt x="1922" y="3472"/>
                  </a:cubicBezTo>
                  <a:cubicBezTo>
                    <a:pt x="2116" y="3785"/>
                    <a:pt x="2235" y="4038"/>
                    <a:pt x="2355" y="4217"/>
                  </a:cubicBezTo>
                  <a:cubicBezTo>
                    <a:pt x="2667" y="4723"/>
                    <a:pt x="2861" y="5021"/>
                    <a:pt x="2861" y="5021"/>
                  </a:cubicBezTo>
                  <a:lnTo>
                    <a:pt x="2921" y="5021"/>
                  </a:lnTo>
                  <a:cubicBezTo>
                    <a:pt x="2980" y="5021"/>
                    <a:pt x="2980" y="4962"/>
                    <a:pt x="2980" y="4962"/>
                  </a:cubicBezTo>
                  <a:cubicBezTo>
                    <a:pt x="2980" y="4962"/>
                    <a:pt x="2801" y="4649"/>
                    <a:pt x="2548" y="4157"/>
                  </a:cubicBezTo>
                  <a:cubicBezTo>
                    <a:pt x="2429" y="3904"/>
                    <a:pt x="2235" y="3666"/>
                    <a:pt x="2116" y="3353"/>
                  </a:cubicBezTo>
                  <a:cubicBezTo>
                    <a:pt x="1922" y="3099"/>
                    <a:pt x="1744" y="2787"/>
                    <a:pt x="1610" y="2489"/>
                  </a:cubicBezTo>
                  <a:cubicBezTo>
                    <a:pt x="1237" y="1863"/>
                    <a:pt x="865" y="1237"/>
                    <a:pt x="626" y="805"/>
                  </a:cubicBezTo>
                  <a:cubicBezTo>
                    <a:pt x="314" y="314"/>
                    <a:pt x="120" y="60"/>
                    <a:pt x="120" y="60"/>
                  </a:cubicBezTo>
                  <a:cubicBezTo>
                    <a:pt x="120" y="1"/>
                    <a:pt x="60" y="1"/>
                    <a:pt x="6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6676597" y="4556757"/>
              <a:ext cx="187794" cy="26984"/>
            </a:xfrm>
            <a:custGeom>
              <a:avLst/>
              <a:gdLst/>
              <a:ahLst/>
              <a:cxnLst/>
              <a:rect l="l" t="t" r="r" b="b"/>
              <a:pathLst>
                <a:path w="6020" h="865" extrusionOk="0">
                  <a:moveTo>
                    <a:pt x="61" y="0"/>
                  </a:moveTo>
                  <a:cubicBezTo>
                    <a:pt x="61" y="0"/>
                    <a:pt x="1" y="0"/>
                    <a:pt x="1" y="60"/>
                  </a:cubicBezTo>
                  <a:lnTo>
                    <a:pt x="61" y="119"/>
                  </a:lnTo>
                  <a:cubicBezTo>
                    <a:pt x="61" y="119"/>
                    <a:pt x="433" y="194"/>
                    <a:pt x="999" y="253"/>
                  </a:cubicBezTo>
                  <a:cubicBezTo>
                    <a:pt x="1237" y="313"/>
                    <a:pt x="1550" y="373"/>
                    <a:pt x="1923" y="373"/>
                  </a:cubicBezTo>
                  <a:cubicBezTo>
                    <a:pt x="2236" y="432"/>
                    <a:pt x="2608" y="492"/>
                    <a:pt x="2980" y="566"/>
                  </a:cubicBezTo>
                  <a:cubicBezTo>
                    <a:pt x="3725" y="626"/>
                    <a:pt x="4470" y="745"/>
                    <a:pt x="5021" y="805"/>
                  </a:cubicBezTo>
                  <a:cubicBezTo>
                    <a:pt x="5528" y="805"/>
                    <a:pt x="5900" y="864"/>
                    <a:pt x="5900" y="864"/>
                  </a:cubicBezTo>
                  <a:cubicBezTo>
                    <a:pt x="5960" y="864"/>
                    <a:pt x="5960" y="864"/>
                    <a:pt x="5960" y="805"/>
                  </a:cubicBezTo>
                  <a:cubicBezTo>
                    <a:pt x="6020" y="805"/>
                    <a:pt x="5960" y="745"/>
                    <a:pt x="5960" y="745"/>
                  </a:cubicBezTo>
                  <a:cubicBezTo>
                    <a:pt x="5960" y="745"/>
                    <a:pt x="5588" y="685"/>
                    <a:pt x="5021" y="626"/>
                  </a:cubicBezTo>
                  <a:cubicBezTo>
                    <a:pt x="4470" y="492"/>
                    <a:pt x="3725" y="432"/>
                    <a:pt x="3040" y="313"/>
                  </a:cubicBezTo>
                  <a:cubicBezTo>
                    <a:pt x="2668" y="253"/>
                    <a:pt x="2295" y="253"/>
                    <a:pt x="1923" y="194"/>
                  </a:cubicBezTo>
                  <a:cubicBezTo>
                    <a:pt x="1610" y="119"/>
                    <a:pt x="1297" y="119"/>
                    <a:pt x="999" y="60"/>
                  </a:cubicBezTo>
                  <a:cubicBezTo>
                    <a:pt x="433" y="60"/>
                    <a:pt x="61" y="0"/>
                    <a:pt x="61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6763507" y="4430791"/>
              <a:ext cx="106936" cy="149237"/>
            </a:xfrm>
            <a:custGeom>
              <a:avLst/>
              <a:gdLst/>
              <a:ahLst/>
              <a:cxnLst/>
              <a:rect l="l" t="t" r="r" b="b"/>
              <a:pathLst>
                <a:path w="3428" h="4784" extrusionOk="0">
                  <a:moveTo>
                    <a:pt x="1" y="1"/>
                  </a:moveTo>
                  <a:lnTo>
                    <a:pt x="1" y="61"/>
                  </a:lnTo>
                  <a:cubicBezTo>
                    <a:pt x="1" y="61"/>
                    <a:pt x="194" y="373"/>
                    <a:pt x="507" y="805"/>
                  </a:cubicBezTo>
                  <a:cubicBezTo>
                    <a:pt x="820" y="1252"/>
                    <a:pt x="1193" y="1863"/>
                    <a:pt x="1625" y="2429"/>
                  </a:cubicBezTo>
                  <a:cubicBezTo>
                    <a:pt x="1803" y="2742"/>
                    <a:pt x="1997" y="3040"/>
                    <a:pt x="2235" y="3293"/>
                  </a:cubicBezTo>
                  <a:cubicBezTo>
                    <a:pt x="2429" y="3547"/>
                    <a:pt x="2608" y="3859"/>
                    <a:pt x="2742" y="4038"/>
                  </a:cubicBezTo>
                  <a:cubicBezTo>
                    <a:pt x="3055" y="4470"/>
                    <a:pt x="3293" y="4783"/>
                    <a:pt x="3293" y="4783"/>
                  </a:cubicBezTo>
                  <a:lnTo>
                    <a:pt x="3353" y="4783"/>
                  </a:lnTo>
                  <a:cubicBezTo>
                    <a:pt x="3427" y="4723"/>
                    <a:pt x="3427" y="4723"/>
                    <a:pt x="3427" y="4664"/>
                  </a:cubicBezTo>
                  <a:cubicBezTo>
                    <a:pt x="3427" y="4664"/>
                    <a:pt x="3174" y="4411"/>
                    <a:pt x="2921" y="3919"/>
                  </a:cubicBezTo>
                  <a:cubicBezTo>
                    <a:pt x="2742" y="3725"/>
                    <a:pt x="2548" y="3487"/>
                    <a:pt x="2369" y="3174"/>
                  </a:cubicBezTo>
                  <a:cubicBezTo>
                    <a:pt x="2176" y="2921"/>
                    <a:pt x="1997" y="2608"/>
                    <a:pt x="1803" y="2295"/>
                  </a:cubicBezTo>
                  <a:cubicBezTo>
                    <a:pt x="1371" y="1744"/>
                    <a:pt x="939" y="1118"/>
                    <a:pt x="626" y="746"/>
                  </a:cubicBezTo>
                  <a:cubicBezTo>
                    <a:pt x="314" y="314"/>
                    <a:pt x="75" y="1"/>
                    <a:pt x="7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6870412" y="4417315"/>
              <a:ext cx="59957" cy="162713"/>
            </a:xfrm>
            <a:custGeom>
              <a:avLst/>
              <a:gdLst/>
              <a:ahLst/>
              <a:cxnLst/>
              <a:rect l="l" t="t" r="r" b="b"/>
              <a:pathLst>
                <a:path w="1922" h="5216" extrusionOk="0">
                  <a:moveTo>
                    <a:pt x="1922" y="1"/>
                  </a:moveTo>
                  <a:cubicBezTo>
                    <a:pt x="1862" y="1"/>
                    <a:pt x="1862" y="1"/>
                    <a:pt x="1788" y="61"/>
                  </a:cubicBezTo>
                  <a:cubicBezTo>
                    <a:pt x="1788" y="61"/>
                    <a:pt x="1669" y="373"/>
                    <a:pt x="1490" y="805"/>
                  </a:cubicBezTo>
                  <a:cubicBezTo>
                    <a:pt x="1296" y="1312"/>
                    <a:pt x="1118" y="1923"/>
                    <a:pt x="864" y="2548"/>
                  </a:cubicBezTo>
                  <a:cubicBezTo>
                    <a:pt x="745" y="2861"/>
                    <a:pt x="611" y="3234"/>
                    <a:pt x="551" y="3472"/>
                  </a:cubicBezTo>
                  <a:cubicBezTo>
                    <a:pt x="432" y="3785"/>
                    <a:pt x="298" y="4098"/>
                    <a:pt x="239" y="4351"/>
                  </a:cubicBezTo>
                  <a:cubicBezTo>
                    <a:pt x="119" y="4783"/>
                    <a:pt x="0" y="5155"/>
                    <a:pt x="0" y="5155"/>
                  </a:cubicBezTo>
                  <a:cubicBezTo>
                    <a:pt x="0" y="5155"/>
                    <a:pt x="0" y="5215"/>
                    <a:pt x="60" y="5215"/>
                  </a:cubicBezTo>
                  <a:cubicBezTo>
                    <a:pt x="60" y="5215"/>
                    <a:pt x="119" y="5215"/>
                    <a:pt x="119" y="5155"/>
                  </a:cubicBezTo>
                  <a:cubicBezTo>
                    <a:pt x="119" y="5155"/>
                    <a:pt x="239" y="4843"/>
                    <a:pt x="432" y="4411"/>
                  </a:cubicBezTo>
                  <a:cubicBezTo>
                    <a:pt x="492" y="4157"/>
                    <a:pt x="611" y="3844"/>
                    <a:pt x="745" y="3606"/>
                  </a:cubicBezTo>
                  <a:cubicBezTo>
                    <a:pt x="864" y="3293"/>
                    <a:pt x="924" y="2980"/>
                    <a:pt x="1043" y="2668"/>
                  </a:cubicBezTo>
                  <a:cubicBezTo>
                    <a:pt x="1296" y="1982"/>
                    <a:pt x="1550" y="1372"/>
                    <a:pt x="1669" y="865"/>
                  </a:cubicBezTo>
                  <a:cubicBezTo>
                    <a:pt x="1862" y="373"/>
                    <a:pt x="1922" y="61"/>
                    <a:pt x="1922" y="61"/>
                  </a:cubicBezTo>
                  <a:lnTo>
                    <a:pt x="1922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6875965" y="4541409"/>
              <a:ext cx="164554" cy="42332"/>
            </a:xfrm>
            <a:custGeom>
              <a:avLst/>
              <a:gdLst/>
              <a:ahLst/>
              <a:cxnLst/>
              <a:rect l="l" t="t" r="r" b="b"/>
              <a:pathLst>
                <a:path w="5275" h="1357" extrusionOk="0">
                  <a:moveTo>
                    <a:pt x="5215" y="1"/>
                  </a:moveTo>
                  <a:cubicBezTo>
                    <a:pt x="5215" y="1"/>
                    <a:pt x="4902" y="60"/>
                    <a:pt x="4411" y="179"/>
                  </a:cubicBezTo>
                  <a:cubicBezTo>
                    <a:pt x="3919" y="239"/>
                    <a:pt x="3234" y="433"/>
                    <a:pt x="2608" y="552"/>
                  </a:cubicBezTo>
                  <a:cubicBezTo>
                    <a:pt x="2295" y="611"/>
                    <a:pt x="1982" y="745"/>
                    <a:pt x="1684" y="805"/>
                  </a:cubicBezTo>
                  <a:cubicBezTo>
                    <a:pt x="1372" y="865"/>
                    <a:pt x="1059" y="924"/>
                    <a:pt x="805" y="984"/>
                  </a:cubicBezTo>
                  <a:cubicBezTo>
                    <a:pt x="373" y="1118"/>
                    <a:pt x="1" y="1237"/>
                    <a:pt x="1" y="1237"/>
                  </a:cubicBezTo>
                  <a:lnTo>
                    <a:pt x="1" y="1297"/>
                  </a:lnTo>
                  <a:cubicBezTo>
                    <a:pt x="1" y="1356"/>
                    <a:pt x="1" y="1356"/>
                    <a:pt x="61" y="1356"/>
                  </a:cubicBezTo>
                  <a:cubicBezTo>
                    <a:pt x="61" y="1356"/>
                    <a:pt x="373" y="1297"/>
                    <a:pt x="865" y="1177"/>
                  </a:cubicBezTo>
                  <a:cubicBezTo>
                    <a:pt x="1118" y="1118"/>
                    <a:pt x="1431" y="1058"/>
                    <a:pt x="1684" y="984"/>
                  </a:cubicBezTo>
                  <a:cubicBezTo>
                    <a:pt x="1982" y="924"/>
                    <a:pt x="2355" y="865"/>
                    <a:pt x="2668" y="805"/>
                  </a:cubicBezTo>
                  <a:cubicBezTo>
                    <a:pt x="3293" y="611"/>
                    <a:pt x="3979" y="492"/>
                    <a:pt x="4470" y="313"/>
                  </a:cubicBezTo>
                  <a:cubicBezTo>
                    <a:pt x="4902" y="179"/>
                    <a:pt x="5275" y="120"/>
                    <a:pt x="5275" y="120"/>
                  </a:cubicBezTo>
                  <a:lnTo>
                    <a:pt x="5275" y="60"/>
                  </a:lnTo>
                  <a:cubicBezTo>
                    <a:pt x="5275" y="1"/>
                    <a:pt x="5275" y="1"/>
                    <a:pt x="521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6874124" y="4586486"/>
              <a:ext cx="131549" cy="112957"/>
            </a:xfrm>
            <a:custGeom>
              <a:avLst/>
              <a:gdLst/>
              <a:ahLst/>
              <a:cxnLst/>
              <a:rect l="l" t="t" r="r" b="b"/>
              <a:pathLst>
                <a:path w="4217" h="3621" extrusionOk="0">
                  <a:moveTo>
                    <a:pt x="30" y="1"/>
                  </a:moveTo>
                  <a:cubicBezTo>
                    <a:pt x="15" y="1"/>
                    <a:pt x="0" y="16"/>
                    <a:pt x="0" y="45"/>
                  </a:cubicBezTo>
                  <a:lnTo>
                    <a:pt x="0" y="105"/>
                  </a:lnTo>
                  <a:cubicBezTo>
                    <a:pt x="0" y="105"/>
                    <a:pt x="254" y="358"/>
                    <a:pt x="626" y="656"/>
                  </a:cubicBezTo>
                  <a:cubicBezTo>
                    <a:pt x="999" y="1029"/>
                    <a:pt x="1490" y="1475"/>
                    <a:pt x="2041" y="1907"/>
                  </a:cubicBezTo>
                  <a:cubicBezTo>
                    <a:pt x="2295" y="2086"/>
                    <a:pt x="2548" y="2340"/>
                    <a:pt x="2786" y="2518"/>
                  </a:cubicBezTo>
                  <a:cubicBezTo>
                    <a:pt x="3040" y="2712"/>
                    <a:pt x="3293" y="2891"/>
                    <a:pt x="3472" y="3084"/>
                  </a:cubicBezTo>
                  <a:cubicBezTo>
                    <a:pt x="3844" y="3397"/>
                    <a:pt x="4157" y="3576"/>
                    <a:pt x="4157" y="3576"/>
                  </a:cubicBezTo>
                  <a:cubicBezTo>
                    <a:pt x="4157" y="3606"/>
                    <a:pt x="4172" y="3621"/>
                    <a:pt x="4187" y="3621"/>
                  </a:cubicBezTo>
                  <a:cubicBezTo>
                    <a:pt x="4202" y="3621"/>
                    <a:pt x="4216" y="3606"/>
                    <a:pt x="4216" y="3576"/>
                  </a:cubicBezTo>
                  <a:lnTo>
                    <a:pt x="4216" y="3516"/>
                  </a:lnTo>
                  <a:cubicBezTo>
                    <a:pt x="4216" y="3516"/>
                    <a:pt x="3978" y="3263"/>
                    <a:pt x="3606" y="2965"/>
                  </a:cubicBezTo>
                  <a:cubicBezTo>
                    <a:pt x="3412" y="2772"/>
                    <a:pt x="3159" y="2593"/>
                    <a:pt x="2920" y="2399"/>
                  </a:cubicBezTo>
                  <a:cubicBezTo>
                    <a:pt x="2667" y="2146"/>
                    <a:pt x="2414" y="1967"/>
                    <a:pt x="2175" y="1714"/>
                  </a:cubicBezTo>
                  <a:cubicBezTo>
                    <a:pt x="1669" y="1282"/>
                    <a:pt x="1118" y="850"/>
                    <a:pt x="745" y="537"/>
                  </a:cubicBezTo>
                  <a:cubicBezTo>
                    <a:pt x="373" y="224"/>
                    <a:pt x="60" y="45"/>
                    <a:pt x="60" y="45"/>
                  </a:cubicBezTo>
                  <a:cubicBezTo>
                    <a:pt x="60" y="16"/>
                    <a:pt x="45" y="1"/>
                    <a:pt x="3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6860648" y="4587889"/>
              <a:ext cx="11636" cy="184050"/>
            </a:xfrm>
            <a:custGeom>
              <a:avLst/>
              <a:gdLst/>
              <a:ahLst/>
              <a:cxnLst/>
              <a:rect l="l" t="t" r="r" b="b"/>
              <a:pathLst>
                <a:path w="373" h="5900" extrusionOk="0">
                  <a:moveTo>
                    <a:pt x="313" y="0"/>
                  </a:moveTo>
                  <a:lnTo>
                    <a:pt x="239" y="60"/>
                  </a:lnTo>
                  <a:cubicBezTo>
                    <a:pt x="239" y="60"/>
                    <a:pt x="239" y="432"/>
                    <a:pt x="179" y="984"/>
                  </a:cubicBezTo>
                  <a:cubicBezTo>
                    <a:pt x="120" y="1490"/>
                    <a:pt x="120" y="2235"/>
                    <a:pt x="60" y="2980"/>
                  </a:cubicBezTo>
                  <a:lnTo>
                    <a:pt x="60" y="4038"/>
                  </a:lnTo>
                  <a:cubicBezTo>
                    <a:pt x="0" y="4335"/>
                    <a:pt x="0" y="4648"/>
                    <a:pt x="0" y="4961"/>
                  </a:cubicBezTo>
                  <a:lnTo>
                    <a:pt x="0" y="5825"/>
                  </a:lnTo>
                  <a:cubicBezTo>
                    <a:pt x="0" y="5900"/>
                    <a:pt x="0" y="5900"/>
                    <a:pt x="60" y="5900"/>
                  </a:cubicBezTo>
                  <a:cubicBezTo>
                    <a:pt x="60" y="5900"/>
                    <a:pt x="120" y="5900"/>
                    <a:pt x="120" y="5825"/>
                  </a:cubicBezTo>
                  <a:cubicBezTo>
                    <a:pt x="120" y="5825"/>
                    <a:pt x="120" y="5453"/>
                    <a:pt x="179" y="4961"/>
                  </a:cubicBezTo>
                  <a:cubicBezTo>
                    <a:pt x="179" y="4648"/>
                    <a:pt x="239" y="4335"/>
                    <a:pt x="239" y="4038"/>
                  </a:cubicBezTo>
                  <a:cubicBezTo>
                    <a:pt x="239" y="3665"/>
                    <a:pt x="313" y="3352"/>
                    <a:pt x="313" y="2980"/>
                  </a:cubicBezTo>
                  <a:cubicBezTo>
                    <a:pt x="313" y="2235"/>
                    <a:pt x="373" y="1550"/>
                    <a:pt x="373" y="984"/>
                  </a:cubicBezTo>
                  <a:lnTo>
                    <a:pt x="373" y="60"/>
                  </a:lnTo>
                  <a:cubicBezTo>
                    <a:pt x="373" y="60"/>
                    <a:pt x="373" y="0"/>
                    <a:pt x="31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6719366" y="4583709"/>
              <a:ext cx="146897" cy="122253"/>
            </a:xfrm>
            <a:custGeom>
              <a:avLst/>
              <a:gdLst/>
              <a:ahLst/>
              <a:cxnLst/>
              <a:rect l="l" t="t" r="r" b="b"/>
              <a:pathLst>
                <a:path w="4709" h="3919" extrusionOk="0">
                  <a:moveTo>
                    <a:pt x="4589" y="0"/>
                  </a:moveTo>
                  <a:cubicBezTo>
                    <a:pt x="4589" y="0"/>
                    <a:pt x="4336" y="253"/>
                    <a:pt x="3844" y="566"/>
                  </a:cubicBezTo>
                  <a:cubicBezTo>
                    <a:pt x="3650" y="745"/>
                    <a:pt x="3412" y="939"/>
                    <a:pt x="3159" y="1192"/>
                  </a:cubicBezTo>
                  <a:cubicBezTo>
                    <a:pt x="2846" y="1371"/>
                    <a:pt x="2608" y="1624"/>
                    <a:pt x="2295" y="1862"/>
                  </a:cubicBezTo>
                  <a:cubicBezTo>
                    <a:pt x="1729" y="2369"/>
                    <a:pt x="1177" y="2801"/>
                    <a:pt x="745" y="3173"/>
                  </a:cubicBezTo>
                  <a:cubicBezTo>
                    <a:pt x="298" y="3546"/>
                    <a:pt x="60" y="3799"/>
                    <a:pt x="60" y="3799"/>
                  </a:cubicBezTo>
                  <a:cubicBezTo>
                    <a:pt x="1" y="3859"/>
                    <a:pt x="1" y="3859"/>
                    <a:pt x="60" y="3918"/>
                  </a:cubicBezTo>
                  <a:lnTo>
                    <a:pt x="120" y="3918"/>
                  </a:lnTo>
                  <a:cubicBezTo>
                    <a:pt x="120" y="3918"/>
                    <a:pt x="433" y="3665"/>
                    <a:pt x="865" y="3352"/>
                  </a:cubicBezTo>
                  <a:cubicBezTo>
                    <a:pt x="1297" y="2980"/>
                    <a:pt x="1863" y="2488"/>
                    <a:pt x="2414" y="2056"/>
                  </a:cubicBezTo>
                  <a:cubicBezTo>
                    <a:pt x="2727" y="1803"/>
                    <a:pt x="2980" y="1564"/>
                    <a:pt x="3278" y="1311"/>
                  </a:cubicBezTo>
                  <a:cubicBezTo>
                    <a:pt x="3531" y="1118"/>
                    <a:pt x="3784" y="879"/>
                    <a:pt x="3963" y="686"/>
                  </a:cubicBezTo>
                  <a:cubicBezTo>
                    <a:pt x="4395" y="373"/>
                    <a:pt x="4649" y="134"/>
                    <a:pt x="4649" y="134"/>
                  </a:cubicBezTo>
                  <a:cubicBezTo>
                    <a:pt x="4708" y="75"/>
                    <a:pt x="4708" y="75"/>
                    <a:pt x="4708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7609796" y="4115254"/>
              <a:ext cx="58116" cy="87845"/>
            </a:xfrm>
            <a:custGeom>
              <a:avLst/>
              <a:gdLst/>
              <a:ahLst/>
              <a:cxnLst/>
              <a:rect l="l" t="t" r="r" b="b"/>
              <a:pathLst>
                <a:path w="1863" h="2816" extrusionOk="0">
                  <a:moveTo>
                    <a:pt x="626" y="1"/>
                  </a:moveTo>
                  <a:cubicBezTo>
                    <a:pt x="60" y="1237"/>
                    <a:pt x="0" y="1922"/>
                    <a:pt x="626" y="2727"/>
                  </a:cubicBezTo>
                  <a:cubicBezTo>
                    <a:pt x="626" y="2727"/>
                    <a:pt x="820" y="2815"/>
                    <a:pt x="1037" y="2815"/>
                  </a:cubicBezTo>
                  <a:cubicBezTo>
                    <a:pt x="1228" y="2815"/>
                    <a:pt x="1438" y="2747"/>
                    <a:pt x="1550" y="2488"/>
                  </a:cubicBezTo>
                  <a:cubicBezTo>
                    <a:pt x="1862" y="1550"/>
                    <a:pt x="686" y="1"/>
                    <a:pt x="68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6635701" y="4376294"/>
              <a:ext cx="453170" cy="421725"/>
            </a:xfrm>
            <a:custGeom>
              <a:avLst/>
              <a:gdLst/>
              <a:ahLst/>
              <a:cxnLst/>
              <a:rect l="l" t="t" r="r" b="b"/>
              <a:pathLst>
                <a:path w="14527" h="13519" extrusionOk="0">
                  <a:moveTo>
                    <a:pt x="7315" y="874"/>
                  </a:moveTo>
                  <a:cubicBezTo>
                    <a:pt x="10168" y="874"/>
                    <a:pt x="12652" y="2932"/>
                    <a:pt x="13111" y="5845"/>
                  </a:cubicBezTo>
                  <a:cubicBezTo>
                    <a:pt x="13602" y="9078"/>
                    <a:pt x="11427" y="12117"/>
                    <a:pt x="8195" y="12608"/>
                  </a:cubicBezTo>
                  <a:cubicBezTo>
                    <a:pt x="7888" y="12656"/>
                    <a:pt x="7583" y="12680"/>
                    <a:pt x="7282" y="12680"/>
                  </a:cubicBezTo>
                  <a:cubicBezTo>
                    <a:pt x="4421" y="12680"/>
                    <a:pt x="1889" y="10572"/>
                    <a:pt x="1431" y="7647"/>
                  </a:cubicBezTo>
                  <a:cubicBezTo>
                    <a:pt x="940" y="4415"/>
                    <a:pt x="3174" y="1435"/>
                    <a:pt x="6407" y="943"/>
                  </a:cubicBezTo>
                  <a:cubicBezTo>
                    <a:pt x="6712" y="897"/>
                    <a:pt x="7016" y="874"/>
                    <a:pt x="7315" y="874"/>
                  </a:cubicBezTo>
                  <a:close/>
                  <a:moveTo>
                    <a:pt x="7296" y="1"/>
                  </a:moveTo>
                  <a:cubicBezTo>
                    <a:pt x="6958" y="1"/>
                    <a:pt x="6616" y="26"/>
                    <a:pt x="6273" y="79"/>
                  </a:cubicBezTo>
                  <a:cubicBezTo>
                    <a:pt x="2548" y="631"/>
                    <a:pt x="1" y="4117"/>
                    <a:pt x="567" y="7767"/>
                  </a:cubicBezTo>
                  <a:cubicBezTo>
                    <a:pt x="1130" y="11119"/>
                    <a:pt x="3951" y="13518"/>
                    <a:pt x="7225" y="13518"/>
                  </a:cubicBezTo>
                  <a:cubicBezTo>
                    <a:pt x="7588" y="13518"/>
                    <a:pt x="7957" y="13489"/>
                    <a:pt x="8329" y="13428"/>
                  </a:cubicBezTo>
                  <a:cubicBezTo>
                    <a:pt x="11993" y="12861"/>
                    <a:pt x="14526" y="9450"/>
                    <a:pt x="13975" y="5726"/>
                  </a:cubicBezTo>
                  <a:cubicBezTo>
                    <a:pt x="13462" y="2404"/>
                    <a:pt x="10563" y="1"/>
                    <a:pt x="7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7389029" y="4374578"/>
              <a:ext cx="422474" cy="422474"/>
            </a:xfrm>
            <a:custGeom>
              <a:avLst/>
              <a:gdLst/>
              <a:ahLst/>
              <a:cxnLst/>
              <a:rect l="l" t="t" r="r" b="b"/>
              <a:pathLst>
                <a:path w="13543" h="13543" extrusionOk="0">
                  <a:moveTo>
                    <a:pt x="6764" y="879"/>
                  </a:moveTo>
                  <a:cubicBezTo>
                    <a:pt x="9997" y="879"/>
                    <a:pt x="12664" y="3546"/>
                    <a:pt x="12664" y="6779"/>
                  </a:cubicBezTo>
                  <a:cubicBezTo>
                    <a:pt x="12664" y="10056"/>
                    <a:pt x="9997" y="12663"/>
                    <a:pt x="6764" y="12663"/>
                  </a:cubicBezTo>
                  <a:cubicBezTo>
                    <a:pt x="3487" y="12663"/>
                    <a:pt x="880" y="10056"/>
                    <a:pt x="880" y="6779"/>
                  </a:cubicBezTo>
                  <a:cubicBezTo>
                    <a:pt x="880" y="3546"/>
                    <a:pt x="3487" y="879"/>
                    <a:pt x="6764" y="879"/>
                  </a:cubicBezTo>
                  <a:close/>
                  <a:moveTo>
                    <a:pt x="6764" y="0"/>
                  </a:moveTo>
                  <a:cubicBezTo>
                    <a:pt x="3040" y="0"/>
                    <a:pt x="1" y="3054"/>
                    <a:pt x="1" y="6779"/>
                  </a:cubicBezTo>
                  <a:cubicBezTo>
                    <a:pt x="1" y="10503"/>
                    <a:pt x="3040" y="13542"/>
                    <a:pt x="6764" y="13542"/>
                  </a:cubicBezTo>
                  <a:cubicBezTo>
                    <a:pt x="10489" y="13542"/>
                    <a:pt x="13543" y="10503"/>
                    <a:pt x="13543" y="6779"/>
                  </a:cubicBezTo>
                  <a:cubicBezTo>
                    <a:pt x="13543" y="3054"/>
                    <a:pt x="10489" y="0"/>
                    <a:pt x="676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6850884" y="3373437"/>
              <a:ext cx="784024" cy="1146635"/>
            </a:xfrm>
            <a:custGeom>
              <a:avLst/>
              <a:gdLst/>
              <a:ahLst/>
              <a:cxnLst/>
              <a:rect l="l" t="t" r="r" b="b"/>
              <a:pathLst>
                <a:path w="25133" h="36757" extrusionOk="0">
                  <a:moveTo>
                    <a:pt x="12820" y="0"/>
                  </a:moveTo>
                  <a:cubicBezTo>
                    <a:pt x="12769" y="0"/>
                    <a:pt x="12717" y="2"/>
                    <a:pt x="12663" y="4"/>
                  </a:cubicBezTo>
                  <a:cubicBezTo>
                    <a:pt x="10176" y="138"/>
                    <a:pt x="10488" y="2924"/>
                    <a:pt x="10488" y="2924"/>
                  </a:cubicBezTo>
                  <a:cubicBezTo>
                    <a:pt x="10488" y="2924"/>
                    <a:pt x="9252" y="2120"/>
                    <a:pt x="7941" y="1866"/>
                  </a:cubicBezTo>
                  <a:cubicBezTo>
                    <a:pt x="7762" y="1866"/>
                    <a:pt x="7568" y="1807"/>
                    <a:pt x="7390" y="1807"/>
                  </a:cubicBezTo>
                  <a:lnTo>
                    <a:pt x="6883" y="1807"/>
                  </a:lnTo>
                  <a:cubicBezTo>
                    <a:pt x="6332" y="1807"/>
                    <a:pt x="5840" y="1866"/>
                    <a:pt x="5393" y="2000"/>
                  </a:cubicBezTo>
                  <a:cubicBezTo>
                    <a:pt x="5155" y="2060"/>
                    <a:pt x="4961" y="2120"/>
                    <a:pt x="4783" y="2179"/>
                  </a:cubicBezTo>
                  <a:cubicBezTo>
                    <a:pt x="1177" y="3416"/>
                    <a:pt x="1" y="7706"/>
                    <a:pt x="626" y="9568"/>
                  </a:cubicBezTo>
                  <a:cubicBezTo>
                    <a:pt x="1371" y="11803"/>
                    <a:pt x="4470" y="12727"/>
                    <a:pt x="4470" y="12727"/>
                  </a:cubicBezTo>
                  <a:cubicBezTo>
                    <a:pt x="4470" y="12727"/>
                    <a:pt x="3904" y="13978"/>
                    <a:pt x="3352" y="15587"/>
                  </a:cubicBezTo>
                  <a:cubicBezTo>
                    <a:pt x="3099" y="16332"/>
                    <a:pt x="2861" y="17136"/>
                    <a:pt x="2608" y="17941"/>
                  </a:cubicBezTo>
                  <a:cubicBezTo>
                    <a:pt x="2548" y="18254"/>
                    <a:pt x="2488" y="18507"/>
                    <a:pt x="2414" y="18820"/>
                  </a:cubicBezTo>
                  <a:cubicBezTo>
                    <a:pt x="2295" y="19371"/>
                    <a:pt x="2235" y="19997"/>
                    <a:pt x="2176" y="20548"/>
                  </a:cubicBezTo>
                  <a:cubicBezTo>
                    <a:pt x="2920" y="20429"/>
                    <a:pt x="3665" y="20250"/>
                    <a:pt x="4276" y="19997"/>
                  </a:cubicBezTo>
                  <a:cubicBezTo>
                    <a:pt x="4376" y="20020"/>
                    <a:pt x="4481" y="20032"/>
                    <a:pt x="4587" y="20032"/>
                  </a:cubicBezTo>
                  <a:cubicBezTo>
                    <a:pt x="5018" y="20032"/>
                    <a:pt x="5482" y="19837"/>
                    <a:pt x="5840" y="19431"/>
                  </a:cubicBezTo>
                  <a:cubicBezTo>
                    <a:pt x="6392" y="19192"/>
                    <a:pt x="6764" y="19058"/>
                    <a:pt x="6883" y="19058"/>
                  </a:cubicBezTo>
                  <a:cubicBezTo>
                    <a:pt x="7256" y="19058"/>
                    <a:pt x="7822" y="19877"/>
                    <a:pt x="7390" y="20369"/>
                  </a:cubicBezTo>
                  <a:cubicBezTo>
                    <a:pt x="7136" y="20682"/>
                    <a:pt x="4529" y="21427"/>
                    <a:pt x="2176" y="21427"/>
                  </a:cubicBezTo>
                  <a:cubicBezTo>
                    <a:pt x="3099" y="28071"/>
                    <a:pt x="10116" y="28741"/>
                    <a:pt x="10116" y="28741"/>
                  </a:cubicBezTo>
                  <a:lnTo>
                    <a:pt x="10116" y="30231"/>
                  </a:lnTo>
                  <a:cubicBezTo>
                    <a:pt x="10682" y="32719"/>
                    <a:pt x="12231" y="35013"/>
                    <a:pt x="12231" y="35013"/>
                  </a:cubicBezTo>
                  <a:cubicBezTo>
                    <a:pt x="12231" y="35013"/>
                    <a:pt x="10920" y="35445"/>
                    <a:pt x="10920" y="35818"/>
                  </a:cubicBezTo>
                  <a:cubicBezTo>
                    <a:pt x="10920" y="35892"/>
                    <a:pt x="11055" y="35952"/>
                    <a:pt x="11233" y="36011"/>
                  </a:cubicBezTo>
                  <a:cubicBezTo>
                    <a:pt x="11859" y="36324"/>
                    <a:pt x="13408" y="36697"/>
                    <a:pt x="14094" y="36756"/>
                  </a:cubicBezTo>
                  <a:lnTo>
                    <a:pt x="14213" y="36756"/>
                  </a:lnTo>
                  <a:cubicBezTo>
                    <a:pt x="14958" y="36756"/>
                    <a:pt x="16269" y="33658"/>
                    <a:pt x="16820" y="32600"/>
                  </a:cubicBezTo>
                  <a:cubicBezTo>
                    <a:pt x="17133" y="32034"/>
                    <a:pt x="18250" y="31721"/>
                    <a:pt x="19487" y="31289"/>
                  </a:cubicBezTo>
                  <a:cubicBezTo>
                    <a:pt x="20604" y="30857"/>
                    <a:pt x="21855" y="30425"/>
                    <a:pt x="22719" y="29620"/>
                  </a:cubicBezTo>
                  <a:cubicBezTo>
                    <a:pt x="23151" y="29248"/>
                    <a:pt x="23643" y="28816"/>
                    <a:pt x="24090" y="28309"/>
                  </a:cubicBezTo>
                  <a:cubicBezTo>
                    <a:pt x="24462" y="27818"/>
                    <a:pt x="24760" y="27252"/>
                    <a:pt x="24954" y="26507"/>
                  </a:cubicBezTo>
                  <a:cubicBezTo>
                    <a:pt x="25073" y="25762"/>
                    <a:pt x="25133" y="24898"/>
                    <a:pt x="24954" y="23781"/>
                  </a:cubicBezTo>
                  <a:cubicBezTo>
                    <a:pt x="24760" y="22544"/>
                    <a:pt x="24269" y="21054"/>
                    <a:pt x="23524" y="19192"/>
                  </a:cubicBezTo>
                  <a:cubicBezTo>
                    <a:pt x="20485" y="11863"/>
                    <a:pt x="12783" y="5099"/>
                    <a:pt x="12783" y="5099"/>
                  </a:cubicBezTo>
                  <a:lnTo>
                    <a:pt x="12783" y="5099"/>
                  </a:lnTo>
                  <a:cubicBezTo>
                    <a:pt x="12783" y="5099"/>
                    <a:pt x="12926" y="5128"/>
                    <a:pt x="13152" y="5128"/>
                  </a:cubicBezTo>
                  <a:cubicBezTo>
                    <a:pt x="13669" y="5128"/>
                    <a:pt x="14618" y="4977"/>
                    <a:pt x="15271" y="3982"/>
                  </a:cubicBezTo>
                  <a:cubicBezTo>
                    <a:pt x="16000" y="2698"/>
                    <a:pt x="15244" y="0"/>
                    <a:pt x="12820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6860648" y="3859642"/>
              <a:ext cx="94833" cy="95893"/>
            </a:xfrm>
            <a:custGeom>
              <a:avLst/>
              <a:gdLst/>
              <a:ahLst/>
              <a:cxnLst/>
              <a:rect l="l" t="t" r="r" b="b"/>
              <a:pathLst>
                <a:path w="3040" h="3074" extrusionOk="0">
                  <a:moveTo>
                    <a:pt x="2980" y="1"/>
                  </a:moveTo>
                  <a:cubicBezTo>
                    <a:pt x="2980" y="1"/>
                    <a:pt x="373" y="433"/>
                    <a:pt x="0" y="2355"/>
                  </a:cubicBezTo>
                  <a:cubicBezTo>
                    <a:pt x="0" y="2608"/>
                    <a:pt x="0" y="2802"/>
                    <a:pt x="120" y="2921"/>
                  </a:cubicBezTo>
                  <a:cubicBezTo>
                    <a:pt x="227" y="3028"/>
                    <a:pt x="381" y="3074"/>
                    <a:pt x="554" y="3074"/>
                  </a:cubicBezTo>
                  <a:cubicBezTo>
                    <a:pt x="980" y="3074"/>
                    <a:pt x="1516" y="2796"/>
                    <a:pt x="1728" y="2489"/>
                  </a:cubicBezTo>
                  <a:cubicBezTo>
                    <a:pt x="2041" y="2429"/>
                    <a:pt x="2235" y="2355"/>
                    <a:pt x="2235" y="2355"/>
                  </a:cubicBezTo>
                  <a:lnTo>
                    <a:pt x="2295" y="2355"/>
                  </a:lnTo>
                  <a:cubicBezTo>
                    <a:pt x="2548" y="1550"/>
                    <a:pt x="2786" y="746"/>
                    <a:pt x="3039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6992166" y="3359118"/>
              <a:ext cx="96704" cy="76740"/>
            </a:xfrm>
            <a:custGeom>
              <a:avLst/>
              <a:gdLst/>
              <a:ahLst/>
              <a:cxnLst/>
              <a:rect l="l" t="t" r="r" b="b"/>
              <a:pathLst>
                <a:path w="3100" h="2460" extrusionOk="0">
                  <a:moveTo>
                    <a:pt x="1308" y="0"/>
                  </a:moveTo>
                  <a:cubicBezTo>
                    <a:pt x="719" y="0"/>
                    <a:pt x="280" y="423"/>
                    <a:pt x="194" y="776"/>
                  </a:cubicBezTo>
                  <a:cubicBezTo>
                    <a:pt x="0" y="1580"/>
                    <a:pt x="626" y="2206"/>
                    <a:pt x="864" y="2459"/>
                  </a:cubicBezTo>
                  <a:cubicBezTo>
                    <a:pt x="1311" y="2325"/>
                    <a:pt x="1803" y="2266"/>
                    <a:pt x="2354" y="2266"/>
                  </a:cubicBezTo>
                  <a:lnTo>
                    <a:pt x="2354" y="2206"/>
                  </a:lnTo>
                  <a:cubicBezTo>
                    <a:pt x="2354" y="2206"/>
                    <a:pt x="3099" y="895"/>
                    <a:pt x="2056" y="225"/>
                  </a:cubicBezTo>
                  <a:cubicBezTo>
                    <a:pt x="1792" y="65"/>
                    <a:pt x="1538" y="0"/>
                    <a:pt x="1308" y="0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6965214" y="3318066"/>
              <a:ext cx="162682" cy="123376"/>
            </a:xfrm>
            <a:custGeom>
              <a:avLst/>
              <a:gdLst/>
              <a:ahLst/>
              <a:cxnLst/>
              <a:rect l="l" t="t" r="r" b="b"/>
              <a:pathLst>
                <a:path w="5215" h="3955" extrusionOk="0">
                  <a:moveTo>
                    <a:pt x="2481" y="0"/>
                  </a:moveTo>
                  <a:cubicBezTo>
                    <a:pt x="1595" y="0"/>
                    <a:pt x="727" y="454"/>
                    <a:pt x="432" y="1347"/>
                  </a:cubicBezTo>
                  <a:cubicBezTo>
                    <a:pt x="0" y="2837"/>
                    <a:pt x="805" y="3641"/>
                    <a:pt x="1118" y="3954"/>
                  </a:cubicBezTo>
                  <a:cubicBezTo>
                    <a:pt x="1296" y="3895"/>
                    <a:pt x="1490" y="3835"/>
                    <a:pt x="1728" y="3775"/>
                  </a:cubicBezTo>
                  <a:cubicBezTo>
                    <a:pt x="1490" y="3522"/>
                    <a:pt x="864" y="2896"/>
                    <a:pt x="1058" y="2092"/>
                  </a:cubicBezTo>
                  <a:cubicBezTo>
                    <a:pt x="1144" y="1739"/>
                    <a:pt x="1583" y="1316"/>
                    <a:pt x="2172" y="1316"/>
                  </a:cubicBezTo>
                  <a:cubicBezTo>
                    <a:pt x="2402" y="1316"/>
                    <a:pt x="2656" y="1381"/>
                    <a:pt x="2920" y="1541"/>
                  </a:cubicBezTo>
                  <a:cubicBezTo>
                    <a:pt x="3963" y="2211"/>
                    <a:pt x="3218" y="3522"/>
                    <a:pt x="3218" y="3522"/>
                  </a:cubicBezTo>
                  <a:lnTo>
                    <a:pt x="3218" y="3582"/>
                  </a:lnTo>
                  <a:lnTo>
                    <a:pt x="3725" y="3582"/>
                  </a:lnTo>
                  <a:cubicBezTo>
                    <a:pt x="3903" y="3582"/>
                    <a:pt x="4097" y="3641"/>
                    <a:pt x="4276" y="3641"/>
                  </a:cubicBezTo>
                  <a:cubicBezTo>
                    <a:pt x="4276" y="3641"/>
                    <a:pt x="5214" y="2211"/>
                    <a:pt x="4470" y="1034"/>
                  </a:cubicBezTo>
                  <a:cubicBezTo>
                    <a:pt x="4033" y="342"/>
                    <a:pt x="3250" y="0"/>
                    <a:pt x="2481" y="0"/>
                  </a:cubicBezTo>
                  <a:close/>
                </a:path>
              </a:pathLst>
            </a:custGeom>
            <a:solidFill>
              <a:srgbClr val="9C4B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6897364" y="3575799"/>
              <a:ext cx="145026" cy="131487"/>
            </a:xfrm>
            <a:custGeom>
              <a:avLst/>
              <a:gdLst/>
              <a:ahLst/>
              <a:cxnLst/>
              <a:rect l="l" t="t" r="r" b="b"/>
              <a:pathLst>
                <a:path w="4649" h="4215" extrusionOk="0">
                  <a:moveTo>
                    <a:pt x="2285" y="0"/>
                  </a:moveTo>
                  <a:cubicBezTo>
                    <a:pt x="1238" y="0"/>
                    <a:pt x="477" y="965"/>
                    <a:pt x="254" y="1904"/>
                  </a:cubicBezTo>
                  <a:cubicBezTo>
                    <a:pt x="0" y="2888"/>
                    <a:pt x="626" y="3335"/>
                    <a:pt x="1609" y="3886"/>
                  </a:cubicBezTo>
                  <a:cubicBezTo>
                    <a:pt x="2022" y="4077"/>
                    <a:pt x="2491" y="4215"/>
                    <a:pt x="2928" y="4215"/>
                  </a:cubicBezTo>
                  <a:cubicBezTo>
                    <a:pt x="3612" y="4215"/>
                    <a:pt x="4219" y="3878"/>
                    <a:pt x="4410" y="2888"/>
                  </a:cubicBezTo>
                  <a:cubicBezTo>
                    <a:pt x="4648" y="1338"/>
                    <a:pt x="3903" y="653"/>
                    <a:pt x="3412" y="355"/>
                  </a:cubicBezTo>
                  <a:cubicBezTo>
                    <a:pt x="3011" y="106"/>
                    <a:pt x="2632" y="0"/>
                    <a:pt x="2285" y="0"/>
                  </a:cubicBezTo>
                  <a:close/>
                </a:path>
              </a:pathLst>
            </a:custGeom>
            <a:solidFill>
              <a:srgbClr val="D59A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7199426" y="3419699"/>
              <a:ext cx="98015" cy="91495"/>
            </a:xfrm>
            <a:custGeom>
              <a:avLst/>
              <a:gdLst/>
              <a:ahLst/>
              <a:cxnLst/>
              <a:rect l="l" t="t" r="r" b="b"/>
              <a:pathLst>
                <a:path w="3142" h="2933" extrusionOk="0">
                  <a:moveTo>
                    <a:pt x="1601" y="1"/>
                  </a:moveTo>
                  <a:cubicBezTo>
                    <a:pt x="1545" y="1"/>
                    <a:pt x="1488" y="4"/>
                    <a:pt x="1431" y="11"/>
                  </a:cubicBezTo>
                  <a:cubicBezTo>
                    <a:pt x="179" y="71"/>
                    <a:pt x="1" y="1694"/>
                    <a:pt x="60" y="1933"/>
                  </a:cubicBezTo>
                  <a:cubicBezTo>
                    <a:pt x="179" y="2305"/>
                    <a:pt x="746" y="2812"/>
                    <a:pt x="924" y="2871"/>
                  </a:cubicBezTo>
                  <a:cubicBezTo>
                    <a:pt x="995" y="2904"/>
                    <a:pt x="1151" y="2933"/>
                    <a:pt x="1347" y="2933"/>
                  </a:cubicBezTo>
                  <a:cubicBezTo>
                    <a:pt x="1857" y="2933"/>
                    <a:pt x="2635" y="2740"/>
                    <a:pt x="2861" y="1933"/>
                  </a:cubicBezTo>
                  <a:cubicBezTo>
                    <a:pt x="3142" y="881"/>
                    <a:pt x="2498" y="1"/>
                    <a:pt x="1601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7085096" y="3877330"/>
              <a:ext cx="253771" cy="170106"/>
            </a:xfrm>
            <a:custGeom>
              <a:avLst/>
              <a:gdLst/>
              <a:ahLst/>
              <a:cxnLst/>
              <a:rect l="l" t="t" r="r" b="b"/>
              <a:pathLst>
                <a:path w="8135" h="5453" extrusionOk="0">
                  <a:moveTo>
                    <a:pt x="8075" y="0"/>
                  </a:moveTo>
                  <a:cubicBezTo>
                    <a:pt x="8016" y="0"/>
                    <a:pt x="7941" y="0"/>
                    <a:pt x="7941" y="60"/>
                  </a:cubicBezTo>
                  <a:cubicBezTo>
                    <a:pt x="7941" y="60"/>
                    <a:pt x="7882" y="179"/>
                    <a:pt x="7822" y="492"/>
                  </a:cubicBezTo>
                  <a:cubicBezTo>
                    <a:pt x="7703" y="805"/>
                    <a:pt x="7569" y="1177"/>
                    <a:pt x="7330" y="1609"/>
                  </a:cubicBezTo>
                  <a:cubicBezTo>
                    <a:pt x="7137" y="2101"/>
                    <a:pt x="6824" y="2607"/>
                    <a:pt x="6452" y="3158"/>
                  </a:cubicBezTo>
                  <a:cubicBezTo>
                    <a:pt x="6079" y="3650"/>
                    <a:pt x="5587" y="4156"/>
                    <a:pt x="5036" y="4529"/>
                  </a:cubicBezTo>
                  <a:cubicBezTo>
                    <a:pt x="4723" y="4648"/>
                    <a:pt x="4470" y="4842"/>
                    <a:pt x="4157" y="4961"/>
                  </a:cubicBezTo>
                  <a:cubicBezTo>
                    <a:pt x="3979" y="4961"/>
                    <a:pt x="3844" y="5021"/>
                    <a:pt x="3666" y="5080"/>
                  </a:cubicBezTo>
                  <a:lnTo>
                    <a:pt x="3412" y="5080"/>
                  </a:lnTo>
                  <a:cubicBezTo>
                    <a:pt x="3353" y="5140"/>
                    <a:pt x="3293" y="5140"/>
                    <a:pt x="3174" y="5140"/>
                  </a:cubicBezTo>
                  <a:cubicBezTo>
                    <a:pt x="2966" y="5140"/>
                    <a:pt x="2783" y="5173"/>
                    <a:pt x="2593" y="5173"/>
                  </a:cubicBezTo>
                  <a:cubicBezTo>
                    <a:pt x="2497" y="5173"/>
                    <a:pt x="2399" y="5165"/>
                    <a:pt x="2295" y="5140"/>
                  </a:cubicBezTo>
                  <a:cubicBezTo>
                    <a:pt x="2057" y="5080"/>
                    <a:pt x="1744" y="5021"/>
                    <a:pt x="1550" y="4901"/>
                  </a:cubicBezTo>
                  <a:cubicBezTo>
                    <a:pt x="1059" y="4708"/>
                    <a:pt x="746" y="4395"/>
                    <a:pt x="567" y="4216"/>
                  </a:cubicBezTo>
                  <a:cubicBezTo>
                    <a:pt x="314" y="4022"/>
                    <a:pt x="120" y="3903"/>
                    <a:pt x="120" y="3903"/>
                  </a:cubicBezTo>
                  <a:cubicBezTo>
                    <a:pt x="120" y="3903"/>
                    <a:pt x="60" y="3903"/>
                    <a:pt x="1" y="3963"/>
                  </a:cubicBezTo>
                  <a:cubicBezTo>
                    <a:pt x="1" y="3963"/>
                    <a:pt x="1" y="4022"/>
                    <a:pt x="60" y="4097"/>
                  </a:cubicBezTo>
                  <a:cubicBezTo>
                    <a:pt x="60" y="4097"/>
                    <a:pt x="195" y="4156"/>
                    <a:pt x="373" y="4395"/>
                  </a:cubicBezTo>
                  <a:cubicBezTo>
                    <a:pt x="627" y="4588"/>
                    <a:pt x="939" y="4901"/>
                    <a:pt x="1431" y="5140"/>
                  </a:cubicBezTo>
                  <a:cubicBezTo>
                    <a:pt x="1684" y="5274"/>
                    <a:pt x="1923" y="5393"/>
                    <a:pt x="2236" y="5453"/>
                  </a:cubicBezTo>
                  <a:lnTo>
                    <a:pt x="3472" y="5453"/>
                  </a:lnTo>
                  <a:lnTo>
                    <a:pt x="3547" y="5393"/>
                  </a:lnTo>
                  <a:lnTo>
                    <a:pt x="3725" y="5393"/>
                  </a:lnTo>
                  <a:cubicBezTo>
                    <a:pt x="3919" y="5333"/>
                    <a:pt x="4098" y="5333"/>
                    <a:pt x="4217" y="5274"/>
                  </a:cubicBezTo>
                  <a:cubicBezTo>
                    <a:pt x="4589" y="5140"/>
                    <a:pt x="4902" y="4961"/>
                    <a:pt x="5215" y="4767"/>
                  </a:cubicBezTo>
                  <a:cubicBezTo>
                    <a:pt x="5841" y="4395"/>
                    <a:pt x="6332" y="3844"/>
                    <a:pt x="6705" y="3352"/>
                  </a:cubicBezTo>
                  <a:cubicBezTo>
                    <a:pt x="7077" y="2786"/>
                    <a:pt x="7390" y="2235"/>
                    <a:pt x="7569" y="1728"/>
                  </a:cubicBezTo>
                  <a:cubicBezTo>
                    <a:pt x="7822" y="1296"/>
                    <a:pt x="7941" y="864"/>
                    <a:pt x="8016" y="551"/>
                  </a:cubicBezTo>
                  <a:cubicBezTo>
                    <a:pt x="8075" y="238"/>
                    <a:pt x="8135" y="60"/>
                    <a:pt x="8135" y="60"/>
                  </a:cubicBezTo>
                  <a:lnTo>
                    <a:pt x="8075" y="0"/>
                  </a:ln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7048379" y="3594297"/>
              <a:ext cx="31195" cy="29323"/>
            </a:xfrm>
            <a:custGeom>
              <a:avLst/>
              <a:gdLst/>
              <a:ahLst/>
              <a:cxnLst/>
              <a:rect l="l" t="t" r="r" b="b"/>
              <a:pathLst>
                <a:path w="1000" h="940" extrusionOk="0">
                  <a:moveTo>
                    <a:pt x="493" y="0"/>
                  </a:moveTo>
                  <a:cubicBezTo>
                    <a:pt x="254" y="0"/>
                    <a:pt x="1" y="254"/>
                    <a:pt x="1" y="507"/>
                  </a:cubicBezTo>
                  <a:cubicBezTo>
                    <a:pt x="1" y="745"/>
                    <a:pt x="254" y="939"/>
                    <a:pt x="493" y="939"/>
                  </a:cubicBezTo>
                  <a:cubicBezTo>
                    <a:pt x="746" y="939"/>
                    <a:pt x="999" y="745"/>
                    <a:pt x="999" y="507"/>
                  </a:cubicBezTo>
                  <a:cubicBezTo>
                    <a:pt x="999" y="254"/>
                    <a:pt x="746" y="0"/>
                    <a:pt x="493" y="0"/>
                  </a:cubicBezTo>
                  <a:close/>
                </a:path>
              </a:pathLst>
            </a:custGeom>
            <a:solidFill>
              <a:srgbClr val="2C1D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6926157" y="3545976"/>
              <a:ext cx="29323" cy="29292"/>
            </a:xfrm>
            <a:custGeom>
              <a:avLst/>
              <a:gdLst/>
              <a:ahLst/>
              <a:cxnLst/>
              <a:rect l="l" t="t" r="r" b="b"/>
              <a:pathLst>
                <a:path w="940" h="939" extrusionOk="0">
                  <a:moveTo>
                    <a:pt x="507" y="0"/>
                  </a:moveTo>
                  <a:cubicBezTo>
                    <a:pt x="195" y="0"/>
                    <a:pt x="1" y="194"/>
                    <a:pt x="1" y="432"/>
                  </a:cubicBezTo>
                  <a:cubicBezTo>
                    <a:pt x="1" y="745"/>
                    <a:pt x="195" y="939"/>
                    <a:pt x="507" y="939"/>
                  </a:cubicBezTo>
                  <a:cubicBezTo>
                    <a:pt x="746" y="939"/>
                    <a:pt x="939" y="745"/>
                    <a:pt x="939" y="432"/>
                  </a:cubicBezTo>
                  <a:cubicBezTo>
                    <a:pt x="939" y="194"/>
                    <a:pt x="746" y="0"/>
                    <a:pt x="507" y="0"/>
                  </a:cubicBezTo>
                  <a:close/>
                </a:path>
              </a:pathLst>
            </a:custGeom>
            <a:solidFill>
              <a:srgbClr val="2C1D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6949398" y="3580884"/>
              <a:ext cx="62016" cy="41801"/>
            </a:xfrm>
            <a:custGeom>
              <a:avLst/>
              <a:gdLst/>
              <a:ahLst/>
              <a:cxnLst/>
              <a:rect l="l" t="t" r="r" b="b"/>
              <a:pathLst>
                <a:path w="1988" h="1340" extrusionOk="0">
                  <a:moveTo>
                    <a:pt x="602" y="0"/>
                  </a:moveTo>
                  <a:cubicBezTo>
                    <a:pt x="506" y="0"/>
                    <a:pt x="425" y="18"/>
                    <a:pt x="373" y="58"/>
                  </a:cubicBezTo>
                  <a:cubicBezTo>
                    <a:pt x="1" y="311"/>
                    <a:pt x="373" y="1175"/>
                    <a:pt x="627" y="1309"/>
                  </a:cubicBezTo>
                  <a:cubicBezTo>
                    <a:pt x="680" y="1330"/>
                    <a:pt x="753" y="1339"/>
                    <a:pt x="837" y="1339"/>
                  </a:cubicBezTo>
                  <a:cubicBezTo>
                    <a:pt x="1250" y="1339"/>
                    <a:pt x="1937" y="1112"/>
                    <a:pt x="1937" y="803"/>
                  </a:cubicBezTo>
                  <a:cubicBezTo>
                    <a:pt x="1987" y="443"/>
                    <a:pt x="1086" y="0"/>
                    <a:pt x="602" y="0"/>
                  </a:cubicBezTo>
                  <a:close/>
                </a:path>
              </a:pathLst>
            </a:custGeom>
            <a:solidFill>
              <a:srgbClr val="5026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7414141" y="4350308"/>
              <a:ext cx="415923" cy="203298"/>
            </a:xfrm>
            <a:custGeom>
              <a:avLst/>
              <a:gdLst/>
              <a:ahLst/>
              <a:cxnLst/>
              <a:rect l="l" t="t" r="r" b="b"/>
              <a:pathLst>
                <a:path w="13333" h="6517" extrusionOk="0">
                  <a:moveTo>
                    <a:pt x="6121" y="0"/>
                  </a:moveTo>
                  <a:cubicBezTo>
                    <a:pt x="1567" y="0"/>
                    <a:pt x="0" y="3551"/>
                    <a:pt x="0" y="4130"/>
                  </a:cubicBezTo>
                  <a:cubicBezTo>
                    <a:pt x="0" y="4172"/>
                    <a:pt x="10" y="4192"/>
                    <a:pt x="29" y="4192"/>
                  </a:cubicBezTo>
                  <a:cubicBezTo>
                    <a:pt x="278" y="4192"/>
                    <a:pt x="2132" y="970"/>
                    <a:pt x="5870" y="970"/>
                  </a:cubicBezTo>
                  <a:cubicBezTo>
                    <a:pt x="6162" y="970"/>
                    <a:pt x="6464" y="989"/>
                    <a:pt x="6779" y="1032"/>
                  </a:cubicBezTo>
                  <a:cubicBezTo>
                    <a:pt x="11486" y="1717"/>
                    <a:pt x="12544" y="6305"/>
                    <a:pt x="12663" y="6499"/>
                  </a:cubicBezTo>
                  <a:cubicBezTo>
                    <a:pt x="12672" y="6511"/>
                    <a:pt x="12683" y="6516"/>
                    <a:pt x="12695" y="6516"/>
                  </a:cubicBezTo>
                  <a:cubicBezTo>
                    <a:pt x="12867" y="6516"/>
                    <a:pt x="13333" y="5392"/>
                    <a:pt x="13110" y="4696"/>
                  </a:cubicBezTo>
                  <a:cubicBezTo>
                    <a:pt x="12738" y="3579"/>
                    <a:pt x="10995" y="406"/>
                    <a:pt x="6898" y="33"/>
                  </a:cubicBezTo>
                  <a:cubicBezTo>
                    <a:pt x="6630" y="11"/>
                    <a:pt x="6371" y="0"/>
                    <a:pt x="61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7224538" y="4537229"/>
              <a:ext cx="439662" cy="145493"/>
            </a:xfrm>
            <a:custGeom>
              <a:avLst/>
              <a:gdLst/>
              <a:ahLst/>
              <a:cxnLst/>
              <a:rect l="l" t="t" r="r" b="b"/>
              <a:pathLst>
                <a:path w="14094" h="4664" extrusionOk="0">
                  <a:moveTo>
                    <a:pt x="11367" y="0"/>
                  </a:moveTo>
                  <a:cubicBezTo>
                    <a:pt x="11293" y="75"/>
                    <a:pt x="11233" y="75"/>
                    <a:pt x="11173" y="135"/>
                  </a:cubicBezTo>
                  <a:cubicBezTo>
                    <a:pt x="11173" y="75"/>
                    <a:pt x="11114" y="75"/>
                    <a:pt x="11054" y="75"/>
                  </a:cubicBezTo>
                  <a:lnTo>
                    <a:pt x="10920" y="135"/>
                  </a:lnTo>
                  <a:cubicBezTo>
                    <a:pt x="10860" y="135"/>
                    <a:pt x="10801" y="135"/>
                    <a:pt x="10801" y="194"/>
                  </a:cubicBezTo>
                  <a:cubicBezTo>
                    <a:pt x="10761" y="194"/>
                    <a:pt x="10721" y="168"/>
                    <a:pt x="10682" y="168"/>
                  </a:cubicBezTo>
                  <a:cubicBezTo>
                    <a:pt x="10662" y="168"/>
                    <a:pt x="10642" y="174"/>
                    <a:pt x="10622" y="194"/>
                  </a:cubicBezTo>
                  <a:lnTo>
                    <a:pt x="10488" y="194"/>
                  </a:lnTo>
                  <a:cubicBezTo>
                    <a:pt x="10428" y="194"/>
                    <a:pt x="10369" y="194"/>
                    <a:pt x="10369" y="254"/>
                  </a:cubicBezTo>
                  <a:cubicBezTo>
                    <a:pt x="10329" y="254"/>
                    <a:pt x="10289" y="227"/>
                    <a:pt x="10245" y="227"/>
                  </a:cubicBezTo>
                  <a:cubicBezTo>
                    <a:pt x="10223" y="227"/>
                    <a:pt x="10200" y="234"/>
                    <a:pt x="10175" y="254"/>
                  </a:cubicBezTo>
                  <a:lnTo>
                    <a:pt x="10056" y="254"/>
                  </a:lnTo>
                  <a:cubicBezTo>
                    <a:pt x="9996" y="254"/>
                    <a:pt x="9937" y="254"/>
                    <a:pt x="9937" y="313"/>
                  </a:cubicBezTo>
                  <a:cubicBezTo>
                    <a:pt x="9877" y="313"/>
                    <a:pt x="9803" y="254"/>
                    <a:pt x="9743" y="254"/>
                  </a:cubicBezTo>
                  <a:lnTo>
                    <a:pt x="9624" y="313"/>
                  </a:lnTo>
                  <a:cubicBezTo>
                    <a:pt x="9564" y="313"/>
                    <a:pt x="9505" y="313"/>
                    <a:pt x="9505" y="373"/>
                  </a:cubicBezTo>
                  <a:cubicBezTo>
                    <a:pt x="9430" y="313"/>
                    <a:pt x="9371" y="313"/>
                    <a:pt x="9311" y="313"/>
                  </a:cubicBezTo>
                  <a:lnTo>
                    <a:pt x="9192" y="313"/>
                  </a:lnTo>
                  <a:cubicBezTo>
                    <a:pt x="9132" y="313"/>
                    <a:pt x="9132" y="373"/>
                    <a:pt x="9058" y="373"/>
                  </a:cubicBezTo>
                  <a:cubicBezTo>
                    <a:pt x="9018" y="373"/>
                    <a:pt x="8978" y="346"/>
                    <a:pt x="8939" y="346"/>
                  </a:cubicBezTo>
                  <a:cubicBezTo>
                    <a:pt x="8919" y="346"/>
                    <a:pt x="8899" y="353"/>
                    <a:pt x="8879" y="373"/>
                  </a:cubicBezTo>
                  <a:lnTo>
                    <a:pt x="8760" y="373"/>
                  </a:lnTo>
                  <a:cubicBezTo>
                    <a:pt x="8685" y="373"/>
                    <a:pt x="8685" y="373"/>
                    <a:pt x="8626" y="447"/>
                  </a:cubicBezTo>
                  <a:cubicBezTo>
                    <a:pt x="8566" y="373"/>
                    <a:pt x="8507" y="373"/>
                    <a:pt x="8447" y="373"/>
                  </a:cubicBezTo>
                  <a:lnTo>
                    <a:pt x="8387" y="373"/>
                  </a:lnTo>
                  <a:cubicBezTo>
                    <a:pt x="8313" y="373"/>
                    <a:pt x="8253" y="447"/>
                    <a:pt x="8194" y="447"/>
                  </a:cubicBezTo>
                  <a:cubicBezTo>
                    <a:pt x="8134" y="447"/>
                    <a:pt x="8075" y="373"/>
                    <a:pt x="8015" y="373"/>
                  </a:cubicBezTo>
                  <a:lnTo>
                    <a:pt x="7941" y="373"/>
                  </a:lnTo>
                  <a:cubicBezTo>
                    <a:pt x="7881" y="373"/>
                    <a:pt x="7821" y="447"/>
                    <a:pt x="7762" y="507"/>
                  </a:cubicBezTo>
                  <a:cubicBezTo>
                    <a:pt x="7720" y="465"/>
                    <a:pt x="7678" y="416"/>
                    <a:pt x="7631" y="416"/>
                  </a:cubicBezTo>
                  <a:cubicBezTo>
                    <a:pt x="7611" y="416"/>
                    <a:pt x="7590" y="425"/>
                    <a:pt x="7568" y="447"/>
                  </a:cubicBezTo>
                  <a:lnTo>
                    <a:pt x="7509" y="447"/>
                  </a:lnTo>
                  <a:cubicBezTo>
                    <a:pt x="7449" y="447"/>
                    <a:pt x="7389" y="447"/>
                    <a:pt x="7330" y="507"/>
                  </a:cubicBezTo>
                  <a:cubicBezTo>
                    <a:pt x="7270" y="447"/>
                    <a:pt x="7196" y="447"/>
                    <a:pt x="7136" y="447"/>
                  </a:cubicBezTo>
                  <a:lnTo>
                    <a:pt x="7076" y="447"/>
                  </a:lnTo>
                  <a:cubicBezTo>
                    <a:pt x="7017" y="447"/>
                    <a:pt x="6957" y="447"/>
                    <a:pt x="6898" y="507"/>
                  </a:cubicBezTo>
                  <a:cubicBezTo>
                    <a:pt x="6823" y="447"/>
                    <a:pt x="6764" y="447"/>
                    <a:pt x="6704" y="447"/>
                  </a:cubicBezTo>
                  <a:lnTo>
                    <a:pt x="6644" y="447"/>
                  </a:lnTo>
                  <a:cubicBezTo>
                    <a:pt x="6585" y="447"/>
                    <a:pt x="6525" y="507"/>
                    <a:pt x="6451" y="507"/>
                  </a:cubicBezTo>
                  <a:cubicBezTo>
                    <a:pt x="6391" y="507"/>
                    <a:pt x="6391" y="447"/>
                    <a:pt x="6272" y="447"/>
                  </a:cubicBezTo>
                  <a:lnTo>
                    <a:pt x="6212" y="447"/>
                  </a:lnTo>
                  <a:cubicBezTo>
                    <a:pt x="6153" y="447"/>
                    <a:pt x="6078" y="507"/>
                    <a:pt x="6019" y="507"/>
                  </a:cubicBezTo>
                  <a:cubicBezTo>
                    <a:pt x="5959" y="507"/>
                    <a:pt x="5959" y="447"/>
                    <a:pt x="5900" y="447"/>
                  </a:cubicBezTo>
                  <a:lnTo>
                    <a:pt x="5780" y="447"/>
                  </a:lnTo>
                  <a:cubicBezTo>
                    <a:pt x="5706" y="447"/>
                    <a:pt x="5646" y="447"/>
                    <a:pt x="5587" y="507"/>
                  </a:cubicBezTo>
                  <a:cubicBezTo>
                    <a:pt x="5527" y="447"/>
                    <a:pt x="5527" y="447"/>
                    <a:pt x="5468" y="447"/>
                  </a:cubicBezTo>
                  <a:lnTo>
                    <a:pt x="5333" y="447"/>
                  </a:lnTo>
                  <a:cubicBezTo>
                    <a:pt x="5274" y="447"/>
                    <a:pt x="5214" y="447"/>
                    <a:pt x="5155" y="507"/>
                  </a:cubicBezTo>
                  <a:cubicBezTo>
                    <a:pt x="5155" y="447"/>
                    <a:pt x="5095" y="447"/>
                    <a:pt x="5036" y="447"/>
                  </a:cubicBezTo>
                  <a:lnTo>
                    <a:pt x="4901" y="373"/>
                  </a:lnTo>
                  <a:cubicBezTo>
                    <a:pt x="4842" y="373"/>
                    <a:pt x="4782" y="447"/>
                    <a:pt x="4723" y="447"/>
                  </a:cubicBezTo>
                  <a:cubicBezTo>
                    <a:pt x="4723" y="447"/>
                    <a:pt x="4663" y="373"/>
                    <a:pt x="4589" y="373"/>
                  </a:cubicBezTo>
                  <a:lnTo>
                    <a:pt x="4469" y="373"/>
                  </a:lnTo>
                  <a:cubicBezTo>
                    <a:pt x="4410" y="373"/>
                    <a:pt x="4350" y="373"/>
                    <a:pt x="4291" y="447"/>
                  </a:cubicBezTo>
                  <a:cubicBezTo>
                    <a:pt x="4216" y="373"/>
                    <a:pt x="4216" y="373"/>
                    <a:pt x="4157" y="373"/>
                  </a:cubicBezTo>
                  <a:lnTo>
                    <a:pt x="4037" y="373"/>
                  </a:lnTo>
                  <a:cubicBezTo>
                    <a:pt x="3978" y="373"/>
                    <a:pt x="3918" y="373"/>
                    <a:pt x="3844" y="447"/>
                  </a:cubicBezTo>
                  <a:cubicBezTo>
                    <a:pt x="3784" y="373"/>
                    <a:pt x="3784" y="373"/>
                    <a:pt x="3725" y="373"/>
                  </a:cubicBezTo>
                  <a:lnTo>
                    <a:pt x="3605" y="373"/>
                  </a:lnTo>
                  <a:cubicBezTo>
                    <a:pt x="3546" y="373"/>
                    <a:pt x="3471" y="373"/>
                    <a:pt x="3412" y="447"/>
                  </a:cubicBezTo>
                  <a:cubicBezTo>
                    <a:pt x="3352" y="373"/>
                    <a:pt x="3293" y="373"/>
                    <a:pt x="3233" y="373"/>
                  </a:cubicBezTo>
                  <a:lnTo>
                    <a:pt x="3173" y="373"/>
                  </a:lnTo>
                  <a:cubicBezTo>
                    <a:pt x="3039" y="373"/>
                    <a:pt x="3039" y="373"/>
                    <a:pt x="2980" y="447"/>
                  </a:cubicBezTo>
                  <a:cubicBezTo>
                    <a:pt x="2920" y="373"/>
                    <a:pt x="2860" y="373"/>
                    <a:pt x="2801" y="373"/>
                  </a:cubicBezTo>
                  <a:lnTo>
                    <a:pt x="2667" y="373"/>
                  </a:lnTo>
                  <a:cubicBezTo>
                    <a:pt x="2607" y="373"/>
                    <a:pt x="2548" y="373"/>
                    <a:pt x="2548" y="447"/>
                  </a:cubicBezTo>
                  <a:cubicBezTo>
                    <a:pt x="2488" y="373"/>
                    <a:pt x="2428" y="373"/>
                    <a:pt x="2354" y="373"/>
                  </a:cubicBezTo>
                  <a:lnTo>
                    <a:pt x="2235" y="373"/>
                  </a:lnTo>
                  <a:cubicBezTo>
                    <a:pt x="2175" y="373"/>
                    <a:pt x="2116" y="447"/>
                    <a:pt x="2116" y="507"/>
                  </a:cubicBezTo>
                  <a:cubicBezTo>
                    <a:pt x="2056" y="447"/>
                    <a:pt x="1982" y="447"/>
                    <a:pt x="1922" y="447"/>
                  </a:cubicBezTo>
                  <a:lnTo>
                    <a:pt x="1803" y="447"/>
                  </a:lnTo>
                  <a:cubicBezTo>
                    <a:pt x="1743" y="507"/>
                    <a:pt x="1684" y="507"/>
                    <a:pt x="1609" y="567"/>
                  </a:cubicBezTo>
                  <a:cubicBezTo>
                    <a:pt x="1609" y="537"/>
                    <a:pt x="1594" y="522"/>
                    <a:pt x="1572" y="522"/>
                  </a:cubicBezTo>
                  <a:cubicBezTo>
                    <a:pt x="1550" y="522"/>
                    <a:pt x="1520" y="537"/>
                    <a:pt x="1490" y="567"/>
                  </a:cubicBezTo>
                  <a:lnTo>
                    <a:pt x="1371" y="567"/>
                  </a:lnTo>
                  <a:cubicBezTo>
                    <a:pt x="1311" y="626"/>
                    <a:pt x="1237" y="626"/>
                    <a:pt x="1177" y="686"/>
                  </a:cubicBezTo>
                  <a:lnTo>
                    <a:pt x="998" y="686"/>
                  </a:lnTo>
                  <a:cubicBezTo>
                    <a:pt x="998" y="745"/>
                    <a:pt x="939" y="745"/>
                    <a:pt x="939" y="745"/>
                  </a:cubicBezTo>
                  <a:cubicBezTo>
                    <a:pt x="864" y="820"/>
                    <a:pt x="805" y="879"/>
                    <a:pt x="805" y="939"/>
                  </a:cubicBezTo>
                  <a:cubicBezTo>
                    <a:pt x="745" y="939"/>
                    <a:pt x="685" y="939"/>
                    <a:pt x="626" y="999"/>
                  </a:cubicBezTo>
                  <a:cubicBezTo>
                    <a:pt x="566" y="999"/>
                    <a:pt x="566" y="1058"/>
                    <a:pt x="492" y="1058"/>
                  </a:cubicBezTo>
                  <a:cubicBezTo>
                    <a:pt x="432" y="1118"/>
                    <a:pt x="432" y="1192"/>
                    <a:pt x="432" y="1252"/>
                  </a:cubicBezTo>
                  <a:cubicBezTo>
                    <a:pt x="373" y="1252"/>
                    <a:pt x="313" y="1311"/>
                    <a:pt x="313" y="1371"/>
                  </a:cubicBezTo>
                  <a:cubicBezTo>
                    <a:pt x="253" y="1431"/>
                    <a:pt x="253" y="1431"/>
                    <a:pt x="253" y="1490"/>
                  </a:cubicBezTo>
                  <a:cubicBezTo>
                    <a:pt x="194" y="1624"/>
                    <a:pt x="194" y="1743"/>
                    <a:pt x="313" y="1803"/>
                  </a:cubicBezTo>
                  <a:cubicBezTo>
                    <a:pt x="345" y="1819"/>
                    <a:pt x="378" y="1826"/>
                    <a:pt x="410" y="1826"/>
                  </a:cubicBezTo>
                  <a:cubicBezTo>
                    <a:pt x="499" y="1826"/>
                    <a:pt x="582" y="1771"/>
                    <a:pt x="626" y="1684"/>
                  </a:cubicBezTo>
                  <a:lnTo>
                    <a:pt x="685" y="1624"/>
                  </a:lnTo>
                  <a:lnTo>
                    <a:pt x="685" y="1431"/>
                  </a:lnTo>
                  <a:cubicBezTo>
                    <a:pt x="745" y="1431"/>
                    <a:pt x="805" y="1431"/>
                    <a:pt x="805" y="1371"/>
                  </a:cubicBezTo>
                  <a:cubicBezTo>
                    <a:pt x="864" y="1371"/>
                    <a:pt x="864" y="1371"/>
                    <a:pt x="939" y="1311"/>
                  </a:cubicBezTo>
                  <a:cubicBezTo>
                    <a:pt x="939" y="1311"/>
                    <a:pt x="998" y="1252"/>
                    <a:pt x="998" y="1192"/>
                  </a:cubicBezTo>
                  <a:lnTo>
                    <a:pt x="1117" y="1192"/>
                  </a:lnTo>
                  <a:cubicBezTo>
                    <a:pt x="1177" y="1118"/>
                    <a:pt x="1177" y="1118"/>
                    <a:pt x="1237" y="1118"/>
                  </a:cubicBezTo>
                  <a:cubicBezTo>
                    <a:pt x="1237" y="1118"/>
                    <a:pt x="1311" y="1058"/>
                    <a:pt x="1311" y="999"/>
                  </a:cubicBezTo>
                  <a:cubicBezTo>
                    <a:pt x="1351" y="999"/>
                    <a:pt x="1391" y="1025"/>
                    <a:pt x="1430" y="1025"/>
                  </a:cubicBezTo>
                  <a:cubicBezTo>
                    <a:pt x="1450" y="1025"/>
                    <a:pt x="1470" y="1018"/>
                    <a:pt x="1490" y="999"/>
                  </a:cubicBezTo>
                  <a:lnTo>
                    <a:pt x="1609" y="999"/>
                  </a:lnTo>
                  <a:cubicBezTo>
                    <a:pt x="1684" y="939"/>
                    <a:pt x="1684" y="939"/>
                    <a:pt x="1743" y="879"/>
                  </a:cubicBezTo>
                  <a:cubicBezTo>
                    <a:pt x="1743" y="939"/>
                    <a:pt x="1803" y="939"/>
                    <a:pt x="1862" y="939"/>
                  </a:cubicBezTo>
                  <a:cubicBezTo>
                    <a:pt x="1922" y="879"/>
                    <a:pt x="1922" y="879"/>
                    <a:pt x="1982" y="879"/>
                  </a:cubicBezTo>
                  <a:cubicBezTo>
                    <a:pt x="2056" y="879"/>
                    <a:pt x="2116" y="879"/>
                    <a:pt x="2116" y="820"/>
                  </a:cubicBezTo>
                  <a:cubicBezTo>
                    <a:pt x="2175" y="820"/>
                    <a:pt x="2235" y="879"/>
                    <a:pt x="2294" y="879"/>
                  </a:cubicBezTo>
                  <a:lnTo>
                    <a:pt x="2428" y="820"/>
                  </a:lnTo>
                  <a:cubicBezTo>
                    <a:pt x="2488" y="820"/>
                    <a:pt x="2548" y="820"/>
                    <a:pt x="2548" y="745"/>
                  </a:cubicBezTo>
                  <a:cubicBezTo>
                    <a:pt x="2607" y="820"/>
                    <a:pt x="2667" y="820"/>
                    <a:pt x="2726" y="820"/>
                  </a:cubicBezTo>
                  <a:lnTo>
                    <a:pt x="2860" y="820"/>
                  </a:lnTo>
                  <a:cubicBezTo>
                    <a:pt x="2860" y="820"/>
                    <a:pt x="2920" y="820"/>
                    <a:pt x="2980" y="745"/>
                  </a:cubicBezTo>
                  <a:cubicBezTo>
                    <a:pt x="3039" y="820"/>
                    <a:pt x="3039" y="820"/>
                    <a:pt x="3173" y="820"/>
                  </a:cubicBezTo>
                  <a:lnTo>
                    <a:pt x="3233" y="820"/>
                  </a:lnTo>
                  <a:cubicBezTo>
                    <a:pt x="3293" y="820"/>
                    <a:pt x="3352" y="820"/>
                    <a:pt x="3412" y="745"/>
                  </a:cubicBezTo>
                  <a:cubicBezTo>
                    <a:pt x="3471" y="820"/>
                    <a:pt x="3471" y="820"/>
                    <a:pt x="3546" y="820"/>
                  </a:cubicBezTo>
                  <a:lnTo>
                    <a:pt x="3665" y="820"/>
                  </a:lnTo>
                  <a:cubicBezTo>
                    <a:pt x="3725" y="820"/>
                    <a:pt x="3784" y="820"/>
                    <a:pt x="3844" y="745"/>
                  </a:cubicBezTo>
                  <a:cubicBezTo>
                    <a:pt x="3918" y="820"/>
                    <a:pt x="3918" y="820"/>
                    <a:pt x="3978" y="820"/>
                  </a:cubicBezTo>
                  <a:lnTo>
                    <a:pt x="4097" y="820"/>
                  </a:lnTo>
                  <a:cubicBezTo>
                    <a:pt x="4157" y="820"/>
                    <a:pt x="4216" y="820"/>
                    <a:pt x="4291" y="745"/>
                  </a:cubicBezTo>
                  <a:cubicBezTo>
                    <a:pt x="4350" y="820"/>
                    <a:pt x="4350" y="820"/>
                    <a:pt x="4410" y="879"/>
                  </a:cubicBezTo>
                  <a:lnTo>
                    <a:pt x="4529" y="879"/>
                  </a:lnTo>
                  <a:cubicBezTo>
                    <a:pt x="4589" y="879"/>
                    <a:pt x="4663" y="820"/>
                    <a:pt x="4723" y="820"/>
                  </a:cubicBezTo>
                  <a:cubicBezTo>
                    <a:pt x="4782" y="820"/>
                    <a:pt x="4782" y="879"/>
                    <a:pt x="4842" y="879"/>
                  </a:cubicBezTo>
                  <a:lnTo>
                    <a:pt x="4961" y="879"/>
                  </a:lnTo>
                  <a:cubicBezTo>
                    <a:pt x="5036" y="879"/>
                    <a:pt x="5095" y="879"/>
                    <a:pt x="5155" y="820"/>
                  </a:cubicBezTo>
                  <a:cubicBezTo>
                    <a:pt x="5214" y="879"/>
                    <a:pt x="5214" y="879"/>
                    <a:pt x="5274" y="879"/>
                  </a:cubicBezTo>
                  <a:lnTo>
                    <a:pt x="5408" y="879"/>
                  </a:lnTo>
                  <a:cubicBezTo>
                    <a:pt x="5468" y="879"/>
                    <a:pt x="5527" y="879"/>
                    <a:pt x="5587" y="820"/>
                  </a:cubicBezTo>
                  <a:cubicBezTo>
                    <a:pt x="5646" y="879"/>
                    <a:pt x="5706" y="879"/>
                    <a:pt x="5780" y="879"/>
                  </a:cubicBezTo>
                  <a:lnTo>
                    <a:pt x="5840" y="879"/>
                  </a:lnTo>
                  <a:cubicBezTo>
                    <a:pt x="5857" y="897"/>
                    <a:pt x="5875" y="904"/>
                    <a:pt x="5892" y="904"/>
                  </a:cubicBezTo>
                  <a:cubicBezTo>
                    <a:pt x="5934" y="904"/>
                    <a:pt x="5977" y="862"/>
                    <a:pt x="6019" y="820"/>
                  </a:cubicBezTo>
                  <a:cubicBezTo>
                    <a:pt x="6078" y="879"/>
                    <a:pt x="6153" y="939"/>
                    <a:pt x="6212" y="939"/>
                  </a:cubicBezTo>
                  <a:lnTo>
                    <a:pt x="6332" y="939"/>
                  </a:lnTo>
                  <a:cubicBezTo>
                    <a:pt x="6391" y="939"/>
                    <a:pt x="6391" y="879"/>
                    <a:pt x="6451" y="820"/>
                  </a:cubicBezTo>
                  <a:cubicBezTo>
                    <a:pt x="6525" y="879"/>
                    <a:pt x="6585" y="879"/>
                    <a:pt x="6644" y="879"/>
                  </a:cubicBezTo>
                  <a:lnTo>
                    <a:pt x="6764" y="879"/>
                  </a:lnTo>
                  <a:cubicBezTo>
                    <a:pt x="6823" y="879"/>
                    <a:pt x="6898" y="879"/>
                    <a:pt x="6898" y="820"/>
                  </a:cubicBezTo>
                  <a:cubicBezTo>
                    <a:pt x="6957" y="879"/>
                    <a:pt x="7017" y="879"/>
                    <a:pt x="7076" y="879"/>
                  </a:cubicBezTo>
                  <a:lnTo>
                    <a:pt x="7196" y="879"/>
                  </a:lnTo>
                  <a:cubicBezTo>
                    <a:pt x="7270" y="879"/>
                    <a:pt x="7330" y="879"/>
                    <a:pt x="7330" y="820"/>
                  </a:cubicBezTo>
                  <a:cubicBezTo>
                    <a:pt x="7389" y="879"/>
                    <a:pt x="7449" y="879"/>
                    <a:pt x="7509" y="879"/>
                  </a:cubicBezTo>
                  <a:lnTo>
                    <a:pt x="7643" y="879"/>
                  </a:lnTo>
                  <a:cubicBezTo>
                    <a:pt x="7702" y="879"/>
                    <a:pt x="7762" y="820"/>
                    <a:pt x="7762" y="820"/>
                  </a:cubicBezTo>
                  <a:cubicBezTo>
                    <a:pt x="7821" y="820"/>
                    <a:pt x="7881" y="879"/>
                    <a:pt x="7941" y="879"/>
                  </a:cubicBezTo>
                  <a:lnTo>
                    <a:pt x="8075" y="879"/>
                  </a:lnTo>
                  <a:cubicBezTo>
                    <a:pt x="8134" y="879"/>
                    <a:pt x="8194" y="820"/>
                    <a:pt x="8194" y="745"/>
                  </a:cubicBezTo>
                  <a:cubicBezTo>
                    <a:pt x="8253" y="820"/>
                    <a:pt x="8313" y="820"/>
                    <a:pt x="8387" y="820"/>
                  </a:cubicBezTo>
                  <a:lnTo>
                    <a:pt x="8507" y="820"/>
                  </a:lnTo>
                  <a:cubicBezTo>
                    <a:pt x="8566" y="820"/>
                    <a:pt x="8626" y="820"/>
                    <a:pt x="8626" y="745"/>
                  </a:cubicBezTo>
                  <a:cubicBezTo>
                    <a:pt x="8685" y="820"/>
                    <a:pt x="8760" y="820"/>
                    <a:pt x="8820" y="820"/>
                  </a:cubicBezTo>
                  <a:lnTo>
                    <a:pt x="8939" y="820"/>
                  </a:lnTo>
                  <a:cubicBezTo>
                    <a:pt x="8998" y="820"/>
                    <a:pt x="9058" y="745"/>
                    <a:pt x="9058" y="745"/>
                  </a:cubicBezTo>
                  <a:cubicBezTo>
                    <a:pt x="9108" y="745"/>
                    <a:pt x="9151" y="778"/>
                    <a:pt x="9191" y="778"/>
                  </a:cubicBezTo>
                  <a:cubicBezTo>
                    <a:pt x="9212" y="778"/>
                    <a:pt x="9232" y="770"/>
                    <a:pt x="9252" y="745"/>
                  </a:cubicBezTo>
                  <a:lnTo>
                    <a:pt x="9371" y="745"/>
                  </a:lnTo>
                  <a:cubicBezTo>
                    <a:pt x="9430" y="745"/>
                    <a:pt x="9505" y="745"/>
                    <a:pt x="9505" y="686"/>
                  </a:cubicBezTo>
                  <a:cubicBezTo>
                    <a:pt x="9564" y="745"/>
                    <a:pt x="9624" y="745"/>
                    <a:pt x="9684" y="745"/>
                  </a:cubicBezTo>
                  <a:lnTo>
                    <a:pt x="9803" y="745"/>
                  </a:lnTo>
                  <a:cubicBezTo>
                    <a:pt x="9877" y="745"/>
                    <a:pt x="9937" y="686"/>
                    <a:pt x="9937" y="626"/>
                  </a:cubicBezTo>
                  <a:cubicBezTo>
                    <a:pt x="9996" y="686"/>
                    <a:pt x="10056" y="686"/>
                    <a:pt x="10116" y="686"/>
                  </a:cubicBezTo>
                  <a:lnTo>
                    <a:pt x="10250" y="686"/>
                  </a:lnTo>
                  <a:cubicBezTo>
                    <a:pt x="10309" y="686"/>
                    <a:pt x="10369" y="626"/>
                    <a:pt x="10369" y="567"/>
                  </a:cubicBezTo>
                  <a:cubicBezTo>
                    <a:pt x="10428" y="626"/>
                    <a:pt x="10488" y="626"/>
                    <a:pt x="10548" y="626"/>
                  </a:cubicBezTo>
                  <a:lnTo>
                    <a:pt x="10682" y="626"/>
                  </a:lnTo>
                  <a:cubicBezTo>
                    <a:pt x="10741" y="626"/>
                    <a:pt x="10801" y="567"/>
                    <a:pt x="10801" y="507"/>
                  </a:cubicBezTo>
                  <a:cubicBezTo>
                    <a:pt x="10860" y="567"/>
                    <a:pt x="10920" y="567"/>
                    <a:pt x="10995" y="567"/>
                  </a:cubicBezTo>
                  <a:lnTo>
                    <a:pt x="11114" y="567"/>
                  </a:lnTo>
                  <a:cubicBezTo>
                    <a:pt x="11173" y="507"/>
                    <a:pt x="11233" y="507"/>
                    <a:pt x="11233" y="447"/>
                  </a:cubicBezTo>
                  <a:cubicBezTo>
                    <a:pt x="11293" y="507"/>
                    <a:pt x="11367" y="507"/>
                    <a:pt x="11427" y="507"/>
                  </a:cubicBezTo>
                  <a:lnTo>
                    <a:pt x="11486" y="507"/>
                  </a:lnTo>
                  <a:cubicBezTo>
                    <a:pt x="11486" y="507"/>
                    <a:pt x="11486" y="447"/>
                    <a:pt x="11546" y="447"/>
                  </a:cubicBezTo>
                  <a:cubicBezTo>
                    <a:pt x="11605" y="447"/>
                    <a:pt x="11665" y="447"/>
                    <a:pt x="11665" y="373"/>
                  </a:cubicBezTo>
                  <a:cubicBezTo>
                    <a:pt x="11739" y="447"/>
                    <a:pt x="11799" y="447"/>
                    <a:pt x="11859" y="447"/>
                  </a:cubicBezTo>
                  <a:lnTo>
                    <a:pt x="11918" y="447"/>
                  </a:lnTo>
                  <a:cubicBezTo>
                    <a:pt x="11978" y="447"/>
                    <a:pt x="12037" y="447"/>
                    <a:pt x="12112" y="373"/>
                  </a:cubicBezTo>
                  <a:cubicBezTo>
                    <a:pt x="12112" y="447"/>
                    <a:pt x="12171" y="447"/>
                    <a:pt x="12231" y="447"/>
                  </a:cubicBezTo>
                  <a:cubicBezTo>
                    <a:pt x="12291" y="447"/>
                    <a:pt x="12291" y="447"/>
                    <a:pt x="12350" y="507"/>
                  </a:cubicBezTo>
                  <a:cubicBezTo>
                    <a:pt x="12410" y="507"/>
                    <a:pt x="12484" y="507"/>
                    <a:pt x="12484" y="447"/>
                  </a:cubicBezTo>
                  <a:cubicBezTo>
                    <a:pt x="12544" y="507"/>
                    <a:pt x="12544" y="507"/>
                    <a:pt x="12603" y="567"/>
                  </a:cubicBezTo>
                  <a:lnTo>
                    <a:pt x="12723" y="567"/>
                  </a:lnTo>
                  <a:cubicBezTo>
                    <a:pt x="12752" y="596"/>
                    <a:pt x="12767" y="611"/>
                    <a:pt x="12784" y="611"/>
                  </a:cubicBezTo>
                  <a:cubicBezTo>
                    <a:pt x="12801" y="611"/>
                    <a:pt x="12820" y="596"/>
                    <a:pt x="12857" y="567"/>
                  </a:cubicBezTo>
                  <a:cubicBezTo>
                    <a:pt x="12916" y="626"/>
                    <a:pt x="12916" y="686"/>
                    <a:pt x="12976" y="686"/>
                  </a:cubicBezTo>
                  <a:lnTo>
                    <a:pt x="13036" y="745"/>
                  </a:lnTo>
                  <a:cubicBezTo>
                    <a:pt x="13095" y="820"/>
                    <a:pt x="13155" y="820"/>
                    <a:pt x="13155" y="820"/>
                  </a:cubicBezTo>
                  <a:cubicBezTo>
                    <a:pt x="13229" y="879"/>
                    <a:pt x="13229" y="879"/>
                    <a:pt x="13229" y="939"/>
                  </a:cubicBezTo>
                  <a:cubicBezTo>
                    <a:pt x="13289" y="939"/>
                    <a:pt x="13289" y="999"/>
                    <a:pt x="13289" y="999"/>
                  </a:cubicBezTo>
                  <a:cubicBezTo>
                    <a:pt x="13348" y="1058"/>
                    <a:pt x="13408" y="1058"/>
                    <a:pt x="13408" y="1118"/>
                  </a:cubicBezTo>
                  <a:cubicBezTo>
                    <a:pt x="13408" y="1118"/>
                    <a:pt x="13408" y="1192"/>
                    <a:pt x="13468" y="1252"/>
                  </a:cubicBezTo>
                  <a:lnTo>
                    <a:pt x="13468" y="1311"/>
                  </a:lnTo>
                  <a:cubicBezTo>
                    <a:pt x="13527" y="1371"/>
                    <a:pt x="13527" y="1431"/>
                    <a:pt x="13602" y="1431"/>
                  </a:cubicBezTo>
                  <a:lnTo>
                    <a:pt x="13602" y="1624"/>
                  </a:lnTo>
                  <a:lnTo>
                    <a:pt x="13602" y="1684"/>
                  </a:lnTo>
                  <a:cubicBezTo>
                    <a:pt x="13602" y="1743"/>
                    <a:pt x="13661" y="1803"/>
                    <a:pt x="13661" y="1863"/>
                  </a:cubicBezTo>
                  <a:cubicBezTo>
                    <a:pt x="13661" y="1863"/>
                    <a:pt x="13602" y="1937"/>
                    <a:pt x="13602" y="1997"/>
                  </a:cubicBezTo>
                  <a:lnTo>
                    <a:pt x="13602" y="2056"/>
                  </a:lnTo>
                  <a:cubicBezTo>
                    <a:pt x="13602" y="2116"/>
                    <a:pt x="13661" y="2176"/>
                    <a:pt x="13661" y="2235"/>
                  </a:cubicBezTo>
                  <a:cubicBezTo>
                    <a:pt x="13602" y="2235"/>
                    <a:pt x="13602" y="2310"/>
                    <a:pt x="13602" y="2369"/>
                  </a:cubicBezTo>
                  <a:lnTo>
                    <a:pt x="13527" y="2429"/>
                  </a:lnTo>
                  <a:lnTo>
                    <a:pt x="13527" y="2608"/>
                  </a:lnTo>
                  <a:cubicBezTo>
                    <a:pt x="13468" y="2608"/>
                    <a:pt x="13468" y="2608"/>
                    <a:pt x="13408" y="2682"/>
                  </a:cubicBezTo>
                  <a:cubicBezTo>
                    <a:pt x="13408" y="2682"/>
                    <a:pt x="13408" y="2742"/>
                    <a:pt x="13348" y="2742"/>
                  </a:cubicBezTo>
                  <a:lnTo>
                    <a:pt x="13348" y="2920"/>
                  </a:lnTo>
                  <a:cubicBezTo>
                    <a:pt x="13289" y="2920"/>
                    <a:pt x="13229" y="2920"/>
                    <a:pt x="13155" y="2980"/>
                  </a:cubicBezTo>
                  <a:cubicBezTo>
                    <a:pt x="13155" y="2980"/>
                    <a:pt x="13095" y="2980"/>
                    <a:pt x="13095" y="3054"/>
                  </a:cubicBezTo>
                  <a:cubicBezTo>
                    <a:pt x="13036" y="3054"/>
                    <a:pt x="13036" y="3114"/>
                    <a:pt x="13036" y="3174"/>
                  </a:cubicBezTo>
                  <a:lnTo>
                    <a:pt x="12857" y="3174"/>
                  </a:lnTo>
                  <a:cubicBezTo>
                    <a:pt x="12857" y="3233"/>
                    <a:pt x="12782" y="3233"/>
                    <a:pt x="12782" y="3233"/>
                  </a:cubicBezTo>
                  <a:cubicBezTo>
                    <a:pt x="12723" y="3293"/>
                    <a:pt x="12663" y="3293"/>
                    <a:pt x="12663" y="3352"/>
                  </a:cubicBezTo>
                  <a:lnTo>
                    <a:pt x="12484" y="3352"/>
                  </a:lnTo>
                  <a:cubicBezTo>
                    <a:pt x="12484" y="3427"/>
                    <a:pt x="12410" y="3427"/>
                    <a:pt x="12410" y="3427"/>
                  </a:cubicBezTo>
                  <a:cubicBezTo>
                    <a:pt x="12350" y="3427"/>
                    <a:pt x="12291" y="3486"/>
                    <a:pt x="12291" y="3546"/>
                  </a:cubicBezTo>
                  <a:lnTo>
                    <a:pt x="11978" y="3546"/>
                  </a:lnTo>
                  <a:cubicBezTo>
                    <a:pt x="11978" y="3606"/>
                    <a:pt x="11918" y="3606"/>
                    <a:pt x="11859" y="3665"/>
                  </a:cubicBezTo>
                  <a:lnTo>
                    <a:pt x="11605" y="3665"/>
                  </a:lnTo>
                  <a:cubicBezTo>
                    <a:pt x="11546" y="3725"/>
                    <a:pt x="11486" y="3725"/>
                    <a:pt x="11486" y="3799"/>
                  </a:cubicBezTo>
                  <a:cubicBezTo>
                    <a:pt x="11446" y="3799"/>
                    <a:pt x="11407" y="3766"/>
                    <a:pt x="11363" y="3766"/>
                  </a:cubicBezTo>
                  <a:cubicBezTo>
                    <a:pt x="11341" y="3766"/>
                    <a:pt x="11317" y="3775"/>
                    <a:pt x="11293" y="3799"/>
                  </a:cubicBezTo>
                  <a:lnTo>
                    <a:pt x="11173" y="3799"/>
                  </a:lnTo>
                  <a:cubicBezTo>
                    <a:pt x="11114" y="3799"/>
                    <a:pt x="11114" y="3859"/>
                    <a:pt x="11054" y="3919"/>
                  </a:cubicBezTo>
                  <a:cubicBezTo>
                    <a:pt x="10995" y="3859"/>
                    <a:pt x="10920" y="3859"/>
                    <a:pt x="10860" y="3859"/>
                  </a:cubicBezTo>
                  <a:lnTo>
                    <a:pt x="10801" y="3859"/>
                  </a:lnTo>
                  <a:cubicBezTo>
                    <a:pt x="10741" y="3859"/>
                    <a:pt x="10682" y="3919"/>
                    <a:pt x="10622" y="3978"/>
                  </a:cubicBezTo>
                  <a:cubicBezTo>
                    <a:pt x="10548" y="3919"/>
                    <a:pt x="10548" y="3919"/>
                    <a:pt x="10488" y="3919"/>
                  </a:cubicBezTo>
                  <a:lnTo>
                    <a:pt x="10369" y="3919"/>
                  </a:lnTo>
                  <a:cubicBezTo>
                    <a:pt x="10309" y="3978"/>
                    <a:pt x="10250" y="3978"/>
                    <a:pt x="10175" y="4038"/>
                  </a:cubicBezTo>
                  <a:cubicBezTo>
                    <a:pt x="10175" y="3978"/>
                    <a:pt x="10116" y="3978"/>
                    <a:pt x="10056" y="3978"/>
                  </a:cubicBezTo>
                  <a:lnTo>
                    <a:pt x="9937" y="3978"/>
                  </a:lnTo>
                  <a:cubicBezTo>
                    <a:pt x="9877" y="3978"/>
                    <a:pt x="9803" y="4038"/>
                    <a:pt x="9743" y="4097"/>
                  </a:cubicBezTo>
                  <a:cubicBezTo>
                    <a:pt x="9743" y="4038"/>
                    <a:pt x="9684" y="4038"/>
                    <a:pt x="9624" y="4038"/>
                  </a:cubicBezTo>
                  <a:lnTo>
                    <a:pt x="9505" y="4038"/>
                  </a:lnTo>
                  <a:cubicBezTo>
                    <a:pt x="9430" y="4038"/>
                    <a:pt x="9371" y="4097"/>
                    <a:pt x="9371" y="4097"/>
                  </a:cubicBezTo>
                  <a:cubicBezTo>
                    <a:pt x="9311" y="4097"/>
                    <a:pt x="9252" y="4038"/>
                    <a:pt x="9192" y="4038"/>
                  </a:cubicBezTo>
                  <a:lnTo>
                    <a:pt x="9058" y="4097"/>
                  </a:lnTo>
                  <a:cubicBezTo>
                    <a:pt x="8998" y="4097"/>
                    <a:pt x="8939" y="4097"/>
                    <a:pt x="8939" y="4172"/>
                  </a:cubicBezTo>
                  <a:cubicBezTo>
                    <a:pt x="8879" y="4097"/>
                    <a:pt x="8820" y="4097"/>
                    <a:pt x="8760" y="4097"/>
                  </a:cubicBezTo>
                  <a:lnTo>
                    <a:pt x="8626" y="4097"/>
                  </a:lnTo>
                  <a:cubicBezTo>
                    <a:pt x="8566" y="4097"/>
                    <a:pt x="8507" y="4172"/>
                    <a:pt x="8507" y="4172"/>
                  </a:cubicBezTo>
                  <a:cubicBezTo>
                    <a:pt x="8447" y="4172"/>
                    <a:pt x="8387" y="4097"/>
                    <a:pt x="8313" y="4097"/>
                  </a:cubicBezTo>
                  <a:lnTo>
                    <a:pt x="8194" y="4172"/>
                  </a:lnTo>
                  <a:cubicBezTo>
                    <a:pt x="8134" y="4172"/>
                    <a:pt x="8075" y="4172"/>
                    <a:pt x="8075" y="4231"/>
                  </a:cubicBezTo>
                  <a:cubicBezTo>
                    <a:pt x="8015" y="4172"/>
                    <a:pt x="7941" y="4172"/>
                    <a:pt x="7881" y="4172"/>
                  </a:cubicBezTo>
                  <a:lnTo>
                    <a:pt x="7762" y="4172"/>
                  </a:lnTo>
                  <a:cubicBezTo>
                    <a:pt x="7702" y="4172"/>
                    <a:pt x="7643" y="4172"/>
                    <a:pt x="7643" y="4231"/>
                  </a:cubicBezTo>
                  <a:cubicBezTo>
                    <a:pt x="7568" y="4172"/>
                    <a:pt x="7509" y="4172"/>
                    <a:pt x="7449" y="4172"/>
                  </a:cubicBezTo>
                  <a:lnTo>
                    <a:pt x="7330" y="4172"/>
                  </a:lnTo>
                  <a:cubicBezTo>
                    <a:pt x="7270" y="4172"/>
                    <a:pt x="7196" y="4172"/>
                    <a:pt x="7196" y="4231"/>
                  </a:cubicBezTo>
                  <a:cubicBezTo>
                    <a:pt x="7136" y="4231"/>
                    <a:pt x="7076" y="4172"/>
                    <a:pt x="7017" y="4172"/>
                  </a:cubicBezTo>
                  <a:lnTo>
                    <a:pt x="6898" y="4172"/>
                  </a:lnTo>
                  <a:cubicBezTo>
                    <a:pt x="6823" y="4172"/>
                    <a:pt x="6764" y="4231"/>
                    <a:pt x="6764" y="4231"/>
                  </a:cubicBezTo>
                  <a:cubicBezTo>
                    <a:pt x="6704" y="4231"/>
                    <a:pt x="6644" y="4172"/>
                    <a:pt x="6585" y="4172"/>
                  </a:cubicBezTo>
                  <a:lnTo>
                    <a:pt x="6451" y="4172"/>
                  </a:lnTo>
                  <a:cubicBezTo>
                    <a:pt x="6391" y="4172"/>
                    <a:pt x="6332" y="4231"/>
                    <a:pt x="6332" y="4231"/>
                  </a:cubicBezTo>
                  <a:cubicBezTo>
                    <a:pt x="6272" y="4231"/>
                    <a:pt x="6212" y="4172"/>
                    <a:pt x="6153" y="4172"/>
                  </a:cubicBezTo>
                  <a:lnTo>
                    <a:pt x="6019" y="4172"/>
                  </a:lnTo>
                  <a:cubicBezTo>
                    <a:pt x="5959" y="4172"/>
                    <a:pt x="5900" y="4231"/>
                    <a:pt x="5900" y="4291"/>
                  </a:cubicBezTo>
                  <a:cubicBezTo>
                    <a:pt x="5840" y="4231"/>
                    <a:pt x="5780" y="4172"/>
                    <a:pt x="5706" y="4172"/>
                  </a:cubicBezTo>
                  <a:lnTo>
                    <a:pt x="5587" y="4172"/>
                  </a:lnTo>
                  <a:cubicBezTo>
                    <a:pt x="5527" y="4172"/>
                    <a:pt x="5468" y="4231"/>
                    <a:pt x="5468" y="4291"/>
                  </a:cubicBezTo>
                  <a:cubicBezTo>
                    <a:pt x="5408" y="4231"/>
                    <a:pt x="5333" y="4231"/>
                    <a:pt x="5274" y="4231"/>
                  </a:cubicBezTo>
                  <a:lnTo>
                    <a:pt x="5155" y="4231"/>
                  </a:lnTo>
                  <a:cubicBezTo>
                    <a:pt x="5095" y="4231"/>
                    <a:pt x="5036" y="4231"/>
                    <a:pt x="5036" y="4291"/>
                  </a:cubicBezTo>
                  <a:cubicBezTo>
                    <a:pt x="4961" y="4231"/>
                    <a:pt x="4901" y="4231"/>
                    <a:pt x="4842" y="4231"/>
                  </a:cubicBezTo>
                  <a:lnTo>
                    <a:pt x="4723" y="4172"/>
                  </a:lnTo>
                  <a:cubicBezTo>
                    <a:pt x="4663" y="4231"/>
                    <a:pt x="4589" y="4231"/>
                    <a:pt x="4589" y="4291"/>
                  </a:cubicBezTo>
                  <a:cubicBezTo>
                    <a:pt x="4529" y="4231"/>
                    <a:pt x="4469" y="4172"/>
                    <a:pt x="4410" y="4172"/>
                  </a:cubicBezTo>
                  <a:lnTo>
                    <a:pt x="4291" y="4172"/>
                  </a:lnTo>
                  <a:cubicBezTo>
                    <a:pt x="4216" y="4172"/>
                    <a:pt x="4157" y="4231"/>
                    <a:pt x="4157" y="4231"/>
                  </a:cubicBezTo>
                  <a:cubicBezTo>
                    <a:pt x="4097" y="4231"/>
                    <a:pt x="4037" y="4172"/>
                    <a:pt x="3978" y="4172"/>
                  </a:cubicBezTo>
                  <a:lnTo>
                    <a:pt x="3844" y="4172"/>
                  </a:lnTo>
                  <a:cubicBezTo>
                    <a:pt x="3784" y="4172"/>
                    <a:pt x="3725" y="4231"/>
                    <a:pt x="3725" y="4231"/>
                  </a:cubicBezTo>
                  <a:cubicBezTo>
                    <a:pt x="3665" y="4172"/>
                    <a:pt x="3605" y="4172"/>
                    <a:pt x="3546" y="4172"/>
                  </a:cubicBezTo>
                  <a:lnTo>
                    <a:pt x="3412" y="4172"/>
                  </a:lnTo>
                  <a:cubicBezTo>
                    <a:pt x="3352" y="4172"/>
                    <a:pt x="3293" y="4172"/>
                    <a:pt x="3293" y="4231"/>
                  </a:cubicBezTo>
                  <a:cubicBezTo>
                    <a:pt x="3233" y="4172"/>
                    <a:pt x="3173" y="4172"/>
                    <a:pt x="3099" y="4097"/>
                  </a:cubicBezTo>
                  <a:lnTo>
                    <a:pt x="2980" y="4097"/>
                  </a:lnTo>
                  <a:cubicBezTo>
                    <a:pt x="2920" y="4097"/>
                    <a:pt x="2920" y="4172"/>
                    <a:pt x="2860" y="4172"/>
                  </a:cubicBezTo>
                  <a:cubicBezTo>
                    <a:pt x="2801" y="4097"/>
                    <a:pt x="2726" y="4097"/>
                    <a:pt x="2667" y="4097"/>
                  </a:cubicBezTo>
                  <a:lnTo>
                    <a:pt x="2607" y="4097"/>
                  </a:lnTo>
                  <a:cubicBezTo>
                    <a:pt x="2587" y="4077"/>
                    <a:pt x="2568" y="4071"/>
                    <a:pt x="2548" y="4071"/>
                  </a:cubicBezTo>
                  <a:cubicBezTo>
                    <a:pt x="2508" y="4071"/>
                    <a:pt x="2468" y="4097"/>
                    <a:pt x="2428" y="4097"/>
                  </a:cubicBezTo>
                  <a:cubicBezTo>
                    <a:pt x="2354" y="4097"/>
                    <a:pt x="2354" y="4038"/>
                    <a:pt x="2294" y="4038"/>
                  </a:cubicBezTo>
                  <a:lnTo>
                    <a:pt x="2175" y="4038"/>
                  </a:lnTo>
                  <a:cubicBezTo>
                    <a:pt x="2155" y="4018"/>
                    <a:pt x="2135" y="4011"/>
                    <a:pt x="2115" y="4011"/>
                  </a:cubicBezTo>
                  <a:cubicBezTo>
                    <a:pt x="2074" y="4011"/>
                    <a:pt x="2031" y="4038"/>
                    <a:pt x="1982" y="4038"/>
                  </a:cubicBezTo>
                  <a:cubicBezTo>
                    <a:pt x="1982" y="3978"/>
                    <a:pt x="1922" y="3978"/>
                    <a:pt x="1862" y="3919"/>
                  </a:cubicBezTo>
                  <a:lnTo>
                    <a:pt x="1609" y="3919"/>
                  </a:lnTo>
                  <a:cubicBezTo>
                    <a:pt x="1550" y="3919"/>
                    <a:pt x="1550" y="3859"/>
                    <a:pt x="1490" y="3859"/>
                  </a:cubicBezTo>
                  <a:cubicBezTo>
                    <a:pt x="1430" y="3799"/>
                    <a:pt x="1430" y="3799"/>
                    <a:pt x="1371" y="3799"/>
                  </a:cubicBezTo>
                  <a:lnTo>
                    <a:pt x="1237" y="3799"/>
                  </a:lnTo>
                  <a:cubicBezTo>
                    <a:pt x="1177" y="3725"/>
                    <a:pt x="1177" y="3665"/>
                    <a:pt x="1117" y="3665"/>
                  </a:cubicBezTo>
                  <a:cubicBezTo>
                    <a:pt x="1058" y="3665"/>
                    <a:pt x="1058" y="3606"/>
                    <a:pt x="998" y="3606"/>
                  </a:cubicBezTo>
                  <a:lnTo>
                    <a:pt x="864" y="3606"/>
                  </a:lnTo>
                  <a:cubicBezTo>
                    <a:pt x="864" y="3546"/>
                    <a:pt x="864" y="3486"/>
                    <a:pt x="805" y="3427"/>
                  </a:cubicBezTo>
                  <a:cubicBezTo>
                    <a:pt x="805" y="3427"/>
                    <a:pt x="745" y="3427"/>
                    <a:pt x="745" y="3352"/>
                  </a:cubicBezTo>
                  <a:cubicBezTo>
                    <a:pt x="685" y="3352"/>
                    <a:pt x="685" y="3293"/>
                    <a:pt x="626" y="3293"/>
                  </a:cubicBezTo>
                  <a:cubicBezTo>
                    <a:pt x="626" y="3233"/>
                    <a:pt x="626" y="3233"/>
                    <a:pt x="566" y="3174"/>
                  </a:cubicBezTo>
                  <a:lnTo>
                    <a:pt x="566" y="3114"/>
                  </a:lnTo>
                  <a:cubicBezTo>
                    <a:pt x="492" y="3054"/>
                    <a:pt x="492" y="2980"/>
                    <a:pt x="432" y="2980"/>
                  </a:cubicBezTo>
                  <a:cubicBezTo>
                    <a:pt x="492" y="2920"/>
                    <a:pt x="492" y="2861"/>
                    <a:pt x="492" y="2801"/>
                  </a:cubicBezTo>
                  <a:cubicBezTo>
                    <a:pt x="432" y="2801"/>
                    <a:pt x="432" y="2742"/>
                    <a:pt x="432" y="2742"/>
                  </a:cubicBezTo>
                  <a:cubicBezTo>
                    <a:pt x="432" y="2682"/>
                    <a:pt x="432" y="2608"/>
                    <a:pt x="373" y="2608"/>
                  </a:cubicBezTo>
                  <a:cubicBezTo>
                    <a:pt x="432" y="2548"/>
                    <a:pt x="432" y="2488"/>
                    <a:pt x="432" y="2429"/>
                  </a:cubicBezTo>
                  <a:lnTo>
                    <a:pt x="432" y="2369"/>
                  </a:lnTo>
                  <a:cubicBezTo>
                    <a:pt x="492" y="2310"/>
                    <a:pt x="432" y="2235"/>
                    <a:pt x="432" y="2176"/>
                  </a:cubicBezTo>
                  <a:cubicBezTo>
                    <a:pt x="432" y="2176"/>
                    <a:pt x="492" y="2116"/>
                    <a:pt x="492" y="2056"/>
                  </a:cubicBezTo>
                  <a:cubicBezTo>
                    <a:pt x="492" y="1997"/>
                    <a:pt x="492" y="1997"/>
                    <a:pt x="566" y="1997"/>
                  </a:cubicBezTo>
                  <a:lnTo>
                    <a:pt x="313" y="1863"/>
                  </a:lnTo>
                  <a:lnTo>
                    <a:pt x="60" y="1803"/>
                  </a:lnTo>
                  <a:lnTo>
                    <a:pt x="60" y="1937"/>
                  </a:lnTo>
                  <a:cubicBezTo>
                    <a:pt x="60" y="1997"/>
                    <a:pt x="60" y="2056"/>
                    <a:pt x="119" y="2116"/>
                  </a:cubicBezTo>
                  <a:cubicBezTo>
                    <a:pt x="60" y="2176"/>
                    <a:pt x="0" y="2235"/>
                    <a:pt x="0" y="2310"/>
                  </a:cubicBezTo>
                  <a:lnTo>
                    <a:pt x="0" y="2429"/>
                  </a:lnTo>
                  <a:cubicBezTo>
                    <a:pt x="0" y="2488"/>
                    <a:pt x="0" y="2548"/>
                    <a:pt x="60" y="2608"/>
                  </a:cubicBezTo>
                  <a:cubicBezTo>
                    <a:pt x="0" y="2608"/>
                    <a:pt x="0" y="2682"/>
                    <a:pt x="0" y="2801"/>
                  </a:cubicBezTo>
                  <a:lnTo>
                    <a:pt x="0" y="2920"/>
                  </a:lnTo>
                  <a:cubicBezTo>
                    <a:pt x="0" y="2980"/>
                    <a:pt x="60" y="3054"/>
                    <a:pt x="119" y="3054"/>
                  </a:cubicBezTo>
                  <a:cubicBezTo>
                    <a:pt x="119" y="3114"/>
                    <a:pt x="60" y="3174"/>
                    <a:pt x="119" y="3233"/>
                  </a:cubicBezTo>
                  <a:cubicBezTo>
                    <a:pt x="119" y="3293"/>
                    <a:pt x="194" y="3352"/>
                    <a:pt x="194" y="3352"/>
                  </a:cubicBezTo>
                  <a:cubicBezTo>
                    <a:pt x="194" y="3427"/>
                    <a:pt x="253" y="3486"/>
                    <a:pt x="313" y="3486"/>
                  </a:cubicBezTo>
                  <a:cubicBezTo>
                    <a:pt x="313" y="3546"/>
                    <a:pt x="373" y="3606"/>
                    <a:pt x="373" y="3665"/>
                  </a:cubicBezTo>
                  <a:cubicBezTo>
                    <a:pt x="432" y="3725"/>
                    <a:pt x="432" y="3725"/>
                    <a:pt x="492" y="3799"/>
                  </a:cubicBezTo>
                  <a:cubicBezTo>
                    <a:pt x="566" y="3859"/>
                    <a:pt x="626" y="3859"/>
                    <a:pt x="685" y="3859"/>
                  </a:cubicBezTo>
                  <a:cubicBezTo>
                    <a:pt x="685" y="3919"/>
                    <a:pt x="745" y="3978"/>
                    <a:pt x="805" y="3978"/>
                  </a:cubicBezTo>
                  <a:cubicBezTo>
                    <a:pt x="805" y="4038"/>
                    <a:pt x="864" y="4038"/>
                    <a:pt x="864" y="4038"/>
                  </a:cubicBezTo>
                  <a:cubicBezTo>
                    <a:pt x="939" y="4097"/>
                    <a:pt x="998" y="4097"/>
                    <a:pt x="1058" y="4097"/>
                  </a:cubicBezTo>
                  <a:lnTo>
                    <a:pt x="1177" y="4231"/>
                  </a:lnTo>
                  <a:cubicBezTo>
                    <a:pt x="1237" y="4231"/>
                    <a:pt x="1311" y="4231"/>
                    <a:pt x="1311" y="4291"/>
                  </a:cubicBezTo>
                  <a:cubicBezTo>
                    <a:pt x="1371" y="4291"/>
                    <a:pt x="1430" y="4291"/>
                    <a:pt x="1490" y="4231"/>
                  </a:cubicBezTo>
                  <a:cubicBezTo>
                    <a:pt x="1550" y="4291"/>
                    <a:pt x="1550" y="4351"/>
                    <a:pt x="1609" y="4351"/>
                  </a:cubicBezTo>
                  <a:cubicBezTo>
                    <a:pt x="1684" y="4351"/>
                    <a:pt x="1743" y="4410"/>
                    <a:pt x="1743" y="4410"/>
                  </a:cubicBezTo>
                  <a:cubicBezTo>
                    <a:pt x="1803" y="4410"/>
                    <a:pt x="1862" y="4410"/>
                    <a:pt x="1922" y="4351"/>
                  </a:cubicBezTo>
                  <a:cubicBezTo>
                    <a:pt x="1982" y="4410"/>
                    <a:pt x="2056" y="4470"/>
                    <a:pt x="2116" y="4470"/>
                  </a:cubicBezTo>
                  <a:lnTo>
                    <a:pt x="2175" y="4470"/>
                  </a:lnTo>
                  <a:cubicBezTo>
                    <a:pt x="2235" y="4470"/>
                    <a:pt x="2294" y="4470"/>
                    <a:pt x="2354" y="4410"/>
                  </a:cubicBezTo>
                  <a:cubicBezTo>
                    <a:pt x="2428" y="4470"/>
                    <a:pt x="2488" y="4544"/>
                    <a:pt x="2548" y="4544"/>
                  </a:cubicBezTo>
                  <a:lnTo>
                    <a:pt x="2667" y="4544"/>
                  </a:lnTo>
                  <a:cubicBezTo>
                    <a:pt x="2726" y="4544"/>
                    <a:pt x="2801" y="4544"/>
                    <a:pt x="2801" y="4470"/>
                  </a:cubicBezTo>
                  <a:cubicBezTo>
                    <a:pt x="2860" y="4544"/>
                    <a:pt x="2920" y="4604"/>
                    <a:pt x="2980" y="4604"/>
                  </a:cubicBezTo>
                  <a:lnTo>
                    <a:pt x="3099" y="4604"/>
                  </a:lnTo>
                  <a:cubicBezTo>
                    <a:pt x="3173" y="4604"/>
                    <a:pt x="3233" y="4604"/>
                    <a:pt x="3233" y="4544"/>
                  </a:cubicBezTo>
                  <a:cubicBezTo>
                    <a:pt x="3293" y="4604"/>
                    <a:pt x="3352" y="4604"/>
                    <a:pt x="3412" y="4604"/>
                  </a:cubicBezTo>
                  <a:lnTo>
                    <a:pt x="3546" y="4604"/>
                  </a:lnTo>
                  <a:cubicBezTo>
                    <a:pt x="3605" y="4604"/>
                    <a:pt x="3665" y="4604"/>
                    <a:pt x="3665" y="4544"/>
                  </a:cubicBezTo>
                  <a:cubicBezTo>
                    <a:pt x="3725" y="4604"/>
                    <a:pt x="3784" y="4663"/>
                    <a:pt x="3844" y="4663"/>
                  </a:cubicBezTo>
                  <a:lnTo>
                    <a:pt x="3978" y="4663"/>
                  </a:lnTo>
                  <a:cubicBezTo>
                    <a:pt x="4037" y="4663"/>
                    <a:pt x="4097" y="4604"/>
                    <a:pt x="4097" y="4604"/>
                  </a:cubicBezTo>
                  <a:cubicBezTo>
                    <a:pt x="4157" y="4604"/>
                    <a:pt x="4216" y="4663"/>
                    <a:pt x="4291" y="4663"/>
                  </a:cubicBezTo>
                  <a:lnTo>
                    <a:pt x="4410" y="4663"/>
                  </a:lnTo>
                  <a:cubicBezTo>
                    <a:pt x="4469" y="4663"/>
                    <a:pt x="4529" y="4604"/>
                    <a:pt x="4589" y="4604"/>
                  </a:cubicBezTo>
                  <a:cubicBezTo>
                    <a:pt x="4589" y="4604"/>
                    <a:pt x="4663" y="4663"/>
                    <a:pt x="4723" y="4663"/>
                  </a:cubicBezTo>
                  <a:lnTo>
                    <a:pt x="4842" y="4663"/>
                  </a:lnTo>
                  <a:cubicBezTo>
                    <a:pt x="4901" y="4663"/>
                    <a:pt x="4961" y="4604"/>
                    <a:pt x="5036" y="4604"/>
                  </a:cubicBezTo>
                  <a:cubicBezTo>
                    <a:pt x="5036" y="4604"/>
                    <a:pt x="5095" y="4663"/>
                    <a:pt x="5155" y="4663"/>
                  </a:cubicBezTo>
                  <a:lnTo>
                    <a:pt x="5274" y="4663"/>
                  </a:lnTo>
                  <a:cubicBezTo>
                    <a:pt x="5333" y="4663"/>
                    <a:pt x="5408" y="4604"/>
                    <a:pt x="5468" y="4604"/>
                  </a:cubicBezTo>
                  <a:cubicBezTo>
                    <a:pt x="5468" y="4604"/>
                    <a:pt x="5527" y="4663"/>
                    <a:pt x="5587" y="4663"/>
                  </a:cubicBezTo>
                  <a:lnTo>
                    <a:pt x="5706" y="4663"/>
                  </a:lnTo>
                  <a:cubicBezTo>
                    <a:pt x="5780" y="4663"/>
                    <a:pt x="5840" y="4604"/>
                    <a:pt x="5900" y="4604"/>
                  </a:cubicBezTo>
                  <a:cubicBezTo>
                    <a:pt x="5900" y="4604"/>
                    <a:pt x="5959" y="4663"/>
                    <a:pt x="6019" y="4663"/>
                  </a:cubicBezTo>
                  <a:lnTo>
                    <a:pt x="6153" y="4663"/>
                  </a:lnTo>
                  <a:cubicBezTo>
                    <a:pt x="6212" y="4663"/>
                    <a:pt x="6272" y="4604"/>
                    <a:pt x="6332" y="4604"/>
                  </a:cubicBezTo>
                  <a:cubicBezTo>
                    <a:pt x="6332" y="4604"/>
                    <a:pt x="6391" y="4663"/>
                    <a:pt x="6451" y="4663"/>
                  </a:cubicBezTo>
                  <a:lnTo>
                    <a:pt x="6585" y="4663"/>
                  </a:lnTo>
                  <a:cubicBezTo>
                    <a:pt x="6644" y="4663"/>
                    <a:pt x="6704" y="4604"/>
                    <a:pt x="6764" y="4604"/>
                  </a:cubicBezTo>
                  <a:cubicBezTo>
                    <a:pt x="6764" y="4604"/>
                    <a:pt x="6823" y="4663"/>
                    <a:pt x="6898" y="4663"/>
                  </a:cubicBezTo>
                  <a:lnTo>
                    <a:pt x="7017" y="4663"/>
                  </a:lnTo>
                  <a:cubicBezTo>
                    <a:pt x="7076" y="4663"/>
                    <a:pt x="7136" y="4604"/>
                    <a:pt x="7196" y="4544"/>
                  </a:cubicBezTo>
                  <a:cubicBezTo>
                    <a:pt x="7196" y="4604"/>
                    <a:pt x="7270" y="4604"/>
                    <a:pt x="7330" y="4604"/>
                  </a:cubicBezTo>
                  <a:lnTo>
                    <a:pt x="7449" y="4604"/>
                  </a:lnTo>
                  <a:cubicBezTo>
                    <a:pt x="7509" y="4604"/>
                    <a:pt x="7568" y="4604"/>
                    <a:pt x="7643" y="4544"/>
                  </a:cubicBezTo>
                  <a:cubicBezTo>
                    <a:pt x="7643" y="4604"/>
                    <a:pt x="7702" y="4604"/>
                    <a:pt x="7762" y="4604"/>
                  </a:cubicBezTo>
                  <a:lnTo>
                    <a:pt x="7881" y="4604"/>
                  </a:lnTo>
                  <a:cubicBezTo>
                    <a:pt x="7941" y="4604"/>
                    <a:pt x="8015" y="4604"/>
                    <a:pt x="8075" y="4544"/>
                  </a:cubicBezTo>
                  <a:cubicBezTo>
                    <a:pt x="8134" y="4604"/>
                    <a:pt x="8194" y="4604"/>
                    <a:pt x="8194" y="4604"/>
                  </a:cubicBezTo>
                  <a:lnTo>
                    <a:pt x="8313" y="4604"/>
                  </a:lnTo>
                  <a:cubicBezTo>
                    <a:pt x="8387" y="4604"/>
                    <a:pt x="8447" y="4544"/>
                    <a:pt x="8507" y="4544"/>
                  </a:cubicBezTo>
                  <a:cubicBezTo>
                    <a:pt x="8566" y="4544"/>
                    <a:pt x="8626" y="4604"/>
                    <a:pt x="8685" y="4604"/>
                  </a:cubicBezTo>
                  <a:lnTo>
                    <a:pt x="8760" y="4544"/>
                  </a:lnTo>
                  <a:cubicBezTo>
                    <a:pt x="8820" y="4544"/>
                    <a:pt x="8879" y="4544"/>
                    <a:pt x="8939" y="4470"/>
                  </a:cubicBezTo>
                  <a:cubicBezTo>
                    <a:pt x="8998" y="4544"/>
                    <a:pt x="9058" y="4544"/>
                    <a:pt x="9132" y="4544"/>
                  </a:cubicBezTo>
                  <a:lnTo>
                    <a:pt x="9192" y="4544"/>
                  </a:lnTo>
                  <a:cubicBezTo>
                    <a:pt x="9252" y="4544"/>
                    <a:pt x="9311" y="4470"/>
                    <a:pt x="9371" y="4470"/>
                  </a:cubicBezTo>
                  <a:lnTo>
                    <a:pt x="9684" y="4470"/>
                  </a:lnTo>
                  <a:cubicBezTo>
                    <a:pt x="9743" y="4470"/>
                    <a:pt x="9743" y="4470"/>
                    <a:pt x="9803" y="4410"/>
                  </a:cubicBezTo>
                  <a:cubicBezTo>
                    <a:pt x="9877" y="4410"/>
                    <a:pt x="9937" y="4470"/>
                    <a:pt x="9996" y="4470"/>
                  </a:cubicBezTo>
                  <a:lnTo>
                    <a:pt x="10116" y="4410"/>
                  </a:lnTo>
                  <a:cubicBezTo>
                    <a:pt x="10175" y="4410"/>
                    <a:pt x="10175" y="4410"/>
                    <a:pt x="10250" y="4351"/>
                  </a:cubicBezTo>
                  <a:cubicBezTo>
                    <a:pt x="10309" y="4410"/>
                    <a:pt x="10369" y="4410"/>
                    <a:pt x="10428" y="4410"/>
                  </a:cubicBezTo>
                  <a:lnTo>
                    <a:pt x="10548" y="4351"/>
                  </a:lnTo>
                  <a:cubicBezTo>
                    <a:pt x="10622" y="4351"/>
                    <a:pt x="10622" y="4351"/>
                    <a:pt x="10682" y="4291"/>
                  </a:cubicBezTo>
                  <a:cubicBezTo>
                    <a:pt x="10741" y="4351"/>
                    <a:pt x="10801" y="4351"/>
                    <a:pt x="10860" y="4351"/>
                  </a:cubicBezTo>
                  <a:lnTo>
                    <a:pt x="10995" y="4291"/>
                  </a:lnTo>
                  <a:cubicBezTo>
                    <a:pt x="11054" y="4291"/>
                    <a:pt x="11114" y="4231"/>
                    <a:pt x="11114" y="4231"/>
                  </a:cubicBezTo>
                  <a:lnTo>
                    <a:pt x="11427" y="4231"/>
                  </a:lnTo>
                  <a:cubicBezTo>
                    <a:pt x="11486" y="4231"/>
                    <a:pt x="11486" y="4172"/>
                    <a:pt x="11546" y="4097"/>
                  </a:cubicBezTo>
                  <a:cubicBezTo>
                    <a:pt x="11605" y="4172"/>
                    <a:pt x="11665" y="4172"/>
                    <a:pt x="11739" y="4172"/>
                  </a:cubicBezTo>
                  <a:lnTo>
                    <a:pt x="11859" y="4097"/>
                  </a:lnTo>
                  <a:cubicBezTo>
                    <a:pt x="11918" y="4097"/>
                    <a:pt x="11918" y="4038"/>
                    <a:pt x="11978" y="3978"/>
                  </a:cubicBezTo>
                  <a:cubicBezTo>
                    <a:pt x="12008" y="4008"/>
                    <a:pt x="12041" y="4023"/>
                    <a:pt x="12075" y="4023"/>
                  </a:cubicBezTo>
                  <a:cubicBezTo>
                    <a:pt x="12108" y="4023"/>
                    <a:pt x="12142" y="4008"/>
                    <a:pt x="12171" y="3978"/>
                  </a:cubicBezTo>
                  <a:lnTo>
                    <a:pt x="12291" y="3978"/>
                  </a:lnTo>
                  <a:cubicBezTo>
                    <a:pt x="12350" y="3978"/>
                    <a:pt x="12350" y="3919"/>
                    <a:pt x="12410" y="3859"/>
                  </a:cubicBezTo>
                  <a:lnTo>
                    <a:pt x="12603" y="3859"/>
                  </a:lnTo>
                  <a:lnTo>
                    <a:pt x="12663" y="3799"/>
                  </a:lnTo>
                  <a:cubicBezTo>
                    <a:pt x="12723" y="3799"/>
                    <a:pt x="12782" y="3725"/>
                    <a:pt x="12782" y="3665"/>
                  </a:cubicBezTo>
                  <a:lnTo>
                    <a:pt x="12976" y="3665"/>
                  </a:lnTo>
                  <a:cubicBezTo>
                    <a:pt x="13036" y="3606"/>
                    <a:pt x="13036" y="3606"/>
                    <a:pt x="13095" y="3606"/>
                  </a:cubicBezTo>
                  <a:cubicBezTo>
                    <a:pt x="13155" y="3546"/>
                    <a:pt x="13229" y="3486"/>
                    <a:pt x="13229" y="3427"/>
                  </a:cubicBezTo>
                  <a:cubicBezTo>
                    <a:pt x="13289" y="3427"/>
                    <a:pt x="13348" y="3427"/>
                    <a:pt x="13408" y="3352"/>
                  </a:cubicBezTo>
                  <a:cubicBezTo>
                    <a:pt x="13408" y="3352"/>
                    <a:pt x="13468" y="3352"/>
                    <a:pt x="13468" y="3293"/>
                  </a:cubicBezTo>
                  <a:cubicBezTo>
                    <a:pt x="13527" y="3233"/>
                    <a:pt x="13527" y="3174"/>
                    <a:pt x="13527" y="3114"/>
                  </a:cubicBezTo>
                  <a:cubicBezTo>
                    <a:pt x="13602" y="3114"/>
                    <a:pt x="13661" y="3114"/>
                    <a:pt x="13721" y="3054"/>
                  </a:cubicBezTo>
                  <a:cubicBezTo>
                    <a:pt x="13780" y="2980"/>
                    <a:pt x="13780" y="2980"/>
                    <a:pt x="13780" y="2920"/>
                  </a:cubicBezTo>
                  <a:cubicBezTo>
                    <a:pt x="13840" y="2861"/>
                    <a:pt x="13840" y="2801"/>
                    <a:pt x="13840" y="2742"/>
                  </a:cubicBezTo>
                  <a:cubicBezTo>
                    <a:pt x="13900" y="2742"/>
                    <a:pt x="13974" y="2682"/>
                    <a:pt x="13974" y="2608"/>
                  </a:cubicBezTo>
                  <a:cubicBezTo>
                    <a:pt x="13974" y="2548"/>
                    <a:pt x="14034" y="2548"/>
                    <a:pt x="14034" y="2488"/>
                  </a:cubicBezTo>
                  <a:cubicBezTo>
                    <a:pt x="14034" y="2429"/>
                    <a:pt x="14034" y="2369"/>
                    <a:pt x="13974" y="2310"/>
                  </a:cubicBezTo>
                  <a:cubicBezTo>
                    <a:pt x="14034" y="2235"/>
                    <a:pt x="14093" y="2176"/>
                    <a:pt x="14093" y="2116"/>
                  </a:cubicBezTo>
                  <a:lnTo>
                    <a:pt x="14093" y="1997"/>
                  </a:lnTo>
                  <a:cubicBezTo>
                    <a:pt x="14093" y="1937"/>
                    <a:pt x="14034" y="1863"/>
                    <a:pt x="14034" y="1803"/>
                  </a:cubicBezTo>
                  <a:cubicBezTo>
                    <a:pt x="14034" y="1743"/>
                    <a:pt x="14093" y="1684"/>
                    <a:pt x="14034" y="1624"/>
                  </a:cubicBezTo>
                  <a:lnTo>
                    <a:pt x="14034" y="1490"/>
                  </a:lnTo>
                  <a:cubicBezTo>
                    <a:pt x="14034" y="1431"/>
                    <a:pt x="13974" y="1371"/>
                    <a:pt x="13900" y="1371"/>
                  </a:cubicBezTo>
                  <a:cubicBezTo>
                    <a:pt x="13974" y="1311"/>
                    <a:pt x="13974" y="1252"/>
                    <a:pt x="13900" y="1192"/>
                  </a:cubicBezTo>
                  <a:cubicBezTo>
                    <a:pt x="13900" y="1118"/>
                    <a:pt x="13900" y="1058"/>
                    <a:pt x="13840" y="1058"/>
                  </a:cubicBezTo>
                  <a:cubicBezTo>
                    <a:pt x="13840" y="999"/>
                    <a:pt x="13780" y="939"/>
                    <a:pt x="13721" y="939"/>
                  </a:cubicBezTo>
                  <a:cubicBezTo>
                    <a:pt x="13721" y="879"/>
                    <a:pt x="13721" y="820"/>
                    <a:pt x="13661" y="745"/>
                  </a:cubicBezTo>
                  <a:cubicBezTo>
                    <a:pt x="13661" y="686"/>
                    <a:pt x="13602" y="686"/>
                    <a:pt x="13602" y="626"/>
                  </a:cubicBezTo>
                  <a:cubicBezTo>
                    <a:pt x="13527" y="567"/>
                    <a:pt x="13468" y="567"/>
                    <a:pt x="13408" y="567"/>
                  </a:cubicBezTo>
                  <a:cubicBezTo>
                    <a:pt x="13408" y="507"/>
                    <a:pt x="13348" y="447"/>
                    <a:pt x="13289" y="373"/>
                  </a:cubicBezTo>
                  <a:lnTo>
                    <a:pt x="13229" y="313"/>
                  </a:lnTo>
                  <a:cubicBezTo>
                    <a:pt x="13192" y="284"/>
                    <a:pt x="13158" y="269"/>
                    <a:pt x="13127" y="269"/>
                  </a:cubicBezTo>
                  <a:cubicBezTo>
                    <a:pt x="13095" y="269"/>
                    <a:pt x="13065" y="284"/>
                    <a:pt x="13036" y="313"/>
                  </a:cubicBezTo>
                  <a:cubicBezTo>
                    <a:pt x="12976" y="254"/>
                    <a:pt x="12976" y="194"/>
                    <a:pt x="12857" y="135"/>
                  </a:cubicBezTo>
                  <a:lnTo>
                    <a:pt x="12782" y="135"/>
                  </a:lnTo>
                  <a:cubicBezTo>
                    <a:pt x="12723" y="105"/>
                    <a:pt x="12678" y="90"/>
                    <a:pt x="12648" y="90"/>
                  </a:cubicBezTo>
                  <a:cubicBezTo>
                    <a:pt x="12618" y="90"/>
                    <a:pt x="12603" y="105"/>
                    <a:pt x="12603" y="135"/>
                  </a:cubicBezTo>
                  <a:cubicBezTo>
                    <a:pt x="12544" y="75"/>
                    <a:pt x="12484" y="0"/>
                    <a:pt x="12410" y="0"/>
                  </a:cubicBezTo>
                  <a:lnTo>
                    <a:pt x="12291" y="0"/>
                  </a:lnTo>
                  <a:cubicBezTo>
                    <a:pt x="12231" y="0"/>
                    <a:pt x="12171" y="0"/>
                    <a:pt x="12112" y="75"/>
                  </a:cubicBezTo>
                  <a:cubicBezTo>
                    <a:pt x="12037" y="0"/>
                    <a:pt x="12037" y="0"/>
                    <a:pt x="11918" y="0"/>
                  </a:cubicBezTo>
                  <a:lnTo>
                    <a:pt x="11799" y="0"/>
                  </a:lnTo>
                  <a:cubicBezTo>
                    <a:pt x="11739" y="0"/>
                    <a:pt x="11665" y="0"/>
                    <a:pt x="11665" y="75"/>
                  </a:cubicBezTo>
                  <a:cubicBezTo>
                    <a:pt x="11605" y="0"/>
                    <a:pt x="11546" y="0"/>
                    <a:pt x="11486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6842992" y="4556039"/>
              <a:ext cx="58116" cy="53468"/>
            </a:xfrm>
            <a:custGeom>
              <a:avLst/>
              <a:gdLst/>
              <a:ahLst/>
              <a:cxnLst/>
              <a:rect l="l" t="t" r="r" b="b"/>
              <a:pathLst>
                <a:path w="1863" h="1714" extrusionOk="0">
                  <a:moveTo>
                    <a:pt x="975" y="1"/>
                  </a:moveTo>
                  <a:cubicBezTo>
                    <a:pt x="919" y="1"/>
                    <a:pt x="862" y="8"/>
                    <a:pt x="805" y="23"/>
                  </a:cubicBezTo>
                  <a:cubicBezTo>
                    <a:pt x="313" y="83"/>
                    <a:pt x="0" y="515"/>
                    <a:pt x="60" y="962"/>
                  </a:cubicBezTo>
                  <a:cubicBezTo>
                    <a:pt x="128" y="1413"/>
                    <a:pt x="498" y="1714"/>
                    <a:pt x="939" y="1714"/>
                  </a:cubicBezTo>
                  <a:cubicBezTo>
                    <a:pt x="978" y="1714"/>
                    <a:pt x="1018" y="1711"/>
                    <a:pt x="1058" y="1707"/>
                  </a:cubicBezTo>
                  <a:cubicBezTo>
                    <a:pt x="1490" y="1632"/>
                    <a:pt x="1862" y="1200"/>
                    <a:pt x="1743" y="708"/>
                  </a:cubicBezTo>
                  <a:cubicBezTo>
                    <a:pt x="1691" y="332"/>
                    <a:pt x="1357" y="1"/>
                    <a:pt x="97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6758266" y="4357702"/>
              <a:ext cx="328171" cy="203735"/>
            </a:xfrm>
            <a:custGeom>
              <a:avLst/>
              <a:gdLst/>
              <a:ahLst/>
              <a:cxnLst/>
              <a:rect l="l" t="t" r="r" b="b"/>
              <a:pathLst>
                <a:path w="10520" h="6531" extrusionOk="0">
                  <a:moveTo>
                    <a:pt x="3620" y="0"/>
                  </a:moveTo>
                  <a:cubicBezTo>
                    <a:pt x="1448" y="0"/>
                    <a:pt x="94" y="1077"/>
                    <a:pt x="50" y="1167"/>
                  </a:cubicBezTo>
                  <a:cubicBezTo>
                    <a:pt x="0" y="1247"/>
                    <a:pt x="76" y="1281"/>
                    <a:pt x="221" y="1281"/>
                  </a:cubicBezTo>
                  <a:cubicBezTo>
                    <a:pt x="428" y="1281"/>
                    <a:pt x="775" y="1212"/>
                    <a:pt x="1107" y="1107"/>
                  </a:cubicBezTo>
                  <a:cubicBezTo>
                    <a:pt x="1107" y="1107"/>
                    <a:pt x="2243" y="704"/>
                    <a:pt x="3652" y="704"/>
                  </a:cubicBezTo>
                  <a:cubicBezTo>
                    <a:pt x="4525" y="704"/>
                    <a:pt x="5503" y="859"/>
                    <a:pt x="6381" y="1361"/>
                  </a:cubicBezTo>
                  <a:cubicBezTo>
                    <a:pt x="9673" y="3283"/>
                    <a:pt x="9927" y="6381"/>
                    <a:pt x="10046" y="6500"/>
                  </a:cubicBezTo>
                  <a:cubicBezTo>
                    <a:pt x="10064" y="6520"/>
                    <a:pt x="10087" y="6530"/>
                    <a:pt x="10113" y="6530"/>
                  </a:cubicBezTo>
                  <a:cubicBezTo>
                    <a:pt x="10265" y="6530"/>
                    <a:pt x="10520" y="6202"/>
                    <a:pt x="10418" y="5517"/>
                  </a:cubicBezTo>
                  <a:cubicBezTo>
                    <a:pt x="10165" y="3655"/>
                    <a:pt x="8616" y="1361"/>
                    <a:pt x="6009" y="422"/>
                  </a:cubicBezTo>
                  <a:cubicBezTo>
                    <a:pt x="5135" y="116"/>
                    <a:pt x="4333" y="0"/>
                    <a:pt x="36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7042359" y="3638906"/>
              <a:ext cx="79485" cy="79516"/>
            </a:xfrm>
            <a:custGeom>
              <a:avLst/>
              <a:gdLst/>
              <a:ahLst/>
              <a:cxnLst/>
              <a:rect l="l" t="t" r="r" b="b"/>
              <a:pathLst>
                <a:path w="2548" h="2549" extrusionOk="0">
                  <a:moveTo>
                    <a:pt x="1311" y="1"/>
                  </a:moveTo>
                  <a:cubicBezTo>
                    <a:pt x="566" y="1"/>
                    <a:pt x="0" y="567"/>
                    <a:pt x="0" y="1237"/>
                  </a:cubicBezTo>
                  <a:cubicBezTo>
                    <a:pt x="0" y="1982"/>
                    <a:pt x="566" y="2548"/>
                    <a:pt x="1311" y="2548"/>
                  </a:cubicBezTo>
                  <a:cubicBezTo>
                    <a:pt x="1997" y="2548"/>
                    <a:pt x="2548" y="1982"/>
                    <a:pt x="2548" y="1237"/>
                  </a:cubicBezTo>
                  <a:cubicBezTo>
                    <a:pt x="2548" y="567"/>
                    <a:pt x="1997" y="1"/>
                    <a:pt x="1311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6940102" y="3607774"/>
              <a:ext cx="61860" cy="42800"/>
            </a:xfrm>
            <a:custGeom>
              <a:avLst/>
              <a:gdLst/>
              <a:ahLst/>
              <a:cxnLst/>
              <a:rect l="l" t="t" r="r" b="b"/>
              <a:pathLst>
                <a:path w="1983" h="1372" extrusionOk="0">
                  <a:moveTo>
                    <a:pt x="120" y="1"/>
                  </a:moveTo>
                  <a:cubicBezTo>
                    <a:pt x="120" y="1"/>
                    <a:pt x="60" y="1"/>
                    <a:pt x="60" y="75"/>
                  </a:cubicBezTo>
                  <a:lnTo>
                    <a:pt x="60" y="194"/>
                  </a:lnTo>
                  <a:cubicBezTo>
                    <a:pt x="60" y="254"/>
                    <a:pt x="1" y="373"/>
                    <a:pt x="60" y="507"/>
                  </a:cubicBezTo>
                  <a:cubicBezTo>
                    <a:pt x="60" y="626"/>
                    <a:pt x="120" y="820"/>
                    <a:pt x="180" y="999"/>
                  </a:cubicBezTo>
                  <a:cubicBezTo>
                    <a:pt x="239" y="999"/>
                    <a:pt x="239" y="1058"/>
                    <a:pt x="299" y="1058"/>
                  </a:cubicBezTo>
                  <a:lnTo>
                    <a:pt x="373" y="1192"/>
                  </a:lnTo>
                  <a:lnTo>
                    <a:pt x="492" y="1252"/>
                  </a:lnTo>
                  <a:lnTo>
                    <a:pt x="612" y="1311"/>
                  </a:lnTo>
                  <a:cubicBezTo>
                    <a:pt x="746" y="1371"/>
                    <a:pt x="805" y="1371"/>
                    <a:pt x="925" y="1371"/>
                  </a:cubicBezTo>
                  <a:lnTo>
                    <a:pt x="1178" y="1371"/>
                  </a:lnTo>
                  <a:cubicBezTo>
                    <a:pt x="1297" y="1371"/>
                    <a:pt x="1357" y="1371"/>
                    <a:pt x="1416" y="1311"/>
                  </a:cubicBezTo>
                  <a:cubicBezTo>
                    <a:pt x="1491" y="1311"/>
                    <a:pt x="1550" y="1252"/>
                    <a:pt x="1610" y="1252"/>
                  </a:cubicBezTo>
                  <a:cubicBezTo>
                    <a:pt x="1863" y="1118"/>
                    <a:pt x="1982" y="939"/>
                    <a:pt x="1982" y="939"/>
                  </a:cubicBezTo>
                  <a:lnTo>
                    <a:pt x="1982" y="879"/>
                  </a:lnTo>
                  <a:lnTo>
                    <a:pt x="1923" y="879"/>
                  </a:lnTo>
                  <a:cubicBezTo>
                    <a:pt x="1923" y="879"/>
                    <a:pt x="1863" y="879"/>
                    <a:pt x="1789" y="939"/>
                  </a:cubicBezTo>
                  <a:cubicBezTo>
                    <a:pt x="1729" y="999"/>
                    <a:pt x="1669" y="999"/>
                    <a:pt x="1550" y="1058"/>
                  </a:cubicBezTo>
                  <a:cubicBezTo>
                    <a:pt x="1416" y="1118"/>
                    <a:pt x="1297" y="1192"/>
                    <a:pt x="1178" y="1192"/>
                  </a:cubicBezTo>
                  <a:lnTo>
                    <a:pt x="925" y="1192"/>
                  </a:lnTo>
                  <a:cubicBezTo>
                    <a:pt x="865" y="1192"/>
                    <a:pt x="805" y="1118"/>
                    <a:pt x="746" y="1118"/>
                  </a:cubicBezTo>
                  <a:lnTo>
                    <a:pt x="612" y="1058"/>
                  </a:lnTo>
                  <a:lnTo>
                    <a:pt x="492" y="999"/>
                  </a:lnTo>
                  <a:lnTo>
                    <a:pt x="433" y="939"/>
                  </a:lnTo>
                  <a:cubicBezTo>
                    <a:pt x="433" y="879"/>
                    <a:pt x="373" y="879"/>
                    <a:pt x="373" y="879"/>
                  </a:cubicBezTo>
                  <a:cubicBezTo>
                    <a:pt x="299" y="820"/>
                    <a:pt x="299" y="745"/>
                    <a:pt x="239" y="686"/>
                  </a:cubicBezTo>
                  <a:lnTo>
                    <a:pt x="239" y="507"/>
                  </a:lnTo>
                  <a:cubicBezTo>
                    <a:pt x="180" y="373"/>
                    <a:pt x="180" y="254"/>
                    <a:pt x="180" y="194"/>
                  </a:cubicBezTo>
                  <a:lnTo>
                    <a:pt x="180" y="75"/>
                  </a:lnTo>
                  <a:cubicBezTo>
                    <a:pt x="180" y="75"/>
                    <a:pt x="180" y="1"/>
                    <a:pt x="120" y="1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6994007" y="3962367"/>
              <a:ext cx="17719" cy="36748"/>
            </a:xfrm>
            <a:custGeom>
              <a:avLst/>
              <a:gdLst/>
              <a:ahLst/>
              <a:cxnLst/>
              <a:rect l="l" t="t" r="r" b="b"/>
              <a:pathLst>
                <a:path w="568" h="1178" extrusionOk="0">
                  <a:moveTo>
                    <a:pt x="433" y="0"/>
                  </a:moveTo>
                  <a:cubicBezTo>
                    <a:pt x="433" y="0"/>
                    <a:pt x="373" y="60"/>
                    <a:pt x="314" y="179"/>
                  </a:cubicBezTo>
                  <a:cubicBezTo>
                    <a:pt x="254" y="254"/>
                    <a:pt x="135" y="373"/>
                    <a:pt x="135" y="492"/>
                  </a:cubicBezTo>
                  <a:cubicBezTo>
                    <a:pt x="61" y="626"/>
                    <a:pt x="61" y="686"/>
                    <a:pt x="61" y="745"/>
                  </a:cubicBezTo>
                  <a:cubicBezTo>
                    <a:pt x="1" y="805"/>
                    <a:pt x="61" y="864"/>
                    <a:pt x="61" y="924"/>
                  </a:cubicBezTo>
                  <a:cubicBezTo>
                    <a:pt x="61" y="998"/>
                    <a:pt x="61" y="1058"/>
                    <a:pt x="135" y="1118"/>
                  </a:cubicBezTo>
                  <a:lnTo>
                    <a:pt x="135" y="1177"/>
                  </a:lnTo>
                  <a:lnTo>
                    <a:pt x="195" y="1177"/>
                  </a:lnTo>
                  <a:lnTo>
                    <a:pt x="254" y="1118"/>
                  </a:lnTo>
                  <a:lnTo>
                    <a:pt x="254" y="1058"/>
                  </a:lnTo>
                  <a:lnTo>
                    <a:pt x="254" y="924"/>
                  </a:lnTo>
                  <a:lnTo>
                    <a:pt x="254" y="805"/>
                  </a:lnTo>
                  <a:cubicBezTo>
                    <a:pt x="254" y="745"/>
                    <a:pt x="314" y="686"/>
                    <a:pt x="314" y="626"/>
                  </a:cubicBezTo>
                  <a:cubicBezTo>
                    <a:pt x="373" y="492"/>
                    <a:pt x="433" y="373"/>
                    <a:pt x="433" y="254"/>
                  </a:cubicBezTo>
                  <a:cubicBezTo>
                    <a:pt x="507" y="179"/>
                    <a:pt x="567" y="119"/>
                    <a:pt x="567" y="119"/>
                  </a:cubicBezTo>
                  <a:cubicBezTo>
                    <a:pt x="567" y="60"/>
                    <a:pt x="567" y="0"/>
                    <a:pt x="507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6976818" y="3954475"/>
              <a:ext cx="15379" cy="39056"/>
            </a:xfrm>
            <a:custGeom>
              <a:avLst/>
              <a:gdLst/>
              <a:ahLst/>
              <a:cxnLst/>
              <a:rect l="l" t="t" r="r" b="b"/>
              <a:pathLst>
                <a:path w="493" h="1252" extrusionOk="0">
                  <a:moveTo>
                    <a:pt x="373" y="0"/>
                  </a:moveTo>
                  <a:cubicBezTo>
                    <a:pt x="314" y="60"/>
                    <a:pt x="314" y="134"/>
                    <a:pt x="239" y="134"/>
                  </a:cubicBezTo>
                  <a:cubicBezTo>
                    <a:pt x="239" y="194"/>
                    <a:pt x="180" y="253"/>
                    <a:pt x="120" y="313"/>
                  </a:cubicBezTo>
                  <a:lnTo>
                    <a:pt x="120" y="432"/>
                  </a:lnTo>
                  <a:cubicBezTo>
                    <a:pt x="60" y="507"/>
                    <a:pt x="60" y="507"/>
                    <a:pt x="60" y="566"/>
                  </a:cubicBezTo>
                  <a:cubicBezTo>
                    <a:pt x="1" y="626"/>
                    <a:pt x="1" y="685"/>
                    <a:pt x="1" y="805"/>
                  </a:cubicBezTo>
                  <a:lnTo>
                    <a:pt x="1" y="939"/>
                  </a:lnTo>
                  <a:lnTo>
                    <a:pt x="1" y="998"/>
                  </a:lnTo>
                  <a:lnTo>
                    <a:pt x="1" y="1177"/>
                  </a:lnTo>
                  <a:cubicBezTo>
                    <a:pt x="60" y="1251"/>
                    <a:pt x="60" y="1251"/>
                    <a:pt x="120" y="1251"/>
                  </a:cubicBezTo>
                  <a:lnTo>
                    <a:pt x="120" y="1177"/>
                  </a:lnTo>
                  <a:cubicBezTo>
                    <a:pt x="120" y="1177"/>
                    <a:pt x="180" y="1117"/>
                    <a:pt x="180" y="998"/>
                  </a:cubicBezTo>
                  <a:lnTo>
                    <a:pt x="180" y="805"/>
                  </a:lnTo>
                  <a:cubicBezTo>
                    <a:pt x="180" y="745"/>
                    <a:pt x="239" y="685"/>
                    <a:pt x="239" y="626"/>
                  </a:cubicBezTo>
                  <a:cubicBezTo>
                    <a:pt x="314" y="566"/>
                    <a:pt x="314" y="507"/>
                    <a:pt x="314" y="432"/>
                  </a:cubicBezTo>
                  <a:cubicBezTo>
                    <a:pt x="373" y="372"/>
                    <a:pt x="373" y="313"/>
                    <a:pt x="433" y="253"/>
                  </a:cubicBezTo>
                  <a:cubicBezTo>
                    <a:pt x="433" y="194"/>
                    <a:pt x="433" y="134"/>
                    <a:pt x="492" y="134"/>
                  </a:cubicBezTo>
                  <a:lnTo>
                    <a:pt x="492" y="60"/>
                  </a:lnTo>
                  <a:cubicBezTo>
                    <a:pt x="492" y="60"/>
                    <a:pt x="492" y="0"/>
                    <a:pt x="43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6887600" y="3926119"/>
              <a:ext cx="11636" cy="26516"/>
            </a:xfrm>
            <a:custGeom>
              <a:avLst/>
              <a:gdLst/>
              <a:ahLst/>
              <a:cxnLst/>
              <a:rect l="l" t="t" r="r" b="b"/>
              <a:pathLst>
                <a:path w="373" h="850" extrusionOk="0">
                  <a:moveTo>
                    <a:pt x="283" y="0"/>
                  </a:moveTo>
                  <a:cubicBezTo>
                    <a:pt x="269" y="0"/>
                    <a:pt x="254" y="15"/>
                    <a:pt x="254" y="45"/>
                  </a:cubicBezTo>
                  <a:cubicBezTo>
                    <a:pt x="254" y="45"/>
                    <a:pt x="194" y="45"/>
                    <a:pt x="120" y="164"/>
                  </a:cubicBezTo>
                  <a:lnTo>
                    <a:pt x="60" y="224"/>
                  </a:lnTo>
                  <a:lnTo>
                    <a:pt x="60" y="358"/>
                  </a:lnTo>
                  <a:lnTo>
                    <a:pt x="0" y="417"/>
                  </a:lnTo>
                  <a:lnTo>
                    <a:pt x="0" y="596"/>
                  </a:lnTo>
                  <a:cubicBezTo>
                    <a:pt x="60" y="596"/>
                    <a:pt x="60" y="671"/>
                    <a:pt x="60" y="730"/>
                  </a:cubicBezTo>
                  <a:cubicBezTo>
                    <a:pt x="60" y="790"/>
                    <a:pt x="120" y="849"/>
                    <a:pt x="120" y="849"/>
                  </a:cubicBezTo>
                  <a:lnTo>
                    <a:pt x="194" y="849"/>
                  </a:lnTo>
                  <a:lnTo>
                    <a:pt x="254" y="790"/>
                  </a:lnTo>
                  <a:lnTo>
                    <a:pt x="254" y="671"/>
                  </a:lnTo>
                  <a:lnTo>
                    <a:pt x="254" y="596"/>
                  </a:lnTo>
                  <a:lnTo>
                    <a:pt x="254" y="477"/>
                  </a:lnTo>
                  <a:lnTo>
                    <a:pt x="254" y="358"/>
                  </a:lnTo>
                  <a:cubicBezTo>
                    <a:pt x="313" y="298"/>
                    <a:pt x="313" y="224"/>
                    <a:pt x="313" y="224"/>
                  </a:cubicBezTo>
                  <a:lnTo>
                    <a:pt x="313" y="105"/>
                  </a:lnTo>
                  <a:cubicBezTo>
                    <a:pt x="373" y="45"/>
                    <a:pt x="313" y="45"/>
                    <a:pt x="313" y="45"/>
                  </a:cubicBezTo>
                  <a:cubicBezTo>
                    <a:pt x="313" y="15"/>
                    <a:pt x="298" y="0"/>
                    <a:pt x="28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6868072" y="3925651"/>
              <a:ext cx="11667" cy="28855"/>
            </a:xfrm>
            <a:custGeom>
              <a:avLst/>
              <a:gdLst/>
              <a:ahLst/>
              <a:cxnLst/>
              <a:rect l="l" t="t" r="r" b="b"/>
              <a:pathLst>
                <a:path w="374" h="925" extrusionOk="0">
                  <a:moveTo>
                    <a:pt x="254" y="0"/>
                  </a:moveTo>
                  <a:lnTo>
                    <a:pt x="254" y="60"/>
                  </a:lnTo>
                  <a:lnTo>
                    <a:pt x="194" y="120"/>
                  </a:lnTo>
                  <a:cubicBezTo>
                    <a:pt x="135" y="179"/>
                    <a:pt x="135" y="239"/>
                    <a:pt x="75" y="239"/>
                  </a:cubicBezTo>
                  <a:lnTo>
                    <a:pt x="75" y="373"/>
                  </a:lnTo>
                  <a:lnTo>
                    <a:pt x="75" y="432"/>
                  </a:lnTo>
                  <a:cubicBezTo>
                    <a:pt x="75" y="492"/>
                    <a:pt x="1" y="552"/>
                    <a:pt x="75" y="611"/>
                  </a:cubicBezTo>
                  <a:lnTo>
                    <a:pt x="75" y="745"/>
                  </a:lnTo>
                  <a:lnTo>
                    <a:pt x="75" y="805"/>
                  </a:lnTo>
                  <a:cubicBezTo>
                    <a:pt x="135" y="864"/>
                    <a:pt x="194" y="924"/>
                    <a:pt x="194" y="924"/>
                  </a:cubicBezTo>
                  <a:lnTo>
                    <a:pt x="254" y="924"/>
                  </a:lnTo>
                  <a:lnTo>
                    <a:pt x="314" y="864"/>
                  </a:lnTo>
                  <a:cubicBezTo>
                    <a:pt x="314" y="864"/>
                    <a:pt x="254" y="805"/>
                    <a:pt x="254" y="745"/>
                  </a:cubicBezTo>
                  <a:lnTo>
                    <a:pt x="254" y="611"/>
                  </a:lnTo>
                  <a:lnTo>
                    <a:pt x="254" y="492"/>
                  </a:lnTo>
                  <a:cubicBezTo>
                    <a:pt x="254" y="432"/>
                    <a:pt x="254" y="373"/>
                    <a:pt x="314" y="373"/>
                  </a:cubicBezTo>
                  <a:lnTo>
                    <a:pt x="314" y="239"/>
                  </a:lnTo>
                  <a:lnTo>
                    <a:pt x="373" y="120"/>
                  </a:lnTo>
                  <a:cubicBezTo>
                    <a:pt x="373" y="60"/>
                    <a:pt x="373" y="0"/>
                    <a:pt x="314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6866232" y="3551997"/>
              <a:ext cx="46481" cy="75336"/>
            </a:xfrm>
            <a:custGeom>
              <a:avLst/>
              <a:gdLst/>
              <a:ahLst/>
              <a:cxnLst/>
              <a:rect l="l" t="t" r="r" b="b"/>
              <a:pathLst>
                <a:path w="1490" h="2415" extrusionOk="0">
                  <a:moveTo>
                    <a:pt x="626" y="1"/>
                  </a:moveTo>
                  <a:cubicBezTo>
                    <a:pt x="253" y="805"/>
                    <a:pt x="60" y="1669"/>
                    <a:pt x="0" y="2414"/>
                  </a:cubicBezTo>
                  <a:lnTo>
                    <a:pt x="253" y="2414"/>
                  </a:lnTo>
                  <a:cubicBezTo>
                    <a:pt x="939" y="2414"/>
                    <a:pt x="1490" y="1863"/>
                    <a:pt x="1490" y="1178"/>
                  </a:cubicBezTo>
                  <a:cubicBezTo>
                    <a:pt x="1490" y="612"/>
                    <a:pt x="1117" y="120"/>
                    <a:pt x="626" y="1"/>
                  </a:cubicBezTo>
                  <a:close/>
                </a:path>
              </a:pathLst>
            </a:custGeom>
            <a:solidFill>
              <a:srgbClr val="F084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7236142" y="4558597"/>
              <a:ext cx="106469" cy="104597"/>
            </a:xfrm>
            <a:custGeom>
              <a:avLst/>
              <a:gdLst/>
              <a:ahLst/>
              <a:cxnLst/>
              <a:rect l="l" t="t" r="r" b="b"/>
              <a:pathLst>
                <a:path w="3413" h="3353" extrusionOk="0">
                  <a:moveTo>
                    <a:pt x="1684" y="1"/>
                  </a:moveTo>
                  <a:cubicBezTo>
                    <a:pt x="745" y="1"/>
                    <a:pt x="1" y="746"/>
                    <a:pt x="1" y="1684"/>
                  </a:cubicBezTo>
                  <a:cubicBezTo>
                    <a:pt x="1" y="2608"/>
                    <a:pt x="745" y="3353"/>
                    <a:pt x="1684" y="3353"/>
                  </a:cubicBezTo>
                  <a:cubicBezTo>
                    <a:pt x="2608" y="3353"/>
                    <a:pt x="3412" y="2608"/>
                    <a:pt x="3412" y="1684"/>
                  </a:cubicBezTo>
                  <a:cubicBezTo>
                    <a:pt x="3412" y="746"/>
                    <a:pt x="2608" y="1"/>
                    <a:pt x="168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2"/>
            <p:cNvSpPr/>
            <p:nvPr/>
          </p:nvSpPr>
          <p:spPr>
            <a:xfrm>
              <a:off x="7551711" y="4543281"/>
              <a:ext cx="104566" cy="104597"/>
            </a:xfrm>
            <a:custGeom>
              <a:avLst/>
              <a:gdLst/>
              <a:ahLst/>
              <a:cxnLst/>
              <a:rect l="l" t="t" r="r" b="b"/>
              <a:pathLst>
                <a:path w="3352" h="3353" extrusionOk="0">
                  <a:moveTo>
                    <a:pt x="1683" y="0"/>
                  </a:moveTo>
                  <a:cubicBezTo>
                    <a:pt x="745" y="0"/>
                    <a:pt x="0" y="745"/>
                    <a:pt x="0" y="1669"/>
                  </a:cubicBezTo>
                  <a:cubicBezTo>
                    <a:pt x="0" y="2607"/>
                    <a:pt x="745" y="3352"/>
                    <a:pt x="1683" y="3352"/>
                  </a:cubicBezTo>
                  <a:cubicBezTo>
                    <a:pt x="2607" y="3352"/>
                    <a:pt x="3352" y="2607"/>
                    <a:pt x="3352" y="1669"/>
                  </a:cubicBezTo>
                  <a:cubicBezTo>
                    <a:pt x="3352" y="745"/>
                    <a:pt x="2607" y="0"/>
                    <a:pt x="168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2"/>
            <p:cNvSpPr/>
            <p:nvPr/>
          </p:nvSpPr>
          <p:spPr>
            <a:xfrm>
              <a:off x="7579100" y="4576254"/>
              <a:ext cx="44203" cy="42332"/>
            </a:xfrm>
            <a:custGeom>
              <a:avLst/>
              <a:gdLst/>
              <a:ahLst/>
              <a:cxnLst/>
              <a:rect l="l" t="t" r="r" b="b"/>
              <a:pathLst>
                <a:path w="1417" h="1357" extrusionOk="0">
                  <a:moveTo>
                    <a:pt x="746" y="1"/>
                  </a:moveTo>
                  <a:cubicBezTo>
                    <a:pt x="299" y="1"/>
                    <a:pt x="1" y="314"/>
                    <a:pt x="1" y="686"/>
                  </a:cubicBezTo>
                  <a:cubicBezTo>
                    <a:pt x="1" y="1059"/>
                    <a:pt x="299" y="1357"/>
                    <a:pt x="746" y="1357"/>
                  </a:cubicBezTo>
                  <a:cubicBezTo>
                    <a:pt x="1118" y="1357"/>
                    <a:pt x="1416" y="1059"/>
                    <a:pt x="1416" y="686"/>
                  </a:cubicBezTo>
                  <a:cubicBezTo>
                    <a:pt x="1416" y="314"/>
                    <a:pt x="1118" y="1"/>
                    <a:pt x="746" y="1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7267275" y="4593473"/>
              <a:ext cx="36748" cy="34876"/>
            </a:xfrm>
            <a:custGeom>
              <a:avLst/>
              <a:gdLst/>
              <a:ahLst/>
              <a:cxnLst/>
              <a:rect l="l" t="t" r="r" b="b"/>
              <a:pathLst>
                <a:path w="1178" h="1118" extrusionOk="0">
                  <a:moveTo>
                    <a:pt x="612" y="0"/>
                  </a:moveTo>
                  <a:cubicBezTo>
                    <a:pt x="314" y="0"/>
                    <a:pt x="1" y="253"/>
                    <a:pt x="1" y="566"/>
                  </a:cubicBezTo>
                  <a:cubicBezTo>
                    <a:pt x="1" y="879"/>
                    <a:pt x="314" y="1117"/>
                    <a:pt x="612" y="1117"/>
                  </a:cubicBezTo>
                  <a:cubicBezTo>
                    <a:pt x="924" y="1117"/>
                    <a:pt x="1178" y="879"/>
                    <a:pt x="1178" y="566"/>
                  </a:cubicBezTo>
                  <a:cubicBezTo>
                    <a:pt x="1178" y="253"/>
                    <a:pt x="924" y="0"/>
                    <a:pt x="612" y="0"/>
                  </a:cubicBezTo>
                  <a:close/>
                </a:path>
              </a:pathLst>
            </a:custGeom>
            <a:solidFill>
              <a:srgbClr val="AB61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2"/>
            <p:cNvSpPr/>
            <p:nvPr/>
          </p:nvSpPr>
          <p:spPr>
            <a:xfrm>
              <a:off x="6860648" y="4032057"/>
              <a:ext cx="53936" cy="561448"/>
            </a:xfrm>
            <a:custGeom>
              <a:avLst/>
              <a:gdLst/>
              <a:ahLst/>
              <a:cxnLst/>
              <a:rect l="l" t="t" r="r" b="b"/>
              <a:pathLst>
                <a:path w="1729" h="17998" extrusionOk="0">
                  <a:moveTo>
                    <a:pt x="1356" y="1"/>
                  </a:moveTo>
                  <a:cubicBezTo>
                    <a:pt x="1177" y="1"/>
                    <a:pt x="1058" y="180"/>
                    <a:pt x="984" y="373"/>
                  </a:cubicBezTo>
                  <a:lnTo>
                    <a:pt x="0" y="17625"/>
                  </a:lnTo>
                  <a:cubicBezTo>
                    <a:pt x="0" y="17818"/>
                    <a:pt x="120" y="17997"/>
                    <a:pt x="313" y="17997"/>
                  </a:cubicBezTo>
                  <a:lnTo>
                    <a:pt x="373" y="17997"/>
                  </a:lnTo>
                  <a:cubicBezTo>
                    <a:pt x="552" y="17997"/>
                    <a:pt x="686" y="17878"/>
                    <a:pt x="686" y="17684"/>
                  </a:cubicBezTo>
                  <a:lnTo>
                    <a:pt x="1669" y="373"/>
                  </a:lnTo>
                  <a:cubicBezTo>
                    <a:pt x="1728" y="180"/>
                    <a:pt x="1550" y="61"/>
                    <a:pt x="135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2"/>
            <p:cNvSpPr/>
            <p:nvPr/>
          </p:nvSpPr>
          <p:spPr>
            <a:xfrm>
              <a:off x="6796511" y="3933075"/>
              <a:ext cx="298380" cy="112489"/>
            </a:xfrm>
            <a:custGeom>
              <a:avLst/>
              <a:gdLst/>
              <a:ahLst/>
              <a:cxnLst/>
              <a:rect l="l" t="t" r="r" b="b"/>
              <a:pathLst>
                <a:path w="9565" h="3606" extrusionOk="0">
                  <a:moveTo>
                    <a:pt x="4291" y="1"/>
                  </a:moveTo>
                  <a:cubicBezTo>
                    <a:pt x="4291" y="1"/>
                    <a:pt x="4097" y="75"/>
                    <a:pt x="3784" y="135"/>
                  </a:cubicBezTo>
                  <a:cubicBezTo>
                    <a:pt x="3572" y="442"/>
                    <a:pt x="3036" y="720"/>
                    <a:pt x="2610" y="720"/>
                  </a:cubicBezTo>
                  <a:cubicBezTo>
                    <a:pt x="2437" y="720"/>
                    <a:pt x="2283" y="674"/>
                    <a:pt x="2176" y="567"/>
                  </a:cubicBezTo>
                  <a:cubicBezTo>
                    <a:pt x="1624" y="746"/>
                    <a:pt x="1177" y="999"/>
                    <a:pt x="879" y="1193"/>
                  </a:cubicBezTo>
                  <a:cubicBezTo>
                    <a:pt x="1" y="1937"/>
                    <a:pt x="194" y="3174"/>
                    <a:pt x="2608" y="3487"/>
                  </a:cubicBezTo>
                  <a:cubicBezTo>
                    <a:pt x="2980" y="3546"/>
                    <a:pt x="3487" y="3606"/>
                    <a:pt x="3919" y="3606"/>
                  </a:cubicBezTo>
                  <a:cubicBezTo>
                    <a:pt x="6272" y="3606"/>
                    <a:pt x="8879" y="2742"/>
                    <a:pt x="9133" y="2429"/>
                  </a:cubicBezTo>
                  <a:cubicBezTo>
                    <a:pt x="9565" y="1937"/>
                    <a:pt x="8999" y="1118"/>
                    <a:pt x="8626" y="1118"/>
                  </a:cubicBezTo>
                  <a:cubicBezTo>
                    <a:pt x="8507" y="1118"/>
                    <a:pt x="8135" y="1252"/>
                    <a:pt x="7583" y="1491"/>
                  </a:cubicBezTo>
                  <a:cubicBezTo>
                    <a:pt x="7225" y="1897"/>
                    <a:pt x="6761" y="2092"/>
                    <a:pt x="6330" y="2092"/>
                  </a:cubicBezTo>
                  <a:cubicBezTo>
                    <a:pt x="6224" y="2092"/>
                    <a:pt x="6119" y="2080"/>
                    <a:pt x="6019" y="2057"/>
                  </a:cubicBezTo>
                  <a:cubicBezTo>
                    <a:pt x="5408" y="2310"/>
                    <a:pt x="4663" y="2369"/>
                    <a:pt x="3978" y="2489"/>
                  </a:cubicBezTo>
                  <a:cubicBezTo>
                    <a:pt x="3561" y="2542"/>
                    <a:pt x="3147" y="2586"/>
                    <a:pt x="2755" y="2586"/>
                  </a:cubicBezTo>
                  <a:cubicBezTo>
                    <a:pt x="2266" y="2586"/>
                    <a:pt x="1811" y="2517"/>
                    <a:pt x="1431" y="2310"/>
                  </a:cubicBezTo>
                  <a:cubicBezTo>
                    <a:pt x="313" y="1625"/>
                    <a:pt x="3546" y="999"/>
                    <a:pt x="4157" y="880"/>
                  </a:cubicBezTo>
                  <a:cubicBezTo>
                    <a:pt x="4231" y="567"/>
                    <a:pt x="4291" y="314"/>
                    <a:pt x="435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2"/>
            <p:cNvSpPr/>
            <p:nvPr/>
          </p:nvSpPr>
          <p:spPr>
            <a:xfrm>
              <a:off x="7518706" y="4331529"/>
              <a:ext cx="91121" cy="272457"/>
            </a:xfrm>
            <a:custGeom>
              <a:avLst/>
              <a:gdLst/>
              <a:ahLst/>
              <a:cxnLst/>
              <a:rect l="l" t="t" r="r" b="b"/>
              <a:pathLst>
                <a:path w="2921" h="8734" extrusionOk="0">
                  <a:moveTo>
                    <a:pt x="225" y="0"/>
                  </a:moveTo>
                  <a:cubicBezTo>
                    <a:pt x="199" y="0"/>
                    <a:pt x="169" y="7"/>
                    <a:pt x="134" y="25"/>
                  </a:cubicBezTo>
                  <a:cubicBezTo>
                    <a:pt x="75" y="25"/>
                    <a:pt x="0" y="144"/>
                    <a:pt x="0" y="203"/>
                  </a:cubicBezTo>
                  <a:cubicBezTo>
                    <a:pt x="0" y="203"/>
                    <a:pt x="75" y="338"/>
                    <a:pt x="134" y="576"/>
                  </a:cubicBezTo>
                  <a:cubicBezTo>
                    <a:pt x="134" y="829"/>
                    <a:pt x="254" y="1142"/>
                    <a:pt x="313" y="1574"/>
                  </a:cubicBezTo>
                  <a:cubicBezTo>
                    <a:pt x="447" y="1946"/>
                    <a:pt x="566" y="2438"/>
                    <a:pt x="686" y="2870"/>
                  </a:cubicBezTo>
                  <a:cubicBezTo>
                    <a:pt x="820" y="3436"/>
                    <a:pt x="998" y="3928"/>
                    <a:pt x="1118" y="4434"/>
                  </a:cubicBezTo>
                  <a:cubicBezTo>
                    <a:pt x="1430" y="5477"/>
                    <a:pt x="1803" y="6535"/>
                    <a:pt x="2056" y="7339"/>
                  </a:cubicBezTo>
                  <a:cubicBezTo>
                    <a:pt x="2175" y="7712"/>
                    <a:pt x="2309" y="8025"/>
                    <a:pt x="2369" y="8278"/>
                  </a:cubicBezTo>
                  <a:cubicBezTo>
                    <a:pt x="2488" y="8457"/>
                    <a:pt x="2548" y="8591"/>
                    <a:pt x="2548" y="8591"/>
                  </a:cubicBezTo>
                  <a:cubicBezTo>
                    <a:pt x="2548" y="8678"/>
                    <a:pt x="2620" y="8733"/>
                    <a:pt x="2705" y="8733"/>
                  </a:cubicBezTo>
                  <a:cubicBezTo>
                    <a:pt x="2736" y="8733"/>
                    <a:pt x="2769" y="8726"/>
                    <a:pt x="2801" y="8710"/>
                  </a:cubicBezTo>
                  <a:cubicBezTo>
                    <a:pt x="2861" y="8650"/>
                    <a:pt x="2920" y="8591"/>
                    <a:pt x="2861" y="8531"/>
                  </a:cubicBezTo>
                  <a:cubicBezTo>
                    <a:pt x="2861" y="8531"/>
                    <a:pt x="2861" y="8397"/>
                    <a:pt x="2801" y="8159"/>
                  </a:cubicBezTo>
                  <a:cubicBezTo>
                    <a:pt x="2741" y="7905"/>
                    <a:pt x="2682" y="7593"/>
                    <a:pt x="2548" y="7161"/>
                  </a:cubicBezTo>
                  <a:cubicBezTo>
                    <a:pt x="2369" y="6356"/>
                    <a:pt x="2116" y="5298"/>
                    <a:pt x="1803" y="4241"/>
                  </a:cubicBezTo>
                  <a:cubicBezTo>
                    <a:pt x="1624" y="3749"/>
                    <a:pt x="1490" y="3183"/>
                    <a:pt x="1311" y="2751"/>
                  </a:cubicBezTo>
                  <a:cubicBezTo>
                    <a:pt x="1118" y="2259"/>
                    <a:pt x="998" y="1753"/>
                    <a:pt x="879" y="1380"/>
                  </a:cubicBezTo>
                  <a:cubicBezTo>
                    <a:pt x="745" y="1008"/>
                    <a:pt x="626" y="710"/>
                    <a:pt x="507" y="457"/>
                  </a:cubicBezTo>
                  <a:cubicBezTo>
                    <a:pt x="447" y="203"/>
                    <a:pt x="373" y="84"/>
                    <a:pt x="373" y="84"/>
                  </a:cubicBezTo>
                  <a:cubicBezTo>
                    <a:pt x="331" y="42"/>
                    <a:pt x="288" y="0"/>
                    <a:pt x="22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2"/>
            <p:cNvSpPr/>
            <p:nvPr/>
          </p:nvSpPr>
          <p:spPr>
            <a:xfrm>
              <a:off x="7458750" y="4253635"/>
              <a:ext cx="191974" cy="96549"/>
            </a:xfrm>
            <a:custGeom>
              <a:avLst/>
              <a:gdLst/>
              <a:ahLst/>
              <a:cxnLst/>
              <a:rect l="l" t="t" r="r" b="b"/>
              <a:pathLst>
                <a:path w="6154" h="3095" extrusionOk="0">
                  <a:moveTo>
                    <a:pt x="5371" y="0"/>
                  </a:moveTo>
                  <a:cubicBezTo>
                    <a:pt x="5006" y="0"/>
                    <a:pt x="4634" y="93"/>
                    <a:pt x="4604" y="93"/>
                  </a:cubicBezTo>
                  <a:cubicBezTo>
                    <a:pt x="4157" y="600"/>
                    <a:pt x="3665" y="1032"/>
                    <a:pt x="3233" y="1404"/>
                  </a:cubicBezTo>
                  <a:cubicBezTo>
                    <a:pt x="2369" y="2209"/>
                    <a:pt x="1118" y="2641"/>
                    <a:pt x="1" y="3073"/>
                  </a:cubicBezTo>
                  <a:cubicBezTo>
                    <a:pt x="48" y="3088"/>
                    <a:pt x="108" y="3095"/>
                    <a:pt x="179" y="3095"/>
                  </a:cubicBezTo>
                  <a:cubicBezTo>
                    <a:pt x="750" y="3095"/>
                    <a:pt x="2034" y="2640"/>
                    <a:pt x="3412" y="2149"/>
                  </a:cubicBezTo>
                  <a:cubicBezTo>
                    <a:pt x="5215" y="1583"/>
                    <a:pt x="6153" y="1092"/>
                    <a:pt x="6094" y="466"/>
                  </a:cubicBezTo>
                  <a:cubicBezTo>
                    <a:pt x="6094" y="93"/>
                    <a:pt x="5736" y="0"/>
                    <a:pt x="53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2"/>
            <p:cNvSpPr/>
            <p:nvPr/>
          </p:nvSpPr>
          <p:spPr>
            <a:xfrm>
              <a:off x="7280751" y="4595314"/>
              <a:ext cx="325364" cy="19559"/>
            </a:xfrm>
            <a:custGeom>
              <a:avLst/>
              <a:gdLst/>
              <a:ahLst/>
              <a:cxnLst/>
              <a:rect l="l" t="t" r="r" b="b"/>
              <a:pathLst>
                <a:path w="10430" h="627" extrusionOk="0">
                  <a:moveTo>
                    <a:pt x="8686" y="1"/>
                  </a:moveTo>
                  <a:cubicBezTo>
                    <a:pt x="8440" y="38"/>
                    <a:pt x="8176" y="38"/>
                    <a:pt x="7904" y="38"/>
                  </a:cubicBezTo>
                  <a:cubicBezTo>
                    <a:pt x="7632" y="38"/>
                    <a:pt x="7353" y="38"/>
                    <a:pt x="7077" y="75"/>
                  </a:cubicBezTo>
                  <a:cubicBezTo>
                    <a:pt x="6451" y="75"/>
                    <a:pt x="5841" y="75"/>
                    <a:pt x="5215" y="135"/>
                  </a:cubicBezTo>
                  <a:cubicBezTo>
                    <a:pt x="4530" y="135"/>
                    <a:pt x="3904" y="135"/>
                    <a:pt x="3353" y="194"/>
                  </a:cubicBezTo>
                  <a:cubicBezTo>
                    <a:pt x="2727" y="194"/>
                    <a:pt x="2176" y="254"/>
                    <a:pt x="1669" y="254"/>
                  </a:cubicBezTo>
                  <a:cubicBezTo>
                    <a:pt x="1237" y="314"/>
                    <a:pt x="805" y="314"/>
                    <a:pt x="552" y="314"/>
                  </a:cubicBezTo>
                  <a:cubicBezTo>
                    <a:pt x="254" y="373"/>
                    <a:pt x="120" y="373"/>
                    <a:pt x="120" y="373"/>
                  </a:cubicBezTo>
                  <a:cubicBezTo>
                    <a:pt x="60" y="373"/>
                    <a:pt x="1" y="448"/>
                    <a:pt x="1" y="507"/>
                  </a:cubicBezTo>
                  <a:cubicBezTo>
                    <a:pt x="1" y="567"/>
                    <a:pt x="60" y="626"/>
                    <a:pt x="120" y="626"/>
                  </a:cubicBezTo>
                  <a:lnTo>
                    <a:pt x="3353" y="626"/>
                  </a:lnTo>
                  <a:cubicBezTo>
                    <a:pt x="3904" y="567"/>
                    <a:pt x="4589" y="567"/>
                    <a:pt x="5215" y="567"/>
                  </a:cubicBezTo>
                  <a:cubicBezTo>
                    <a:pt x="5841" y="507"/>
                    <a:pt x="6451" y="507"/>
                    <a:pt x="7077" y="507"/>
                  </a:cubicBezTo>
                  <a:cubicBezTo>
                    <a:pt x="7703" y="448"/>
                    <a:pt x="8254" y="448"/>
                    <a:pt x="8686" y="373"/>
                  </a:cubicBezTo>
                  <a:cubicBezTo>
                    <a:pt x="9684" y="314"/>
                    <a:pt x="10310" y="254"/>
                    <a:pt x="10310" y="254"/>
                  </a:cubicBezTo>
                  <a:cubicBezTo>
                    <a:pt x="10369" y="254"/>
                    <a:pt x="10429" y="194"/>
                    <a:pt x="10429" y="135"/>
                  </a:cubicBezTo>
                  <a:cubicBezTo>
                    <a:pt x="10429" y="75"/>
                    <a:pt x="10369" y="75"/>
                    <a:pt x="10310" y="75"/>
                  </a:cubicBezTo>
                  <a:cubicBezTo>
                    <a:pt x="10310" y="75"/>
                    <a:pt x="9684" y="1"/>
                    <a:pt x="868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2"/>
            <p:cNvSpPr/>
            <p:nvPr/>
          </p:nvSpPr>
          <p:spPr>
            <a:xfrm>
              <a:off x="6887600" y="4185443"/>
              <a:ext cx="402946" cy="430366"/>
            </a:xfrm>
            <a:custGeom>
              <a:avLst/>
              <a:gdLst/>
              <a:ahLst/>
              <a:cxnLst/>
              <a:rect l="l" t="t" r="r" b="b"/>
              <a:pathLst>
                <a:path w="12917" h="13796" extrusionOk="0">
                  <a:moveTo>
                    <a:pt x="222" y="0"/>
                  </a:moveTo>
                  <a:cubicBezTo>
                    <a:pt x="175" y="0"/>
                    <a:pt x="127" y="15"/>
                    <a:pt x="60" y="45"/>
                  </a:cubicBezTo>
                  <a:cubicBezTo>
                    <a:pt x="0" y="104"/>
                    <a:pt x="0" y="238"/>
                    <a:pt x="60" y="298"/>
                  </a:cubicBezTo>
                  <a:cubicBezTo>
                    <a:pt x="60" y="298"/>
                    <a:pt x="254" y="477"/>
                    <a:pt x="626" y="924"/>
                  </a:cubicBezTo>
                  <a:cubicBezTo>
                    <a:pt x="939" y="1296"/>
                    <a:pt x="1431" y="1788"/>
                    <a:pt x="1982" y="2473"/>
                  </a:cubicBezTo>
                  <a:cubicBezTo>
                    <a:pt x="2235" y="2786"/>
                    <a:pt x="2548" y="3158"/>
                    <a:pt x="2920" y="3456"/>
                  </a:cubicBezTo>
                  <a:cubicBezTo>
                    <a:pt x="3233" y="3829"/>
                    <a:pt x="3606" y="4276"/>
                    <a:pt x="3918" y="4648"/>
                  </a:cubicBezTo>
                  <a:cubicBezTo>
                    <a:pt x="4663" y="5453"/>
                    <a:pt x="5468" y="6257"/>
                    <a:pt x="6213" y="7121"/>
                  </a:cubicBezTo>
                  <a:cubicBezTo>
                    <a:pt x="7017" y="7926"/>
                    <a:pt x="7762" y="8805"/>
                    <a:pt x="8507" y="9609"/>
                  </a:cubicBezTo>
                  <a:cubicBezTo>
                    <a:pt x="9252" y="10354"/>
                    <a:pt x="9997" y="11099"/>
                    <a:pt x="10548" y="11724"/>
                  </a:cubicBezTo>
                  <a:cubicBezTo>
                    <a:pt x="11174" y="12335"/>
                    <a:pt x="11665" y="12842"/>
                    <a:pt x="12038" y="13140"/>
                  </a:cubicBezTo>
                  <a:lnTo>
                    <a:pt x="12604" y="13706"/>
                  </a:lnTo>
                  <a:cubicBezTo>
                    <a:pt x="12634" y="13765"/>
                    <a:pt x="12678" y="13795"/>
                    <a:pt x="12725" y="13795"/>
                  </a:cubicBezTo>
                  <a:cubicBezTo>
                    <a:pt x="12771" y="13795"/>
                    <a:pt x="12820" y="13765"/>
                    <a:pt x="12857" y="13706"/>
                  </a:cubicBezTo>
                  <a:cubicBezTo>
                    <a:pt x="12917" y="13646"/>
                    <a:pt x="12917" y="13587"/>
                    <a:pt x="12857" y="13453"/>
                  </a:cubicBezTo>
                  <a:cubicBezTo>
                    <a:pt x="12857" y="13453"/>
                    <a:pt x="12663" y="13274"/>
                    <a:pt x="12351" y="12901"/>
                  </a:cubicBezTo>
                  <a:cubicBezTo>
                    <a:pt x="12038" y="12529"/>
                    <a:pt x="11546" y="11963"/>
                    <a:pt x="10995" y="11352"/>
                  </a:cubicBezTo>
                  <a:cubicBezTo>
                    <a:pt x="10429" y="10667"/>
                    <a:pt x="9743" y="9922"/>
                    <a:pt x="8999" y="9117"/>
                  </a:cubicBezTo>
                  <a:cubicBezTo>
                    <a:pt x="8313" y="8372"/>
                    <a:pt x="7509" y="7494"/>
                    <a:pt x="6704" y="6629"/>
                  </a:cubicBezTo>
                  <a:cubicBezTo>
                    <a:pt x="5959" y="5825"/>
                    <a:pt x="5155" y="4946"/>
                    <a:pt x="4410" y="4201"/>
                  </a:cubicBezTo>
                  <a:cubicBezTo>
                    <a:pt x="4038" y="3829"/>
                    <a:pt x="3665" y="3456"/>
                    <a:pt x="3352" y="3084"/>
                  </a:cubicBezTo>
                  <a:cubicBezTo>
                    <a:pt x="2980" y="2711"/>
                    <a:pt x="2667" y="2413"/>
                    <a:pt x="2354" y="2101"/>
                  </a:cubicBezTo>
                  <a:cubicBezTo>
                    <a:pt x="1803" y="1475"/>
                    <a:pt x="1237" y="983"/>
                    <a:pt x="939" y="611"/>
                  </a:cubicBezTo>
                  <a:lnTo>
                    <a:pt x="373" y="45"/>
                  </a:lnTo>
                  <a:cubicBezTo>
                    <a:pt x="313" y="15"/>
                    <a:pt x="269" y="0"/>
                    <a:pt x="22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2"/>
            <p:cNvSpPr/>
            <p:nvPr/>
          </p:nvSpPr>
          <p:spPr>
            <a:xfrm>
              <a:off x="7263095" y="4520040"/>
              <a:ext cx="29323" cy="96673"/>
            </a:xfrm>
            <a:custGeom>
              <a:avLst/>
              <a:gdLst/>
              <a:ahLst/>
              <a:cxnLst/>
              <a:rect l="l" t="t" r="r" b="b"/>
              <a:pathLst>
                <a:path w="940" h="3099" extrusionOk="0">
                  <a:moveTo>
                    <a:pt x="194" y="0"/>
                  </a:moveTo>
                  <a:cubicBezTo>
                    <a:pt x="75" y="60"/>
                    <a:pt x="1" y="179"/>
                    <a:pt x="1" y="313"/>
                  </a:cubicBezTo>
                  <a:lnTo>
                    <a:pt x="448" y="2920"/>
                  </a:lnTo>
                  <a:cubicBezTo>
                    <a:pt x="507" y="3039"/>
                    <a:pt x="567" y="3099"/>
                    <a:pt x="686" y="3099"/>
                  </a:cubicBezTo>
                  <a:lnTo>
                    <a:pt x="746" y="3099"/>
                  </a:lnTo>
                  <a:cubicBezTo>
                    <a:pt x="880" y="3099"/>
                    <a:pt x="939" y="2980"/>
                    <a:pt x="939" y="2861"/>
                  </a:cubicBezTo>
                  <a:lnTo>
                    <a:pt x="507" y="179"/>
                  </a:lnTo>
                  <a:cubicBezTo>
                    <a:pt x="448" y="60"/>
                    <a:pt x="314" y="0"/>
                    <a:pt x="19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2"/>
            <p:cNvSpPr/>
            <p:nvPr/>
          </p:nvSpPr>
          <p:spPr>
            <a:xfrm>
              <a:off x="7172473" y="4496800"/>
              <a:ext cx="119945" cy="35625"/>
            </a:xfrm>
            <a:custGeom>
              <a:avLst/>
              <a:gdLst/>
              <a:ahLst/>
              <a:cxnLst/>
              <a:rect l="l" t="t" r="r" b="b"/>
              <a:pathLst>
                <a:path w="3845" h="1142" extrusionOk="0">
                  <a:moveTo>
                    <a:pt x="924" y="0"/>
                  </a:moveTo>
                  <a:lnTo>
                    <a:pt x="924" y="60"/>
                  </a:lnTo>
                  <a:cubicBezTo>
                    <a:pt x="671" y="179"/>
                    <a:pt x="1" y="745"/>
                    <a:pt x="433" y="999"/>
                  </a:cubicBezTo>
                  <a:cubicBezTo>
                    <a:pt x="601" y="1107"/>
                    <a:pt x="1229" y="1141"/>
                    <a:pt x="1887" y="1141"/>
                  </a:cubicBezTo>
                  <a:cubicBezTo>
                    <a:pt x="2681" y="1141"/>
                    <a:pt x="3520" y="1091"/>
                    <a:pt x="3651" y="1058"/>
                  </a:cubicBezTo>
                  <a:cubicBezTo>
                    <a:pt x="3844" y="999"/>
                    <a:pt x="3785" y="745"/>
                    <a:pt x="3785" y="745"/>
                  </a:cubicBezTo>
                  <a:cubicBezTo>
                    <a:pt x="3099" y="686"/>
                    <a:pt x="1550" y="313"/>
                    <a:pt x="9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2"/>
            <p:cNvSpPr/>
            <p:nvPr/>
          </p:nvSpPr>
          <p:spPr>
            <a:xfrm>
              <a:off x="7156688" y="4126391"/>
              <a:ext cx="228659" cy="343488"/>
            </a:xfrm>
            <a:custGeom>
              <a:avLst/>
              <a:gdLst/>
              <a:ahLst/>
              <a:cxnLst/>
              <a:rect l="l" t="t" r="r" b="b"/>
              <a:pathLst>
                <a:path w="7330" h="11011" extrusionOk="0">
                  <a:moveTo>
                    <a:pt x="5122" y="0"/>
                  </a:moveTo>
                  <a:cubicBezTo>
                    <a:pt x="4992" y="0"/>
                    <a:pt x="4858" y="5"/>
                    <a:pt x="4723" y="16"/>
                  </a:cubicBezTo>
                  <a:cubicBezTo>
                    <a:pt x="4350" y="16"/>
                    <a:pt x="3918" y="76"/>
                    <a:pt x="3486" y="210"/>
                  </a:cubicBezTo>
                  <a:cubicBezTo>
                    <a:pt x="3039" y="329"/>
                    <a:pt x="2607" y="508"/>
                    <a:pt x="2175" y="820"/>
                  </a:cubicBezTo>
                  <a:cubicBezTo>
                    <a:pt x="1743" y="1074"/>
                    <a:pt x="1371" y="1446"/>
                    <a:pt x="1058" y="1878"/>
                  </a:cubicBezTo>
                  <a:cubicBezTo>
                    <a:pt x="745" y="2310"/>
                    <a:pt x="566" y="2742"/>
                    <a:pt x="373" y="3249"/>
                  </a:cubicBezTo>
                  <a:cubicBezTo>
                    <a:pt x="253" y="3487"/>
                    <a:pt x="194" y="3740"/>
                    <a:pt x="134" y="3994"/>
                  </a:cubicBezTo>
                  <a:cubicBezTo>
                    <a:pt x="134" y="4113"/>
                    <a:pt x="60" y="4232"/>
                    <a:pt x="60" y="4366"/>
                  </a:cubicBezTo>
                  <a:lnTo>
                    <a:pt x="60" y="4798"/>
                  </a:lnTo>
                  <a:cubicBezTo>
                    <a:pt x="0" y="5290"/>
                    <a:pt x="134" y="5796"/>
                    <a:pt x="194" y="6288"/>
                  </a:cubicBezTo>
                  <a:cubicBezTo>
                    <a:pt x="313" y="6779"/>
                    <a:pt x="432" y="7211"/>
                    <a:pt x="626" y="7584"/>
                  </a:cubicBezTo>
                  <a:cubicBezTo>
                    <a:pt x="626" y="7718"/>
                    <a:pt x="685" y="7837"/>
                    <a:pt x="745" y="7897"/>
                  </a:cubicBezTo>
                  <a:cubicBezTo>
                    <a:pt x="745" y="8031"/>
                    <a:pt x="805" y="8090"/>
                    <a:pt x="879" y="8210"/>
                  </a:cubicBezTo>
                  <a:cubicBezTo>
                    <a:pt x="939" y="8403"/>
                    <a:pt x="998" y="8582"/>
                    <a:pt x="1058" y="8776"/>
                  </a:cubicBezTo>
                  <a:cubicBezTo>
                    <a:pt x="1177" y="8895"/>
                    <a:pt x="1252" y="9074"/>
                    <a:pt x="1311" y="9208"/>
                  </a:cubicBezTo>
                  <a:cubicBezTo>
                    <a:pt x="1430" y="9387"/>
                    <a:pt x="1490" y="9521"/>
                    <a:pt x="1549" y="9640"/>
                  </a:cubicBezTo>
                  <a:cubicBezTo>
                    <a:pt x="1743" y="9953"/>
                    <a:pt x="1862" y="10191"/>
                    <a:pt x="1996" y="10385"/>
                  </a:cubicBezTo>
                  <a:cubicBezTo>
                    <a:pt x="2056" y="10563"/>
                    <a:pt x="2175" y="10698"/>
                    <a:pt x="2235" y="10817"/>
                  </a:cubicBezTo>
                  <a:cubicBezTo>
                    <a:pt x="2294" y="10876"/>
                    <a:pt x="2369" y="10936"/>
                    <a:pt x="2369" y="10936"/>
                  </a:cubicBezTo>
                  <a:cubicBezTo>
                    <a:pt x="2369" y="11010"/>
                    <a:pt x="2488" y="11010"/>
                    <a:pt x="2488" y="11010"/>
                  </a:cubicBezTo>
                  <a:cubicBezTo>
                    <a:pt x="2548" y="10936"/>
                    <a:pt x="2607" y="10876"/>
                    <a:pt x="2548" y="10817"/>
                  </a:cubicBezTo>
                  <a:cubicBezTo>
                    <a:pt x="2548" y="10817"/>
                    <a:pt x="2428" y="10638"/>
                    <a:pt x="2235" y="10191"/>
                  </a:cubicBezTo>
                  <a:cubicBezTo>
                    <a:pt x="2116" y="10012"/>
                    <a:pt x="1996" y="9759"/>
                    <a:pt x="1862" y="9521"/>
                  </a:cubicBezTo>
                  <a:cubicBezTo>
                    <a:pt x="1743" y="9267"/>
                    <a:pt x="1549" y="8954"/>
                    <a:pt x="1430" y="8582"/>
                  </a:cubicBezTo>
                  <a:cubicBezTo>
                    <a:pt x="1371" y="8403"/>
                    <a:pt x="1311" y="8210"/>
                    <a:pt x="1177" y="8031"/>
                  </a:cubicBezTo>
                  <a:cubicBezTo>
                    <a:pt x="1177" y="7956"/>
                    <a:pt x="1117" y="7837"/>
                    <a:pt x="1058" y="7778"/>
                  </a:cubicBezTo>
                  <a:cubicBezTo>
                    <a:pt x="1058" y="7658"/>
                    <a:pt x="998" y="7584"/>
                    <a:pt x="998" y="7465"/>
                  </a:cubicBezTo>
                  <a:cubicBezTo>
                    <a:pt x="879" y="7092"/>
                    <a:pt x="745" y="6660"/>
                    <a:pt x="626" y="6169"/>
                  </a:cubicBezTo>
                  <a:cubicBezTo>
                    <a:pt x="566" y="5722"/>
                    <a:pt x="507" y="5290"/>
                    <a:pt x="507" y="4798"/>
                  </a:cubicBezTo>
                  <a:lnTo>
                    <a:pt x="507" y="4426"/>
                  </a:lnTo>
                  <a:cubicBezTo>
                    <a:pt x="566" y="4306"/>
                    <a:pt x="566" y="4232"/>
                    <a:pt x="566" y="4113"/>
                  </a:cubicBezTo>
                  <a:cubicBezTo>
                    <a:pt x="626" y="3860"/>
                    <a:pt x="685" y="3621"/>
                    <a:pt x="805" y="3368"/>
                  </a:cubicBezTo>
                  <a:cubicBezTo>
                    <a:pt x="939" y="2936"/>
                    <a:pt x="1177" y="2504"/>
                    <a:pt x="1430" y="2131"/>
                  </a:cubicBezTo>
                  <a:cubicBezTo>
                    <a:pt x="1743" y="1759"/>
                    <a:pt x="2056" y="1387"/>
                    <a:pt x="2428" y="1133"/>
                  </a:cubicBezTo>
                  <a:cubicBezTo>
                    <a:pt x="2801" y="880"/>
                    <a:pt x="3173" y="701"/>
                    <a:pt x="3605" y="582"/>
                  </a:cubicBezTo>
                  <a:cubicBezTo>
                    <a:pt x="3978" y="448"/>
                    <a:pt x="4350" y="388"/>
                    <a:pt x="4723" y="388"/>
                  </a:cubicBezTo>
                  <a:cubicBezTo>
                    <a:pt x="4941" y="371"/>
                    <a:pt x="5149" y="364"/>
                    <a:pt x="5345" y="364"/>
                  </a:cubicBezTo>
                  <a:cubicBezTo>
                    <a:pt x="5817" y="364"/>
                    <a:pt x="6220" y="406"/>
                    <a:pt x="6525" y="448"/>
                  </a:cubicBezTo>
                  <a:cubicBezTo>
                    <a:pt x="6704" y="508"/>
                    <a:pt x="6898" y="508"/>
                    <a:pt x="7017" y="582"/>
                  </a:cubicBezTo>
                  <a:lnTo>
                    <a:pt x="7211" y="582"/>
                  </a:lnTo>
                  <a:cubicBezTo>
                    <a:pt x="7228" y="599"/>
                    <a:pt x="7245" y="606"/>
                    <a:pt x="7260" y="606"/>
                  </a:cubicBezTo>
                  <a:cubicBezTo>
                    <a:pt x="7299" y="606"/>
                    <a:pt x="7330" y="561"/>
                    <a:pt x="7330" y="508"/>
                  </a:cubicBezTo>
                  <a:cubicBezTo>
                    <a:pt x="7330" y="448"/>
                    <a:pt x="7330" y="388"/>
                    <a:pt x="7270" y="388"/>
                  </a:cubicBezTo>
                  <a:cubicBezTo>
                    <a:pt x="7270" y="388"/>
                    <a:pt x="7211" y="329"/>
                    <a:pt x="7076" y="329"/>
                  </a:cubicBezTo>
                  <a:cubicBezTo>
                    <a:pt x="6957" y="269"/>
                    <a:pt x="6764" y="210"/>
                    <a:pt x="6585" y="210"/>
                  </a:cubicBezTo>
                  <a:cubicBezTo>
                    <a:pt x="6231" y="100"/>
                    <a:pt x="5708" y="0"/>
                    <a:pt x="512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2"/>
            <p:cNvSpPr/>
            <p:nvPr/>
          </p:nvSpPr>
          <p:spPr>
            <a:xfrm>
              <a:off x="6965214" y="3805269"/>
              <a:ext cx="230531" cy="197745"/>
            </a:xfrm>
            <a:custGeom>
              <a:avLst/>
              <a:gdLst/>
              <a:ahLst/>
              <a:cxnLst/>
              <a:rect l="l" t="t" r="r" b="b"/>
              <a:pathLst>
                <a:path w="7390" h="6339" extrusionOk="0">
                  <a:moveTo>
                    <a:pt x="7315" y="1"/>
                  </a:moveTo>
                  <a:cubicBezTo>
                    <a:pt x="7255" y="1"/>
                    <a:pt x="7196" y="1"/>
                    <a:pt x="7196" y="75"/>
                  </a:cubicBezTo>
                  <a:cubicBezTo>
                    <a:pt x="7196" y="75"/>
                    <a:pt x="7136" y="254"/>
                    <a:pt x="7017" y="627"/>
                  </a:cubicBezTo>
                  <a:cubicBezTo>
                    <a:pt x="6943" y="999"/>
                    <a:pt x="6764" y="1491"/>
                    <a:pt x="6570" y="2057"/>
                  </a:cubicBezTo>
                  <a:cubicBezTo>
                    <a:pt x="6511" y="2176"/>
                    <a:pt x="6451" y="2370"/>
                    <a:pt x="6391" y="2489"/>
                  </a:cubicBezTo>
                  <a:cubicBezTo>
                    <a:pt x="6332" y="2548"/>
                    <a:pt x="6272" y="2608"/>
                    <a:pt x="6272" y="2682"/>
                  </a:cubicBezTo>
                  <a:cubicBezTo>
                    <a:pt x="6198" y="2742"/>
                    <a:pt x="6138" y="2742"/>
                    <a:pt x="6079" y="2802"/>
                  </a:cubicBezTo>
                  <a:cubicBezTo>
                    <a:pt x="6000" y="2839"/>
                    <a:pt x="5910" y="2853"/>
                    <a:pt x="5812" y="2853"/>
                  </a:cubicBezTo>
                  <a:cubicBezTo>
                    <a:pt x="5594" y="2853"/>
                    <a:pt x="5337" y="2783"/>
                    <a:pt x="5080" y="2742"/>
                  </a:cubicBezTo>
                  <a:cubicBezTo>
                    <a:pt x="4648" y="2682"/>
                    <a:pt x="4276" y="2682"/>
                    <a:pt x="3844" y="2608"/>
                  </a:cubicBezTo>
                  <a:lnTo>
                    <a:pt x="3218" y="2608"/>
                  </a:lnTo>
                  <a:cubicBezTo>
                    <a:pt x="2980" y="2608"/>
                    <a:pt x="2786" y="2682"/>
                    <a:pt x="2548" y="2682"/>
                  </a:cubicBezTo>
                  <a:cubicBezTo>
                    <a:pt x="1728" y="2861"/>
                    <a:pt x="924" y="3353"/>
                    <a:pt x="432" y="4038"/>
                  </a:cubicBezTo>
                  <a:cubicBezTo>
                    <a:pt x="239" y="4411"/>
                    <a:pt x="60" y="4783"/>
                    <a:pt x="0" y="5155"/>
                  </a:cubicBezTo>
                  <a:cubicBezTo>
                    <a:pt x="0" y="5349"/>
                    <a:pt x="0" y="5588"/>
                    <a:pt x="60" y="5781"/>
                  </a:cubicBezTo>
                  <a:cubicBezTo>
                    <a:pt x="120" y="5960"/>
                    <a:pt x="239" y="6094"/>
                    <a:pt x="432" y="6213"/>
                  </a:cubicBezTo>
                  <a:cubicBezTo>
                    <a:pt x="584" y="6307"/>
                    <a:pt x="750" y="6338"/>
                    <a:pt x="908" y="6338"/>
                  </a:cubicBezTo>
                  <a:cubicBezTo>
                    <a:pt x="1075" y="6338"/>
                    <a:pt x="1233" y="6303"/>
                    <a:pt x="1356" y="6273"/>
                  </a:cubicBezTo>
                  <a:cubicBezTo>
                    <a:pt x="1609" y="6154"/>
                    <a:pt x="1803" y="6034"/>
                    <a:pt x="1982" y="5900"/>
                  </a:cubicBezTo>
                  <a:cubicBezTo>
                    <a:pt x="2101" y="5781"/>
                    <a:pt x="2235" y="5662"/>
                    <a:pt x="2295" y="5588"/>
                  </a:cubicBezTo>
                  <a:cubicBezTo>
                    <a:pt x="2354" y="5528"/>
                    <a:pt x="2354" y="5468"/>
                    <a:pt x="2354" y="5468"/>
                  </a:cubicBezTo>
                  <a:cubicBezTo>
                    <a:pt x="2414" y="5409"/>
                    <a:pt x="2414" y="5409"/>
                    <a:pt x="2354" y="5349"/>
                  </a:cubicBezTo>
                  <a:lnTo>
                    <a:pt x="2235" y="5349"/>
                  </a:lnTo>
                  <a:cubicBezTo>
                    <a:pt x="2235" y="5349"/>
                    <a:pt x="2175" y="5409"/>
                    <a:pt x="2101" y="5468"/>
                  </a:cubicBezTo>
                  <a:cubicBezTo>
                    <a:pt x="2041" y="5528"/>
                    <a:pt x="1982" y="5662"/>
                    <a:pt x="1863" y="5781"/>
                  </a:cubicBezTo>
                  <a:cubicBezTo>
                    <a:pt x="1669" y="5841"/>
                    <a:pt x="1550" y="5960"/>
                    <a:pt x="1296" y="6034"/>
                  </a:cubicBezTo>
                  <a:cubicBezTo>
                    <a:pt x="1201" y="6058"/>
                    <a:pt x="1103" y="6073"/>
                    <a:pt x="1004" y="6073"/>
                  </a:cubicBezTo>
                  <a:cubicBezTo>
                    <a:pt x="855" y="6073"/>
                    <a:pt x="703" y="6040"/>
                    <a:pt x="552" y="5960"/>
                  </a:cubicBezTo>
                  <a:cubicBezTo>
                    <a:pt x="492" y="5900"/>
                    <a:pt x="373" y="5781"/>
                    <a:pt x="313" y="5662"/>
                  </a:cubicBezTo>
                  <a:lnTo>
                    <a:pt x="313" y="5215"/>
                  </a:lnTo>
                  <a:cubicBezTo>
                    <a:pt x="373" y="4917"/>
                    <a:pt x="492" y="4545"/>
                    <a:pt x="745" y="4232"/>
                  </a:cubicBezTo>
                  <a:cubicBezTo>
                    <a:pt x="1118" y="3666"/>
                    <a:pt x="1863" y="3174"/>
                    <a:pt x="2667" y="3055"/>
                  </a:cubicBezTo>
                  <a:cubicBezTo>
                    <a:pt x="2846" y="2980"/>
                    <a:pt x="3039" y="2980"/>
                    <a:pt x="3218" y="2980"/>
                  </a:cubicBezTo>
                  <a:lnTo>
                    <a:pt x="3844" y="2980"/>
                  </a:lnTo>
                  <a:cubicBezTo>
                    <a:pt x="4216" y="2980"/>
                    <a:pt x="4648" y="2980"/>
                    <a:pt x="5021" y="3055"/>
                  </a:cubicBezTo>
                  <a:cubicBezTo>
                    <a:pt x="5214" y="3115"/>
                    <a:pt x="5393" y="3115"/>
                    <a:pt x="5587" y="3115"/>
                  </a:cubicBezTo>
                  <a:cubicBezTo>
                    <a:pt x="5661" y="3139"/>
                    <a:pt x="5748" y="3154"/>
                    <a:pt x="5837" y="3154"/>
                  </a:cubicBezTo>
                  <a:cubicBezTo>
                    <a:pt x="5963" y="3154"/>
                    <a:pt x="6093" y="3125"/>
                    <a:pt x="6198" y="3055"/>
                  </a:cubicBezTo>
                  <a:cubicBezTo>
                    <a:pt x="6332" y="2980"/>
                    <a:pt x="6391" y="2980"/>
                    <a:pt x="6451" y="2861"/>
                  </a:cubicBezTo>
                  <a:cubicBezTo>
                    <a:pt x="6570" y="2802"/>
                    <a:pt x="6570" y="2682"/>
                    <a:pt x="6645" y="2608"/>
                  </a:cubicBezTo>
                  <a:cubicBezTo>
                    <a:pt x="6704" y="2429"/>
                    <a:pt x="6764" y="2310"/>
                    <a:pt x="6823" y="2176"/>
                  </a:cubicBezTo>
                  <a:cubicBezTo>
                    <a:pt x="7017" y="1565"/>
                    <a:pt x="7136" y="1059"/>
                    <a:pt x="7255" y="686"/>
                  </a:cubicBezTo>
                  <a:cubicBezTo>
                    <a:pt x="7315" y="314"/>
                    <a:pt x="7390" y="135"/>
                    <a:pt x="7390" y="135"/>
                  </a:cubicBezTo>
                  <a:cubicBezTo>
                    <a:pt x="7390" y="75"/>
                    <a:pt x="7390" y="1"/>
                    <a:pt x="7315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2"/>
            <p:cNvSpPr/>
            <p:nvPr/>
          </p:nvSpPr>
          <p:spPr>
            <a:xfrm>
              <a:off x="7191689" y="3986731"/>
              <a:ext cx="34720" cy="27982"/>
            </a:xfrm>
            <a:custGeom>
              <a:avLst/>
              <a:gdLst/>
              <a:ahLst/>
              <a:cxnLst/>
              <a:rect l="l" t="t" r="r" b="b"/>
              <a:pathLst>
                <a:path w="1113" h="897" extrusionOk="0">
                  <a:moveTo>
                    <a:pt x="968" y="0"/>
                  </a:moveTo>
                  <a:cubicBezTo>
                    <a:pt x="938" y="0"/>
                    <a:pt x="906" y="8"/>
                    <a:pt x="874" y="24"/>
                  </a:cubicBezTo>
                  <a:cubicBezTo>
                    <a:pt x="740" y="83"/>
                    <a:pt x="562" y="277"/>
                    <a:pt x="427" y="277"/>
                  </a:cubicBezTo>
                  <a:cubicBezTo>
                    <a:pt x="406" y="272"/>
                    <a:pt x="386" y="269"/>
                    <a:pt x="365" y="269"/>
                  </a:cubicBezTo>
                  <a:cubicBezTo>
                    <a:pt x="157" y="269"/>
                    <a:pt x="1" y="532"/>
                    <a:pt x="55" y="709"/>
                  </a:cubicBezTo>
                  <a:cubicBezTo>
                    <a:pt x="142" y="825"/>
                    <a:pt x="247" y="897"/>
                    <a:pt x="364" y="897"/>
                  </a:cubicBezTo>
                  <a:cubicBezTo>
                    <a:pt x="427" y="897"/>
                    <a:pt x="493" y="875"/>
                    <a:pt x="562" y="828"/>
                  </a:cubicBezTo>
                  <a:cubicBezTo>
                    <a:pt x="681" y="709"/>
                    <a:pt x="800" y="649"/>
                    <a:pt x="934" y="515"/>
                  </a:cubicBezTo>
                  <a:cubicBezTo>
                    <a:pt x="1053" y="396"/>
                    <a:pt x="1053" y="277"/>
                    <a:pt x="1113" y="143"/>
                  </a:cubicBezTo>
                  <a:cubicBezTo>
                    <a:pt x="1113" y="56"/>
                    <a:pt x="1049" y="0"/>
                    <a:pt x="968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2"/>
            <p:cNvSpPr/>
            <p:nvPr/>
          </p:nvSpPr>
          <p:spPr>
            <a:xfrm>
              <a:off x="7162709" y="3988478"/>
              <a:ext cx="23271" cy="16658"/>
            </a:xfrm>
            <a:custGeom>
              <a:avLst/>
              <a:gdLst/>
              <a:ahLst/>
              <a:cxnLst/>
              <a:rect l="l" t="t" r="r" b="b"/>
              <a:pathLst>
                <a:path w="746" h="534" extrusionOk="0">
                  <a:moveTo>
                    <a:pt x="616" y="1"/>
                  </a:moveTo>
                  <a:cubicBezTo>
                    <a:pt x="572" y="1"/>
                    <a:pt x="532" y="27"/>
                    <a:pt x="492" y="27"/>
                  </a:cubicBezTo>
                  <a:cubicBezTo>
                    <a:pt x="433" y="87"/>
                    <a:pt x="314" y="87"/>
                    <a:pt x="239" y="87"/>
                  </a:cubicBezTo>
                  <a:cubicBezTo>
                    <a:pt x="224" y="79"/>
                    <a:pt x="209" y="76"/>
                    <a:pt x="194" y="76"/>
                  </a:cubicBezTo>
                  <a:cubicBezTo>
                    <a:pt x="91" y="76"/>
                    <a:pt x="1" y="236"/>
                    <a:pt x="1" y="340"/>
                  </a:cubicBezTo>
                  <a:cubicBezTo>
                    <a:pt x="1" y="459"/>
                    <a:pt x="180" y="534"/>
                    <a:pt x="314" y="534"/>
                  </a:cubicBezTo>
                  <a:cubicBezTo>
                    <a:pt x="433" y="459"/>
                    <a:pt x="552" y="400"/>
                    <a:pt x="612" y="281"/>
                  </a:cubicBezTo>
                  <a:cubicBezTo>
                    <a:pt x="686" y="221"/>
                    <a:pt x="746" y="87"/>
                    <a:pt x="686" y="27"/>
                  </a:cubicBezTo>
                  <a:cubicBezTo>
                    <a:pt x="661" y="7"/>
                    <a:pt x="638" y="1"/>
                    <a:pt x="61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2"/>
            <p:cNvSpPr/>
            <p:nvPr/>
          </p:nvSpPr>
          <p:spPr>
            <a:xfrm>
              <a:off x="7207318" y="4253822"/>
              <a:ext cx="23646" cy="38557"/>
            </a:xfrm>
            <a:custGeom>
              <a:avLst/>
              <a:gdLst/>
              <a:ahLst/>
              <a:cxnLst/>
              <a:rect l="l" t="t" r="r" b="b"/>
              <a:pathLst>
                <a:path w="758" h="1236" extrusionOk="0">
                  <a:moveTo>
                    <a:pt x="243" y="1"/>
                  </a:moveTo>
                  <a:cubicBezTo>
                    <a:pt x="145" y="1"/>
                    <a:pt x="61" y="231"/>
                    <a:pt x="61" y="281"/>
                  </a:cubicBezTo>
                  <a:cubicBezTo>
                    <a:pt x="1" y="519"/>
                    <a:pt x="1" y="773"/>
                    <a:pt x="61" y="1026"/>
                  </a:cubicBezTo>
                  <a:cubicBezTo>
                    <a:pt x="81" y="1175"/>
                    <a:pt x="183" y="1235"/>
                    <a:pt x="295" y="1235"/>
                  </a:cubicBezTo>
                  <a:cubicBezTo>
                    <a:pt x="508" y="1235"/>
                    <a:pt x="757" y="1017"/>
                    <a:pt x="552" y="773"/>
                  </a:cubicBezTo>
                  <a:cubicBezTo>
                    <a:pt x="433" y="654"/>
                    <a:pt x="373" y="519"/>
                    <a:pt x="373" y="341"/>
                  </a:cubicBezTo>
                  <a:cubicBezTo>
                    <a:pt x="299" y="221"/>
                    <a:pt x="373" y="87"/>
                    <a:pt x="299" y="28"/>
                  </a:cubicBezTo>
                  <a:cubicBezTo>
                    <a:pt x="280" y="9"/>
                    <a:pt x="261" y="1"/>
                    <a:pt x="243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2"/>
            <p:cNvSpPr/>
            <p:nvPr/>
          </p:nvSpPr>
          <p:spPr>
            <a:xfrm>
              <a:off x="7197585" y="4291443"/>
              <a:ext cx="28263" cy="43049"/>
            </a:xfrm>
            <a:custGeom>
              <a:avLst/>
              <a:gdLst/>
              <a:ahLst/>
              <a:cxnLst/>
              <a:rect l="l" t="t" r="r" b="b"/>
              <a:pathLst>
                <a:path w="906" h="1380" extrusionOk="0">
                  <a:moveTo>
                    <a:pt x="163" y="0"/>
                  </a:moveTo>
                  <a:cubicBezTo>
                    <a:pt x="107" y="0"/>
                    <a:pt x="60" y="33"/>
                    <a:pt x="60" y="133"/>
                  </a:cubicBezTo>
                  <a:cubicBezTo>
                    <a:pt x="0" y="505"/>
                    <a:pt x="60" y="803"/>
                    <a:pt x="179" y="1176"/>
                  </a:cubicBezTo>
                  <a:cubicBezTo>
                    <a:pt x="242" y="1321"/>
                    <a:pt x="349" y="1380"/>
                    <a:pt x="457" y="1380"/>
                  </a:cubicBezTo>
                  <a:cubicBezTo>
                    <a:pt x="680" y="1380"/>
                    <a:pt x="906" y="1129"/>
                    <a:pt x="745" y="878"/>
                  </a:cubicBezTo>
                  <a:cubicBezTo>
                    <a:pt x="551" y="624"/>
                    <a:pt x="432" y="312"/>
                    <a:pt x="313" y="58"/>
                  </a:cubicBezTo>
                  <a:cubicBezTo>
                    <a:pt x="277" y="29"/>
                    <a:pt x="216" y="0"/>
                    <a:pt x="163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2"/>
            <p:cNvSpPr/>
            <p:nvPr/>
          </p:nvSpPr>
          <p:spPr>
            <a:xfrm>
              <a:off x="7552428" y="3986107"/>
              <a:ext cx="20682" cy="60300"/>
            </a:xfrm>
            <a:custGeom>
              <a:avLst/>
              <a:gdLst/>
              <a:ahLst/>
              <a:cxnLst/>
              <a:rect l="l" t="t" r="r" b="b"/>
              <a:pathLst>
                <a:path w="663" h="1933" extrusionOk="0">
                  <a:moveTo>
                    <a:pt x="202" y="0"/>
                  </a:moveTo>
                  <a:cubicBezTo>
                    <a:pt x="103" y="0"/>
                    <a:pt x="0" y="83"/>
                    <a:pt x="37" y="237"/>
                  </a:cubicBezTo>
                  <a:cubicBezTo>
                    <a:pt x="171" y="535"/>
                    <a:pt x="230" y="908"/>
                    <a:pt x="349" y="1221"/>
                  </a:cubicBezTo>
                  <a:cubicBezTo>
                    <a:pt x="409" y="1474"/>
                    <a:pt x="484" y="1727"/>
                    <a:pt x="603" y="1906"/>
                  </a:cubicBezTo>
                  <a:cubicBezTo>
                    <a:pt x="623" y="1926"/>
                    <a:pt x="636" y="1932"/>
                    <a:pt x="645" y="1932"/>
                  </a:cubicBezTo>
                  <a:cubicBezTo>
                    <a:pt x="662" y="1932"/>
                    <a:pt x="662" y="1906"/>
                    <a:pt x="662" y="1906"/>
                  </a:cubicBezTo>
                  <a:cubicBezTo>
                    <a:pt x="662" y="1593"/>
                    <a:pt x="603" y="1280"/>
                    <a:pt x="543" y="1042"/>
                  </a:cubicBezTo>
                  <a:cubicBezTo>
                    <a:pt x="484" y="729"/>
                    <a:pt x="409" y="416"/>
                    <a:pt x="349" y="103"/>
                  </a:cubicBezTo>
                  <a:cubicBezTo>
                    <a:pt x="326" y="34"/>
                    <a:pt x="265" y="0"/>
                    <a:pt x="20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2"/>
            <p:cNvSpPr/>
            <p:nvPr/>
          </p:nvSpPr>
          <p:spPr>
            <a:xfrm>
              <a:off x="7529219" y="3982020"/>
              <a:ext cx="16939" cy="36124"/>
            </a:xfrm>
            <a:custGeom>
              <a:avLst/>
              <a:gdLst/>
              <a:ahLst/>
              <a:cxnLst/>
              <a:rect l="l" t="t" r="r" b="b"/>
              <a:pathLst>
                <a:path w="543" h="1158" extrusionOk="0">
                  <a:moveTo>
                    <a:pt x="177" y="1"/>
                  </a:moveTo>
                  <a:cubicBezTo>
                    <a:pt x="94" y="1"/>
                    <a:pt x="1" y="70"/>
                    <a:pt x="36" y="175"/>
                  </a:cubicBezTo>
                  <a:cubicBezTo>
                    <a:pt x="110" y="488"/>
                    <a:pt x="229" y="800"/>
                    <a:pt x="349" y="1113"/>
                  </a:cubicBezTo>
                  <a:cubicBezTo>
                    <a:pt x="378" y="1143"/>
                    <a:pt x="393" y="1158"/>
                    <a:pt x="401" y="1158"/>
                  </a:cubicBezTo>
                  <a:cubicBezTo>
                    <a:pt x="408" y="1158"/>
                    <a:pt x="408" y="1143"/>
                    <a:pt x="408" y="1113"/>
                  </a:cubicBezTo>
                  <a:cubicBezTo>
                    <a:pt x="542" y="800"/>
                    <a:pt x="349" y="428"/>
                    <a:pt x="289" y="115"/>
                  </a:cubicBezTo>
                  <a:cubicBezTo>
                    <a:pt x="289" y="35"/>
                    <a:pt x="236" y="1"/>
                    <a:pt x="177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2"/>
            <p:cNvSpPr/>
            <p:nvPr/>
          </p:nvSpPr>
          <p:spPr>
            <a:xfrm>
              <a:off x="7524727" y="3921439"/>
              <a:ext cx="23271" cy="40959"/>
            </a:xfrm>
            <a:custGeom>
              <a:avLst/>
              <a:gdLst/>
              <a:ahLst/>
              <a:cxnLst/>
              <a:rect l="l" t="t" r="r" b="b"/>
              <a:pathLst>
                <a:path w="746" h="1313" extrusionOk="0">
                  <a:moveTo>
                    <a:pt x="79" y="0"/>
                  </a:moveTo>
                  <a:cubicBezTo>
                    <a:pt x="45" y="0"/>
                    <a:pt x="1" y="54"/>
                    <a:pt x="1" y="135"/>
                  </a:cubicBezTo>
                  <a:cubicBezTo>
                    <a:pt x="254" y="508"/>
                    <a:pt x="433" y="940"/>
                    <a:pt x="686" y="1312"/>
                  </a:cubicBezTo>
                  <a:lnTo>
                    <a:pt x="746" y="1312"/>
                  </a:lnTo>
                  <a:cubicBezTo>
                    <a:pt x="493" y="880"/>
                    <a:pt x="373" y="448"/>
                    <a:pt x="120" y="76"/>
                  </a:cubicBezTo>
                  <a:cubicBezTo>
                    <a:pt x="120" y="23"/>
                    <a:pt x="102" y="0"/>
                    <a:pt x="79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2"/>
            <p:cNvSpPr/>
            <p:nvPr/>
          </p:nvSpPr>
          <p:spPr>
            <a:xfrm>
              <a:off x="7490444" y="3912299"/>
              <a:ext cx="20838" cy="31101"/>
            </a:xfrm>
            <a:custGeom>
              <a:avLst/>
              <a:gdLst/>
              <a:ahLst/>
              <a:cxnLst/>
              <a:rect l="l" t="t" r="r" b="b"/>
              <a:pathLst>
                <a:path w="668" h="997" extrusionOk="0">
                  <a:moveTo>
                    <a:pt x="252" y="0"/>
                  </a:moveTo>
                  <a:cubicBezTo>
                    <a:pt x="143" y="0"/>
                    <a:pt x="0" y="91"/>
                    <a:pt x="42" y="175"/>
                  </a:cubicBezTo>
                  <a:cubicBezTo>
                    <a:pt x="161" y="428"/>
                    <a:pt x="296" y="741"/>
                    <a:pt x="534" y="920"/>
                  </a:cubicBezTo>
                  <a:cubicBezTo>
                    <a:pt x="534" y="920"/>
                    <a:pt x="620" y="996"/>
                    <a:pt x="654" y="996"/>
                  </a:cubicBezTo>
                  <a:cubicBezTo>
                    <a:pt x="663" y="996"/>
                    <a:pt x="668" y="992"/>
                    <a:pt x="668" y="980"/>
                  </a:cubicBezTo>
                  <a:cubicBezTo>
                    <a:pt x="668" y="860"/>
                    <a:pt x="608" y="741"/>
                    <a:pt x="534" y="607"/>
                  </a:cubicBezTo>
                  <a:cubicBezTo>
                    <a:pt x="474" y="428"/>
                    <a:pt x="415" y="235"/>
                    <a:pt x="355" y="56"/>
                  </a:cubicBezTo>
                  <a:cubicBezTo>
                    <a:pt x="337" y="16"/>
                    <a:pt x="298" y="0"/>
                    <a:pt x="252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2"/>
            <p:cNvSpPr/>
            <p:nvPr/>
          </p:nvSpPr>
          <p:spPr>
            <a:xfrm>
              <a:off x="7488042" y="3861358"/>
              <a:ext cx="21400" cy="29479"/>
            </a:xfrm>
            <a:custGeom>
              <a:avLst/>
              <a:gdLst/>
              <a:ahLst/>
              <a:cxnLst/>
              <a:rect l="l" t="t" r="r" b="b"/>
              <a:pathLst>
                <a:path w="686" h="945" extrusionOk="0">
                  <a:moveTo>
                    <a:pt x="96" y="1"/>
                  </a:moveTo>
                  <a:cubicBezTo>
                    <a:pt x="47" y="1"/>
                    <a:pt x="0" y="56"/>
                    <a:pt x="0" y="140"/>
                  </a:cubicBezTo>
                  <a:cubicBezTo>
                    <a:pt x="119" y="318"/>
                    <a:pt x="238" y="512"/>
                    <a:pt x="373" y="631"/>
                  </a:cubicBezTo>
                  <a:cubicBezTo>
                    <a:pt x="432" y="750"/>
                    <a:pt x="492" y="944"/>
                    <a:pt x="611" y="944"/>
                  </a:cubicBezTo>
                  <a:lnTo>
                    <a:pt x="685" y="944"/>
                  </a:lnTo>
                  <a:cubicBezTo>
                    <a:pt x="685" y="810"/>
                    <a:pt x="551" y="691"/>
                    <a:pt x="492" y="572"/>
                  </a:cubicBezTo>
                  <a:cubicBezTo>
                    <a:pt x="432" y="378"/>
                    <a:pt x="313" y="259"/>
                    <a:pt x="179" y="65"/>
                  </a:cubicBezTo>
                  <a:cubicBezTo>
                    <a:pt x="157" y="21"/>
                    <a:pt x="126" y="1"/>
                    <a:pt x="9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2"/>
            <p:cNvSpPr/>
            <p:nvPr/>
          </p:nvSpPr>
          <p:spPr>
            <a:xfrm>
              <a:off x="7492846" y="3959840"/>
              <a:ext cx="20308" cy="27639"/>
            </a:xfrm>
            <a:custGeom>
              <a:avLst/>
              <a:gdLst/>
              <a:ahLst/>
              <a:cxnLst/>
              <a:rect l="l" t="t" r="r" b="b"/>
              <a:pathLst>
                <a:path w="651" h="886" extrusionOk="0">
                  <a:moveTo>
                    <a:pt x="210" y="1"/>
                  </a:moveTo>
                  <a:cubicBezTo>
                    <a:pt x="101" y="1"/>
                    <a:pt x="0" y="134"/>
                    <a:pt x="84" y="260"/>
                  </a:cubicBezTo>
                  <a:cubicBezTo>
                    <a:pt x="159" y="335"/>
                    <a:pt x="278" y="454"/>
                    <a:pt x="338" y="573"/>
                  </a:cubicBezTo>
                  <a:cubicBezTo>
                    <a:pt x="397" y="707"/>
                    <a:pt x="457" y="826"/>
                    <a:pt x="531" y="886"/>
                  </a:cubicBezTo>
                  <a:cubicBezTo>
                    <a:pt x="591" y="886"/>
                    <a:pt x="591" y="886"/>
                    <a:pt x="651" y="826"/>
                  </a:cubicBezTo>
                  <a:cubicBezTo>
                    <a:pt x="651" y="707"/>
                    <a:pt x="591" y="573"/>
                    <a:pt x="531" y="513"/>
                  </a:cubicBezTo>
                  <a:cubicBezTo>
                    <a:pt x="457" y="335"/>
                    <a:pt x="397" y="200"/>
                    <a:pt x="338" y="81"/>
                  </a:cubicBezTo>
                  <a:cubicBezTo>
                    <a:pt x="303" y="24"/>
                    <a:pt x="256" y="1"/>
                    <a:pt x="210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2"/>
            <p:cNvSpPr/>
            <p:nvPr/>
          </p:nvSpPr>
          <p:spPr>
            <a:xfrm>
              <a:off x="7447675" y="3879482"/>
              <a:ext cx="20869" cy="30384"/>
            </a:xfrm>
            <a:custGeom>
              <a:avLst/>
              <a:gdLst/>
              <a:ahLst/>
              <a:cxnLst/>
              <a:rect l="l" t="t" r="r" b="b"/>
              <a:pathLst>
                <a:path w="669" h="974" extrusionOk="0">
                  <a:moveTo>
                    <a:pt x="206" y="1"/>
                  </a:moveTo>
                  <a:cubicBezTo>
                    <a:pt x="115" y="1"/>
                    <a:pt x="1" y="85"/>
                    <a:pt x="43" y="169"/>
                  </a:cubicBezTo>
                  <a:cubicBezTo>
                    <a:pt x="177" y="423"/>
                    <a:pt x="356" y="676"/>
                    <a:pt x="549" y="914"/>
                  </a:cubicBezTo>
                  <a:cubicBezTo>
                    <a:pt x="549" y="974"/>
                    <a:pt x="609" y="974"/>
                    <a:pt x="609" y="974"/>
                  </a:cubicBezTo>
                  <a:lnTo>
                    <a:pt x="668" y="974"/>
                  </a:lnTo>
                  <a:lnTo>
                    <a:pt x="668" y="914"/>
                  </a:lnTo>
                  <a:lnTo>
                    <a:pt x="668" y="855"/>
                  </a:lnTo>
                  <a:cubicBezTo>
                    <a:pt x="549" y="601"/>
                    <a:pt x="356" y="363"/>
                    <a:pt x="296" y="50"/>
                  </a:cubicBezTo>
                  <a:cubicBezTo>
                    <a:pt x="278" y="15"/>
                    <a:pt x="244" y="1"/>
                    <a:pt x="206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2"/>
            <p:cNvSpPr/>
            <p:nvPr/>
          </p:nvSpPr>
          <p:spPr>
            <a:xfrm>
              <a:off x="7456878" y="3851157"/>
              <a:ext cx="11667" cy="16440"/>
            </a:xfrm>
            <a:custGeom>
              <a:avLst/>
              <a:gdLst/>
              <a:ahLst/>
              <a:cxnLst/>
              <a:rect l="l" t="t" r="r" b="b"/>
              <a:pathLst>
                <a:path w="374" h="527" extrusionOk="0">
                  <a:moveTo>
                    <a:pt x="145" y="0"/>
                  </a:moveTo>
                  <a:cubicBezTo>
                    <a:pt x="76" y="0"/>
                    <a:pt x="1" y="48"/>
                    <a:pt x="1" y="154"/>
                  </a:cubicBezTo>
                  <a:cubicBezTo>
                    <a:pt x="1" y="273"/>
                    <a:pt x="195" y="467"/>
                    <a:pt x="314" y="526"/>
                  </a:cubicBezTo>
                  <a:cubicBezTo>
                    <a:pt x="373" y="526"/>
                    <a:pt x="373" y="526"/>
                    <a:pt x="373" y="467"/>
                  </a:cubicBezTo>
                  <a:cubicBezTo>
                    <a:pt x="373" y="392"/>
                    <a:pt x="373" y="333"/>
                    <a:pt x="314" y="273"/>
                  </a:cubicBezTo>
                  <a:cubicBezTo>
                    <a:pt x="314" y="213"/>
                    <a:pt x="254" y="154"/>
                    <a:pt x="254" y="94"/>
                  </a:cubicBezTo>
                  <a:cubicBezTo>
                    <a:pt x="254" y="33"/>
                    <a:pt x="202" y="0"/>
                    <a:pt x="145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2"/>
            <p:cNvSpPr/>
            <p:nvPr/>
          </p:nvSpPr>
          <p:spPr>
            <a:xfrm>
              <a:off x="7442279" y="3789765"/>
              <a:ext cx="28107" cy="33223"/>
            </a:xfrm>
            <a:custGeom>
              <a:avLst/>
              <a:gdLst/>
              <a:ahLst/>
              <a:cxnLst/>
              <a:rect l="l" t="t" r="r" b="b"/>
              <a:pathLst>
                <a:path w="901" h="1065" extrusionOk="0">
                  <a:moveTo>
                    <a:pt x="115" y="1"/>
                  </a:moveTo>
                  <a:cubicBezTo>
                    <a:pt x="54" y="1"/>
                    <a:pt x="0" y="52"/>
                    <a:pt x="37" y="126"/>
                  </a:cubicBezTo>
                  <a:cubicBezTo>
                    <a:pt x="216" y="498"/>
                    <a:pt x="529" y="811"/>
                    <a:pt x="901" y="1064"/>
                  </a:cubicBezTo>
                  <a:lnTo>
                    <a:pt x="901" y="1004"/>
                  </a:lnTo>
                  <a:cubicBezTo>
                    <a:pt x="663" y="692"/>
                    <a:pt x="409" y="438"/>
                    <a:pt x="216" y="66"/>
                  </a:cubicBezTo>
                  <a:cubicBezTo>
                    <a:pt x="193" y="20"/>
                    <a:pt x="153" y="1"/>
                    <a:pt x="115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2"/>
            <p:cNvSpPr/>
            <p:nvPr/>
          </p:nvSpPr>
          <p:spPr>
            <a:xfrm>
              <a:off x="7394301" y="3798157"/>
              <a:ext cx="19871" cy="26422"/>
            </a:xfrm>
            <a:custGeom>
              <a:avLst/>
              <a:gdLst/>
              <a:ahLst/>
              <a:cxnLst/>
              <a:rect l="l" t="t" r="r" b="b"/>
              <a:pathLst>
                <a:path w="637" h="847" extrusionOk="0">
                  <a:moveTo>
                    <a:pt x="232" y="1"/>
                  </a:moveTo>
                  <a:cubicBezTo>
                    <a:pt x="125" y="1"/>
                    <a:pt x="1" y="85"/>
                    <a:pt x="85" y="169"/>
                  </a:cubicBezTo>
                  <a:cubicBezTo>
                    <a:pt x="204" y="363"/>
                    <a:pt x="264" y="542"/>
                    <a:pt x="398" y="735"/>
                  </a:cubicBezTo>
                  <a:cubicBezTo>
                    <a:pt x="439" y="777"/>
                    <a:pt x="537" y="846"/>
                    <a:pt x="594" y="846"/>
                  </a:cubicBezTo>
                  <a:cubicBezTo>
                    <a:pt x="619" y="846"/>
                    <a:pt x="636" y="832"/>
                    <a:pt x="636" y="795"/>
                  </a:cubicBezTo>
                  <a:lnTo>
                    <a:pt x="636" y="735"/>
                  </a:lnTo>
                  <a:cubicBezTo>
                    <a:pt x="577" y="601"/>
                    <a:pt x="577" y="542"/>
                    <a:pt x="517" y="482"/>
                  </a:cubicBezTo>
                  <a:cubicBezTo>
                    <a:pt x="458" y="363"/>
                    <a:pt x="398" y="229"/>
                    <a:pt x="338" y="50"/>
                  </a:cubicBezTo>
                  <a:cubicBezTo>
                    <a:pt x="317" y="15"/>
                    <a:pt x="276" y="1"/>
                    <a:pt x="232" y="1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2"/>
            <p:cNvSpPr/>
            <p:nvPr/>
          </p:nvSpPr>
          <p:spPr>
            <a:xfrm>
              <a:off x="7434979" y="3920722"/>
              <a:ext cx="21930" cy="35625"/>
            </a:xfrm>
            <a:custGeom>
              <a:avLst/>
              <a:gdLst/>
              <a:ahLst/>
              <a:cxnLst/>
              <a:rect l="l" t="t" r="r" b="b"/>
              <a:pathLst>
                <a:path w="703" h="1142" extrusionOk="0">
                  <a:moveTo>
                    <a:pt x="216" y="0"/>
                  </a:moveTo>
                  <a:cubicBezTo>
                    <a:pt x="102" y="0"/>
                    <a:pt x="1" y="94"/>
                    <a:pt x="77" y="218"/>
                  </a:cubicBezTo>
                  <a:cubicBezTo>
                    <a:pt x="211" y="531"/>
                    <a:pt x="390" y="903"/>
                    <a:pt x="643" y="1142"/>
                  </a:cubicBezTo>
                  <a:cubicBezTo>
                    <a:pt x="703" y="1142"/>
                    <a:pt x="703" y="1142"/>
                    <a:pt x="703" y="1082"/>
                  </a:cubicBezTo>
                  <a:cubicBezTo>
                    <a:pt x="703" y="903"/>
                    <a:pt x="584" y="769"/>
                    <a:pt x="584" y="590"/>
                  </a:cubicBezTo>
                  <a:cubicBezTo>
                    <a:pt x="524" y="397"/>
                    <a:pt x="450" y="278"/>
                    <a:pt x="390" y="99"/>
                  </a:cubicBezTo>
                  <a:cubicBezTo>
                    <a:pt x="347" y="29"/>
                    <a:pt x="280" y="0"/>
                    <a:pt x="216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2"/>
            <p:cNvSpPr/>
            <p:nvPr/>
          </p:nvSpPr>
          <p:spPr>
            <a:xfrm>
              <a:off x="7399354" y="3867878"/>
              <a:ext cx="18998" cy="26672"/>
            </a:xfrm>
            <a:custGeom>
              <a:avLst/>
              <a:gdLst/>
              <a:ahLst/>
              <a:cxnLst/>
              <a:rect l="l" t="t" r="r" b="b"/>
              <a:pathLst>
                <a:path w="609" h="855" extrusionOk="0">
                  <a:moveTo>
                    <a:pt x="159" y="0"/>
                  </a:moveTo>
                  <a:cubicBezTo>
                    <a:pt x="85" y="0"/>
                    <a:pt x="0" y="85"/>
                    <a:pt x="42" y="169"/>
                  </a:cubicBezTo>
                  <a:cubicBezTo>
                    <a:pt x="176" y="422"/>
                    <a:pt x="355" y="601"/>
                    <a:pt x="549" y="854"/>
                  </a:cubicBezTo>
                  <a:cubicBezTo>
                    <a:pt x="608" y="854"/>
                    <a:pt x="608" y="795"/>
                    <a:pt x="608" y="795"/>
                  </a:cubicBezTo>
                  <a:cubicBezTo>
                    <a:pt x="549" y="541"/>
                    <a:pt x="415" y="229"/>
                    <a:pt x="236" y="50"/>
                  </a:cubicBezTo>
                  <a:cubicBezTo>
                    <a:pt x="219" y="15"/>
                    <a:pt x="190" y="0"/>
                    <a:pt x="159" y="0"/>
                  </a:cubicBezTo>
                  <a:close/>
                </a:path>
              </a:pathLst>
            </a:custGeom>
            <a:solidFill>
              <a:srgbClr val="914A3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2"/>
            <p:cNvSpPr/>
            <p:nvPr/>
          </p:nvSpPr>
          <p:spPr>
            <a:xfrm>
              <a:off x="7316532" y="3445716"/>
              <a:ext cx="11667" cy="17095"/>
            </a:xfrm>
            <a:custGeom>
              <a:avLst/>
              <a:gdLst/>
              <a:ahLst/>
              <a:cxnLst/>
              <a:rect l="l" t="t" r="r" b="b"/>
              <a:pathLst>
                <a:path w="374" h="548" extrusionOk="0">
                  <a:moveTo>
                    <a:pt x="187" y="0"/>
                  </a:moveTo>
                  <a:cubicBezTo>
                    <a:pt x="94" y="0"/>
                    <a:pt x="1" y="78"/>
                    <a:pt x="31" y="235"/>
                  </a:cubicBezTo>
                  <a:cubicBezTo>
                    <a:pt x="31" y="354"/>
                    <a:pt x="31" y="488"/>
                    <a:pt x="150" y="548"/>
                  </a:cubicBezTo>
                  <a:lnTo>
                    <a:pt x="224" y="548"/>
                  </a:lnTo>
                  <a:cubicBezTo>
                    <a:pt x="344" y="488"/>
                    <a:pt x="344" y="354"/>
                    <a:pt x="344" y="235"/>
                  </a:cubicBezTo>
                  <a:cubicBezTo>
                    <a:pt x="373" y="78"/>
                    <a:pt x="280" y="0"/>
                    <a:pt x="187" y="0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2"/>
            <p:cNvSpPr/>
            <p:nvPr/>
          </p:nvSpPr>
          <p:spPr>
            <a:xfrm>
              <a:off x="7302151" y="3421602"/>
              <a:ext cx="15161" cy="14256"/>
            </a:xfrm>
            <a:custGeom>
              <a:avLst/>
              <a:gdLst/>
              <a:ahLst/>
              <a:cxnLst/>
              <a:rect l="l" t="t" r="r" b="b"/>
              <a:pathLst>
                <a:path w="486" h="457" extrusionOk="0">
                  <a:moveTo>
                    <a:pt x="294" y="1"/>
                  </a:moveTo>
                  <a:cubicBezTo>
                    <a:pt x="277" y="1"/>
                    <a:pt x="258" y="3"/>
                    <a:pt x="238" y="10"/>
                  </a:cubicBezTo>
                  <a:cubicBezTo>
                    <a:pt x="60" y="10"/>
                    <a:pt x="0" y="203"/>
                    <a:pt x="119" y="322"/>
                  </a:cubicBezTo>
                  <a:lnTo>
                    <a:pt x="119" y="382"/>
                  </a:lnTo>
                  <a:lnTo>
                    <a:pt x="179" y="382"/>
                  </a:lnTo>
                  <a:cubicBezTo>
                    <a:pt x="179" y="382"/>
                    <a:pt x="179" y="456"/>
                    <a:pt x="238" y="456"/>
                  </a:cubicBezTo>
                  <a:lnTo>
                    <a:pt x="372" y="456"/>
                  </a:lnTo>
                  <a:cubicBezTo>
                    <a:pt x="432" y="382"/>
                    <a:pt x="432" y="382"/>
                    <a:pt x="432" y="322"/>
                  </a:cubicBezTo>
                  <a:cubicBezTo>
                    <a:pt x="486" y="215"/>
                    <a:pt x="443" y="1"/>
                    <a:pt x="294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2"/>
            <p:cNvSpPr/>
            <p:nvPr/>
          </p:nvSpPr>
          <p:spPr>
            <a:xfrm>
              <a:off x="7301215" y="3442908"/>
              <a:ext cx="9546" cy="17001"/>
            </a:xfrm>
            <a:custGeom>
              <a:avLst/>
              <a:gdLst/>
              <a:ahLst/>
              <a:cxnLst/>
              <a:rect l="l" t="t" r="r" b="b"/>
              <a:pathLst>
                <a:path w="306" h="545" extrusionOk="0">
                  <a:moveTo>
                    <a:pt x="155" y="1"/>
                  </a:moveTo>
                  <a:cubicBezTo>
                    <a:pt x="78" y="1"/>
                    <a:pt x="0" y="49"/>
                    <a:pt x="30" y="146"/>
                  </a:cubicBezTo>
                  <a:cubicBezTo>
                    <a:pt x="30" y="325"/>
                    <a:pt x="90" y="384"/>
                    <a:pt x="209" y="518"/>
                  </a:cubicBezTo>
                  <a:cubicBezTo>
                    <a:pt x="209" y="538"/>
                    <a:pt x="215" y="545"/>
                    <a:pt x="224" y="545"/>
                  </a:cubicBezTo>
                  <a:cubicBezTo>
                    <a:pt x="242" y="545"/>
                    <a:pt x="268" y="518"/>
                    <a:pt x="268" y="518"/>
                  </a:cubicBezTo>
                  <a:cubicBezTo>
                    <a:pt x="209" y="384"/>
                    <a:pt x="268" y="265"/>
                    <a:pt x="268" y="146"/>
                  </a:cubicBezTo>
                  <a:cubicBezTo>
                    <a:pt x="306" y="49"/>
                    <a:pt x="231" y="1"/>
                    <a:pt x="155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2"/>
            <p:cNvSpPr/>
            <p:nvPr/>
          </p:nvSpPr>
          <p:spPr>
            <a:xfrm>
              <a:off x="7080573" y="3354657"/>
              <a:ext cx="12478" cy="17064"/>
            </a:xfrm>
            <a:custGeom>
              <a:avLst/>
              <a:gdLst/>
              <a:ahLst/>
              <a:cxnLst/>
              <a:rect l="l" t="t" r="r" b="b"/>
              <a:pathLst>
                <a:path w="400" h="547" extrusionOk="0">
                  <a:moveTo>
                    <a:pt x="211" y="1"/>
                  </a:moveTo>
                  <a:cubicBezTo>
                    <a:pt x="99" y="1"/>
                    <a:pt x="1" y="106"/>
                    <a:pt x="86" y="234"/>
                  </a:cubicBezTo>
                  <a:cubicBezTo>
                    <a:pt x="146" y="293"/>
                    <a:pt x="265" y="427"/>
                    <a:pt x="340" y="547"/>
                  </a:cubicBezTo>
                  <a:lnTo>
                    <a:pt x="399" y="547"/>
                  </a:lnTo>
                  <a:cubicBezTo>
                    <a:pt x="399" y="368"/>
                    <a:pt x="399" y="234"/>
                    <a:pt x="340" y="55"/>
                  </a:cubicBezTo>
                  <a:cubicBezTo>
                    <a:pt x="302" y="17"/>
                    <a:pt x="255" y="1"/>
                    <a:pt x="211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2"/>
            <p:cNvSpPr/>
            <p:nvPr/>
          </p:nvSpPr>
          <p:spPr>
            <a:xfrm>
              <a:off x="7058393" y="3336471"/>
              <a:ext cx="18842" cy="16409"/>
            </a:xfrm>
            <a:custGeom>
              <a:avLst/>
              <a:gdLst/>
              <a:ahLst/>
              <a:cxnLst/>
              <a:rect l="l" t="t" r="r" b="b"/>
              <a:pathLst>
                <a:path w="604" h="526" extrusionOk="0">
                  <a:moveTo>
                    <a:pt x="289" y="1"/>
                  </a:moveTo>
                  <a:cubicBezTo>
                    <a:pt x="128" y="1"/>
                    <a:pt x="1" y="157"/>
                    <a:pt x="52" y="325"/>
                  </a:cubicBezTo>
                  <a:cubicBezTo>
                    <a:pt x="52" y="420"/>
                    <a:pt x="167" y="525"/>
                    <a:pt x="281" y="525"/>
                  </a:cubicBezTo>
                  <a:cubicBezTo>
                    <a:pt x="310" y="525"/>
                    <a:pt x="338" y="519"/>
                    <a:pt x="365" y="504"/>
                  </a:cubicBezTo>
                  <a:lnTo>
                    <a:pt x="425" y="444"/>
                  </a:lnTo>
                  <a:cubicBezTo>
                    <a:pt x="604" y="385"/>
                    <a:pt x="604" y="131"/>
                    <a:pt x="425" y="72"/>
                  </a:cubicBezTo>
                  <a:lnTo>
                    <a:pt x="365" y="12"/>
                  </a:lnTo>
                  <a:cubicBezTo>
                    <a:pt x="339" y="4"/>
                    <a:pt x="314" y="1"/>
                    <a:pt x="289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2"/>
            <p:cNvSpPr/>
            <p:nvPr/>
          </p:nvSpPr>
          <p:spPr>
            <a:xfrm>
              <a:off x="7063727" y="3361926"/>
              <a:ext cx="11667" cy="7924"/>
            </a:xfrm>
            <a:custGeom>
              <a:avLst/>
              <a:gdLst/>
              <a:ahLst/>
              <a:cxnLst/>
              <a:rect l="l" t="t" r="r" b="b"/>
              <a:pathLst>
                <a:path w="374" h="254" extrusionOk="0">
                  <a:moveTo>
                    <a:pt x="135" y="1"/>
                  </a:moveTo>
                  <a:cubicBezTo>
                    <a:pt x="60" y="60"/>
                    <a:pt x="1" y="194"/>
                    <a:pt x="135" y="254"/>
                  </a:cubicBezTo>
                  <a:lnTo>
                    <a:pt x="254" y="254"/>
                  </a:lnTo>
                  <a:cubicBezTo>
                    <a:pt x="373" y="254"/>
                    <a:pt x="313" y="194"/>
                    <a:pt x="313" y="135"/>
                  </a:cubicBezTo>
                  <a:cubicBezTo>
                    <a:pt x="313" y="60"/>
                    <a:pt x="254" y="1"/>
                    <a:pt x="135" y="1"/>
                  </a:cubicBezTo>
                  <a:close/>
                </a:path>
              </a:pathLst>
            </a:custGeom>
            <a:solidFill>
              <a:srgbClr val="6D382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2"/>
            <p:cNvSpPr/>
            <p:nvPr/>
          </p:nvSpPr>
          <p:spPr>
            <a:xfrm>
              <a:off x="7738694" y="4404244"/>
              <a:ext cx="49569" cy="64293"/>
            </a:xfrm>
            <a:custGeom>
              <a:avLst/>
              <a:gdLst/>
              <a:ahLst/>
              <a:cxnLst/>
              <a:rect l="l" t="t" r="r" b="b"/>
              <a:pathLst>
                <a:path w="1589" h="2061" extrusionOk="0">
                  <a:moveTo>
                    <a:pt x="424" y="1"/>
                  </a:moveTo>
                  <a:cubicBezTo>
                    <a:pt x="181" y="1"/>
                    <a:pt x="0" y="295"/>
                    <a:pt x="159" y="539"/>
                  </a:cubicBezTo>
                  <a:cubicBezTo>
                    <a:pt x="337" y="852"/>
                    <a:pt x="650" y="1046"/>
                    <a:pt x="844" y="1358"/>
                  </a:cubicBezTo>
                  <a:cubicBezTo>
                    <a:pt x="1023" y="1537"/>
                    <a:pt x="1216" y="1850"/>
                    <a:pt x="1395" y="2029"/>
                  </a:cubicBezTo>
                  <a:cubicBezTo>
                    <a:pt x="1413" y="2051"/>
                    <a:pt x="1438" y="2060"/>
                    <a:pt x="1463" y="2060"/>
                  </a:cubicBezTo>
                  <a:cubicBezTo>
                    <a:pt x="1523" y="2060"/>
                    <a:pt x="1589" y="2011"/>
                    <a:pt x="1589" y="1969"/>
                  </a:cubicBezTo>
                  <a:cubicBezTo>
                    <a:pt x="1589" y="1656"/>
                    <a:pt x="1395" y="1284"/>
                    <a:pt x="1276" y="986"/>
                  </a:cubicBezTo>
                  <a:cubicBezTo>
                    <a:pt x="1082" y="673"/>
                    <a:pt x="904" y="301"/>
                    <a:pt x="591" y="47"/>
                  </a:cubicBezTo>
                  <a:cubicBezTo>
                    <a:pt x="534" y="15"/>
                    <a:pt x="478" y="1"/>
                    <a:pt x="42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2"/>
            <p:cNvSpPr/>
            <p:nvPr/>
          </p:nvSpPr>
          <p:spPr>
            <a:xfrm>
              <a:off x="7722254" y="4394106"/>
              <a:ext cx="11636" cy="11636"/>
            </a:xfrm>
            <a:custGeom>
              <a:avLst/>
              <a:gdLst/>
              <a:ahLst/>
              <a:cxnLst/>
              <a:rect l="l" t="t" r="r" b="b"/>
              <a:pathLst>
                <a:path w="373" h="373" extrusionOk="0">
                  <a:moveTo>
                    <a:pt x="179" y="0"/>
                  </a:moveTo>
                  <a:cubicBezTo>
                    <a:pt x="120" y="0"/>
                    <a:pt x="0" y="60"/>
                    <a:pt x="0" y="194"/>
                  </a:cubicBezTo>
                  <a:cubicBezTo>
                    <a:pt x="0" y="313"/>
                    <a:pt x="60" y="372"/>
                    <a:pt x="120" y="372"/>
                  </a:cubicBezTo>
                  <a:cubicBezTo>
                    <a:pt x="254" y="372"/>
                    <a:pt x="373" y="372"/>
                    <a:pt x="373" y="253"/>
                  </a:cubicBezTo>
                  <a:cubicBezTo>
                    <a:pt x="373" y="119"/>
                    <a:pt x="313" y="0"/>
                    <a:pt x="17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2"/>
            <p:cNvSpPr/>
            <p:nvPr/>
          </p:nvSpPr>
          <p:spPr>
            <a:xfrm>
              <a:off x="6957321" y="4382470"/>
              <a:ext cx="36717" cy="25143"/>
            </a:xfrm>
            <a:custGeom>
              <a:avLst/>
              <a:gdLst/>
              <a:ahLst/>
              <a:cxnLst/>
              <a:rect l="l" t="t" r="r" b="b"/>
              <a:pathLst>
                <a:path w="1177" h="806" extrusionOk="0">
                  <a:moveTo>
                    <a:pt x="432" y="1"/>
                  </a:moveTo>
                  <a:cubicBezTo>
                    <a:pt x="119" y="1"/>
                    <a:pt x="0" y="373"/>
                    <a:pt x="313" y="567"/>
                  </a:cubicBezTo>
                  <a:cubicBezTo>
                    <a:pt x="432" y="626"/>
                    <a:pt x="626" y="626"/>
                    <a:pt x="805" y="745"/>
                  </a:cubicBezTo>
                  <a:cubicBezTo>
                    <a:pt x="864" y="745"/>
                    <a:pt x="939" y="805"/>
                    <a:pt x="1058" y="805"/>
                  </a:cubicBezTo>
                  <a:lnTo>
                    <a:pt x="1177" y="805"/>
                  </a:lnTo>
                  <a:cubicBezTo>
                    <a:pt x="1117" y="805"/>
                    <a:pt x="1117" y="686"/>
                    <a:pt x="1117" y="686"/>
                  </a:cubicBezTo>
                  <a:cubicBezTo>
                    <a:pt x="1117" y="567"/>
                    <a:pt x="1058" y="492"/>
                    <a:pt x="998" y="433"/>
                  </a:cubicBezTo>
                  <a:cubicBezTo>
                    <a:pt x="864" y="254"/>
                    <a:pt x="685" y="60"/>
                    <a:pt x="4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2"/>
            <p:cNvSpPr/>
            <p:nvPr/>
          </p:nvSpPr>
          <p:spPr>
            <a:xfrm>
              <a:off x="6941973" y="4376231"/>
              <a:ext cx="13507" cy="10918"/>
            </a:xfrm>
            <a:custGeom>
              <a:avLst/>
              <a:gdLst/>
              <a:ahLst/>
              <a:cxnLst/>
              <a:rect l="l" t="t" r="r" b="b"/>
              <a:pathLst>
                <a:path w="433" h="350" extrusionOk="0">
                  <a:moveTo>
                    <a:pt x="168" y="0"/>
                  </a:moveTo>
                  <a:cubicBezTo>
                    <a:pt x="77" y="0"/>
                    <a:pt x="0" y="105"/>
                    <a:pt x="0" y="201"/>
                  </a:cubicBezTo>
                  <a:cubicBezTo>
                    <a:pt x="44" y="287"/>
                    <a:pt x="118" y="350"/>
                    <a:pt x="178" y="350"/>
                  </a:cubicBezTo>
                  <a:cubicBezTo>
                    <a:pt x="201" y="350"/>
                    <a:pt x="222" y="340"/>
                    <a:pt x="239" y="320"/>
                  </a:cubicBezTo>
                  <a:lnTo>
                    <a:pt x="313" y="320"/>
                  </a:lnTo>
                  <a:cubicBezTo>
                    <a:pt x="432" y="260"/>
                    <a:pt x="432" y="81"/>
                    <a:pt x="313" y="22"/>
                  </a:cubicBezTo>
                  <a:lnTo>
                    <a:pt x="239" y="22"/>
                  </a:lnTo>
                  <a:cubicBezTo>
                    <a:pt x="215" y="7"/>
                    <a:pt x="191" y="0"/>
                    <a:pt x="1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5" name="Google Shape;305;p2"/>
          <p:cNvSpPr/>
          <p:nvPr/>
        </p:nvSpPr>
        <p:spPr>
          <a:xfrm>
            <a:off x="1024852" y="3874179"/>
            <a:ext cx="183115" cy="71998"/>
          </a:xfrm>
          <a:custGeom>
            <a:avLst/>
            <a:gdLst/>
            <a:ahLst/>
            <a:cxnLst/>
            <a:rect l="l" t="t" r="r" b="b"/>
            <a:pathLst>
              <a:path w="5870" h="2308" extrusionOk="0">
                <a:moveTo>
                  <a:pt x="1860" y="1"/>
                </a:moveTo>
                <a:cubicBezTo>
                  <a:pt x="913" y="1"/>
                  <a:pt x="0" y="276"/>
                  <a:pt x="223" y="1338"/>
                </a:cubicBezTo>
                <a:cubicBezTo>
                  <a:pt x="355" y="2013"/>
                  <a:pt x="1087" y="2308"/>
                  <a:pt x="2012" y="2308"/>
                </a:cubicBezTo>
                <a:cubicBezTo>
                  <a:pt x="3290" y="2308"/>
                  <a:pt x="4936" y="1745"/>
                  <a:pt x="5869" y="846"/>
                </a:cubicBezTo>
                <a:cubicBezTo>
                  <a:pt x="5869" y="846"/>
                  <a:pt x="4007" y="339"/>
                  <a:pt x="2949" y="101"/>
                </a:cubicBezTo>
                <a:cubicBezTo>
                  <a:pt x="2629" y="45"/>
                  <a:pt x="2242" y="1"/>
                  <a:pt x="1860" y="1"/>
                </a:cubicBezTo>
                <a:close/>
              </a:path>
            </a:pathLst>
          </a:custGeom>
          <a:solidFill>
            <a:srgbClr val="FCDD7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6" name="Google Shape;306;p2"/>
          <p:cNvSpPr/>
          <p:nvPr/>
        </p:nvSpPr>
        <p:spPr>
          <a:xfrm>
            <a:off x="1074546" y="3886626"/>
            <a:ext cx="158502" cy="33004"/>
          </a:xfrm>
          <a:custGeom>
            <a:avLst/>
            <a:gdLst/>
            <a:ahLst/>
            <a:cxnLst/>
            <a:rect l="l" t="t" r="r" b="b"/>
            <a:pathLst>
              <a:path w="5081" h="1058" extrusionOk="0">
                <a:moveTo>
                  <a:pt x="4962" y="0"/>
                </a:moveTo>
                <a:cubicBezTo>
                  <a:pt x="4962" y="0"/>
                  <a:pt x="4902" y="74"/>
                  <a:pt x="4783" y="74"/>
                </a:cubicBezTo>
                <a:cubicBezTo>
                  <a:pt x="4708" y="134"/>
                  <a:pt x="4649" y="134"/>
                  <a:pt x="4530" y="194"/>
                </a:cubicBezTo>
                <a:cubicBezTo>
                  <a:pt x="4470" y="253"/>
                  <a:pt x="4336" y="253"/>
                  <a:pt x="4217" y="313"/>
                </a:cubicBezTo>
                <a:cubicBezTo>
                  <a:pt x="4157" y="313"/>
                  <a:pt x="4038" y="372"/>
                  <a:pt x="3904" y="447"/>
                </a:cubicBezTo>
                <a:lnTo>
                  <a:pt x="3725" y="447"/>
                </a:lnTo>
                <a:cubicBezTo>
                  <a:pt x="3591" y="507"/>
                  <a:pt x="3531" y="507"/>
                  <a:pt x="3472" y="507"/>
                </a:cubicBezTo>
                <a:cubicBezTo>
                  <a:pt x="3412" y="507"/>
                  <a:pt x="3353" y="566"/>
                  <a:pt x="3293" y="566"/>
                </a:cubicBezTo>
                <a:lnTo>
                  <a:pt x="3040" y="566"/>
                </a:lnTo>
                <a:cubicBezTo>
                  <a:pt x="2921" y="626"/>
                  <a:pt x="2727" y="626"/>
                  <a:pt x="2608" y="626"/>
                </a:cubicBezTo>
                <a:cubicBezTo>
                  <a:pt x="2414" y="685"/>
                  <a:pt x="2295" y="685"/>
                  <a:pt x="2101" y="685"/>
                </a:cubicBezTo>
                <a:lnTo>
                  <a:pt x="1237" y="685"/>
                </a:lnTo>
                <a:cubicBezTo>
                  <a:pt x="1118" y="685"/>
                  <a:pt x="984" y="685"/>
                  <a:pt x="865" y="626"/>
                </a:cubicBezTo>
                <a:lnTo>
                  <a:pt x="314" y="626"/>
                </a:lnTo>
                <a:cubicBezTo>
                  <a:pt x="239" y="566"/>
                  <a:pt x="180" y="566"/>
                  <a:pt x="180" y="566"/>
                </a:cubicBezTo>
                <a:lnTo>
                  <a:pt x="120" y="566"/>
                </a:lnTo>
                <a:cubicBezTo>
                  <a:pt x="60" y="566"/>
                  <a:pt x="1" y="566"/>
                  <a:pt x="1" y="626"/>
                </a:cubicBezTo>
                <a:cubicBezTo>
                  <a:pt x="1" y="685"/>
                  <a:pt x="1" y="745"/>
                  <a:pt x="60" y="745"/>
                </a:cubicBezTo>
                <a:lnTo>
                  <a:pt x="120" y="745"/>
                </a:lnTo>
                <a:cubicBezTo>
                  <a:pt x="180" y="819"/>
                  <a:pt x="180" y="819"/>
                  <a:pt x="314" y="819"/>
                </a:cubicBezTo>
                <a:cubicBezTo>
                  <a:pt x="433" y="879"/>
                  <a:pt x="612" y="939"/>
                  <a:pt x="865" y="939"/>
                </a:cubicBezTo>
                <a:cubicBezTo>
                  <a:pt x="1118" y="998"/>
                  <a:pt x="1356" y="998"/>
                  <a:pt x="1669" y="1058"/>
                </a:cubicBezTo>
                <a:lnTo>
                  <a:pt x="2176" y="1058"/>
                </a:lnTo>
                <a:cubicBezTo>
                  <a:pt x="2295" y="1058"/>
                  <a:pt x="2474" y="1058"/>
                  <a:pt x="2608" y="998"/>
                </a:cubicBezTo>
                <a:cubicBezTo>
                  <a:pt x="2787" y="998"/>
                  <a:pt x="2980" y="998"/>
                  <a:pt x="3099" y="939"/>
                </a:cubicBezTo>
                <a:cubicBezTo>
                  <a:pt x="3293" y="939"/>
                  <a:pt x="3412" y="879"/>
                  <a:pt x="3531" y="879"/>
                </a:cubicBezTo>
                <a:cubicBezTo>
                  <a:pt x="3666" y="819"/>
                  <a:pt x="3725" y="819"/>
                  <a:pt x="3785" y="819"/>
                </a:cubicBezTo>
                <a:cubicBezTo>
                  <a:pt x="3844" y="745"/>
                  <a:pt x="3904" y="745"/>
                  <a:pt x="3964" y="685"/>
                </a:cubicBezTo>
                <a:cubicBezTo>
                  <a:pt x="4098" y="685"/>
                  <a:pt x="4217" y="626"/>
                  <a:pt x="4336" y="566"/>
                </a:cubicBezTo>
                <a:cubicBezTo>
                  <a:pt x="4470" y="507"/>
                  <a:pt x="4589" y="507"/>
                  <a:pt x="4649" y="447"/>
                </a:cubicBezTo>
                <a:cubicBezTo>
                  <a:pt x="4708" y="372"/>
                  <a:pt x="4842" y="313"/>
                  <a:pt x="4902" y="313"/>
                </a:cubicBezTo>
                <a:cubicBezTo>
                  <a:pt x="4962" y="194"/>
                  <a:pt x="5081" y="194"/>
                  <a:pt x="5081" y="194"/>
                </a:cubicBezTo>
                <a:lnTo>
                  <a:pt x="5081" y="74"/>
                </a:lnTo>
                <a:cubicBezTo>
                  <a:pt x="5081" y="0"/>
                  <a:pt x="5021" y="0"/>
                  <a:pt x="4962" y="0"/>
                </a:cubicBezTo>
                <a:close/>
              </a:path>
            </a:pathLst>
          </a:custGeom>
          <a:solidFill>
            <a:srgbClr val="66381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7" name="Google Shape;307;p2"/>
          <p:cNvSpPr/>
          <p:nvPr/>
        </p:nvSpPr>
        <p:spPr>
          <a:xfrm>
            <a:off x="1041573" y="3718922"/>
            <a:ext cx="160810" cy="137071"/>
          </a:xfrm>
          <a:custGeom>
            <a:avLst/>
            <a:gdLst/>
            <a:ahLst/>
            <a:cxnLst/>
            <a:rect l="l" t="t" r="r" b="b"/>
            <a:pathLst>
              <a:path w="5155" h="4394" extrusionOk="0">
                <a:moveTo>
                  <a:pt x="1085" y="0"/>
                </a:moveTo>
                <a:cubicBezTo>
                  <a:pt x="864" y="0"/>
                  <a:pt x="644" y="104"/>
                  <a:pt x="432" y="356"/>
                </a:cubicBezTo>
                <a:cubicBezTo>
                  <a:pt x="0" y="847"/>
                  <a:pt x="432" y="2218"/>
                  <a:pt x="1743" y="3335"/>
                </a:cubicBezTo>
                <a:cubicBezTo>
                  <a:pt x="2968" y="4345"/>
                  <a:pt x="4765" y="4393"/>
                  <a:pt x="5100" y="4393"/>
                </a:cubicBezTo>
                <a:cubicBezTo>
                  <a:pt x="5135" y="4393"/>
                  <a:pt x="5155" y="4393"/>
                  <a:pt x="5155" y="4393"/>
                </a:cubicBezTo>
                <a:cubicBezTo>
                  <a:pt x="5155" y="4393"/>
                  <a:pt x="3531" y="2650"/>
                  <a:pt x="2980" y="1845"/>
                </a:cubicBezTo>
                <a:cubicBezTo>
                  <a:pt x="2599" y="1222"/>
                  <a:pt x="1843" y="0"/>
                  <a:pt x="1085" y="0"/>
                </a:cubicBezTo>
                <a:close/>
              </a:path>
            </a:pathLst>
          </a:custGeom>
          <a:solidFill>
            <a:srgbClr val="F3A86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8" name="Google Shape;308;p2"/>
          <p:cNvSpPr/>
          <p:nvPr/>
        </p:nvSpPr>
        <p:spPr>
          <a:xfrm>
            <a:off x="1088022" y="3748494"/>
            <a:ext cx="141313" cy="122815"/>
          </a:xfrm>
          <a:custGeom>
            <a:avLst/>
            <a:gdLst/>
            <a:ahLst/>
            <a:cxnLst/>
            <a:rect l="l" t="t" r="r" b="b"/>
            <a:pathLst>
              <a:path w="4530" h="3937" extrusionOk="0">
                <a:moveTo>
                  <a:pt x="105" y="0"/>
                </a:moveTo>
                <a:cubicBezTo>
                  <a:pt x="93" y="0"/>
                  <a:pt x="80" y="8"/>
                  <a:pt x="60" y="33"/>
                </a:cubicBezTo>
                <a:cubicBezTo>
                  <a:pt x="1" y="33"/>
                  <a:pt x="1" y="93"/>
                  <a:pt x="1" y="152"/>
                </a:cubicBezTo>
                <a:cubicBezTo>
                  <a:pt x="1" y="152"/>
                  <a:pt x="180" y="465"/>
                  <a:pt x="492" y="897"/>
                </a:cubicBezTo>
                <a:cubicBezTo>
                  <a:pt x="686" y="1151"/>
                  <a:pt x="865" y="1389"/>
                  <a:pt x="1118" y="1642"/>
                </a:cubicBezTo>
                <a:cubicBezTo>
                  <a:pt x="1178" y="1761"/>
                  <a:pt x="1297" y="1955"/>
                  <a:pt x="1431" y="2074"/>
                </a:cubicBezTo>
                <a:cubicBezTo>
                  <a:pt x="1610" y="2193"/>
                  <a:pt x="1744" y="2327"/>
                  <a:pt x="1863" y="2447"/>
                </a:cubicBezTo>
                <a:cubicBezTo>
                  <a:pt x="1982" y="2566"/>
                  <a:pt x="2116" y="2700"/>
                  <a:pt x="2295" y="2819"/>
                </a:cubicBezTo>
                <a:cubicBezTo>
                  <a:pt x="2414" y="2879"/>
                  <a:pt x="2548" y="3013"/>
                  <a:pt x="2727" y="3132"/>
                </a:cubicBezTo>
                <a:cubicBezTo>
                  <a:pt x="2861" y="3192"/>
                  <a:pt x="2980" y="3311"/>
                  <a:pt x="3099" y="3385"/>
                </a:cubicBezTo>
                <a:cubicBezTo>
                  <a:pt x="3293" y="3445"/>
                  <a:pt x="3412" y="3564"/>
                  <a:pt x="3532" y="3564"/>
                </a:cubicBezTo>
                <a:cubicBezTo>
                  <a:pt x="3666" y="3624"/>
                  <a:pt x="3785" y="3683"/>
                  <a:pt x="3844" y="3758"/>
                </a:cubicBezTo>
                <a:cubicBezTo>
                  <a:pt x="3978" y="3817"/>
                  <a:pt x="4098" y="3817"/>
                  <a:pt x="4157" y="3877"/>
                </a:cubicBezTo>
                <a:cubicBezTo>
                  <a:pt x="4276" y="3877"/>
                  <a:pt x="4410" y="3936"/>
                  <a:pt x="4410" y="3936"/>
                </a:cubicBezTo>
                <a:cubicBezTo>
                  <a:pt x="4410" y="3936"/>
                  <a:pt x="4470" y="3936"/>
                  <a:pt x="4530" y="3877"/>
                </a:cubicBezTo>
                <a:cubicBezTo>
                  <a:pt x="4530" y="3817"/>
                  <a:pt x="4530" y="3758"/>
                  <a:pt x="4470" y="3758"/>
                </a:cubicBezTo>
                <a:cubicBezTo>
                  <a:pt x="4470" y="3758"/>
                  <a:pt x="4410" y="3683"/>
                  <a:pt x="4217" y="3624"/>
                </a:cubicBezTo>
                <a:cubicBezTo>
                  <a:pt x="4157" y="3624"/>
                  <a:pt x="4098" y="3564"/>
                  <a:pt x="3978" y="3504"/>
                </a:cubicBezTo>
                <a:cubicBezTo>
                  <a:pt x="3904" y="3445"/>
                  <a:pt x="3785" y="3385"/>
                  <a:pt x="3666" y="3311"/>
                </a:cubicBezTo>
                <a:cubicBezTo>
                  <a:pt x="3532" y="3251"/>
                  <a:pt x="3412" y="3192"/>
                  <a:pt x="3293" y="3132"/>
                </a:cubicBezTo>
                <a:cubicBezTo>
                  <a:pt x="3159" y="3013"/>
                  <a:pt x="3040" y="2938"/>
                  <a:pt x="2921" y="2819"/>
                </a:cubicBezTo>
                <a:cubicBezTo>
                  <a:pt x="2787" y="2759"/>
                  <a:pt x="2667" y="2640"/>
                  <a:pt x="2489" y="2506"/>
                </a:cubicBezTo>
                <a:cubicBezTo>
                  <a:pt x="2355" y="2387"/>
                  <a:pt x="2235" y="2268"/>
                  <a:pt x="2116" y="2134"/>
                </a:cubicBezTo>
                <a:cubicBezTo>
                  <a:pt x="1982" y="2015"/>
                  <a:pt x="1863" y="1895"/>
                  <a:pt x="1744" y="1761"/>
                </a:cubicBezTo>
                <a:cubicBezTo>
                  <a:pt x="1610" y="1642"/>
                  <a:pt x="1491" y="1583"/>
                  <a:pt x="1371" y="1449"/>
                </a:cubicBezTo>
                <a:cubicBezTo>
                  <a:pt x="1118" y="1210"/>
                  <a:pt x="924" y="957"/>
                  <a:pt x="746" y="704"/>
                </a:cubicBezTo>
                <a:cubicBezTo>
                  <a:pt x="552" y="525"/>
                  <a:pt x="433" y="331"/>
                  <a:pt x="314" y="212"/>
                </a:cubicBezTo>
                <a:cubicBezTo>
                  <a:pt x="254" y="93"/>
                  <a:pt x="180" y="33"/>
                  <a:pt x="180" y="33"/>
                </a:cubicBezTo>
                <a:cubicBezTo>
                  <a:pt x="140" y="33"/>
                  <a:pt x="127" y="0"/>
                  <a:pt x="105" y="0"/>
                </a:cubicBezTo>
                <a:close/>
              </a:path>
            </a:pathLst>
          </a:custGeom>
          <a:solidFill>
            <a:srgbClr val="66381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9" name="Google Shape;309;p2"/>
          <p:cNvSpPr/>
          <p:nvPr/>
        </p:nvSpPr>
        <p:spPr>
          <a:xfrm>
            <a:off x="7912004" y="2194796"/>
            <a:ext cx="124406" cy="96829"/>
          </a:xfrm>
          <a:custGeom>
            <a:avLst/>
            <a:gdLst/>
            <a:ahLst/>
            <a:cxnLst/>
            <a:rect l="l" t="t" r="r" b="b"/>
            <a:pathLst>
              <a:path w="3988" h="3104" extrusionOk="0">
                <a:moveTo>
                  <a:pt x="3165" y="0"/>
                </a:moveTo>
                <a:cubicBezTo>
                  <a:pt x="2616" y="0"/>
                  <a:pt x="2112" y="1000"/>
                  <a:pt x="2007" y="1661"/>
                </a:cubicBezTo>
                <a:cubicBezTo>
                  <a:pt x="2007" y="1661"/>
                  <a:pt x="1486" y="393"/>
                  <a:pt x="987" y="393"/>
                </a:cubicBezTo>
                <a:cubicBezTo>
                  <a:pt x="914" y="393"/>
                  <a:pt x="841" y="421"/>
                  <a:pt x="770" y="484"/>
                </a:cubicBezTo>
                <a:cubicBezTo>
                  <a:pt x="1" y="1139"/>
                  <a:pt x="1044" y="3103"/>
                  <a:pt x="1997" y="3103"/>
                </a:cubicBezTo>
                <a:cubicBezTo>
                  <a:pt x="2040" y="3103"/>
                  <a:pt x="2083" y="3099"/>
                  <a:pt x="2126" y="3091"/>
                </a:cubicBezTo>
                <a:cubicBezTo>
                  <a:pt x="3184" y="2838"/>
                  <a:pt x="3988" y="424"/>
                  <a:pt x="3377" y="52"/>
                </a:cubicBezTo>
                <a:cubicBezTo>
                  <a:pt x="3306" y="16"/>
                  <a:pt x="3235" y="0"/>
                  <a:pt x="3165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0" name="Google Shape;310;p2"/>
          <p:cNvSpPr/>
          <p:nvPr/>
        </p:nvSpPr>
        <p:spPr>
          <a:xfrm>
            <a:off x="7920489" y="2339354"/>
            <a:ext cx="120132" cy="97391"/>
          </a:xfrm>
          <a:custGeom>
            <a:avLst/>
            <a:gdLst/>
            <a:ahLst/>
            <a:cxnLst/>
            <a:rect l="l" t="t" r="r" b="b"/>
            <a:pathLst>
              <a:path w="3851" h="3122" extrusionOk="0">
                <a:moveTo>
                  <a:pt x="2951" y="1"/>
                </a:moveTo>
                <a:cubicBezTo>
                  <a:pt x="2454" y="1"/>
                  <a:pt x="2159" y="1101"/>
                  <a:pt x="2107" y="1809"/>
                </a:cubicBezTo>
                <a:cubicBezTo>
                  <a:pt x="2107" y="1809"/>
                  <a:pt x="1494" y="480"/>
                  <a:pt x="882" y="480"/>
                </a:cubicBezTo>
                <a:cubicBezTo>
                  <a:pt x="793" y="480"/>
                  <a:pt x="704" y="508"/>
                  <a:pt x="617" y="572"/>
                </a:cubicBezTo>
                <a:cubicBezTo>
                  <a:pt x="0" y="1057"/>
                  <a:pt x="1325" y="3121"/>
                  <a:pt x="2190" y="3121"/>
                </a:cubicBezTo>
                <a:cubicBezTo>
                  <a:pt x="2202" y="3121"/>
                  <a:pt x="2214" y="3121"/>
                  <a:pt x="2226" y="3120"/>
                </a:cubicBezTo>
                <a:cubicBezTo>
                  <a:pt x="3105" y="3120"/>
                  <a:pt x="3850" y="513"/>
                  <a:pt x="3165" y="66"/>
                </a:cubicBezTo>
                <a:cubicBezTo>
                  <a:pt x="3090" y="21"/>
                  <a:pt x="3018" y="1"/>
                  <a:pt x="295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1" name="Google Shape;311;p2"/>
          <p:cNvSpPr/>
          <p:nvPr/>
        </p:nvSpPr>
        <p:spPr>
          <a:xfrm>
            <a:off x="7920707" y="2483755"/>
            <a:ext cx="113862" cy="86504"/>
          </a:xfrm>
          <a:custGeom>
            <a:avLst/>
            <a:gdLst/>
            <a:ahLst/>
            <a:cxnLst/>
            <a:rect l="l" t="t" r="r" b="b"/>
            <a:pathLst>
              <a:path w="3650" h="2773" extrusionOk="0">
                <a:moveTo>
                  <a:pt x="2999" y="0"/>
                </a:moveTo>
                <a:cubicBezTo>
                  <a:pt x="2612" y="0"/>
                  <a:pt x="2183" y="779"/>
                  <a:pt x="2040" y="1530"/>
                </a:cubicBezTo>
                <a:cubicBezTo>
                  <a:pt x="2040" y="1530"/>
                  <a:pt x="1288" y="333"/>
                  <a:pt x="758" y="333"/>
                </a:cubicBezTo>
                <a:cubicBezTo>
                  <a:pt x="659" y="333"/>
                  <a:pt x="568" y="374"/>
                  <a:pt x="491" y="472"/>
                </a:cubicBezTo>
                <a:cubicBezTo>
                  <a:pt x="1" y="1078"/>
                  <a:pt x="1506" y="2772"/>
                  <a:pt x="2157" y="2772"/>
                </a:cubicBezTo>
                <a:cubicBezTo>
                  <a:pt x="2179" y="2772"/>
                  <a:pt x="2200" y="2770"/>
                  <a:pt x="2219" y="2766"/>
                </a:cubicBezTo>
                <a:cubicBezTo>
                  <a:pt x="2845" y="2707"/>
                  <a:pt x="3649" y="651"/>
                  <a:pt x="3277" y="159"/>
                </a:cubicBezTo>
                <a:cubicBezTo>
                  <a:pt x="3190" y="49"/>
                  <a:pt x="3096" y="0"/>
                  <a:pt x="299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2" name="Google Shape;312;p2"/>
          <p:cNvSpPr/>
          <p:nvPr/>
        </p:nvSpPr>
        <p:spPr>
          <a:xfrm>
            <a:off x="8143283" y="1620652"/>
            <a:ext cx="73464" cy="149611"/>
          </a:xfrm>
          <a:custGeom>
            <a:avLst/>
            <a:gdLst/>
            <a:ahLst/>
            <a:cxnLst/>
            <a:rect l="l" t="t" r="r" b="b"/>
            <a:pathLst>
              <a:path w="2355" h="4796" extrusionOk="0">
                <a:moveTo>
                  <a:pt x="1414" y="0"/>
                </a:moveTo>
                <a:cubicBezTo>
                  <a:pt x="1242" y="0"/>
                  <a:pt x="1084" y="90"/>
                  <a:pt x="984" y="267"/>
                </a:cubicBezTo>
                <a:cubicBezTo>
                  <a:pt x="0" y="2248"/>
                  <a:pt x="2041" y="4796"/>
                  <a:pt x="2041" y="4796"/>
                </a:cubicBezTo>
                <a:cubicBezTo>
                  <a:pt x="2235" y="3991"/>
                  <a:pt x="2354" y="2382"/>
                  <a:pt x="2295" y="1206"/>
                </a:cubicBezTo>
                <a:cubicBezTo>
                  <a:pt x="2204" y="397"/>
                  <a:pt x="1777" y="0"/>
                  <a:pt x="141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2"/>
          <p:cNvSpPr/>
          <p:nvPr/>
        </p:nvSpPr>
        <p:spPr>
          <a:xfrm>
            <a:off x="8219898" y="1650880"/>
            <a:ext cx="114891" cy="167736"/>
          </a:xfrm>
          <a:custGeom>
            <a:avLst/>
            <a:gdLst/>
            <a:ahLst/>
            <a:cxnLst/>
            <a:rect l="l" t="t" r="r" b="b"/>
            <a:pathLst>
              <a:path w="3683" h="5377" extrusionOk="0">
                <a:moveTo>
                  <a:pt x="2485" y="1"/>
                </a:moveTo>
                <a:cubicBezTo>
                  <a:pt x="1818" y="1"/>
                  <a:pt x="1" y="2059"/>
                  <a:pt x="524" y="5376"/>
                </a:cubicBezTo>
                <a:cubicBezTo>
                  <a:pt x="524" y="5376"/>
                  <a:pt x="703" y="4140"/>
                  <a:pt x="1328" y="3454"/>
                </a:cubicBezTo>
                <a:cubicBezTo>
                  <a:pt x="1880" y="2769"/>
                  <a:pt x="3682" y="907"/>
                  <a:pt x="2624" y="43"/>
                </a:cubicBezTo>
                <a:cubicBezTo>
                  <a:pt x="2587" y="15"/>
                  <a:pt x="2540" y="1"/>
                  <a:pt x="2485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4" name="Google Shape;314;p2"/>
          <p:cNvSpPr/>
          <p:nvPr/>
        </p:nvSpPr>
        <p:spPr>
          <a:xfrm>
            <a:off x="2102755" y="4629504"/>
            <a:ext cx="29292" cy="64823"/>
          </a:xfrm>
          <a:custGeom>
            <a:avLst/>
            <a:gdLst/>
            <a:ahLst/>
            <a:cxnLst/>
            <a:rect l="l" t="t" r="r" b="b"/>
            <a:pathLst>
              <a:path w="939" h="2078" extrusionOk="0">
                <a:moveTo>
                  <a:pt x="307" y="1"/>
                </a:moveTo>
                <a:cubicBezTo>
                  <a:pt x="170" y="1"/>
                  <a:pt x="46" y="81"/>
                  <a:pt x="0" y="275"/>
                </a:cubicBezTo>
                <a:cubicBezTo>
                  <a:pt x="0" y="588"/>
                  <a:pt x="313" y="901"/>
                  <a:pt x="432" y="1214"/>
                </a:cubicBezTo>
                <a:cubicBezTo>
                  <a:pt x="566" y="1393"/>
                  <a:pt x="805" y="1825"/>
                  <a:pt x="745" y="2018"/>
                </a:cubicBezTo>
                <a:cubicBezTo>
                  <a:pt x="685" y="2078"/>
                  <a:pt x="745" y="2078"/>
                  <a:pt x="805" y="2078"/>
                </a:cubicBezTo>
                <a:cubicBezTo>
                  <a:pt x="939" y="1765"/>
                  <a:pt x="939" y="1452"/>
                  <a:pt x="879" y="1139"/>
                </a:cubicBezTo>
                <a:cubicBezTo>
                  <a:pt x="879" y="841"/>
                  <a:pt x="805" y="156"/>
                  <a:pt x="432" y="22"/>
                </a:cubicBezTo>
                <a:cubicBezTo>
                  <a:pt x="391" y="8"/>
                  <a:pt x="348" y="1"/>
                  <a:pt x="30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5" name="Google Shape;315;p2"/>
          <p:cNvSpPr/>
          <p:nvPr/>
        </p:nvSpPr>
        <p:spPr>
          <a:xfrm>
            <a:off x="2145492" y="4620270"/>
            <a:ext cx="25143" cy="68036"/>
          </a:xfrm>
          <a:custGeom>
            <a:avLst/>
            <a:gdLst/>
            <a:ahLst/>
            <a:cxnLst/>
            <a:rect l="l" t="t" r="r" b="b"/>
            <a:pathLst>
              <a:path w="806" h="2181" extrusionOk="0">
                <a:moveTo>
                  <a:pt x="361" y="1"/>
                </a:moveTo>
                <a:cubicBezTo>
                  <a:pt x="220" y="1"/>
                  <a:pt x="89" y="80"/>
                  <a:pt x="60" y="258"/>
                </a:cubicBezTo>
                <a:cubicBezTo>
                  <a:pt x="1" y="631"/>
                  <a:pt x="254" y="1137"/>
                  <a:pt x="314" y="1510"/>
                </a:cubicBezTo>
                <a:cubicBezTo>
                  <a:pt x="373" y="1689"/>
                  <a:pt x="433" y="1882"/>
                  <a:pt x="492" y="2061"/>
                </a:cubicBezTo>
                <a:cubicBezTo>
                  <a:pt x="552" y="2121"/>
                  <a:pt x="626" y="2121"/>
                  <a:pt x="686" y="2180"/>
                </a:cubicBezTo>
                <a:cubicBezTo>
                  <a:pt x="746" y="2180"/>
                  <a:pt x="805" y="2121"/>
                  <a:pt x="805" y="2061"/>
                </a:cubicBezTo>
                <a:lnTo>
                  <a:pt x="805" y="1569"/>
                </a:lnTo>
                <a:cubicBezTo>
                  <a:pt x="805" y="1316"/>
                  <a:pt x="746" y="1137"/>
                  <a:pt x="746" y="884"/>
                </a:cubicBezTo>
                <a:lnTo>
                  <a:pt x="746" y="258"/>
                </a:lnTo>
                <a:cubicBezTo>
                  <a:pt x="683" y="95"/>
                  <a:pt x="516" y="1"/>
                  <a:pt x="36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6" name="Google Shape;316;p2"/>
          <p:cNvSpPr/>
          <p:nvPr/>
        </p:nvSpPr>
        <p:spPr>
          <a:xfrm>
            <a:off x="2191973" y="4641514"/>
            <a:ext cx="55465" cy="82916"/>
          </a:xfrm>
          <a:custGeom>
            <a:avLst/>
            <a:gdLst/>
            <a:ahLst/>
            <a:cxnLst/>
            <a:rect l="l" t="t" r="r" b="b"/>
            <a:pathLst>
              <a:path w="1778" h="2658" extrusionOk="0">
                <a:moveTo>
                  <a:pt x="1199" y="1"/>
                </a:moveTo>
                <a:cubicBezTo>
                  <a:pt x="1085" y="1"/>
                  <a:pt x="965" y="43"/>
                  <a:pt x="865" y="143"/>
                </a:cubicBezTo>
                <a:cubicBezTo>
                  <a:pt x="492" y="516"/>
                  <a:pt x="313" y="1127"/>
                  <a:pt x="179" y="1633"/>
                </a:cubicBezTo>
                <a:cubicBezTo>
                  <a:pt x="120" y="1812"/>
                  <a:pt x="1" y="2065"/>
                  <a:pt x="1" y="2319"/>
                </a:cubicBezTo>
                <a:cubicBezTo>
                  <a:pt x="1" y="2378"/>
                  <a:pt x="1" y="2438"/>
                  <a:pt x="60" y="2497"/>
                </a:cubicBezTo>
                <a:lnTo>
                  <a:pt x="60" y="2557"/>
                </a:lnTo>
                <a:cubicBezTo>
                  <a:pt x="90" y="2624"/>
                  <a:pt x="153" y="2657"/>
                  <a:pt x="209" y="2657"/>
                </a:cubicBezTo>
                <a:cubicBezTo>
                  <a:pt x="265" y="2657"/>
                  <a:pt x="313" y="2624"/>
                  <a:pt x="313" y="2557"/>
                </a:cubicBezTo>
                <a:cubicBezTo>
                  <a:pt x="552" y="2438"/>
                  <a:pt x="626" y="2065"/>
                  <a:pt x="745" y="1872"/>
                </a:cubicBezTo>
                <a:cubicBezTo>
                  <a:pt x="924" y="1440"/>
                  <a:pt x="1177" y="948"/>
                  <a:pt x="1550" y="576"/>
                </a:cubicBezTo>
                <a:cubicBezTo>
                  <a:pt x="1778" y="304"/>
                  <a:pt x="1507" y="1"/>
                  <a:pt x="119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7" name="Google Shape;317;p2"/>
          <p:cNvSpPr/>
          <p:nvPr/>
        </p:nvSpPr>
        <p:spPr>
          <a:xfrm>
            <a:off x="1182824" y="4670369"/>
            <a:ext cx="56900" cy="83447"/>
          </a:xfrm>
          <a:custGeom>
            <a:avLst/>
            <a:gdLst/>
            <a:ahLst/>
            <a:cxnLst/>
            <a:rect l="l" t="t" r="r" b="b"/>
            <a:pathLst>
              <a:path w="1824" h="2675" extrusionOk="0">
                <a:moveTo>
                  <a:pt x="1265" y="1"/>
                </a:moveTo>
                <a:cubicBezTo>
                  <a:pt x="1155" y="1"/>
                  <a:pt x="1039" y="43"/>
                  <a:pt x="939" y="142"/>
                </a:cubicBezTo>
                <a:cubicBezTo>
                  <a:pt x="567" y="515"/>
                  <a:pt x="373" y="1140"/>
                  <a:pt x="195" y="1632"/>
                </a:cubicBezTo>
                <a:cubicBezTo>
                  <a:pt x="120" y="1885"/>
                  <a:pt x="60" y="2064"/>
                  <a:pt x="1" y="2317"/>
                </a:cubicBezTo>
                <a:cubicBezTo>
                  <a:pt x="1" y="2377"/>
                  <a:pt x="60" y="2511"/>
                  <a:pt x="60" y="2570"/>
                </a:cubicBezTo>
                <a:lnTo>
                  <a:pt x="120" y="2570"/>
                </a:lnTo>
                <a:lnTo>
                  <a:pt x="120" y="2630"/>
                </a:lnTo>
                <a:cubicBezTo>
                  <a:pt x="120" y="2660"/>
                  <a:pt x="168" y="2675"/>
                  <a:pt x="224" y="2675"/>
                </a:cubicBezTo>
                <a:cubicBezTo>
                  <a:pt x="280" y="2675"/>
                  <a:pt x="344" y="2660"/>
                  <a:pt x="373" y="2630"/>
                </a:cubicBezTo>
                <a:lnTo>
                  <a:pt x="373" y="2570"/>
                </a:lnTo>
                <a:cubicBezTo>
                  <a:pt x="567" y="2436"/>
                  <a:pt x="686" y="2064"/>
                  <a:pt x="746" y="1885"/>
                </a:cubicBezTo>
                <a:cubicBezTo>
                  <a:pt x="999" y="1453"/>
                  <a:pt x="1237" y="1021"/>
                  <a:pt x="1550" y="649"/>
                </a:cubicBezTo>
                <a:cubicBezTo>
                  <a:pt x="1824" y="321"/>
                  <a:pt x="1567" y="1"/>
                  <a:pt x="126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8" name="Google Shape;318;p2"/>
          <p:cNvSpPr/>
          <p:nvPr/>
        </p:nvSpPr>
        <p:spPr>
          <a:xfrm>
            <a:off x="1159895" y="4651184"/>
            <a:ext cx="26703" cy="69003"/>
          </a:xfrm>
          <a:custGeom>
            <a:avLst/>
            <a:gdLst/>
            <a:ahLst/>
            <a:cxnLst/>
            <a:rect l="l" t="t" r="r" b="b"/>
            <a:pathLst>
              <a:path w="856" h="2212" extrusionOk="0">
                <a:moveTo>
                  <a:pt x="387" y="0"/>
                </a:moveTo>
                <a:cubicBezTo>
                  <a:pt x="194" y="0"/>
                  <a:pt x="0" y="156"/>
                  <a:pt x="110" y="385"/>
                </a:cubicBezTo>
                <a:cubicBezTo>
                  <a:pt x="244" y="757"/>
                  <a:pt x="304" y="1130"/>
                  <a:pt x="363" y="1502"/>
                </a:cubicBezTo>
                <a:cubicBezTo>
                  <a:pt x="363" y="1636"/>
                  <a:pt x="304" y="1934"/>
                  <a:pt x="423" y="2128"/>
                </a:cubicBezTo>
                <a:cubicBezTo>
                  <a:pt x="423" y="2170"/>
                  <a:pt x="490" y="2212"/>
                  <a:pt x="550" y="2212"/>
                </a:cubicBezTo>
                <a:cubicBezTo>
                  <a:pt x="575" y="2212"/>
                  <a:pt x="599" y="2205"/>
                  <a:pt x="617" y="2187"/>
                </a:cubicBezTo>
                <a:cubicBezTo>
                  <a:pt x="676" y="2128"/>
                  <a:pt x="736" y="2068"/>
                  <a:pt x="736" y="2009"/>
                </a:cubicBezTo>
                <a:cubicBezTo>
                  <a:pt x="795" y="1815"/>
                  <a:pt x="795" y="1636"/>
                  <a:pt x="795" y="1502"/>
                </a:cubicBezTo>
                <a:cubicBezTo>
                  <a:pt x="795" y="1070"/>
                  <a:pt x="855" y="578"/>
                  <a:pt x="676" y="206"/>
                </a:cubicBezTo>
                <a:cubicBezTo>
                  <a:pt x="630" y="62"/>
                  <a:pt x="509" y="0"/>
                  <a:pt x="38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9" name="Google Shape;319;p2"/>
          <p:cNvSpPr/>
          <p:nvPr/>
        </p:nvSpPr>
        <p:spPr>
          <a:xfrm>
            <a:off x="2381576" y="4667998"/>
            <a:ext cx="62296" cy="87221"/>
          </a:xfrm>
          <a:custGeom>
            <a:avLst/>
            <a:gdLst/>
            <a:ahLst/>
            <a:cxnLst/>
            <a:rect l="l" t="t" r="r" b="b"/>
            <a:pathLst>
              <a:path w="1997" h="2796" extrusionOk="0">
                <a:moveTo>
                  <a:pt x="489" y="0"/>
                </a:moveTo>
                <a:cubicBezTo>
                  <a:pt x="425" y="0"/>
                  <a:pt x="363" y="15"/>
                  <a:pt x="314" y="39"/>
                </a:cubicBezTo>
                <a:cubicBezTo>
                  <a:pt x="135" y="99"/>
                  <a:pt x="60" y="159"/>
                  <a:pt x="60" y="278"/>
                </a:cubicBezTo>
                <a:cubicBezTo>
                  <a:pt x="1" y="412"/>
                  <a:pt x="1" y="591"/>
                  <a:pt x="60" y="725"/>
                </a:cubicBezTo>
                <a:cubicBezTo>
                  <a:pt x="314" y="1023"/>
                  <a:pt x="567" y="1276"/>
                  <a:pt x="805" y="1589"/>
                </a:cubicBezTo>
                <a:cubicBezTo>
                  <a:pt x="1058" y="1902"/>
                  <a:pt x="1178" y="2334"/>
                  <a:pt x="1371" y="2706"/>
                </a:cubicBezTo>
                <a:cubicBezTo>
                  <a:pt x="1401" y="2766"/>
                  <a:pt x="1464" y="2795"/>
                  <a:pt x="1520" y="2795"/>
                </a:cubicBezTo>
                <a:cubicBezTo>
                  <a:pt x="1576" y="2795"/>
                  <a:pt x="1625" y="2766"/>
                  <a:pt x="1625" y="2706"/>
                </a:cubicBezTo>
                <a:cubicBezTo>
                  <a:pt x="1997" y="1842"/>
                  <a:pt x="1371" y="650"/>
                  <a:pt x="746" y="99"/>
                </a:cubicBezTo>
                <a:cubicBezTo>
                  <a:pt x="676" y="29"/>
                  <a:pt x="580" y="0"/>
                  <a:pt x="48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0" name="Google Shape;320;p2"/>
          <p:cNvSpPr/>
          <p:nvPr/>
        </p:nvSpPr>
        <p:spPr>
          <a:xfrm>
            <a:off x="2397735" y="4621019"/>
            <a:ext cx="59645" cy="90528"/>
          </a:xfrm>
          <a:custGeom>
            <a:avLst/>
            <a:gdLst/>
            <a:ahLst/>
            <a:cxnLst/>
            <a:rect l="l" t="t" r="r" b="b"/>
            <a:pathLst>
              <a:path w="1912" h="2902" extrusionOk="0">
                <a:moveTo>
                  <a:pt x="579" y="1"/>
                </a:moveTo>
                <a:cubicBezTo>
                  <a:pt x="303" y="1"/>
                  <a:pt x="0" y="261"/>
                  <a:pt x="168" y="547"/>
                </a:cubicBezTo>
                <a:cubicBezTo>
                  <a:pt x="481" y="1039"/>
                  <a:pt x="794" y="1545"/>
                  <a:pt x="1107" y="2037"/>
                </a:cubicBezTo>
                <a:cubicBezTo>
                  <a:pt x="1226" y="2231"/>
                  <a:pt x="1405" y="2469"/>
                  <a:pt x="1539" y="2722"/>
                </a:cubicBezTo>
                <a:cubicBezTo>
                  <a:pt x="1658" y="2782"/>
                  <a:pt x="1777" y="2782"/>
                  <a:pt x="1851" y="2901"/>
                </a:cubicBezTo>
                <a:lnTo>
                  <a:pt x="1911" y="2841"/>
                </a:lnTo>
                <a:lnTo>
                  <a:pt x="1851" y="2841"/>
                </a:lnTo>
                <a:cubicBezTo>
                  <a:pt x="1851" y="2782"/>
                  <a:pt x="1911" y="2603"/>
                  <a:pt x="1911" y="2529"/>
                </a:cubicBezTo>
                <a:cubicBezTo>
                  <a:pt x="1777" y="2290"/>
                  <a:pt x="1658" y="2037"/>
                  <a:pt x="1598" y="1724"/>
                </a:cubicBezTo>
                <a:cubicBezTo>
                  <a:pt x="1345" y="1233"/>
                  <a:pt x="1166" y="741"/>
                  <a:pt x="913" y="234"/>
                </a:cubicBezTo>
                <a:cubicBezTo>
                  <a:pt x="853" y="68"/>
                  <a:pt x="719" y="1"/>
                  <a:pt x="57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1" name="Google Shape;321;p2"/>
          <p:cNvSpPr/>
          <p:nvPr/>
        </p:nvSpPr>
        <p:spPr>
          <a:xfrm>
            <a:off x="2451297" y="4623140"/>
            <a:ext cx="36748" cy="96299"/>
          </a:xfrm>
          <a:custGeom>
            <a:avLst/>
            <a:gdLst/>
            <a:ahLst/>
            <a:cxnLst/>
            <a:rect l="l" t="t" r="r" b="b"/>
            <a:pathLst>
              <a:path w="1178" h="3087" extrusionOk="0">
                <a:moveTo>
                  <a:pt x="381" y="1"/>
                </a:moveTo>
                <a:cubicBezTo>
                  <a:pt x="226" y="1"/>
                  <a:pt x="115" y="114"/>
                  <a:pt x="60" y="300"/>
                </a:cubicBezTo>
                <a:cubicBezTo>
                  <a:pt x="0" y="673"/>
                  <a:pt x="373" y="1224"/>
                  <a:pt x="507" y="1597"/>
                </a:cubicBezTo>
                <a:cubicBezTo>
                  <a:pt x="686" y="2088"/>
                  <a:pt x="686" y="2595"/>
                  <a:pt x="805" y="3086"/>
                </a:cubicBezTo>
                <a:lnTo>
                  <a:pt x="879" y="3086"/>
                </a:lnTo>
                <a:cubicBezTo>
                  <a:pt x="1177" y="2714"/>
                  <a:pt x="1177" y="2029"/>
                  <a:pt x="1177" y="1597"/>
                </a:cubicBezTo>
                <a:cubicBezTo>
                  <a:pt x="1118" y="1105"/>
                  <a:pt x="1118" y="166"/>
                  <a:pt x="566" y="47"/>
                </a:cubicBezTo>
                <a:cubicBezTo>
                  <a:pt x="499" y="16"/>
                  <a:pt x="437" y="1"/>
                  <a:pt x="38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2" name="Google Shape;322;p2"/>
          <p:cNvSpPr/>
          <p:nvPr/>
        </p:nvSpPr>
        <p:spPr>
          <a:xfrm>
            <a:off x="8199060" y="4637677"/>
            <a:ext cx="24894" cy="83603"/>
          </a:xfrm>
          <a:custGeom>
            <a:avLst/>
            <a:gdLst/>
            <a:ahLst/>
            <a:cxnLst/>
            <a:rect l="l" t="t" r="r" b="b"/>
            <a:pathLst>
              <a:path w="798" h="2680" extrusionOk="0">
                <a:moveTo>
                  <a:pt x="321" y="1"/>
                </a:moveTo>
                <a:cubicBezTo>
                  <a:pt x="156" y="1"/>
                  <a:pt x="0" y="85"/>
                  <a:pt x="0" y="266"/>
                </a:cubicBezTo>
                <a:cubicBezTo>
                  <a:pt x="0" y="1071"/>
                  <a:pt x="134" y="1875"/>
                  <a:pt x="313" y="2680"/>
                </a:cubicBezTo>
                <a:cubicBezTo>
                  <a:pt x="313" y="2680"/>
                  <a:pt x="373" y="2680"/>
                  <a:pt x="373" y="2620"/>
                </a:cubicBezTo>
                <a:cubicBezTo>
                  <a:pt x="313" y="1875"/>
                  <a:pt x="447" y="1190"/>
                  <a:pt x="685" y="445"/>
                </a:cubicBezTo>
                <a:cubicBezTo>
                  <a:pt x="798" y="160"/>
                  <a:pt x="550" y="1"/>
                  <a:pt x="32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3" name="Google Shape;323;p2"/>
          <p:cNvSpPr/>
          <p:nvPr/>
        </p:nvSpPr>
        <p:spPr>
          <a:xfrm>
            <a:off x="8236213" y="4628817"/>
            <a:ext cx="47947" cy="83696"/>
          </a:xfrm>
          <a:custGeom>
            <a:avLst/>
            <a:gdLst/>
            <a:ahLst/>
            <a:cxnLst/>
            <a:rect l="l" t="t" r="r" b="b"/>
            <a:pathLst>
              <a:path w="1537" h="2683" extrusionOk="0">
                <a:moveTo>
                  <a:pt x="871" y="1"/>
                </a:moveTo>
                <a:cubicBezTo>
                  <a:pt x="744" y="1"/>
                  <a:pt x="625" y="53"/>
                  <a:pt x="552" y="178"/>
                </a:cubicBezTo>
                <a:cubicBezTo>
                  <a:pt x="180" y="729"/>
                  <a:pt x="1" y="1355"/>
                  <a:pt x="1" y="1981"/>
                </a:cubicBezTo>
                <a:cubicBezTo>
                  <a:pt x="61" y="2219"/>
                  <a:pt x="180" y="2472"/>
                  <a:pt x="373" y="2591"/>
                </a:cubicBezTo>
                <a:cubicBezTo>
                  <a:pt x="373" y="2633"/>
                  <a:pt x="490" y="2682"/>
                  <a:pt x="560" y="2682"/>
                </a:cubicBezTo>
                <a:cubicBezTo>
                  <a:pt x="590" y="2682"/>
                  <a:pt x="612" y="2673"/>
                  <a:pt x="612" y="2651"/>
                </a:cubicBezTo>
                <a:cubicBezTo>
                  <a:pt x="805" y="2413"/>
                  <a:pt x="746" y="2100"/>
                  <a:pt x="805" y="1847"/>
                </a:cubicBezTo>
                <a:cubicBezTo>
                  <a:pt x="865" y="1415"/>
                  <a:pt x="1118" y="1042"/>
                  <a:pt x="1357" y="670"/>
                </a:cubicBezTo>
                <a:cubicBezTo>
                  <a:pt x="1537" y="320"/>
                  <a:pt x="1182" y="1"/>
                  <a:pt x="87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4" name="Google Shape;324;p2"/>
          <p:cNvSpPr/>
          <p:nvPr/>
        </p:nvSpPr>
        <p:spPr>
          <a:xfrm>
            <a:off x="8288278" y="4659357"/>
            <a:ext cx="51253" cy="61922"/>
          </a:xfrm>
          <a:custGeom>
            <a:avLst/>
            <a:gdLst/>
            <a:ahLst/>
            <a:cxnLst/>
            <a:rect l="l" t="t" r="r" b="b"/>
            <a:pathLst>
              <a:path w="1643" h="1985" extrusionOk="0">
                <a:moveTo>
                  <a:pt x="1082" y="0"/>
                </a:moveTo>
                <a:cubicBezTo>
                  <a:pt x="989" y="0"/>
                  <a:pt x="892" y="36"/>
                  <a:pt x="805" y="123"/>
                </a:cubicBezTo>
                <a:cubicBezTo>
                  <a:pt x="626" y="436"/>
                  <a:pt x="432" y="748"/>
                  <a:pt x="254" y="1121"/>
                </a:cubicBezTo>
                <a:cubicBezTo>
                  <a:pt x="194" y="1300"/>
                  <a:pt x="0" y="1672"/>
                  <a:pt x="60" y="1925"/>
                </a:cubicBezTo>
                <a:lnTo>
                  <a:pt x="120" y="1985"/>
                </a:lnTo>
                <a:cubicBezTo>
                  <a:pt x="313" y="1925"/>
                  <a:pt x="492" y="1612"/>
                  <a:pt x="626" y="1434"/>
                </a:cubicBezTo>
                <a:cubicBezTo>
                  <a:pt x="805" y="1121"/>
                  <a:pt x="1058" y="868"/>
                  <a:pt x="1311" y="629"/>
                </a:cubicBezTo>
                <a:cubicBezTo>
                  <a:pt x="1643" y="389"/>
                  <a:pt x="1387" y="0"/>
                  <a:pt x="1082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5" name="Google Shape;325;p2"/>
          <p:cNvSpPr/>
          <p:nvPr/>
        </p:nvSpPr>
        <p:spPr>
          <a:xfrm>
            <a:off x="2467082" y="4371646"/>
            <a:ext cx="30727" cy="113051"/>
          </a:xfrm>
          <a:custGeom>
            <a:avLst/>
            <a:gdLst/>
            <a:ahLst/>
            <a:cxnLst/>
            <a:rect l="l" t="t" r="r" b="b"/>
            <a:pathLst>
              <a:path w="985" h="3624" extrusionOk="0">
                <a:moveTo>
                  <a:pt x="452" y="1"/>
                </a:moveTo>
                <a:cubicBezTo>
                  <a:pt x="265" y="1"/>
                  <a:pt x="89" y="110"/>
                  <a:pt x="60" y="348"/>
                </a:cubicBezTo>
                <a:cubicBezTo>
                  <a:pt x="1" y="839"/>
                  <a:pt x="120" y="1346"/>
                  <a:pt x="180" y="1778"/>
                </a:cubicBezTo>
                <a:cubicBezTo>
                  <a:pt x="239" y="2403"/>
                  <a:pt x="373" y="2955"/>
                  <a:pt x="612" y="3521"/>
                </a:cubicBezTo>
                <a:cubicBezTo>
                  <a:pt x="635" y="3590"/>
                  <a:pt x="696" y="3624"/>
                  <a:pt x="759" y="3624"/>
                </a:cubicBezTo>
                <a:cubicBezTo>
                  <a:pt x="858" y="3624"/>
                  <a:pt x="961" y="3541"/>
                  <a:pt x="925" y="3387"/>
                </a:cubicBezTo>
                <a:cubicBezTo>
                  <a:pt x="865" y="2895"/>
                  <a:pt x="865" y="2329"/>
                  <a:pt x="865" y="1837"/>
                </a:cubicBezTo>
                <a:cubicBezTo>
                  <a:pt x="865" y="1346"/>
                  <a:pt x="984" y="839"/>
                  <a:pt x="925" y="348"/>
                </a:cubicBezTo>
                <a:cubicBezTo>
                  <a:pt x="863" y="125"/>
                  <a:pt x="651" y="1"/>
                  <a:pt x="45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2"/>
          <p:cNvSpPr/>
          <p:nvPr/>
        </p:nvSpPr>
        <p:spPr>
          <a:xfrm>
            <a:off x="2503798" y="4377604"/>
            <a:ext cx="61953" cy="78331"/>
          </a:xfrm>
          <a:custGeom>
            <a:avLst/>
            <a:gdLst/>
            <a:ahLst/>
            <a:cxnLst/>
            <a:rect l="l" t="t" r="r" b="b"/>
            <a:pathLst>
              <a:path w="1986" h="2511" extrusionOk="0">
                <a:moveTo>
                  <a:pt x="1520" y="1"/>
                </a:moveTo>
                <a:cubicBezTo>
                  <a:pt x="1470" y="1"/>
                  <a:pt x="1415" y="12"/>
                  <a:pt x="1356" y="37"/>
                </a:cubicBezTo>
                <a:cubicBezTo>
                  <a:pt x="865" y="216"/>
                  <a:pt x="552" y="648"/>
                  <a:pt x="373" y="1095"/>
                </a:cubicBezTo>
                <a:cubicBezTo>
                  <a:pt x="180" y="1527"/>
                  <a:pt x="1" y="2138"/>
                  <a:pt x="314" y="2510"/>
                </a:cubicBezTo>
                <a:cubicBezTo>
                  <a:pt x="552" y="2272"/>
                  <a:pt x="612" y="1900"/>
                  <a:pt x="805" y="1587"/>
                </a:cubicBezTo>
                <a:cubicBezTo>
                  <a:pt x="984" y="1155"/>
                  <a:pt x="1237" y="901"/>
                  <a:pt x="1610" y="723"/>
                </a:cubicBezTo>
                <a:cubicBezTo>
                  <a:pt x="1985" y="503"/>
                  <a:pt x="1854" y="1"/>
                  <a:pt x="15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7" name="Google Shape;327;p2"/>
          <p:cNvSpPr/>
          <p:nvPr/>
        </p:nvSpPr>
        <p:spPr>
          <a:xfrm>
            <a:off x="2337311" y="4485695"/>
            <a:ext cx="87065" cy="66820"/>
          </a:xfrm>
          <a:custGeom>
            <a:avLst/>
            <a:gdLst/>
            <a:ahLst/>
            <a:cxnLst/>
            <a:rect l="l" t="t" r="r" b="b"/>
            <a:pathLst>
              <a:path w="2791" h="2142" extrusionOk="0">
                <a:moveTo>
                  <a:pt x="581" y="1"/>
                </a:moveTo>
                <a:cubicBezTo>
                  <a:pt x="280" y="1"/>
                  <a:pt x="1" y="272"/>
                  <a:pt x="124" y="669"/>
                </a:cubicBezTo>
                <a:cubicBezTo>
                  <a:pt x="399" y="1429"/>
                  <a:pt x="1433" y="2142"/>
                  <a:pt x="2266" y="2142"/>
                </a:cubicBezTo>
                <a:cubicBezTo>
                  <a:pt x="2381" y="2142"/>
                  <a:pt x="2492" y="2128"/>
                  <a:pt x="2597" y="2099"/>
                </a:cubicBezTo>
                <a:cubicBezTo>
                  <a:pt x="2790" y="2025"/>
                  <a:pt x="2790" y="1727"/>
                  <a:pt x="2671" y="1593"/>
                </a:cubicBezTo>
                <a:cubicBezTo>
                  <a:pt x="2418" y="1355"/>
                  <a:pt x="2045" y="1280"/>
                  <a:pt x="1792" y="1101"/>
                </a:cubicBezTo>
                <a:cubicBezTo>
                  <a:pt x="1479" y="908"/>
                  <a:pt x="1241" y="669"/>
                  <a:pt x="1047" y="297"/>
                </a:cubicBezTo>
                <a:cubicBezTo>
                  <a:pt x="933" y="90"/>
                  <a:pt x="754" y="1"/>
                  <a:pt x="581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8" name="Google Shape;328;p2"/>
          <p:cNvSpPr/>
          <p:nvPr/>
        </p:nvSpPr>
        <p:spPr>
          <a:xfrm>
            <a:off x="1028752" y="4099906"/>
            <a:ext cx="122971" cy="68379"/>
          </a:xfrm>
          <a:custGeom>
            <a:avLst/>
            <a:gdLst/>
            <a:ahLst/>
            <a:cxnLst/>
            <a:rect l="l" t="t" r="r" b="b"/>
            <a:pathLst>
              <a:path w="3942" h="2192" extrusionOk="0">
                <a:moveTo>
                  <a:pt x="1960" y="1"/>
                </a:moveTo>
                <a:cubicBezTo>
                  <a:pt x="1096" y="61"/>
                  <a:pt x="471" y="746"/>
                  <a:pt x="158" y="1491"/>
                </a:cubicBezTo>
                <a:cubicBezTo>
                  <a:pt x="1" y="1893"/>
                  <a:pt x="322" y="2192"/>
                  <a:pt x="649" y="2192"/>
                </a:cubicBezTo>
                <a:cubicBezTo>
                  <a:pt x="818" y="2192"/>
                  <a:pt x="989" y="2111"/>
                  <a:pt x="1096" y="1923"/>
                </a:cubicBezTo>
                <a:cubicBezTo>
                  <a:pt x="1409" y="1431"/>
                  <a:pt x="1782" y="1178"/>
                  <a:pt x="2333" y="1118"/>
                </a:cubicBezTo>
                <a:cubicBezTo>
                  <a:pt x="2705" y="1118"/>
                  <a:pt x="3078" y="1237"/>
                  <a:pt x="3510" y="1237"/>
                </a:cubicBezTo>
                <a:cubicBezTo>
                  <a:pt x="3763" y="1237"/>
                  <a:pt x="3942" y="865"/>
                  <a:pt x="3763" y="612"/>
                </a:cubicBezTo>
                <a:cubicBezTo>
                  <a:pt x="3331" y="120"/>
                  <a:pt x="2586" y="1"/>
                  <a:pt x="196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9" name="Google Shape;329;p2"/>
          <p:cNvSpPr/>
          <p:nvPr/>
        </p:nvSpPr>
        <p:spPr>
          <a:xfrm>
            <a:off x="1164324" y="3075237"/>
            <a:ext cx="36623" cy="32599"/>
          </a:xfrm>
          <a:custGeom>
            <a:avLst/>
            <a:gdLst/>
            <a:ahLst/>
            <a:cxnLst/>
            <a:rect l="l" t="t" r="r" b="b"/>
            <a:pathLst>
              <a:path w="1174" h="1045" extrusionOk="0">
                <a:moveTo>
                  <a:pt x="646" y="1"/>
                </a:moveTo>
                <a:cubicBezTo>
                  <a:pt x="581" y="1"/>
                  <a:pt x="513" y="15"/>
                  <a:pt x="433" y="40"/>
                </a:cubicBezTo>
                <a:lnTo>
                  <a:pt x="314" y="40"/>
                </a:lnTo>
                <a:cubicBezTo>
                  <a:pt x="60" y="99"/>
                  <a:pt x="1" y="353"/>
                  <a:pt x="1" y="531"/>
                </a:cubicBezTo>
                <a:cubicBezTo>
                  <a:pt x="1" y="785"/>
                  <a:pt x="195" y="904"/>
                  <a:pt x="373" y="963"/>
                </a:cubicBezTo>
                <a:cubicBezTo>
                  <a:pt x="433" y="963"/>
                  <a:pt x="493" y="963"/>
                  <a:pt x="567" y="1038"/>
                </a:cubicBezTo>
                <a:cubicBezTo>
                  <a:pt x="588" y="1042"/>
                  <a:pt x="610" y="1044"/>
                  <a:pt x="631" y="1044"/>
                </a:cubicBezTo>
                <a:cubicBezTo>
                  <a:pt x="908" y="1044"/>
                  <a:pt x="1174" y="702"/>
                  <a:pt x="1118" y="412"/>
                </a:cubicBezTo>
                <a:cubicBezTo>
                  <a:pt x="1118" y="293"/>
                  <a:pt x="1059" y="159"/>
                  <a:pt x="939" y="99"/>
                </a:cubicBezTo>
                <a:cubicBezTo>
                  <a:pt x="826" y="29"/>
                  <a:pt x="738" y="1"/>
                  <a:pt x="646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0" name="Google Shape;330;p2"/>
          <p:cNvSpPr/>
          <p:nvPr/>
        </p:nvSpPr>
        <p:spPr>
          <a:xfrm>
            <a:off x="1107550" y="2226615"/>
            <a:ext cx="42332" cy="39680"/>
          </a:xfrm>
          <a:custGeom>
            <a:avLst/>
            <a:gdLst/>
            <a:ahLst/>
            <a:cxnLst/>
            <a:rect l="l" t="t" r="r" b="b"/>
            <a:pathLst>
              <a:path w="1357" h="1272" extrusionOk="0">
                <a:moveTo>
                  <a:pt x="535" y="0"/>
                </a:moveTo>
                <a:cubicBezTo>
                  <a:pt x="478" y="0"/>
                  <a:pt x="422" y="9"/>
                  <a:pt x="373" y="30"/>
                </a:cubicBezTo>
                <a:cubicBezTo>
                  <a:pt x="239" y="90"/>
                  <a:pt x="120" y="209"/>
                  <a:pt x="60" y="402"/>
                </a:cubicBezTo>
                <a:cubicBezTo>
                  <a:pt x="0" y="522"/>
                  <a:pt x="0" y="700"/>
                  <a:pt x="60" y="834"/>
                </a:cubicBezTo>
                <a:cubicBezTo>
                  <a:pt x="120" y="1013"/>
                  <a:pt x="239" y="1147"/>
                  <a:pt x="433" y="1207"/>
                </a:cubicBezTo>
                <a:cubicBezTo>
                  <a:pt x="501" y="1252"/>
                  <a:pt x="580" y="1272"/>
                  <a:pt x="662" y="1272"/>
                </a:cubicBezTo>
                <a:cubicBezTo>
                  <a:pt x="794" y="1272"/>
                  <a:pt x="933" y="1221"/>
                  <a:pt x="1043" y="1147"/>
                </a:cubicBezTo>
                <a:cubicBezTo>
                  <a:pt x="1297" y="954"/>
                  <a:pt x="1356" y="522"/>
                  <a:pt x="1177" y="268"/>
                </a:cubicBezTo>
                <a:cubicBezTo>
                  <a:pt x="1118" y="209"/>
                  <a:pt x="1043" y="149"/>
                  <a:pt x="984" y="149"/>
                </a:cubicBezTo>
                <a:cubicBezTo>
                  <a:pt x="854" y="63"/>
                  <a:pt x="686" y="0"/>
                  <a:pt x="535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2"/>
          <p:cNvSpPr/>
          <p:nvPr/>
        </p:nvSpPr>
        <p:spPr>
          <a:xfrm>
            <a:off x="1266021" y="1880850"/>
            <a:ext cx="34876" cy="33036"/>
          </a:xfrm>
          <a:custGeom>
            <a:avLst/>
            <a:gdLst/>
            <a:ahLst/>
            <a:cxnLst/>
            <a:rect l="l" t="t" r="r" b="b"/>
            <a:pathLst>
              <a:path w="1118" h="1059" extrusionOk="0">
                <a:moveTo>
                  <a:pt x="507" y="0"/>
                </a:moveTo>
                <a:cubicBezTo>
                  <a:pt x="194" y="0"/>
                  <a:pt x="1" y="313"/>
                  <a:pt x="1" y="552"/>
                </a:cubicBezTo>
                <a:cubicBezTo>
                  <a:pt x="1" y="686"/>
                  <a:pt x="135" y="865"/>
                  <a:pt x="194" y="924"/>
                </a:cubicBezTo>
                <a:cubicBezTo>
                  <a:pt x="313" y="984"/>
                  <a:pt x="433" y="1058"/>
                  <a:pt x="626" y="1058"/>
                </a:cubicBezTo>
                <a:cubicBezTo>
                  <a:pt x="880" y="1058"/>
                  <a:pt x="1118" y="686"/>
                  <a:pt x="1058" y="432"/>
                </a:cubicBezTo>
                <a:cubicBezTo>
                  <a:pt x="1058" y="313"/>
                  <a:pt x="999" y="179"/>
                  <a:pt x="880" y="120"/>
                </a:cubicBezTo>
                <a:cubicBezTo>
                  <a:pt x="745" y="0"/>
                  <a:pt x="626" y="0"/>
                  <a:pt x="50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2" name="Google Shape;332;p2"/>
          <p:cNvSpPr/>
          <p:nvPr/>
        </p:nvSpPr>
        <p:spPr>
          <a:xfrm>
            <a:off x="1040160" y="1054089"/>
            <a:ext cx="52532" cy="36748"/>
          </a:xfrm>
          <a:custGeom>
            <a:avLst/>
            <a:gdLst/>
            <a:ahLst/>
            <a:cxnLst/>
            <a:rect l="l" t="t" r="r" b="b"/>
            <a:pathLst>
              <a:path w="1684" h="1178" extrusionOk="0">
                <a:moveTo>
                  <a:pt x="745" y="1"/>
                </a:moveTo>
                <a:cubicBezTo>
                  <a:pt x="0" y="1"/>
                  <a:pt x="134" y="1178"/>
                  <a:pt x="939" y="1178"/>
                </a:cubicBezTo>
                <a:cubicBezTo>
                  <a:pt x="1684" y="1178"/>
                  <a:pt x="1549" y="1"/>
                  <a:pt x="74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3" name="Google Shape;333;p2"/>
          <p:cNvSpPr/>
          <p:nvPr/>
        </p:nvSpPr>
        <p:spPr>
          <a:xfrm>
            <a:off x="1137270" y="1175843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4" name="Google Shape;334;p2"/>
          <p:cNvSpPr/>
          <p:nvPr/>
        </p:nvSpPr>
        <p:spPr>
          <a:xfrm>
            <a:off x="1109849" y="1155940"/>
            <a:ext cx="31164" cy="29074"/>
          </a:xfrm>
          <a:custGeom>
            <a:avLst/>
            <a:gdLst/>
            <a:ahLst/>
            <a:cxnLst/>
            <a:rect l="l" t="t" r="r" b="b"/>
            <a:pathLst>
              <a:path w="999" h="932" extrusionOk="0">
                <a:moveTo>
                  <a:pt x="677" y="0"/>
                </a:moveTo>
                <a:cubicBezTo>
                  <a:pt x="619" y="0"/>
                  <a:pt x="563" y="13"/>
                  <a:pt x="507" y="13"/>
                </a:cubicBezTo>
                <a:cubicBezTo>
                  <a:pt x="433" y="13"/>
                  <a:pt x="373" y="88"/>
                  <a:pt x="314" y="88"/>
                </a:cubicBezTo>
                <a:cubicBezTo>
                  <a:pt x="1" y="207"/>
                  <a:pt x="1" y="639"/>
                  <a:pt x="194" y="833"/>
                </a:cubicBezTo>
                <a:cubicBezTo>
                  <a:pt x="264" y="902"/>
                  <a:pt x="360" y="931"/>
                  <a:pt x="451" y="931"/>
                </a:cubicBezTo>
                <a:cubicBezTo>
                  <a:pt x="515" y="931"/>
                  <a:pt x="577" y="917"/>
                  <a:pt x="626" y="892"/>
                </a:cubicBezTo>
                <a:cubicBezTo>
                  <a:pt x="805" y="833"/>
                  <a:pt x="880" y="699"/>
                  <a:pt x="939" y="579"/>
                </a:cubicBezTo>
                <a:lnTo>
                  <a:pt x="939" y="579"/>
                </a:lnTo>
                <a:lnTo>
                  <a:pt x="880" y="639"/>
                </a:lnTo>
                <a:cubicBezTo>
                  <a:pt x="939" y="579"/>
                  <a:pt x="939" y="520"/>
                  <a:pt x="999" y="386"/>
                </a:cubicBezTo>
                <a:cubicBezTo>
                  <a:pt x="999" y="267"/>
                  <a:pt x="939" y="147"/>
                  <a:pt x="880" y="88"/>
                </a:cubicBezTo>
                <a:cubicBezTo>
                  <a:pt x="809" y="17"/>
                  <a:pt x="742" y="0"/>
                  <a:pt x="677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5" name="Google Shape;335;p2"/>
          <p:cNvSpPr/>
          <p:nvPr/>
        </p:nvSpPr>
        <p:spPr>
          <a:xfrm>
            <a:off x="8193476" y="3044954"/>
            <a:ext cx="46512" cy="46075"/>
          </a:xfrm>
          <a:custGeom>
            <a:avLst/>
            <a:gdLst/>
            <a:ahLst/>
            <a:cxnLst/>
            <a:rect l="l" t="t" r="r" b="b"/>
            <a:pathLst>
              <a:path w="1491" h="1477" extrusionOk="0">
                <a:moveTo>
                  <a:pt x="739" y="1"/>
                </a:moveTo>
                <a:cubicBezTo>
                  <a:pt x="656" y="1"/>
                  <a:pt x="572" y="16"/>
                  <a:pt x="492" y="46"/>
                </a:cubicBezTo>
                <a:cubicBezTo>
                  <a:pt x="120" y="166"/>
                  <a:pt x="0" y="612"/>
                  <a:pt x="179" y="910"/>
                </a:cubicBezTo>
                <a:cubicBezTo>
                  <a:pt x="254" y="985"/>
                  <a:pt x="254" y="1044"/>
                  <a:pt x="313" y="1104"/>
                </a:cubicBezTo>
                <a:cubicBezTo>
                  <a:pt x="432" y="1357"/>
                  <a:pt x="626" y="1477"/>
                  <a:pt x="864" y="1477"/>
                </a:cubicBezTo>
                <a:cubicBezTo>
                  <a:pt x="1177" y="1417"/>
                  <a:pt x="1490" y="1104"/>
                  <a:pt x="1431" y="791"/>
                </a:cubicBezTo>
                <a:cubicBezTo>
                  <a:pt x="1371" y="672"/>
                  <a:pt x="1371" y="538"/>
                  <a:pt x="1296" y="359"/>
                </a:cubicBezTo>
                <a:cubicBezTo>
                  <a:pt x="1208" y="126"/>
                  <a:pt x="979" y="1"/>
                  <a:pt x="739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6" name="Google Shape;336;p2"/>
          <p:cNvSpPr/>
          <p:nvPr/>
        </p:nvSpPr>
        <p:spPr>
          <a:xfrm>
            <a:off x="8146996" y="1894326"/>
            <a:ext cx="33036" cy="33316"/>
          </a:xfrm>
          <a:custGeom>
            <a:avLst/>
            <a:gdLst/>
            <a:ahLst/>
            <a:cxnLst/>
            <a:rect l="l" t="t" r="r" b="b"/>
            <a:pathLst>
              <a:path w="1059" h="1068" extrusionOk="0">
                <a:moveTo>
                  <a:pt x="433" y="0"/>
                </a:moveTo>
                <a:cubicBezTo>
                  <a:pt x="313" y="60"/>
                  <a:pt x="179" y="120"/>
                  <a:pt x="60" y="254"/>
                </a:cubicBezTo>
                <a:cubicBezTo>
                  <a:pt x="1" y="313"/>
                  <a:pt x="1" y="433"/>
                  <a:pt x="1" y="626"/>
                </a:cubicBezTo>
                <a:cubicBezTo>
                  <a:pt x="1" y="841"/>
                  <a:pt x="254" y="1067"/>
                  <a:pt x="478" y="1067"/>
                </a:cubicBezTo>
                <a:cubicBezTo>
                  <a:pt x="503" y="1067"/>
                  <a:pt x="528" y="1064"/>
                  <a:pt x="552" y="1058"/>
                </a:cubicBezTo>
                <a:cubicBezTo>
                  <a:pt x="686" y="1058"/>
                  <a:pt x="865" y="999"/>
                  <a:pt x="924" y="865"/>
                </a:cubicBezTo>
                <a:cubicBezTo>
                  <a:pt x="999" y="745"/>
                  <a:pt x="1058" y="626"/>
                  <a:pt x="1058" y="492"/>
                </a:cubicBezTo>
                <a:cubicBezTo>
                  <a:pt x="1058" y="179"/>
                  <a:pt x="686" y="0"/>
                  <a:pt x="43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7" name="Google Shape;337;p2"/>
          <p:cNvSpPr/>
          <p:nvPr/>
        </p:nvSpPr>
        <p:spPr>
          <a:xfrm>
            <a:off x="8073718" y="1992840"/>
            <a:ext cx="36592" cy="31413"/>
          </a:xfrm>
          <a:custGeom>
            <a:avLst/>
            <a:gdLst/>
            <a:ahLst/>
            <a:cxnLst/>
            <a:rect l="l" t="t" r="r" b="b"/>
            <a:pathLst>
              <a:path w="1173" h="1007" extrusionOk="0">
                <a:moveTo>
                  <a:pt x="607" y="1"/>
                </a:moveTo>
                <a:cubicBezTo>
                  <a:pt x="368" y="1"/>
                  <a:pt x="115" y="194"/>
                  <a:pt x="55" y="448"/>
                </a:cubicBezTo>
                <a:cubicBezTo>
                  <a:pt x="1" y="721"/>
                  <a:pt x="246" y="1006"/>
                  <a:pt x="529" y="1006"/>
                </a:cubicBezTo>
                <a:cubicBezTo>
                  <a:pt x="554" y="1006"/>
                  <a:pt x="580" y="1004"/>
                  <a:pt x="607" y="999"/>
                </a:cubicBezTo>
                <a:cubicBezTo>
                  <a:pt x="666" y="999"/>
                  <a:pt x="741" y="999"/>
                  <a:pt x="741" y="939"/>
                </a:cubicBezTo>
                <a:cubicBezTo>
                  <a:pt x="860" y="939"/>
                  <a:pt x="979" y="880"/>
                  <a:pt x="1039" y="820"/>
                </a:cubicBezTo>
                <a:cubicBezTo>
                  <a:pt x="1113" y="746"/>
                  <a:pt x="1173" y="626"/>
                  <a:pt x="1173" y="567"/>
                </a:cubicBezTo>
                <a:cubicBezTo>
                  <a:pt x="1173" y="448"/>
                  <a:pt x="1173" y="314"/>
                  <a:pt x="1039" y="254"/>
                </a:cubicBezTo>
                <a:cubicBezTo>
                  <a:pt x="979" y="135"/>
                  <a:pt x="919" y="75"/>
                  <a:pt x="800" y="75"/>
                </a:cubicBezTo>
                <a:cubicBezTo>
                  <a:pt x="741" y="75"/>
                  <a:pt x="666" y="75"/>
                  <a:pt x="60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8" name="Google Shape;338;p2"/>
          <p:cNvSpPr/>
          <p:nvPr/>
        </p:nvSpPr>
        <p:spPr>
          <a:xfrm>
            <a:off x="8063923" y="2932995"/>
            <a:ext cx="46387" cy="113425"/>
          </a:xfrm>
          <a:custGeom>
            <a:avLst/>
            <a:gdLst/>
            <a:ahLst/>
            <a:cxnLst/>
            <a:rect l="l" t="t" r="r" b="b"/>
            <a:pathLst>
              <a:path w="1487" h="3636" extrusionOk="0">
                <a:moveTo>
                  <a:pt x="717" y="1"/>
                </a:moveTo>
                <a:cubicBezTo>
                  <a:pt x="372" y="1"/>
                  <a:pt x="0" y="341"/>
                  <a:pt x="116" y="775"/>
                </a:cubicBezTo>
                <a:cubicBezTo>
                  <a:pt x="310" y="1341"/>
                  <a:pt x="369" y="1967"/>
                  <a:pt x="489" y="2518"/>
                </a:cubicBezTo>
                <a:cubicBezTo>
                  <a:pt x="548" y="2831"/>
                  <a:pt x="608" y="3084"/>
                  <a:pt x="801" y="3323"/>
                </a:cubicBezTo>
                <a:cubicBezTo>
                  <a:pt x="861" y="3457"/>
                  <a:pt x="980" y="3516"/>
                  <a:pt x="1055" y="3635"/>
                </a:cubicBezTo>
                <a:cubicBezTo>
                  <a:pt x="1114" y="3635"/>
                  <a:pt x="1114" y="3635"/>
                  <a:pt x="1114" y="3576"/>
                </a:cubicBezTo>
                <a:lnTo>
                  <a:pt x="1055" y="3576"/>
                </a:lnTo>
                <a:cubicBezTo>
                  <a:pt x="1114" y="3516"/>
                  <a:pt x="1233" y="3457"/>
                  <a:pt x="1293" y="3382"/>
                </a:cubicBezTo>
                <a:cubicBezTo>
                  <a:pt x="1353" y="3323"/>
                  <a:pt x="1353" y="3203"/>
                  <a:pt x="1353" y="3084"/>
                </a:cubicBezTo>
                <a:cubicBezTo>
                  <a:pt x="1487" y="2771"/>
                  <a:pt x="1427" y="2458"/>
                  <a:pt x="1427" y="2146"/>
                </a:cubicBezTo>
                <a:cubicBezTo>
                  <a:pt x="1427" y="1594"/>
                  <a:pt x="1353" y="909"/>
                  <a:pt x="1174" y="343"/>
                </a:cubicBezTo>
                <a:cubicBezTo>
                  <a:pt x="1085" y="101"/>
                  <a:pt x="905" y="1"/>
                  <a:pt x="71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9" name="Google Shape;339;p2"/>
          <p:cNvSpPr/>
          <p:nvPr/>
        </p:nvSpPr>
        <p:spPr>
          <a:xfrm>
            <a:off x="8253433" y="3564987"/>
            <a:ext cx="38588" cy="36748"/>
          </a:xfrm>
          <a:custGeom>
            <a:avLst/>
            <a:gdLst/>
            <a:ahLst/>
            <a:cxnLst/>
            <a:rect l="l" t="t" r="r" b="b"/>
            <a:pathLst>
              <a:path w="1237" h="1178" extrusionOk="0">
                <a:moveTo>
                  <a:pt x="566" y="1"/>
                </a:moveTo>
                <a:cubicBezTo>
                  <a:pt x="194" y="1"/>
                  <a:pt x="0" y="373"/>
                  <a:pt x="0" y="671"/>
                </a:cubicBezTo>
                <a:cubicBezTo>
                  <a:pt x="0" y="805"/>
                  <a:pt x="119" y="984"/>
                  <a:pt x="253" y="1043"/>
                </a:cubicBezTo>
                <a:cubicBezTo>
                  <a:pt x="373" y="1177"/>
                  <a:pt x="492" y="1177"/>
                  <a:pt x="685" y="1177"/>
                </a:cubicBezTo>
                <a:cubicBezTo>
                  <a:pt x="998" y="1177"/>
                  <a:pt x="1237" y="805"/>
                  <a:pt x="1237" y="492"/>
                </a:cubicBezTo>
                <a:cubicBezTo>
                  <a:pt x="1177" y="373"/>
                  <a:pt x="1117" y="179"/>
                  <a:pt x="998" y="120"/>
                </a:cubicBezTo>
                <a:cubicBezTo>
                  <a:pt x="864" y="1"/>
                  <a:pt x="685" y="1"/>
                  <a:pt x="56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0" name="Google Shape;340;p2"/>
          <p:cNvSpPr/>
          <p:nvPr/>
        </p:nvSpPr>
        <p:spPr>
          <a:xfrm>
            <a:off x="8218557" y="2100182"/>
            <a:ext cx="151077" cy="264471"/>
          </a:xfrm>
          <a:custGeom>
            <a:avLst/>
            <a:gdLst/>
            <a:ahLst/>
            <a:cxnLst/>
            <a:rect l="l" t="t" r="r" b="b"/>
            <a:pathLst>
              <a:path w="4843" h="8478" extrusionOk="0">
                <a:moveTo>
                  <a:pt x="4190" y="1"/>
                </a:moveTo>
                <a:cubicBezTo>
                  <a:pt x="3999" y="1"/>
                  <a:pt x="3787" y="128"/>
                  <a:pt x="3725" y="359"/>
                </a:cubicBezTo>
                <a:cubicBezTo>
                  <a:pt x="3666" y="597"/>
                  <a:pt x="3606" y="850"/>
                  <a:pt x="3546" y="1163"/>
                </a:cubicBezTo>
                <a:lnTo>
                  <a:pt x="3472" y="1163"/>
                </a:lnTo>
                <a:cubicBezTo>
                  <a:pt x="2727" y="3204"/>
                  <a:pt x="254" y="5066"/>
                  <a:pt x="120" y="7301"/>
                </a:cubicBezTo>
                <a:cubicBezTo>
                  <a:pt x="1" y="7495"/>
                  <a:pt x="60" y="7673"/>
                  <a:pt x="195" y="7807"/>
                </a:cubicBezTo>
                <a:lnTo>
                  <a:pt x="195" y="8046"/>
                </a:lnTo>
                <a:cubicBezTo>
                  <a:pt x="254" y="8299"/>
                  <a:pt x="433" y="8478"/>
                  <a:pt x="746" y="8478"/>
                </a:cubicBezTo>
                <a:cubicBezTo>
                  <a:pt x="4411" y="7927"/>
                  <a:pt x="4843" y="3264"/>
                  <a:pt x="4530" y="359"/>
                </a:cubicBezTo>
                <a:cubicBezTo>
                  <a:pt x="4530" y="113"/>
                  <a:pt x="4369" y="1"/>
                  <a:pt x="419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2"/>
          <p:cNvSpPr/>
          <p:nvPr/>
        </p:nvSpPr>
        <p:spPr>
          <a:xfrm>
            <a:off x="8326835" y="1987256"/>
            <a:ext cx="27452" cy="21431"/>
          </a:xfrm>
          <a:custGeom>
            <a:avLst/>
            <a:gdLst/>
            <a:ahLst/>
            <a:cxnLst/>
            <a:rect l="l" t="t" r="r" b="b"/>
            <a:pathLst>
              <a:path w="880" h="687" extrusionOk="0">
                <a:moveTo>
                  <a:pt x="448" y="1"/>
                </a:moveTo>
                <a:cubicBezTo>
                  <a:pt x="1" y="1"/>
                  <a:pt x="75" y="686"/>
                  <a:pt x="507" y="686"/>
                </a:cubicBezTo>
                <a:cubicBezTo>
                  <a:pt x="880" y="686"/>
                  <a:pt x="820" y="1"/>
                  <a:pt x="44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2" name="Google Shape;342;p2"/>
          <p:cNvSpPr/>
          <p:nvPr/>
        </p:nvSpPr>
        <p:spPr>
          <a:xfrm>
            <a:off x="7635572" y="794515"/>
            <a:ext cx="39056" cy="48633"/>
          </a:xfrm>
          <a:custGeom>
            <a:avLst/>
            <a:gdLst/>
            <a:ahLst/>
            <a:cxnLst/>
            <a:rect l="l" t="t" r="r" b="b"/>
            <a:pathLst>
              <a:path w="1252" h="1559" extrusionOk="0">
                <a:moveTo>
                  <a:pt x="660" y="0"/>
                </a:moveTo>
                <a:cubicBezTo>
                  <a:pt x="628" y="0"/>
                  <a:pt x="597" y="3"/>
                  <a:pt x="566" y="9"/>
                </a:cubicBezTo>
                <a:cubicBezTo>
                  <a:pt x="373" y="9"/>
                  <a:pt x="254" y="128"/>
                  <a:pt x="134" y="262"/>
                </a:cubicBezTo>
                <a:cubicBezTo>
                  <a:pt x="0" y="381"/>
                  <a:pt x="0" y="501"/>
                  <a:pt x="0" y="694"/>
                </a:cubicBezTo>
                <a:lnTo>
                  <a:pt x="0" y="1007"/>
                </a:lnTo>
                <a:cubicBezTo>
                  <a:pt x="0" y="1126"/>
                  <a:pt x="134" y="1320"/>
                  <a:pt x="254" y="1439"/>
                </a:cubicBezTo>
                <a:cubicBezTo>
                  <a:pt x="373" y="1499"/>
                  <a:pt x="566" y="1558"/>
                  <a:pt x="686" y="1558"/>
                </a:cubicBezTo>
                <a:cubicBezTo>
                  <a:pt x="879" y="1499"/>
                  <a:pt x="1058" y="1439"/>
                  <a:pt x="1118" y="1320"/>
                </a:cubicBezTo>
                <a:cubicBezTo>
                  <a:pt x="1252" y="1186"/>
                  <a:pt x="1252" y="1007"/>
                  <a:pt x="1252" y="813"/>
                </a:cubicBezTo>
                <a:lnTo>
                  <a:pt x="1252" y="575"/>
                </a:lnTo>
                <a:cubicBezTo>
                  <a:pt x="1252" y="239"/>
                  <a:pt x="949" y="0"/>
                  <a:pt x="660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3" name="Google Shape;343;p2"/>
          <p:cNvSpPr/>
          <p:nvPr/>
        </p:nvSpPr>
        <p:spPr>
          <a:xfrm>
            <a:off x="7751973" y="794824"/>
            <a:ext cx="17220" cy="16908"/>
          </a:xfrm>
          <a:custGeom>
            <a:avLst/>
            <a:gdLst/>
            <a:ahLst/>
            <a:cxnLst/>
            <a:rect l="l" t="t" r="r" b="b"/>
            <a:pathLst>
              <a:path w="552" h="542" extrusionOk="0">
                <a:moveTo>
                  <a:pt x="282" y="1"/>
                </a:moveTo>
                <a:cubicBezTo>
                  <a:pt x="250" y="1"/>
                  <a:pt x="217" y="15"/>
                  <a:pt x="179" y="45"/>
                </a:cubicBezTo>
                <a:cubicBezTo>
                  <a:pt x="162" y="28"/>
                  <a:pt x="139" y="21"/>
                  <a:pt x="116" y="21"/>
                </a:cubicBezTo>
                <a:cubicBezTo>
                  <a:pt x="60" y="21"/>
                  <a:pt x="1" y="63"/>
                  <a:pt x="1" y="105"/>
                </a:cubicBezTo>
                <a:lnTo>
                  <a:pt x="1" y="299"/>
                </a:lnTo>
                <a:cubicBezTo>
                  <a:pt x="35" y="438"/>
                  <a:pt x="177" y="541"/>
                  <a:pt x="312" y="541"/>
                </a:cubicBezTo>
                <a:cubicBezTo>
                  <a:pt x="409" y="541"/>
                  <a:pt x="502" y="488"/>
                  <a:pt x="552" y="358"/>
                </a:cubicBezTo>
                <a:lnTo>
                  <a:pt x="552" y="164"/>
                </a:lnTo>
                <a:cubicBezTo>
                  <a:pt x="492" y="105"/>
                  <a:pt x="492" y="45"/>
                  <a:pt x="373" y="45"/>
                </a:cubicBezTo>
                <a:cubicBezTo>
                  <a:pt x="343" y="15"/>
                  <a:pt x="314" y="1"/>
                  <a:pt x="282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4" name="Google Shape;344;p2"/>
          <p:cNvSpPr/>
          <p:nvPr/>
        </p:nvSpPr>
        <p:spPr>
          <a:xfrm>
            <a:off x="1439362" y="1336653"/>
            <a:ext cx="44172" cy="38588"/>
          </a:xfrm>
          <a:custGeom>
            <a:avLst/>
            <a:gdLst/>
            <a:ahLst/>
            <a:cxnLst/>
            <a:rect l="l" t="t" r="r" b="b"/>
            <a:pathLst>
              <a:path w="1416" h="1237" extrusionOk="0">
                <a:moveTo>
                  <a:pt x="551" y="0"/>
                </a:moveTo>
                <a:cubicBezTo>
                  <a:pt x="179" y="0"/>
                  <a:pt x="0" y="373"/>
                  <a:pt x="0" y="686"/>
                </a:cubicBezTo>
                <a:cubicBezTo>
                  <a:pt x="0" y="865"/>
                  <a:pt x="119" y="999"/>
                  <a:pt x="239" y="1118"/>
                </a:cubicBezTo>
                <a:cubicBezTo>
                  <a:pt x="373" y="1177"/>
                  <a:pt x="492" y="1237"/>
                  <a:pt x="611" y="1237"/>
                </a:cubicBezTo>
                <a:lnTo>
                  <a:pt x="671" y="1237"/>
                </a:lnTo>
                <a:cubicBezTo>
                  <a:pt x="924" y="1237"/>
                  <a:pt x="1177" y="1118"/>
                  <a:pt x="1296" y="865"/>
                </a:cubicBezTo>
                <a:cubicBezTo>
                  <a:pt x="1415" y="626"/>
                  <a:pt x="1296" y="179"/>
                  <a:pt x="924" y="60"/>
                </a:cubicBezTo>
                <a:cubicBezTo>
                  <a:pt x="805" y="0"/>
                  <a:pt x="671" y="0"/>
                  <a:pt x="55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5" name="Google Shape;345;p2"/>
          <p:cNvSpPr/>
          <p:nvPr/>
        </p:nvSpPr>
        <p:spPr>
          <a:xfrm>
            <a:off x="1458391" y="1375210"/>
            <a:ext cx="1903" cy="31"/>
          </a:xfrm>
          <a:custGeom>
            <a:avLst/>
            <a:gdLst/>
            <a:ahLst/>
            <a:cxnLst/>
            <a:rect l="l" t="t" r="r" b="b"/>
            <a:pathLst>
              <a:path w="61" h="1" extrusionOk="0">
                <a:moveTo>
                  <a:pt x="1" y="1"/>
                </a:moveTo>
                <a:lnTo>
                  <a:pt x="1" y="1"/>
                </a:lnTo>
                <a:lnTo>
                  <a:pt x="61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6" name="Google Shape;346;p2"/>
          <p:cNvSpPr/>
          <p:nvPr/>
        </p:nvSpPr>
        <p:spPr>
          <a:xfrm>
            <a:off x="1458391" y="1375210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7" name="Google Shape;347;p2"/>
          <p:cNvSpPr/>
          <p:nvPr/>
        </p:nvSpPr>
        <p:spPr>
          <a:xfrm>
            <a:off x="1576662" y="1376645"/>
            <a:ext cx="42332" cy="39493"/>
          </a:xfrm>
          <a:custGeom>
            <a:avLst/>
            <a:gdLst/>
            <a:ahLst/>
            <a:cxnLst/>
            <a:rect l="l" t="t" r="r" b="b"/>
            <a:pathLst>
              <a:path w="1357" h="1266" extrusionOk="0">
                <a:moveTo>
                  <a:pt x="605" y="1"/>
                </a:moveTo>
                <a:cubicBezTo>
                  <a:pt x="359" y="1"/>
                  <a:pt x="170" y="135"/>
                  <a:pt x="120" y="387"/>
                </a:cubicBezTo>
                <a:cubicBezTo>
                  <a:pt x="61" y="462"/>
                  <a:pt x="61" y="521"/>
                  <a:pt x="61" y="521"/>
                </a:cubicBezTo>
                <a:lnTo>
                  <a:pt x="61" y="581"/>
                </a:lnTo>
                <a:cubicBezTo>
                  <a:pt x="1" y="1013"/>
                  <a:pt x="373" y="1266"/>
                  <a:pt x="746" y="1266"/>
                </a:cubicBezTo>
                <a:lnTo>
                  <a:pt x="865" y="1266"/>
                </a:lnTo>
                <a:lnTo>
                  <a:pt x="925" y="1206"/>
                </a:lnTo>
                <a:lnTo>
                  <a:pt x="984" y="1206"/>
                </a:lnTo>
                <a:cubicBezTo>
                  <a:pt x="1237" y="1072"/>
                  <a:pt x="1357" y="894"/>
                  <a:pt x="1297" y="581"/>
                </a:cubicBezTo>
                <a:lnTo>
                  <a:pt x="1297" y="521"/>
                </a:lnTo>
                <a:cubicBezTo>
                  <a:pt x="1297" y="149"/>
                  <a:pt x="984" y="15"/>
                  <a:pt x="746" y="15"/>
                </a:cubicBezTo>
                <a:cubicBezTo>
                  <a:pt x="697" y="5"/>
                  <a:pt x="650" y="1"/>
                  <a:pt x="60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8" name="Google Shape;348;p2"/>
          <p:cNvSpPr/>
          <p:nvPr/>
        </p:nvSpPr>
        <p:spPr>
          <a:xfrm>
            <a:off x="958376" y="3377430"/>
            <a:ext cx="143684" cy="68161"/>
          </a:xfrm>
          <a:custGeom>
            <a:avLst/>
            <a:gdLst/>
            <a:ahLst/>
            <a:cxnLst/>
            <a:rect l="l" t="t" r="r" b="b"/>
            <a:pathLst>
              <a:path w="4606" h="2185" extrusionOk="0">
                <a:moveTo>
                  <a:pt x="3746" y="0"/>
                </a:moveTo>
                <a:cubicBezTo>
                  <a:pt x="3631" y="0"/>
                  <a:pt x="3515" y="39"/>
                  <a:pt x="3412" y="129"/>
                </a:cubicBezTo>
                <a:cubicBezTo>
                  <a:pt x="2920" y="502"/>
                  <a:pt x="2414" y="755"/>
                  <a:pt x="1803" y="934"/>
                </a:cubicBezTo>
                <a:cubicBezTo>
                  <a:pt x="1237" y="1128"/>
                  <a:pt x="686" y="1187"/>
                  <a:pt x="179" y="1560"/>
                </a:cubicBezTo>
                <a:cubicBezTo>
                  <a:pt x="0" y="1679"/>
                  <a:pt x="60" y="1932"/>
                  <a:pt x="179" y="1992"/>
                </a:cubicBezTo>
                <a:cubicBezTo>
                  <a:pt x="530" y="2123"/>
                  <a:pt x="919" y="2184"/>
                  <a:pt x="1319" y="2184"/>
                </a:cubicBezTo>
                <a:cubicBezTo>
                  <a:pt x="2414" y="2184"/>
                  <a:pt x="3583" y="1725"/>
                  <a:pt x="4216" y="993"/>
                </a:cubicBezTo>
                <a:cubicBezTo>
                  <a:pt x="4605" y="557"/>
                  <a:pt x="4183" y="0"/>
                  <a:pt x="374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9" name="Google Shape;349;p2"/>
          <p:cNvSpPr/>
          <p:nvPr/>
        </p:nvSpPr>
        <p:spPr>
          <a:xfrm>
            <a:off x="8154857" y="2585389"/>
            <a:ext cx="176221" cy="146835"/>
          </a:xfrm>
          <a:custGeom>
            <a:avLst/>
            <a:gdLst/>
            <a:ahLst/>
            <a:cxnLst/>
            <a:rect l="l" t="t" r="r" b="b"/>
            <a:pathLst>
              <a:path w="5649" h="4707" extrusionOk="0">
                <a:moveTo>
                  <a:pt x="5142" y="0"/>
                </a:moveTo>
                <a:cubicBezTo>
                  <a:pt x="4590" y="879"/>
                  <a:pt x="4099" y="1624"/>
                  <a:pt x="3279" y="2309"/>
                </a:cubicBezTo>
                <a:cubicBezTo>
                  <a:pt x="2475" y="2980"/>
                  <a:pt x="1492" y="3426"/>
                  <a:pt x="553" y="3799"/>
                </a:cubicBezTo>
                <a:cubicBezTo>
                  <a:pt x="1" y="3957"/>
                  <a:pt x="330" y="4706"/>
                  <a:pt x="794" y="4706"/>
                </a:cubicBezTo>
                <a:cubicBezTo>
                  <a:pt x="856" y="4706"/>
                  <a:pt x="920" y="4693"/>
                  <a:pt x="985" y="4663"/>
                </a:cubicBezTo>
                <a:cubicBezTo>
                  <a:pt x="2669" y="3978"/>
                  <a:pt x="5648" y="2175"/>
                  <a:pt x="521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0" name="Google Shape;350;p2"/>
          <p:cNvSpPr/>
          <p:nvPr/>
        </p:nvSpPr>
        <p:spPr>
          <a:xfrm>
            <a:off x="8309646" y="3630558"/>
            <a:ext cx="46512" cy="45981"/>
          </a:xfrm>
          <a:custGeom>
            <a:avLst/>
            <a:gdLst/>
            <a:ahLst/>
            <a:cxnLst/>
            <a:rect l="l" t="t" r="r" b="b"/>
            <a:pathLst>
              <a:path w="1491" h="1474" extrusionOk="0">
                <a:moveTo>
                  <a:pt x="865" y="0"/>
                </a:moveTo>
                <a:cubicBezTo>
                  <a:pt x="720" y="0"/>
                  <a:pt x="571" y="48"/>
                  <a:pt x="433" y="133"/>
                </a:cubicBezTo>
                <a:cubicBezTo>
                  <a:pt x="314" y="252"/>
                  <a:pt x="180" y="431"/>
                  <a:pt x="120" y="565"/>
                </a:cubicBezTo>
                <a:cubicBezTo>
                  <a:pt x="1" y="938"/>
                  <a:pt x="120" y="1310"/>
                  <a:pt x="492" y="1429"/>
                </a:cubicBezTo>
                <a:cubicBezTo>
                  <a:pt x="555" y="1459"/>
                  <a:pt x="629" y="1474"/>
                  <a:pt x="706" y="1474"/>
                </a:cubicBezTo>
                <a:cubicBezTo>
                  <a:pt x="941" y="1474"/>
                  <a:pt x="1207" y="1337"/>
                  <a:pt x="1297" y="1057"/>
                </a:cubicBezTo>
                <a:cubicBezTo>
                  <a:pt x="1491" y="804"/>
                  <a:pt x="1491" y="506"/>
                  <a:pt x="1371" y="252"/>
                </a:cubicBezTo>
                <a:cubicBezTo>
                  <a:pt x="1230" y="77"/>
                  <a:pt x="1051" y="0"/>
                  <a:pt x="86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1" name="Google Shape;351;p2"/>
          <p:cNvSpPr/>
          <p:nvPr/>
        </p:nvSpPr>
        <p:spPr>
          <a:xfrm>
            <a:off x="8123755" y="4186815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1"/>
                </a:move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2" name="Google Shape;352;p2"/>
          <p:cNvSpPr/>
          <p:nvPr/>
        </p:nvSpPr>
        <p:spPr>
          <a:xfrm>
            <a:off x="8117735" y="4188687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0"/>
                </a:move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3" name="Google Shape;353;p2"/>
          <p:cNvSpPr/>
          <p:nvPr/>
        </p:nvSpPr>
        <p:spPr>
          <a:xfrm>
            <a:off x="2517274" y="4473404"/>
            <a:ext cx="50442" cy="46668"/>
          </a:xfrm>
          <a:custGeom>
            <a:avLst/>
            <a:gdLst/>
            <a:ahLst/>
            <a:cxnLst/>
            <a:rect l="l" t="t" r="r" b="b"/>
            <a:pathLst>
              <a:path w="1617" h="1496" extrusionOk="0">
                <a:moveTo>
                  <a:pt x="1161" y="1"/>
                </a:moveTo>
                <a:cubicBezTo>
                  <a:pt x="1107" y="1"/>
                  <a:pt x="1052" y="20"/>
                  <a:pt x="999" y="65"/>
                </a:cubicBezTo>
                <a:cubicBezTo>
                  <a:pt x="746" y="318"/>
                  <a:pt x="552" y="557"/>
                  <a:pt x="314" y="810"/>
                </a:cubicBezTo>
                <a:cubicBezTo>
                  <a:pt x="180" y="1004"/>
                  <a:pt x="1" y="1242"/>
                  <a:pt x="1" y="1495"/>
                </a:cubicBezTo>
                <a:lnTo>
                  <a:pt x="60" y="1495"/>
                </a:lnTo>
                <a:cubicBezTo>
                  <a:pt x="254" y="1376"/>
                  <a:pt x="373" y="1182"/>
                  <a:pt x="552" y="1063"/>
                </a:cubicBezTo>
                <a:cubicBezTo>
                  <a:pt x="805" y="870"/>
                  <a:pt x="1118" y="750"/>
                  <a:pt x="1371" y="557"/>
                </a:cubicBezTo>
                <a:cubicBezTo>
                  <a:pt x="1616" y="410"/>
                  <a:pt x="1408" y="1"/>
                  <a:pt x="1161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4" name="Google Shape;354;p2"/>
          <p:cNvSpPr/>
          <p:nvPr/>
        </p:nvSpPr>
        <p:spPr>
          <a:xfrm>
            <a:off x="971852" y="3488203"/>
            <a:ext cx="106437" cy="30852"/>
          </a:xfrm>
          <a:custGeom>
            <a:avLst/>
            <a:gdLst/>
            <a:ahLst/>
            <a:cxnLst/>
            <a:rect l="l" t="t" r="r" b="b"/>
            <a:pathLst>
              <a:path w="3412" h="989" extrusionOk="0">
                <a:moveTo>
                  <a:pt x="2320" y="1"/>
                </a:moveTo>
                <a:cubicBezTo>
                  <a:pt x="1914" y="1"/>
                  <a:pt x="1467" y="88"/>
                  <a:pt x="1118" y="184"/>
                </a:cubicBezTo>
                <a:cubicBezTo>
                  <a:pt x="864" y="243"/>
                  <a:pt x="626" y="303"/>
                  <a:pt x="432" y="362"/>
                </a:cubicBezTo>
                <a:cubicBezTo>
                  <a:pt x="254" y="482"/>
                  <a:pt x="179" y="675"/>
                  <a:pt x="0" y="794"/>
                </a:cubicBezTo>
                <a:cubicBezTo>
                  <a:pt x="36" y="783"/>
                  <a:pt x="73" y="778"/>
                  <a:pt x="109" y="778"/>
                </a:cubicBezTo>
                <a:cubicBezTo>
                  <a:pt x="256" y="778"/>
                  <a:pt x="409" y="854"/>
                  <a:pt x="552" y="854"/>
                </a:cubicBezTo>
                <a:lnTo>
                  <a:pt x="1237" y="854"/>
                </a:lnTo>
                <a:cubicBezTo>
                  <a:pt x="1743" y="854"/>
                  <a:pt x="2235" y="988"/>
                  <a:pt x="2667" y="988"/>
                </a:cubicBezTo>
                <a:cubicBezTo>
                  <a:pt x="3293" y="988"/>
                  <a:pt x="3412" y="184"/>
                  <a:pt x="2786" y="50"/>
                </a:cubicBezTo>
                <a:cubicBezTo>
                  <a:pt x="2644" y="15"/>
                  <a:pt x="2486" y="1"/>
                  <a:pt x="232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5" name="Google Shape;355;p2"/>
          <p:cNvSpPr/>
          <p:nvPr/>
        </p:nvSpPr>
        <p:spPr>
          <a:xfrm>
            <a:off x="1076605" y="1871616"/>
            <a:ext cx="114174" cy="41302"/>
          </a:xfrm>
          <a:custGeom>
            <a:avLst/>
            <a:gdLst/>
            <a:ahLst/>
            <a:cxnLst/>
            <a:rect l="l" t="t" r="r" b="b"/>
            <a:pathLst>
              <a:path w="3660" h="1324" extrusionOk="0">
                <a:moveTo>
                  <a:pt x="2230" y="0"/>
                </a:moveTo>
                <a:cubicBezTo>
                  <a:pt x="1627" y="0"/>
                  <a:pt x="1002" y="151"/>
                  <a:pt x="486" y="356"/>
                </a:cubicBezTo>
                <a:cubicBezTo>
                  <a:pt x="0" y="579"/>
                  <a:pt x="278" y="1323"/>
                  <a:pt x="687" y="1323"/>
                </a:cubicBezTo>
                <a:cubicBezTo>
                  <a:pt x="743" y="1323"/>
                  <a:pt x="800" y="1310"/>
                  <a:pt x="858" y="1280"/>
                </a:cubicBezTo>
                <a:cubicBezTo>
                  <a:pt x="1737" y="788"/>
                  <a:pt x="2661" y="669"/>
                  <a:pt x="3600" y="416"/>
                </a:cubicBezTo>
                <a:cubicBezTo>
                  <a:pt x="3600" y="416"/>
                  <a:pt x="3659" y="356"/>
                  <a:pt x="3600" y="356"/>
                </a:cubicBezTo>
                <a:cubicBezTo>
                  <a:pt x="3204" y="101"/>
                  <a:pt x="2724" y="0"/>
                  <a:pt x="223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6" name="Google Shape;356;p2"/>
          <p:cNvSpPr/>
          <p:nvPr/>
        </p:nvSpPr>
        <p:spPr>
          <a:xfrm>
            <a:off x="1237655" y="1360704"/>
            <a:ext cx="160592" cy="130894"/>
          </a:xfrm>
          <a:custGeom>
            <a:avLst/>
            <a:gdLst/>
            <a:ahLst/>
            <a:cxnLst/>
            <a:rect l="l" t="t" r="r" b="b"/>
            <a:pathLst>
              <a:path w="5148" h="4196" extrusionOk="0">
                <a:moveTo>
                  <a:pt x="4293" y="0"/>
                </a:moveTo>
                <a:cubicBezTo>
                  <a:pt x="4141" y="0"/>
                  <a:pt x="3986" y="67"/>
                  <a:pt x="3859" y="228"/>
                </a:cubicBezTo>
                <a:cubicBezTo>
                  <a:pt x="3293" y="973"/>
                  <a:pt x="2667" y="1643"/>
                  <a:pt x="1997" y="2328"/>
                </a:cubicBezTo>
                <a:cubicBezTo>
                  <a:pt x="1371" y="3013"/>
                  <a:pt x="686" y="3580"/>
                  <a:pt x="1" y="4190"/>
                </a:cubicBezTo>
                <a:cubicBezTo>
                  <a:pt x="45" y="4194"/>
                  <a:pt x="90" y="4195"/>
                  <a:pt x="135" y="4195"/>
                </a:cubicBezTo>
                <a:cubicBezTo>
                  <a:pt x="888" y="4195"/>
                  <a:pt x="1588" y="3734"/>
                  <a:pt x="2235" y="3326"/>
                </a:cubicBezTo>
                <a:cubicBezTo>
                  <a:pt x="3174" y="2641"/>
                  <a:pt x="3978" y="1777"/>
                  <a:pt x="4783" y="973"/>
                </a:cubicBezTo>
                <a:cubicBezTo>
                  <a:pt x="5148" y="552"/>
                  <a:pt x="4732" y="0"/>
                  <a:pt x="4293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7" name="Google Shape;357;p2"/>
          <p:cNvSpPr/>
          <p:nvPr/>
        </p:nvSpPr>
        <p:spPr>
          <a:xfrm>
            <a:off x="8325743" y="828705"/>
            <a:ext cx="42020" cy="96954"/>
          </a:xfrm>
          <a:custGeom>
            <a:avLst/>
            <a:gdLst/>
            <a:ahLst/>
            <a:cxnLst/>
            <a:rect l="l" t="t" r="r" b="b"/>
            <a:pathLst>
              <a:path w="1347" h="3108" extrusionOk="0">
                <a:moveTo>
                  <a:pt x="670" y="1"/>
                </a:moveTo>
                <a:cubicBezTo>
                  <a:pt x="348" y="1"/>
                  <a:pt x="0" y="264"/>
                  <a:pt x="36" y="641"/>
                </a:cubicBezTo>
                <a:lnTo>
                  <a:pt x="36" y="1014"/>
                </a:lnTo>
                <a:cubicBezTo>
                  <a:pt x="110" y="1326"/>
                  <a:pt x="170" y="1639"/>
                  <a:pt x="170" y="1937"/>
                </a:cubicBezTo>
                <a:cubicBezTo>
                  <a:pt x="223" y="2161"/>
                  <a:pt x="369" y="3107"/>
                  <a:pt x="752" y="3107"/>
                </a:cubicBezTo>
                <a:cubicBezTo>
                  <a:pt x="802" y="3107"/>
                  <a:pt x="856" y="3091"/>
                  <a:pt x="915" y="3055"/>
                </a:cubicBezTo>
                <a:cubicBezTo>
                  <a:pt x="1347" y="2816"/>
                  <a:pt x="1228" y="2071"/>
                  <a:pt x="1287" y="1639"/>
                </a:cubicBezTo>
                <a:cubicBezTo>
                  <a:pt x="1287" y="1192"/>
                  <a:pt x="1347" y="760"/>
                  <a:pt x="1153" y="388"/>
                </a:cubicBezTo>
                <a:cubicBezTo>
                  <a:pt x="1082" y="115"/>
                  <a:pt x="882" y="1"/>
                  <a:pt x="6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8" name="Google Shape;358;p2"/>
          <p:cNvSpPr/>
          <p:nvPr/>
        </p:nvSpPr>
        <p:spPr>
          <a:xfrm>
            <a:off x="8365891" y="879178"/>
            <a:ext cx="46948" cy="87596"/>
          </a:xfrm>
          <a:custGeom>
            <a:avLst/>
            <a:gdLst/>
            <a:ahLst/>
            <a:cxnLst/>
            <a:rect l="l" t="t" r="r" b="b"/>
            <a:pathLst>
              <a:path w="1505" h="2808" extrusionOk="0">
                <a:moveTo>
                  <a:pt x="698" y="0"/>
                </a:moveTo>
                <a:cubicBezTo>
                  <a:pt x="506" y="0"/>
                  <a:pt x="324" y="94"/>
                  <a:pt x="239" y="319"/>
                </a:cubicBezTo>
                <a:cubicBezTo>
                  <a:pt x="120" y="826"/>
                  <a:pt x="60" y="1258"/>
                  <a:pt x="0" y="1690"/>
                </a:cubicBezTo>
                <a:lnTo>
                  <a:pt x="0" y="2375"/>
                </a:lnTo>
                <a:cubicBezTo>
                  <a:pt x="0" y="2435"/>
                  <a:pt x="0" y="2494"/>
                  <a:pt x="60" y="2628"/>
                </a:cubicBezTo>
                <a:cubicBezTo>
                  <a:pt x="60" y="2628"/>
                  <a:pt x="60" y="2688"/>
                  <a:pt x="120" y="2688"/>
                </a:cubicBezTo>
                <a:cubicBezTo>
                  <a:pt x="120" y="2748"/>
                  <a:pt x="120" y="2748"/>
                  <a:pt x="179" y="2748"/>
                </a:cubicBezTo>
                <a:cubicBezTo>
                  <a:pt x="179" y="2807"/>
                  <a:pt x="179" y="2807"/>
                  <a:pt x="239" y="2807"/>
                </a:cubicBezTo>
                <a:cubicBezTo>
                  <a:pt x="313" y="2748"/>
                  <a:pt x="373" y="2748"/>
                  <a:pt x="492" y="2628"/>
                </a:cubicBezTo>
                <a:cubicBezTo>
                  <a:pt x="611" y="2494"/>
                  <a:pt x="686" y="2315"/>
                  <a:pt x="745" y="2122"/>
                </a:cubicBezTo>
                <a:cubicBezTo>
                  <a:pt x="924" y="1690"/>
                  <a:pt x="1118" y="1258"/>
                  <a:pt x="1296" y="826"/>
                </a:cubicBezTo>
                <a:cubicBezTo>
                  <a:pt x="1504" y="370"/>
                  <a:pt x="1080" y="0"/>
                  <a:pt x="69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9" name="Google Shape;359;p2"/>
          <p:cNvSpPr/>
          <p:nvPr/>
        </p:nvSpPr>
        <p:spPr>
          <a:xfrm>
            <a:off x="8338470" y="1774412"/>
            <a:ext cx="46512" cy="152544"/>
          </a:xfrm>
          <a:custGeom>
            <a:avLst/>
            <a:gdLst/>
            <a:ahLst/>
            <a:cxnLst/>
            <a:rect l="l" t="t" r="r" b="b"/>
            <a:pathLst>
              <a:path w="1491" h="4890" extrusionOk="0">
                <a:moveTo>
                  <a:pt x="1371" y="1"/>
                </a:moveTo>
                <a:cubicBezTo>
                  <a:pt x="626" y="180"/>
                  <a:pt x="507" y="746"/>
                  <a:pt x="313" y="1416"/>
                </a:cubicBezTo>
                <a:cubicBezTo>
                  <a:pt x="134" y="2355"/>
                  <a:pt x="0" y="3785"/>
                  <a:pt x="447" y="4589"/>
                </a:cubicBezTo>
                <a:cubicBezTo>
                  <a:pt x="569" y="4790"/>
                  <a:pt x="765" y="4889"/>
                  <a:pt x="955" y="4889"/>
                </a:cubicBezTo>
                <a:cubicBezTo>
                  <a:pt x="1230" y="4889"/>
                  <a:pt x="1490" y="4682"/>
                  <a:pt x="1490" y="4277"/>
                </a:cubicBezTo>
                <a:cubicBezTo>
                  <a:pt x="1490" y="3532"/>
                  <a:pt x="1192" y="2727"/>
                  <a:pt x="1192" y="1923"/>
                </a:cubicBezTo>
                <a:cubicBezTo>
                  <a:pt x="1192" y="1550"/>
                  <a:pt x="1252" y="1118"/>
                  <a:pt x="1311" y="746"/>
                </a:cubicBezTo>
                <a:cubicBezTo>
                  <a:pt x="1371" y="552"/>
                  <a:pt x="1371" y="239"/>
                  <a:pt x="1431" y="61"/>
                </a:cubicBezTo>
                <a:cubicBezTo>
                  <a:pt x="1431" y="1"/>
                  <a:pt x="1371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0" name="Google Shape;360;p2"/>
          <p:cNvSpPr/>
          <p:nvPr/>
        </p:nvSpPr>
        <p:spPr>
          <a:xfrm>
            <a:off x="7985276" y="766858"/>
            <a:ext cx="118822" cy="161840"/>
          </a:xfrm>
          <a:custGeom>
            <a:avLst/>
            <a:gdLst/>
            <a:ahLst/>
            <a:cxnLst/>
            <a:rect l="l" t="t" r="r" b="b"/>
            <a:pathLst>
              <a:path w="3809" h="5188" extrusionOk="0">
                <a:moveTo>
                  <a:pt x="864" y="0"/>
                </a:moveTo>
                <a:cubicBezTo>
                  <a:pt x="0" y="1728"/>
                  <a:pt x="998" y="4023"/>
                  <a:pt x="2548" y="5080"/>
                </a:cubicBezTo>
                <a:cubicBezTo>
                  <a:pt x="2657" y="5156"/>
                  <a:pt x="2769" y="5188"/>
                  <a:pt x="2878" y="5188"/>
                </a:cubicBezTo>
                <a:cubicBezTo>
                  <a:pt x="3391" y="5188"/>
                  <a:pt x="3809" y="4464"/>
                  <a:pt x="3292" y="4157"/>
                </a:cubicBezTo>
                <a:cubicBezTo>
                  <a:pt x="1609" y="3158"/>
                  <a:pt x="1683" y="1550"/>
                  <a:pt x="864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1" name="Google Shape;361;p2"/>
          <p:cNvSpPr/>
          <p:nvPr/>
        </p:nvSpPr>
        <p:spPr>
          <a:xfrm>
            <a:off x="8085198" y="4757965"/>
            <a:ext cx="31" cy="31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1"/>
                </a:move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2" name="Google Shape;362;p2"/>
          <p:cNvSpPr/>
          <p:nvPr/>
        </p:nvSpPr>
        <p:spPr>
          <a:xfrm>
            <a:off x="8122342" y="4044245"/>
            <a:ext cx="42800" cy="49631"/>
          </a:xfrm>
          <a:custGeom>
            <a:avLst/>
            <a:gdLst/>
            <a:ahLst/>
            <a:cxnLst/>
            <a:rect l="l" t="t" r="r" b="b"/>
            <a:pathLst>
              <a:path w="1372" h="1591" extrusionOk="0">
                <a:moveTo>
                  <a:pt x="699" y="0"/>
                </a:moveTo>
                <a:cubicBezTo>
                  <a:pt x="519" y="0"/>
                  <a:pt x="355" y="82"/>
                  <a:pt x="254" y="225"/>
                </a:cubicBezTo>
                <a:cubicBezTo>
                  <a:pt x="60" y="464"/>
                  <a:pt x="1" y="777"/>
                  <a:pt x="60" y="1030"/>
                </a:cubicBezTo>
                <a:cubicBezTo>
                  <a:pt x="60" y="1343"/>
                  <a:pt x="314" y="1521"/>
                  <a:pt x="567" y="1581"/>
                </a:cubicBezTo>
                <a:cubicBezTo>
                  <a:pt x="599" y="1587"/>
                  <a:pt x="632" y="1590"/>
                  <a:pt x="664" y="1590"/>
                </a:cubicBezTo>
                <a:cubicBezTo>
                  <a:pt x="939" y="1590"/>
                  <a:pt x="1186" y="1370"/>
                  <a:pt x="1252" y="1089"/>
                </a:cubicBezTo>
                <a:lnTo>
                  <a:pt x="1252" y="896"/>
                </a:lnTo>
                <a:lnTo>
                  <a:pt x="1312" y="836"/>
                </a:lnTo>
                <a:cubicBezTo>
                  <a:pt x="1312" y="777"/>
                  <a:pt x="1371" y="657"/>
                  <a:pt x="1312" y="523"/>
                </a:cubicBezTo>
                <a:cubicBezTo>
                  <a:pt x="1312" y="404"/>
                  <a:pt x="1252" y="225"/>
                  <a:pt x="1118" y="151"/>
                </a:cubicBezTo>
                <a:cubicBezTo>
                  <a:pt x="983" y="48"/>
                  <a:pt x="836" y="0"/>
                  <a:pt x="69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3" name="Google Shape;363;p2"/>
          <p:cNvSpPr/>
          <p:nvPr/>
        </p:nvSpPr>
        <p:spPr>
          <a:xfrm>
            <a:off x="3288755" y="4580247"/>
            <a:ext cx="142842" cy="210379"/>
          </a:xfrm>
          <a:custGeom>
            <a:avLst/>
            <a:gdLst/>
            <a:ahLst/>
            <a:cxnLst/>
            <a:rect l="l" t="t" r="r" b="b"/>
            <a:pathLst>
              <a:path w="4579" h="6744" extrusionOk="0">
                <a:moveTo>
                  <a:pt x="735" y="0"/>
                </a:moveTo>
                <a:cubicBezTo>
                  <a:pt x="384" y="0"/>
                  <a:pt x="1" y="307"/>
                  <a:pt x="150" y="737"/>
                </a:cubicBezTo>
                <a:cubicBezTo>
                  <a:pt x="1089" y="2972"/>
                  <a:pt x="1893" y="5459"/>
                  <a:pt x="4128" y="6696"/>
                </a:cubicBezTo>
                <a:cubicBezTo>
                  <a:pt x="4171" y="6729"/>
                  <a:pt x="4214" y="6743"/>
                  <a:pt x="4254" y="6743"/>
                </a:cubicBezTo>
                <a:cubicBezTo>
                  <a:pt x="4449" y="6743"/>
                  <a:pt x="4579" y="6402"/>
                  <a:pt x="4381" y="6204"/>
                </a:cubicBezTo>
                <a:cubicBezTo>
                  <a:pt x="2638" y="4774"/>
                  <a:pt x="1893" y="2540"/>
                  <a:pt x="1208" y="364"/>
                </a:cubicBezTo>
                <a:cubicBezTo>
                  <a:pt x="1141" y="109"/>
                  <a:pt x="944" y="0"/>
                  <a:pt x="73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4" name="Google Shape;364;p2"/>
          <p:cNvSpPr/>
          <p:nvPr/>
        </p:nvSpPr>
        <p:spPr>
          <a:xfrm>
            <a:off x="3385366" y="4615559"/>
            <a:ext cx="52938" cy="128960"/>
          </a:xfrm>
          <a:custGeom>
            <a:avLst/>
            <a:gdLst/>
            <a:ahLst/>
            <a:cxnLst/>
            <a:rect l="l" t="t" r="r" b="b"/>
            <a:pathLst>
              <a:path w="1697" h="4134" extrusionOk="0">
                <a:moveTo>
                  <a:pt x="502" y="1"/>
                </a:moveTo>
                <a:cubicBezTo>
                  <a:pt x="258" y="1"/>
                  <a:pt x="1" y="172"/>
                  <a:pt x="33" y="469"/>
                </a:cubicBezTo>
                <a:cubicBezTo>
                  <a:pt x="227" y="1661"/>
                  <a:pt x="480" y="3016"/>
                  <a:pt x="1225" y="4015"/>
                </a:cubicBezTo>
                <a:cubicBezTo>
                  <a:pt x="1284" y="4098"/>
                  <a:pt x="1358" y="4133"/>
                  <a:pt x="1428" y="4133"/>
                </a:cubicBezTo>
                <a:cubicBezTo>
                  <a:pt x="1570" y="4133"/>
                  <a:pt x="1697" y="3990"/>
                  <a:pt x="1657" y="3821"/>
                </a:cubicBezTo>
                <a:cubicBezTo>
                  <a:pt x="1344" y="2644"/>
                  <a:pt x="971" y="1586"/>
                  <a:pt x="912" y="409"/>
                </a:cubicBezTo>
                <a:cubicBezTo>
                  <a:pt x="912" y="127"/>
                  <a:pt x="712" y="1"/>
                  <a:pt x="50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5" name="Google Shape;365;p2"/>
          <p:cNvSpPr/>
          <p:nvPr/>
        </p:nvSpPr>
        <p:spPr>
          <a:xfrm>
            <a:off x="3446789" y="4611442"/>
            <a:ext cx="37465" cy="96549"/>
          </a:xfrm>
          <a:custGeom>
            <a:avLst/>
            <a:gdLst/>
            <a:ahLst/>
            <a:cxnLst/>
            <a:rect l="l" t="t" r="r" b="b"/>
            <a:pathLst>
              <a:path w="1201" h="3095" extrusionOk="0">
                <a:moveTo>
                  <a:pt x="639" y="0"/>
                </a:moveTo>
                <a:cubicBezTo>
                  <a:pt x="477" y="0"/>
                  <a:pt x="327" y="88"/>
                  <a:pt x="298" y="303"/>
                </a:cubicBezTo>
                <a:cubicBezTo>
                  <a:pt x="179" y="1167"/>
                  <a:pt x="1" y="2091"/>
                  <a:pt x="239" y="3029"/>
                </a:cubicBezTo>
                <a:cubicBezTo>
                  <a:pt x="262" y="3075"/>
                  <a:pt x="304" y="3094"/>
                  <a:pt x="351" y="3094"/>
                </a:cubicBezTo>
                <a:cubicBezTo>
                  <a:pt x="427" y="3094"/>
                  <a:pt x="515" y="3043"/>
                  <a:pt x="552" y="2970"/>
                </a:cubicBezTo>
                <a:cubicBezTo>
                  <a:pt x="671" y="2165"/>
                  <a:pt x="671" y="1286"/>
                  <a:pt x="1043" y="541"/>
                </a:cubicBezTo>
                <a:cubicBezTo>
                  <a:pt x="1201" y="236"/>
                  <a:pt x="904" y="0"/>
                  <a:pt x="63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6" name="Google Shape;366;p2"/>
          <p:cNvSpPr/>
          <p:nvPr/>
        </p:nvSpPr>
        <p:spPr>
          <a:xfrm>
            <a:off x="1056890" y="4265926"/>
            <a:ext cx="50692" cy="43143"/>
          </a:xfrm>
          <a:custGeom>
            <a:avLst/>
            <a:gdLst/>
            <a:ahLst/>
            <a:cxnLst/>
            <a:rect l="l" t="t" r="r" b="b"/>
            <a:pathLst>
              <a:path w="1625" h="1383" extrusionOk="0">
                <a:moveTo>
                  <a:pt x="412" y="1"/>
                </a:moveTo>
                <a:cubicBezTo>
                  <a:pt x="380" y="1"/>
                  <a:pt x="347" y="4"/>
                  <a:pt x="314" y="12"/>
                </a:cubicBezTo>
                <a:cubicBezTo>
                  <a:pt x="1" y="131"/>
                  <a:pt x="1" y="504"/>
                  <a:pt x="194" y="757"/>
                </a:cubicBezTo>
                <a:cubicBezTo>
                  <a:pt x="507" y="1010"/>
                  <a:pt x="880" y="1249"/>
                  <a:pt x="1312" y="1383"/>
                </a:cubicBezTo>
                <a:cubicBezTo>
                  <a:pt x="1550" y="1383"/>
                  <a:pt x="1624" y="1130"/>
                  <a:pt x="1431" y="951"/>
                </a:cubicBezTo>
                <a:cubicBezTo>
                  <a:pt x="1371" y="817"/>
                  <a:pt x="1178" y="757"/>
                  <a:pt x="1058" y="638"/>
                </a:cubicBezTo>
                <a:cubicBezTo>
                  <a:pt x="1058" y="578"/>
                  <a:pt x="999" y="504"/>
                  <a:pt x="939" y="444"/>
                </a:cubicBezTo>
                <a:lnTo>
                  <a:pt x="880" y="385"/>
                </a:lnTo>
                <a:cubicBezTo>
                  <a:pt x="815" y="165"/>
                  <a:pt x="626" y="1"/>
                  <a:pt x="412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7" name="Google Shape;367;p2"/>
          <p:cNvSpPr/>
          <p:nvPr/>
        </p:nvSpPr>
        <p:spPr>
          <a:xfrm>
            <a:off x="1089894" y="4230956"/>
            <a:ext cx="29292" cy="37216"/>
          </a:xfrm>
          <a:custGeom>
            <a:avLst/>
            <a:gdLst/>
            <a:ahLst/>
            <a:cxnLst/>
            <a:rect l="l" t="t" r="r" b="b"/>
            <a:pathLst>
              <a:path w="939" h="1193" extrusionOk="0">
                <a:moveTo>
                  <a:pt x="376" y="1"/>
                </a:moveTo>
                <a:cubicBezTo>
                  <a:pt x="335" y="1"/>
                  <a:pt x="294" y="6"/>
                  <a:pt x="254" y="16"/>
                </a:cubicBezTo>
                <a:cubicBezTo>
                  <a:pt x="0" y="135"/>
                  <a:pt x="0" y="508"/>
                  <a:pt x="194" y="701"/>
                </a:cubicBezTo>
                <a:cubicBezTo>
                  <a:pt x="313" y="820"/>
                  <a:pt x="432" y="1074"/>
                  <a:pt x="686" y="1193"/>
                </a:cubicBezTo>
                <a:cubicBezTo>
                  <a:pt x="745" y="1193"/>
                  <a:pt x="805" y="1193"/>
                  <a:pt x="805" y="1133"/>
                </a:cubicBezTo>
                <a:lnTo>
                  <a:pt x="864" y="1133"/>
                </a:lnTo>
                <a:lnTo>
                  <a:pt x="864" y="1074"/>
                </a:lnTo>
                <a:cubicBezTo>
                  <a:pt x="939" y="1014"/>
                  <a:pt x="864" y="880"/>
                  <a:pt x="864" y="761"/>
                </a:cubicBezTo>
                <a:cubicBezTo>
                  <a:pt x="805" y="642"/>
                  <a:pt x="805" y="508"/>
                  <a:pt x="805" y="329"/>
                </a:cubicBezTo>
                <a:cubicBezTo>
                  <a:pt x="755" y="119"/>
                  <a:pt x="573" y="1"/>
                  <a:pt x="37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8" name="Google Shape;368;p2"/>
          <p:cNvSpPr/>
          <p:nvPr/>
        </p:nvSpPr>
        <p:spPr>
          <a:xfrm>
            <a:off x="5009162" y="4590104"/>
            <a:ext cx="44141" cy="95862"/>
          </a:xfrm>
          <a:custGeom>
            <a:avLst/>
            <a:gdLst/>
            <a:ahLst/>
            <a:cxnLst/>
            <a:rect l="l" t="t" r="r" b="b"/>
            <a:pathLst>
              <a:path w="1415" h="3073" extrusionOk="0">
                <a:moveTo>
                  <a:pt x="975" y="0"/>
                </a:moveTo>
                <a:cubicBezTo>
                  <a:pt x="879" y="0"/>
                  <a:pt x="788" y="49"/>
                  <a:pt x="745" y="168"/>
                </a:cubicBezTo>
                <a:cubicBezTo>
                  <a:pt x="447" y="1047"/>
                  <a:pt x="1" y="2104"/>
                  <a:pt x="254" y="3028"/>
                </a:cubicBezTo>
                <a:cubicBezTo>
                  <a:pt x="254" y="3058"/>
                  <a:pt x="269" y="3073"/>
                  <a:pt x="291" y="3073"/>
                </a:cubicBezTo>
                <a:cubicBezTo>
                  <a:pt x="313" y="3073"/>
                  <a:pt x="343" y="3058"/>
                  <a:pt x="373" y="3028"/>
                </a:cubicBezTo>
                <a:cubicBezTo>
                  <a:pt x="567" y="2104"/>
                  <a:pt x="745" y="1285"/>
                  <a:pt x="1252" y="481"/>
                </a:cubicBezTo>
                <a:cubicBezTo>
                  <a:pt x="1415" y="226"/>
                  <a:pt x="1182" y="0"/>
                  <a:pt x="97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9" name="Google Shape;369;p2"/>
          <p:cNvSpPr/>
          <p:nvPr/>
        </p:nvSpPr>
        <p:spPr>
          <a:xfrm>
            <a:off x="8296825" y="4507500"/>
            <a:ext cx="53281" cy="68847"/>
          </a:xfrm>
          <a:custGeom>
            <a:avLst/>
            <a:gdLst/>
            <a:ahLst/>
            <a:cxnLst/>
            <a:rect l="l" t="t" r="r" b="b"/>
            <a:pathLst>
              <a:path w="1708" h="2207" extrusionOk="0">
                <a:moveTo>
                  <a:pt x="742" y="1"/>
                </a:moveTo>
                <a:cubicBezTo>
                  <a:pt x="353" y="1"/>
                  <a:pt x="0" y="563"/>
                  <a:pt x="412" y="834"/>
                </a:cubicBezTo>
                <a:cubicBezTo>
                  <a:pt x="591" y="953"/>
                  <a:pt x="725" y="1207"/>
                  <a:pt x="903" y="1400"/>
                </a:cubicBezTo>
                <a:cubicBezTo>
                  <a:pt x="1037" y="1639"/>
                  <a:pt x="1216" y="1892"/>
                  <a:pt x="1469" y="2145"/>
                </a:cubicBezTo>
                <a:cubicBezTo>
                  <a:pt x="1490" y="2187"/>
                  <a:pt x="1525" y="2207"/>
                  <a:pt x="1563" y="2207"/>
                </a:cubicBezTo>
                <a:cubicBezTo>
                  <a:pt x="1632" y="2207"/>
                  <a:pt x="1708" y="2137"/>
                  <a:pt x="1708" y="2011"/>
                </a:cubicBezTo>
                <a:cubicBezTo>
                  <a:pt x="1589" y="1460"/>
                  <a:pt x="1410" y="834"/>
                  <a:pt x="1157" y="283"/>
                </a:cubicBezTo>
                <a:cubicBezTo>
                  <a:pt x="1039" y="80"/>
                  <a:pt x="888" y="1"/>
                  <a:pt x="74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0" name="Google Shape;370;p2"/>
          <p:cNvSpPr/>
          <p:nvPr/>
        </p:nvSpPr>
        <p:spPr>
          <a:xfrm>
            <a:off x="8361711" y="4469192"/>
            <a:ext cx="48259" cy="75960"/>
          </a:xfrm>
          <a:custGeom>
            <a:avLst/>
            <a:gdLst/>
            <a:ahLst/>
            <a:cxnLst/>
            <a:rect l="l" t="t" r="r" b="b"/>
            <a:pathLst>
              <a:path w="1547" h="2435" extrusionOk="0">
                <a:moveTo>
                  <a:pt x="920" y="1"/>
                </a:moveTo>
                <a:cubicBezTo>
                  <a:pt x="844" y="1"/>
                  <a:pt x="763" y="25"/>
                  <a:pt x="686" y="81"/>
                </a:cubicBezTo>
                <a:cubicBezTo>
                  <a:pt x="313" y="260"/>
                  <a:pt x="254" y="692"/>
                  <a:pt x="134" y="1005"/>
                </a:cubicBezTo>
                <a:cubicBezTo>
                  <a:pt x="0" y="1511"/>
                  <a:pt x="0" y="2003"/>
                  <a:pt x="194" y="2435"/>
                </a:cubicBezTo>
                <a:lnTo>
                  <a:pt x="254" y="2435"/>
                </a:lnTo>
                <a:cubicBezTo>
                  <a:pt x="507" y="1884"/>
                  <a:pt x="686" y="1064"/>
                  <a:pt x="1192" y="692"/>
                </a:cubicBezTo>
                <a:cubicBezTo>
                  <a:pt x="1546" y="496"/>
                  <a:pt x="1270" y="1"/>
                  <a:pt x="92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71" name="Google Shape;371;p2"/>
          <p:cNvGrpSpPr/>
          <p:nvPr/>
        </p:nvGrpSpPr>
        <p:grpSpPr>
          <a:xfrm>
            <a:off x="1293024" y="3276110"/>
            <a:ext cx="884008" cy="1449297"/>
            <a:chOff x="1378719" y="3569529"/>
            <a:chExt cx="705007" cy="1155463"/>
          </a:xfrm>
        </p:grpSpPr>
        <p:sp>
          <p:nvSpPr>
            <p:cNvPr id="372" name="Google Shape;372;p2"/>
            <p:cNvSpPr/>
            <p:nvPr/>
          </p:nvSpPr>
          <p:spPr>
            <a:xfrm>
              <a:off x="1837379" y="3651228"/>
              <a:ext cx="73932" cy="208445"/>
            </a:xfrm>
            <a:custGeom>
              <a:avLst/>
              <a:gdLst/>
              <a:ahLst/>
              <a:cxnLst/>
              <a:rect l="l" t="t" r="r" b="b"/>
              <a:pathLst>
                <a:path w="2370" h="6682" extrusionOk="0">
                  <a:moveTo>
                    <a:pt x="1506" y="0"/>
                  </a:moveTo>
                  <a:cubicBezTo>
                    <a:pt x="952" y="0"/>
                    <a:pt x="972" y="2192"/>
                    <a:pt x="820" y="3077"/>
                  </a:cubicBezTo>
                  <a:cubicBezTo>
                    <a:pt x="448" y="5073"/>
                    <a:pt x="75" y="6190"/>
                    <a:pt x="75" y="6190"/>
                  </a:cubicBezTo>
                  <a:lnTo>
                    <a:pt x="1" y="6310"/>
                  </a:lnTo>
                  <a:cubicBezTo>
                    <a:pt x="194" y="6429"/>
                    <a:pt x="448" y="6563"/>
                    <a:pt x="626" y="6682"/>
                  </a:cubicBezTo>
                  <a:lnTo>
                    <a:pt x="626" y="6622"/>
                  </a:lnTo>
                  <a:cubicBezTo>
                    <a:pt x="626" y="6622"/>
                    <a:pt x="1565" y="5877"/>
                    <a:pt x="1997" y="3956"/>
                  </a:cubicBezTo>
                  <a:cubicBezTo>
                    <a:pt x="2310" y="2704"/>
                    <a:pt x="2369" y="783"/>
                    <a:pt x="1863" y="231"/>
                  </a:cubicBezTo>
                  <a:cubicBezTo>
                    <a:pt x="1723" y="71"/>
                    <a:pt x="1605" y="0"/>
                    <a:pt x="1506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2"/>
            <p:cNvSpPr/>
            <p:nvPr/>
          </p:nvSpPr>
          <p:spPr>
            <a:xfrm>
              <a:off x="1579927" y="3644958"/>
              <a:ext cx="79485" cy="212875"/>
            </a:xfrm>
            <a:custGeom>
              <a:avLst/>
              <a:gdLst/>
              <a:ahLst/>
              <a:cxnLst/>
              <a:rect l="l" t="t" r="r" b="b"/>
              <a:pathLst>
                <a:path w="2548" h="6824" extrusionOk="0">
                  <a:moveTo>
                    <a:pt x="686" y="0"/>
                  </a:moveTo>
                  <a:cubicBezTo>
                    <a:pt x="0" y="0"/>
                    <a:pt x="567" y="1982"/>
                    <a:pt x="805" y="3039"/>
                  </a:cubicBezTo>
                  <a:cubicBezTo>
                    <a:pt x="1177" y="4902"/>
                    <a:pt x="1490" y="6630"/>
                    <a:pt x="1550" y="6823"/>
                  </a:cubicBezTo>
                  <a:cubicBezTo>
                    <a:pt x="1803" y="6630"/>
                    <a:pt x="2056" y="6511"/>
                    <a:pt x="2295" y="6391"/>
                  </a:cubicBezTo>
                  <a:lnTo>
                    <a:pt x="2295" y="6332"/>
                  </a:lnTo>
                  <a:cubicBezTo>
                    <a:pt x="2295" y="6332"/>
                    <a:pt x="2548" y="4768"/>
                    <a:pt x="2235" y="2846"/>
                  </a:cubicBezTo>
                  <a:cubicBezTo>
                    <a:pt x="1997" y="1550"/>
                    <a:pt x="1371" y="0"/>
                    <a:pt x="686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2"/>
            <p:cNvSpPr/>
            <p:nvPr/>
          </p:nvSpPr>
          <p:spPr>
            <a:xfrm>
              <a:off x="1473490" y="4436687"/>
              <a:ext cx="48383" cy="87096"/>
            </a:xfrm>
            <a:custGeom>
              <a:avLst/>
              <a:gdLst/>
              <a:ahLst/>
              <a:cxnLst/>
              <a:rect l="l" t="t" r="r" b="b"/>
              <a:pathLst>
                <a:path w="1551" h="2792" extrusionOk="0">
                  <a:moveTo>
                    <a:pt x="562" y="1"/>
                  </a:moveTo>
                  <a:cubicBezTo>
                    <a:pt x="416" y="1"/>
                    <a:pt x="294" y="125"/>
                    <a:pt x="254" y="497"/>
                  </a:cubicBezTo>
                  <a:cubicBezTo>
                    <a:pt x="1" y="2240"/>
                    <a:pt x="1059" y="2732"/>
                    <a:pt x="1312" y="2791"/>
                  </a:cubicBezTo>
                  <a:cubicBezTo>
                    <a:pt x="1550" y="2672"/>
                    <a:pt x="1491" y="1987"/>
                    <a:pt x="1491" y="1555"/>
                  </a:cubicBezTo>
                  <a:cubicBezTo>
                    <a:pt x="1491" y="1183"/>
                    <a:pt x="1550" y="870"/>
                    <a:pt x="1237" y="497"/>
                  </a:cubicBezTo>
                  <a:cubicBezTo>
                    <a:pt x="1237" y="497"/>
                    <a:pt x="853" y="1"/>
                    <a:pt x="562" y="1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2"/>
            <p:cNvSpPr/>
            <p:nvPr/>
          </p:nvSpPr>
          <p:spPr>
            <a:xfrm>
              <a:off x="1378719" y="3964021"/>
              <a:ext cx="655532" cy="760971"/>
            </a:xfrm>
            <a:custGeom>
              <a:avLst/>
              <a:gdLst/>
              <a:ahLst/>
              <a:cxnLst/>
              <a:rect l="l" t="t" r="r" b="b"/>
              <a:pathLst>
                <a:path w="21014" h="24394" extrusionOk="0">
                  <a:moveTo>
                    <a:pt x="1739" y="1"/>
                  </a:moveTo>
                  <a:cubicBezTo>
                    <a:pt x="0" y="1"/>
                    <a:pt x="26" y="3733"/>
                    <a:pt x="1177" y="6398"/>
                  </a:cubicBezTo>
                  <a:cubicBezTo>
                    <a:pt x="2488" y="9258"/>
                    <a:pt x="4961" y="10629"/>
                    <a:pt x="4961" y="10629"/>
                  </a:cubicBezTo>
                  <a:cubicBezTo>
                    <a:pt x="4961" y="10629"/>
                    <a:pt x="4409" y="12983"/>
                    <a:pt x="4275" y="15649"/>
                  </a:cubicBezTo>
                  <a:lnTo>
                    <a:pt x="4275" y="16707"/>
                  </a:lnTo>
                  <a:cubicBezTo>
                    <a:pt x="4275" y="17139"/>
                    <a:pt x="4275" y="17571"/>
                    <a:pt x="4350" y="17943"/>
                  </a:cubicBezTo>
                  <a:cubicBezTo>
                    <a:pt x="4588" y="20551"/>
                    <a:pt x="5393" y="22979"/>
                    <a:pt x="5586" y="23411"/>
                  </a:cubicBezTo>
                  <a:cubicBezTo>
                    <a:pt x="5848" y="23971"/>
                    <a:pt x="6980" y="24169"/>
                    <a:pt x="7897" y="24169"/>
                  </a:cubicBezTo>
                  <a:cubicBezTo>
                    <a:pt x="8494" y="24169"/>
                    <a:pt x="9000" y="24085"/>
                    <a:pt x="9117" y="23962"/>
                  </a:cubicBezTo>
                  <a:cubicBezTo>
                    <a:pt x="9370" y="23724"/>
                    <a:pt x="8879" y="22845"/>
                    <a:pt x="8879" y="22845"/>
                  </a:cubicBezTo>
                  <a:cubicBezTo>
                    <a:pt x="9117" y="22294"/>
                    <a:pt x="9683" y="19806"/>
                    <a:pt x="9683" y="19806"/>
                  </a:cubicBezTo>
                  <a:cubicBezTo>
                    <a:pt x="10180" y="19873"/>
                    <a:pt x="10640" y="19901"/>
                    <a:pt x="11061" y="19901"/>
                  </a:cubicBezTo>
                  <a:cubicBezTo>
                    <a:pt x="11852" y="19901"/>
                    <a:pt x="12510" y="19803"/>
                    <a:pt x="13035" y="19686"/>
                  </a:cubicBezTo>
                  <a:cubicBezTo>
                    <a:pt x="13035" y="19686"/>
                    <a:pt x="13348" y="23158"/>
                    <a:pt x="13720" y="23902"/>
                  </a:cubicBezTo>
                  <a:cubicBezTo>
                    <a:pt x="13925" y="24268"/>
                    <a:pt x="14569" y="24394"/>
                    <a:pt x="15262" y="24394"/>
                  </a:cubicBezTo>
                  <a:cubicBezTo>
                    <a:pt x="16237" y="24394"/>
                    <a:pt x="17307" y="24145"/>
                    <a:pt x="17385" y="23962"/>
                  </a:cubicBezTo>
                  <a:cubicBezTo>
                    <a:pt x="17504" y="23724"/>
                    <a:pt x="17251" y="23217"/>
                    <a:pt x="17251" y="23217"/>
                  </a:cubicBezTo>
                  <a:cubicBezTo>
                    <a:pt x="17251" y="23217"/>
                    <a:pt x="17936" y="19627"/>
                    <a:pt x="17817" y="16513"/>
                  </a:cubicBezTo>
                  <a:cubicBezTo>
                    <a:pt x="17817" y="16025"/>
                    <a:pt x="17770" y="15431"/>
                    <a:pt x="17666" y="14866"/>
                  </a:cubicBezTo>
                  <a:lnTo>
                    <a:pt x="17666" y="14866"/>
                  </a:lnTo>
                  <a:cubicBezTo>
                    <a:pt x="17782" y="15293"/>
                    <a:pt x="18152" y="16193"/>
                    <a:pt x="18994" y="16394"/>
                  </a:cubicBezTo>
                  <a:cubicBezTo>
                    <a:pt x="19047" y="16409"/>
                    <a:pt x="19117" y="16417"/>
                    <a:pt x="19200" y="16417"/>
                  </a:cubicBezTo>
                  <a:cubicBezTo>
                    <a:pt x="19793" y="16417"/>
                    <a:pt x="21013" y="15988"/>
                    <a:pt x="20856" y="14353"/>
                  </a:cubicBezTo>
                  <a:cubicBezTo>
                    <a:pt x="20365" y="9690"/>
                    <a:pt x="16193" y="6651"/>
                    <a:pt x="16193" y="6651"/>
                  </a:cubicBezTo>
                  <a:cubicBezTo>
                    <a:pt x="14951" y="7357"/>
                    <a:pt x="13307" y="7731"/>
                    <a:pt x="11664" y="7731"/>
                  </a:cubicBezTo>
                  <a:cubicBezTo>
                    <a:pt x="11435" y="7731"/>
                    <a:pt x="11207" y="7723"/>
                    <a:pt x="10979" y="7709"/>
                  </a:cubicBezTo>
                  <a:cubicBezTo>
                    <a:pt x="9430" y="7575"/>
                    <a:pt x="8134" y="7336"/>
                    <a:pt x="7195" y="6770"/>
                  </a:cubicBezTo>
                  <a:cubicBezTo>
                    <a:pt x="6763" y="6532"/>
                    <a:pt x="5899" y="5340"/>
                    <a:pt x="4842" y="4163"/>
                  </a:cubicBezTo>
                  <a:cubicBezTo>
                    <a:pt x="3352" y="1988"/>
                    <a:pt x="3099" y="126"/>
                    <a:pt x="1862" y="7"/>
                  </a:cubicBezTo>
                  <a:cubicBezTo>
                    <a:pt x="1820" y="3"/>
                    <a:pt x="1779" y="1"/>
                    <a:pt x="1739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2"/>
            <p:cNvSpPr/>
            <p:nvPr/>
          </p:nvSpPr>
          <p:spPr>
            <a:xfrm>
              <a:off x="1531138" y="3572274"/>
              <a:ext cx="182647" cy="305087"/>
            </a:xfrm>
            <a:custGeom>
              <a:avLst/>
              <a:gdLst/>
              <a:ahLst/>
              <a:cxnLst/>
              <a:rect l="l" t="t" r="r" b="b"/>
              <a:pathLst>
                <a:path w="5855" h="9780" extrusionOk="0">
                  <a:moveTo>
                    <a:pt x="1312" y="0"/>
                  </a:moveTo>
                  <a:cubicBezTo>
                    <a:pt x="64" y="0"/>
                    <a:pt x="0" y="1723"/>
                    <a:pt x="700" y="3880"/>
                  </a:cubicBezTo>
                  <a:cubicBezTo>
                    <a:pt x="1996" y="7842"/>
                    <a:pt x="2250" y="9407"/>
                    <a:pt x="2309" y="9779"/>
                  </a:cubicBezTo>
                  <a:cubicBezTo>
                    <a:pt x="2563" y="9526"/>
                    <a:pt x="2816" y="9332"/>
                    <a:pt x="3114" y="9153"/>
                  </a:cubicBezTo>
                  <a:cubicBezTo>
                    <a:pt x="3054" y="8960"/>
                    <a:pt x="2741" y="7232"/>
                    <a:pt x="2369" y="5369"/>
                  </a:cubicBezTo>
                  <a:cubicBezTo>
                    <a:pt x="2131" y="4312"/>
                    <a:pt x="1564" y="2330"/>
                    <a:pt x="2250" y="2330"/>
                  </a:cubicBezTo>
                  <a:cubicBezTo>
                    <a:pt x="2935" y="2330"/>
                    <a:pt x="3561" y="3880"/>
                    <a:pt x="3799" y="5176"/>
                  </a:cubicBezTo>
                  <a:cubicBezTo>
                    <a:pt x="4112" y="7098"/>
                    <a:pt x="3859" y="8662"/>
                    <a:pt x="3859" y="8662"/>
                  </a:cubicBezTo>
                  <a:lnTo>
                    <a:pt x="3859" y="8721"/>
                  </a:lnTo>
                  <a:cubicBezTo>
                    <a:pt x="4052" y="8587"/>
                    <a:pt x="4306" y="8528"/>
                    <a:pt x="4484" y="8468"/>
                  </a:cubicBezTo>
                  <a:cubicBezTo>
                    <a:pt x="5855" y="6233"/>
                    <a:pt x="4544" y="468"/>
                    <a:pt x="1564" y="21"/>
                  </a:cubicBezTo>
                  <a:cubicBezTo>
                    <a:pt x="1475" y="7"/>
                    <a:pt x="1391" y="0"/>
                    <a:pt x="1312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2"/>
            <p:cNvSpPr/>
            <p:nvPr/>
          </p:nvSpPr>
          <p:spPr>
            <a:xfrm>
              <a:off x="1810427" y="3569529"/>
              <a:ext cx="164554" cy="307832"/>
            </a:xfrm>
            <a:custGeom>
              <a:avLst/>
              <a:gdLst/>
              <a:ahLst/>
              <a:cxnLst/>
              <a:rect l="l" t="t" r="r" b="b"/>
              <a:pathLst>
                <a:path w="5275" h="9868" extrusionOk="0">
                  <a:moveTo>
                    <a:pt x="2067" y="0"/>
                  </a:moveTo>
                  <a:cubicBezTo>
                    <a:pt x="1154" y="0"/>
                    <a:pt x="644" y="1452"/>
                    <a:pt x="433" y="3461"/>
                  </a:cubicBezTo>
                  <a:cubicBezTo>
                    <a:pt x="254" y="5830"/>
                    <a:pt x="60" y="8303"/>
                    <a:pt x="1" y="8556"/>
                  </a:cubicBezTo>
                  <a:cubicBezTo>
                    <a:pt x="313" y="8675"/>
                    <a:pt x="626" y="8809"/>
                    <a:pt x="865" y="8929"/>
                  </a:cubicBezTo>
                  <a:lnTo>
                    <a:pt x="939" y="8809"/>
                  </a:lnTo>
                  <a:cubicBezTo>
                    <a:pt x="939" y="8809"/>
                    <a:pt x="1312" y="7692"/>
                    <a:pt x="1684" y="5696"/>
                  </a:cubicBezTo>
                  <a:cubicBezTo>
                    <a:pt x="1836" y="4811"/>
                    <a:pt x="1816" y="2619"/>
                    <a:pt x="2370" y="2619"/>
                  </a:cubicBezTo>
                  <a:cubicBezTo>
                    <a:pt x="2469" y="2619"/>
                    <a:pt x="2587" y="2690"/>
                    <a:pt x="2727" y="2850"/>
                  </a:cubicBezTo>
                  <a:cubicBezTo>
                    <a:pt x="3233" y="3402"/>
                    <a:pt x="3174" y="5323"/>
                    <a:pt x="2861" y="6575"/>
                  </a:cubicBezTo>
                  <a:cubicBezTo>
                    <a:pt x="2429" y="8496"/>
                    <a:pt x="1490" y="9241"/>
                    <a:pt x="1490" y="9241"/>
                  </a:cubicBezTo>
                  <a:lnTo>
                    <a:pt x="1490" y="9301"/>
                  </a:lnTo>
                  <a:cubicBezTo>
                    <a:pt x="1744" y="9420"/>
                    <a:pt x="1982" y="9673"/>
                    <a:pt x="2235" y="9867"/>
                  </a:cubicBezTo>
                  <a:cubicBezTo>
                    <a:pt x="4351" y="8243"/>
                    <a:pt x="5274" y="1673"/>
                    <a:pt x="2667" y="184"/>
                  </a:cubicBezTo>
                  <a:cubicBezTo>
                    <a:pt x="2450" y="59"/>
                    <a:pt x="2250" y="0"/>
                    <a:pt x="2067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2"/>
            <p:cNvSpPr/>
            <p:nvPr/>
          </p:nvSpPr>
          <p:spPr>
            <a:xfrm>
              <a:off x="1518130" y="3824797"/>
              <a:ext cx="451267" cy="380392"/>
            </a:xfrm>
            <a:custGeom>
              <a:avLst/>
              <a:gdLst/>
              <a:ahLst/>
              <a:cxnLst/>
              <a:rect l="l" t="t" r="r" b="b"/>
              <a:pathLst>
                <a:path w="14466" h="12194" extrusionOk="0">
                  <a:moveTo>
                    <a:pt x="7330" y="1"/>
                  </a:moveTo>
                  <a:cubicBezTo>
                    <a:pt x="6391" y="1"/>
                    <a:pt x="5587" y="120"/>
                    <a:pt x="4901" y="373"/>
                  </a:cubicBezTo>
                  <a:cubicBezTo>
                    <a:pt x="4723" y="433"/>
                    <a:pt x="4469" y="492"/>
                    <a:pt x="4276" y="626"/>
                  </a:cubicBezTo>
                  <a:cubicBezTo>
                    <a:pt x="4037" y="746"/>
                    <a:pt x="3784" y="865"/>
                    <a:pt x="3531" y="1058"/>
                  </a:cubicBezTo>
                  <a:cubicBezTo>
                    <a:pt x="3233" y="1237"/>
                    <a:pt x="2980" y="1431"/>
                    <a:pt x="2726" y="1684"/>
                  </a:cubicBezTo>
                  <a:cubicBezTo>
                    <a:pt x="685" y="3472"/>
                    <a:pt x="0" y="6392"/>
                    <a:pt x="119" y="7509"/>
                  </a:cubicBezTo>
                  <a:cubicBezTo>
                    <a:pt x="179" y="7941"/>
                    <a:pt x="253" y="8254"/>
                    <a:pt x="373" y="8626"/>
                  </a:cubicBezTo>
                  <a:cubicBezTo>
                    <a:pt x="1237" y="9878"/>
                    <a:pt x="1669" y="10369"/>
                    <a:pt x="2726" y="11233"/>
                  </a:cubicBezTo>
                  <a:cubicBezTo>
                    <a:pt x="3724" y="11740"/>
                    <a:pt x="4961" y="12038"/>
                    <a:pt x="6510" y="12172"/>
                  </a:cubicBezTo>
                  <a:cubicBezTo>
                    <a:pt x="6738" y="12186"/>
                    <a:pt x="6966" y="12194"/>
                    <a:pt x="7195" y="12194"/>
                  </a:cubicBezTo>
                  <a:cubicBezTo>
                    <a:pt x="8838" y="12194"/>
                    <a:pt x="10482" y="11820"/>
                    <a:pt x="11724" y="11114"/>
                  </a:cubicBezTo>
                  <a:cubicBezTo>
                    <a:pt x="13408" y="10176"/>
                    <a:pt x="14466" y="8626"/>
                    <a:pt x="14153" y="6451"/>
                  </a:cubicBezTo>
                  <a:cubicBezTo>
                    <a:pt x="13899" y="4589"/>
                    <a:pt x="13035" y="2861"/>
                    <a:pt x="11605" y="1684"/>
                  </a:cubicBezTo>
                  <a:cubicBezTo>
                    <a:pt x="11352" y="1490"/>
                    <a:pt x="11114" y="1237"/>
                    <a:pt x="10860" y="1118"/>
                  </a:cubicBezTo>
                  <a:cubicBezTo>
                    <a:pt x="10682" y="999"/>
                    <a:pt x="10428" y="865"/>
                    <a:pt x="10235" y="746"/>
                  </a:cubicBezTo>
                  <a:cubicBezTo>
                    <a:pt x="9996" y="626"/>
                    <a:pt x="9683" y="492"/>
                    <a:pt x="9371" y="373"/>
                  </a:cubicBezTo>
                  <a:cubicBezTo>
                    <a:pt x="8745" y="194"/>
                    <a:pt x="8075" y="60"/>
                    <a:pt x="7330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2"/>
            <p:cNvSpPr/>
            <p:nvPr/>
          </p:nvSpPr>
          <p:spPr>
            <a:xfrm>
              <a:off x="1806715" y="3990911"/>
              <a:ext cx="44640" cy="41458"/>
            </a:xfrm>
            <a:custGeom>
              <a:avLst/>
              <a:gdLst/>
              <a:ahLst/>
              <a:cxnLst/>
              <a:rect l="l" t="t" r="r" b="b"/>
              <a:pathLst>
                <a:path w="1431" h="1329" extrusionOk="0">
                  <a:moveTo>
                    <a:pt x="710" y="0"/>
                  </a:moveTo>
                  <a:cubicBezTo>
                    <a:pt x="421" y="0"/>
                    <a:pt x="114" y="234"/>
                    <a:pt x="60" y="515"/>
                  </a:cubicBezTo>
                  <a:cubicBezTo>
                    <a:pt x="0" y="888"/>
                    <a:pt x="239" y="1201"/>
                    <a:pt x="552" y="1320"/>
                  </a:cubicBezTo>
                  <a:cubicBezTo>
                    <a:pt x="588" y="1326"/>
                    <a:pt x="624" y="1329"/>
                    <a:pt x="660" y="1329"/>
                  </a:cubicBezTo>
                  <a:cubicBezTo>
                    <a:pt x="984" y="1329"/>
                    <a:pt x="1249" y="1090"/>
                    <a:pt x="1356" y="754"/>
                  </a:cubicBezTo>
                  <a:cubicBezTo>
                    <a:pt x="1431" y="456"/>
                    <a:pt x="1177" y="83"/>
                    <a:pt x="805" y="9"/>
                  </a:cubicBezTo>
                  <a:cubicBezTo>
                    <a:pt x="774" y="3"/>
                    <a:pt x="742" y="0"/>
                    <a:pt x="710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2"/>
            <p:cNvSpPr/>
            <p:nvPr/>
          </p:nvSpPr>
          <p:spPr>
            <a:xfrm>
              <a:off x="1825775" y="3990193"/>
              <a:ext cx="34876" cy="23396"/>
            </a:xfrm>
            <a:custGeom>
              <a:avLst/>
              <a:gdLst/>
              <a:ahLst/>
              <a:cxnLst/>
              <a:rect l="l" t="t" r="r" b="b"/>
              <a:pathLst>
                <a:path w="1118" h="750" extrusionOk="0">
                  <a:moveTo>
                    <a:pt x="1055" y="0"/>
                  </a:moveTo>
                  <a:cubicBezTo>
                    <a:pt x="969" y="0"/>
                    <a:pt x="892" y="177"/>
                    <a:pt x="686" y="226"/>
                  </a:cubicBezTo>
                  <a:cubicBezTo>
                    <a:pt x="626" y="245"/>
                    <a:pt x="565" y="252"/>
                    <a:pt x="510" y="252"/>
                  </a:cubicBezTo>
                  <a:cubicBezTo>
                    <a:pt x="399" y="252"/>
                    <a:pt x="313" y="226"/>
                    <a:pt x="313" y="226"/>
                  </a:cubicBezTo>
                  <a:lnTo>
                    <a:pt x="313" y="226"/>
                  </a:lnTo>
                  <a:cubicBezTo>
                    <a:pt x="313" y="226"/>
                    <a:pt x="0" y="479"/>
                    <a:pt x="373" y="717"/>
                  </a:cubicBezTo>
                  <a:cubicBezTo>
                    <a:pt x="415" y="739"/>
                    <a:pt x="458" y="749"/>
                    <a:pt x="499" y="749"/>
                  </a:cubicBezTo>
                  <a:cubicBezTo>
                    <a:pt x="825" y="749"/>
                    <a:pt x="1118" y="151"/>
                    <a:pt x="1118" y="32"/>
                  </a:cubicBezTo>
                  <a:cubicBezTo>
                    <a:pt x="1095" y="10"/>
                    <a:pt x="1075" y="0"/>
                    <a:pt x="1055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2"/>
            <p:cNvSpPr/>
            <p:nvPr/>
          </p:nvSpPr>
          <p:spPr>
            <a:xfrm>
              <a:off x="1659381" y="3990942"/>
              <a:ext cx="40928" cy="39524"/>
            </a:xfrm>
            <a:custGeom>
              <a:avLst/>
              <a:gdLst/>
              <a:ahLst/>
              <a:cxnLst/>
              <a:rect l="l" t="t" r="r" b="b"/>
              <a:pathLst>
                <a:path w="1312" h="1267" extrusionOk="0">
                  <a:moveTo>
                    <a:pt x="704" y="1"/>
                  </a:moveTo>
                  <a:cubicBezTo>
                    <a:pt x="678" y="1"/>
                    <a:pt x="653" y="3"/>
                    <a:pt x="627" y="8"/>
                  </a:cubicBezTo>
                  <a:cubicBezTo>
                    <a:pt x="254" y="8"/>
                    <a:pt x="1" y="321"/>
                    <a:pt x="1" y="693"/>
                  </a:cubicBezTo>
                  <a:cubicBezTo>
                    <a:pt x="1" y="980"/>
                    <a:pt x="264" y="1267"/>
                    <a:pt x="594" y="1267"/>
                  </a:cubicBezTo>
                  <a:cubicBezTo>
                    <a:pt x="624" y="1267"/>
                    <a:pt x="655" y="1264"/>
                    <a:pt x="686" y="1259"/>
                  </a:cubicBezTo>
                  <a:cubicBezTo>
                    <a:pt x="1059" y="1259"/>
                    <a:pt x="1312" y="946"/>
                    <a:pt x="1312" y="634"/>
                  </a:cubicBezTo>
                  <a:cubicBezTo>
                    <a:pt x="1244" y="292"/>
                    <a:pt x="987" y="1"/>
                    <a:pt x="704" y="1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2"/>
            <p:cNvSpPr/>
            <p:nvPr/>
          </p:nvSpPr>
          <p:spPr>
            <a:xfrm>
              <a:off x="1649773" y="3986450"/>
              <a:ext cx="32880" cy="24644"/>
            </a:xfrm>
            <a:custGeom>
              <a:avLst/>
              <a:gdLst/>
              <a:ahLst/>
              <a:cxnLst/>
              <a:rect l="l" t="t" r="r" b="b"/>
              <a:pathLst>
                <a:path w="1054" h="790" extrusionOk="0">
                  <a:moveTo>
                    <a:pt x="98" y="0"/>
                  </a:moveTo>
                  <a:cubicBezTo>
                    <a:pt x="83" y="0"/>
                    <a:pt x="70" y="10"/>
                    <a:pt x="56" y="33"/>
                  </a:cubicBezTo>
                  <a:cubicBezTo>
                    <a:pt x="0" y="88"/>
                    <a:pt x="216" y="790"/>
                    <a:pt x="595" y="790"/>
                  </a:cubicBezTo>
                  <a:cubicBezTo>
                    <a:pt x="623" y="790"/>
                    <a:pt x="652" y="786"/>
                    <a:pt x="681" y="778"/>
                  </a:cubicBezTo>
                  <a:cubicBezTo>
                    <a:pt x="1054" y="599"/>
                    <a:pt x="801" y="286"/>
                    <a:pt x="801" y="286"/>
                  </a:cubicBezTo>
                  <a:lnTo>
                    <a:pt x="801" y="286"/>
                  </a:lnTo>
                  <a:cubicBezTo>
                    <a:pt x="801" y="286"/>
                    <a:pt x="721" y="313"/>
                    <a:pt x="611" y="313"/>
                  </a:cubicBezTo>
                  <a:cubicBezTo>
                    <a:pt x="556" y="313"/>
                    <a:pt x="493" y="306"/>
                    <a:pt x="428" y="286"/>
                  </a:cubicBezTo>
                  <a:cubicBezTo>
                    <a:pt x="235" y="177"/>
                    <a:pt x="159" y="0"/>
                    <a:pt x="98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2"/>
            <p:cNvSpPr/>
            <p:nvPr/>
          </p:nvSpPr>
          <p:spPr>
            <a:xfrm>
              <a:off x="1727230" y="4012404"/>
              <a:ext cx="56276" cy="33160"/>
            </a:xfrm>
            <a:custGeom>
              <a:avLst/>
              <a:gdLst/>
              <a:ahLst/>
              <a:cxnLst/>
              <a:rect l="l" t="t" r="r" b="b"/>
              <a:pathLst>
                <a:path w="1804" h="1063" extrusionOk="0">
                  <a:moveTo>
                    <a:pt x="939" y="1"/>
                  </a:moveTo>
                  <a:cubicBezTo>
                    <a:pt x="577" y="1"/>
                    <a:pt x="192" y="64"/>
                    <a:pt x="120" y="199"/>
                  </a:cubicBezTo>
                  <a:cubicBezTo>
                    <a:pt x="1" y="437"/>
                    <a:pt x="627" y="1063"/>
                    <a:pt x="925" y="1063"/>
                  </a:cubicBezTo>
                  <a:cubicBezTo>
                    <a:pt x="1297" y="1063"/>
                    <a:pt x="1804" y="318"/>
                    <a:pt x="1610" y="139"/>
                  </a:cubicBezTo>
                  <a:cubicBezTo>
                    <a:pt x="1554" y="49"/>
                    <a:pt x="1256" y="1"/>
                    <a:pt x="939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2"/>
            <p:cNvSpPr/>
            <p:nvPr/>
          </p:nvSpPr>
          <p:spPr>
            <a:xfrm>
              <a:off x="1697969" y="4041072"/>
              <a:ext cx="116201" cy="45389"/>
            </a:xfrm>
            <a:custGeom>
              <a:avLst/>
              <a:gdLst/>
              <a:ahLst/>
              <a:cxnLst/>
              <a:rect l="l" t="t" r="r" b="b"/>
              <a:pathLst>
                <a:path w="3725" h="1455" extrusionOk="0">
                  <a:moveTo>
                    <a:pt x="126" y="0"/>
                  </a:moveTo>
                  <a:cubicBezTo>
                    <a:pt x="110" y="0"/>
                    <a:pt x="92" y="7"/>
                    <a:pt x="75" y="25"/>
                  </a:cubicBezTo>
                  <a:cubicBezTo>
                    <a:pt x="0" y="25"/>
                    <a:pt x="0" y="84"/>
                    <a:pt x="0" y="144"/>
                  </a:cubicBezTo>
                  <a:cubicBezTo>
                    <a:pt x="0" y="144"/>
                    <a:pt x="0" y="204"/>
                    <a:pt x="75" y="338"/>
                  </a:cubicBezTo>
                  <a:cubicBezTo>
                    <a:pt x="135" y="457"/>
                    <a:pt x="194" y="636"/>
                    <a:pt x="313" y="829"/>
                  </a:cubicBezTo>
                  <a:cubicBezTo>
                    <a:pt x="447" y="889"/>
                    <a:pt x="507" y="1008"/>
                    <a:pt x="626" y="1082"/>
                  </a:cubicBezTo>
                  <a:cubicBezTo>
                    <a:pt x="686" y="1082"/>
                    <a:pt x="745" y="1142"/>
                    <a:pt x="820" y="1202"/>
                  </a:cubicBezTo>
                  <a:cubicBezTo>
                    <a:pt x="820" y="1202"/>
                    <a:pt x="939" y="1261"/>
                    <a:pt x="999" y="1261"/>
                  </a:cubicBezTo>
                  <a:cubicBezTo>
                    <a:pt x="1058" y="1321"/>
                    <a:pt x="1118" y="1321"/>
                    <a:pt x="1192" y="1321"/>
                  </a:cubicBezTo>
                  <a:cubicBezTo>
                    <a:pt x="1252" y="1380"/>
                    <a:pt x="1311" y="1380"/>
                    <a:pt x="1431" y="1380"/>
                  </a:cubicBezTo>
                  <a:cubicBezTo>
                    <a:pt x="1490" y="1380"/>
                    <a:pt x="1565" y="1455"/>
                    <a:pt x="1624" y="1455"/>
                  </a:cubicBezTo>
                  <a:lnTo>
                    <a:pt x="1863" y="1455"/>
                  </a:lnTo>
                  <a:lnTo>
                    <a:pt x="2056" y="1380"/>
                  </a:lnTo>
                  <a:lnTo>
                    <a:pt x="2310" y="1380"/>
                  </a:lnTo>
                  <a:cubicBezTo>
                    <a:pt x="2429" y="1321"/>
                    <a:pt x="2608" y="1321"/>
                    <a:pt x="2742" y="1261"/>
                  </a:cubicBezTo>
                  <a:cubicBezTo>
                    <a:pt x="2980" y="1142"/>
                    <a:pt x="3233" y="948"/>
                    <a:pt x="3352" y="770"/>
                  </a:cubicBezTo>
                  <a:cubicBezTo>
                    <a:pt x="3546" y="636"/>
                    <a:pt x="3606" y="457"/>
                    <a:pt x="3665" y="338"/>
                  </a:cubicBezTo>
                  <a:cubicBezTo>
                    <a:pt x="3665" y="263"/>
                    <a:pt x="3725" y="204"/>
                    <a:pt x="3725" y="204"/>
                  </a:cubicBezTo>
                  <a:lnTo>
                    <a:pt x="3725" y="144"/>
                  </a:lnTo>
                  <a:cubicBezTo>
                    <a:pt x="3725" y="84"/>
                    <a:pt x="3725" y="25"/>
                    <a:pt x="3665" y="25"/>
                  </a:cubicBezTo>
                  <a:cubicBezTo>
                    <a:pt x="3648" y="7"/>
                    <a:pt x="3630" y="0"/>
                    <a:pt x="3614" y="0"/>
                  </a:cubicBezTo>
                  <a:cubicBezTo>
                    <a:pt x="3576" y="0"/>
                    <a:pt x="3546" y="42"/>
                    <a:pt x="3546" y="84"/>
                  </a:cubicBezTo>
                  <a:lnTo>
                    <a:pt x="3486" y="84"/>
                  </a:lnTo>
                  <a:cubicBezTo>
                    <a:pt x="3486" y="144"/>
                    <a:pt x="3486" y="144"/>
                    <a:pt x="3427" y="204"/>
                  </a:cubicBezTo>
                  <a:cubicBezTo>
                    <a:pt x="3352" y="263"/>
                    <a:pt x="3233" y="397"/>
                    <a:pt x="3114" y="516"/>
                  </a:cubicBezTo>
                  <a:cubicBezTo>
                    <a:pt x="2980" y="636"/>
                    <a:pt x="2801" y="770"/>
                    <a:pt x="2548" y="889"/>
                  </a:cubicBezTo>
                  <a:cubicBezTo>
                    <a:pt x="2429" y="889"/>
                    <a:pt x="2369" y="948"/>
                    <a:pt x="2235" y="948"/>
                  </a:cubicBezTo>
                  <a:cubicBezTo>
                    <a:pt x="2175" y="948"/>
                    <a:pt x="2116" y="948"/>
                    <a:pt x="2056" y="1008"/>
                  </a:cubicBezTo>
                  <a:lnTo>
                    <a:pt x="1624" y="1008"/>
                  </a:lnTo>
                  <a:cubicBezTo>
                    <a:pt x="1565" y="1008"/>
                    <a:pt x="1490" y="948"/>
                    <a:pt x="1490" y="948"/>
                  </a:cubicBezTo>
                  <a:lnTo>
                    <a:pt x="1311" y="948"/>
                  </a:lnTo>
                  <a:cubicBezTo>
                    <a:pt x="1252" y="948"/>
                    <a:pt x="1192" y="889"/>
                    <a:pt x="1118" y="889"/>
                  </a:cubicBezTo>
                  <a:cubicBezTo>
                    <a:pt x="999" y="829"/>
                    <a:pt x="939" y="829"/>
                    <a:pt x="820" y="770"/>
                  </a:cubicBezTo>
                  <a:cubicBezTo>
                    <a:pt x="745" y="710"/>
                    <a:pt x="686" y="636"/>
                    <a:pt x="567" y="576"/>
                  </a:cubicBezTo>
                  <a:cubicBezTo>
                    <a:pt x="447" y="457"/>
                    <a:pt x="373" y="338"/>
                    <a:pt x="313" y="204"/>
                  </a:cubicBezTo>
                  <a:lnTo>
                    <a:pt x="194" y="84"/>
                  </a:lnTo>
                  <a:cubicBezTo>
                    <a:pt x="194" y="42"/>
                    <a:pt x="164" y="0"/>
                    <a:pt x="126" y="0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2"/>
            <p:cNvSpPr/>
            <p:nvPr/>
          </p:nvSpPr>
          <p:spPr>
            <a:xfrm>
              <a:off x="1899645" y="4684532"/>
              <a:ext cx="13507" cy="33036"/>
            </a:xfrm>
            <a:custGeom>
              <a:avLst/>
              <a:gdLst/>
              <a:ahLst/>
              <a:cxnLst/>
              <a:rect l="l" t="t" r="r" b="b"/>
              <a:pathLst>
                <a:path w="433" h="1059" extrusionOk="0">
                  <a:moveTo>
                    <a:pt x="1" y="1"/>
                  </a:moveTo>
                  <a:lnTo>
                    <a:pt x="1" y="120"/>
                  </a:lnTo>
                  <a:lnTo>
                    <a:pt x="61" y="120"/>
                  </a:lnTo>
                  <a:cubicBezTo>
                    <a:pt x="61" y="195"/>
                    <a:pt x="61" y="195"/>
                    <a:pt x="120" y="254"/>
                  </a:cubicBezTo>
                  <a:lnTo>
                    <a:pt x="120" y="373"/>
                  </a:lnTo>
                  <a:cubicBezTo>
                    <a:pt x="180" y="373"/>
                    <a:pt x="180" y="433"/>
                    <a:pt x="180" y="433"/>
                  </a:cubicBezTo>
                  <a:lnTo>
                    <a:pt x="180" y="567"/>
                  </a:lnTo>
                  <a:cubicBezTo>
                    <a:pt x="180" y="627"/>
                    <a:pt x="239" y="686"/>
                    <a:pt x="239" y="686"/>
                  </a:cubicBezTo>
                  <a:lnTo>
                    <a:pt x="239" y="805"/>
                  </a:lnTo>
                  <a:lnTo>
                    <a:pt x="239" y="865"/>
                  </a:lnTo>
                  <a:lnTo>
                    <a:pt x="239" y="999"/>
                  </a:lnTo>
                  <a:lnTo>
                    <a:pt x="239" y="1059"/>
                  </a:lnTo>
                  <a:lnTo>
                    <a:pt x="373" y="1059"/>
                  </a:lnTo>
                  <a:cubicBezTo>
                    <a:pt x="373" y="1059"/>
                    <a:pt x="433" y="999"/>
                    <a:pt x="433" y="865"/>
                  </a:cubicBezTo>
                  <a:lnTo>
                    <a:pt x="433" y="686"/>
                  </a:lnTo>
                  <a:lnTo>
                    <a:pt x="433" y="493"/>
                  </a:lnTo>
                  <a:cubicBezTo>
                    <a:pt x="373" y="433"/>
                    <a:pt x="373" y="373"/>
                    <a:pt x="314" y="314"/>
                  </a:cubicBezTo>
                  <a:cubicBezTo>
                    <a:pt x="314" y="254"/>
                    <a:pt x="239" y="195"/>
                    <a:pt x="239" y="120"/>
                  </a:cubicBezTo>
                  <a:lnTo>
                    <a:pt x="120" y="1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2"/>
            <p:cNvSpPr/>
            <p:nvPr/>
          </p:nvSpPr>
          <p:spPr>
            <a:xfrm>
              <a:off x="1878276" y="4688275"/>
              <a:ext cx="13507" cy="34876"/>
            </a:xfrm>
            <a:custGeom>
              <a:avLst/>
              <a:gdLst/>
              <a:ahLst/>
              <a:cxnLst/>
              <a:rect l="l" t="t" r="r" b="b"/>
              <a:pathLst>
                <a:path w="433" h="1118" extrusionOk="0">
                  <a:moveTo>
                    <a:pt x="1" y="0"/>
                  </a:moveTo>
                  <a:lnTo>
                    <a:pt x="1" y="75"/>
                  </a:lnTo>
                  <a:lnTo>
                    <a:pt x="1" y="134"/>
                  </a:lnTo>
                  <a:cubicBezTo>
                    <a:pt x="60" y="134"/>
                    <a:pt x="60" y="194"/>
                    <a:pt x="60" y="194"/>
                  </a:cubicBezTo>
                  <a:cubicBezTo>
                    <a:pt x="60" y="253"/>
                    <a:pt x="120" y="253"/>
                    <a:pt x="120" y="253"/>
                  </a:cubicBezTo>
                  <a:lnTo>
                    <a:pt x="120" y="373"/>
                  </a:lnTo>
                  <a:cubicBezTo>
                    <a:pt x="179" y="373"/>
                    <a:pt x="179" y="447"/>
                    <a:pt x="179" y="507"/>
                  </a:cubicBezTo>
                  <a:lnTo>
                    <a:pt x="179" y="685"/>
                  </a:lnTo>
                  <a:lnTo>
                    <a:pt x="179" y="820"/>
                  </a:lnTo>
                  <a:lnTo>
                    <a:pt x="179" y="879"/>
                  </a:lnTo>
                  <a:cubicBezTo>
                    <a:pt x="179" y="998"/>
                    <a:pt x="254" y="1058"/>
                    <a:pt x="254" y="1058"/>
                  </a:cubicBezTo>
                  <a:cubicBezTo>
                    <a:pt x="254" y="1058"/>
                    <a:pt x="254" y="1117"/>
                    <a:pt x="314" y="1117"/>
                  </a:cubicBezTo>
                  <a:lnTo>
                    <a:pt x="314" y="1058"/>
                  </a:lnTo>
                  <a:cubicBezTo>
                    <a:pt x="314" y="1058"/>
                    <a:pt x="373" y="998"/>
                    <a:pt x="373" y="879"/>
                  </a:cubicBezTo>
                  <a:cubicBezTo>
                    <a:pt x="373" y="820"/>
                    <a:pt x="433" y="745"/>
                    <a:pt x="433" y="685"/>
                  </a:cubicBezTo>
                  <a:cubicBezTo>
                    <a:pt x="373" y="626"/>
                    <a:pt x="433" y="566"/>
                    <a:pt x="373" y="507"/>
                  </a:cubicBezTo>
                  <a:cubicBezTo>
                    <a:pt x="373" y="447"/>
                    <a:pt x="373" y="313"/>
                    <a:pt x="314" y="253"/>
                  </a:cubicBezTo>
                  <a:cubicBezTo>
                    <a:pt x="314" y="194"/>
                    <a:pt x="254" y="134"/>
                    <a:pt x="254" y="134"/>
                  </a:cubicBezTo>
                  <a:cubicBezTo>
                    <a:pt x="179" y="75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2"/>
            <p:cNvSpPr/>
            <p:nvPr/>
          </p:nvSpPr>
          <p:spPr>
            <a:xfrm>
              <a:off x="1634300" y="4686403"/>
              <a:ext cx="15379" cy="31164"/>
            </a:xfrm>
            <a:custGeom>
              <a:avLst/>
              <a:gdLst/>
              <a:ahLst/>
              <a:cxnLst/>
              <a:rect l="l" t="t" r="r" b="b"/>
              <a:pathLst>
                <a:path w="493" h="999" extrusionOk="0">
                  <a:moveTo>
                    <a:pt x="60" y="1"/>
                  </a:moveTo>
                  <a:cubicBezTo>
                    <a:pt x="0" y="60"/>
                    <a:pt x="60" y="60"/>
                    <a:pt x="60" y="60"/>
                  </a:cubicBezTo>
                  <a:cubicBezTo>
                    <a:pt x="60" y="60"/>
                    <a:pt x="60" y="135"/>
                    <a:pt x="120" y="194"/>
                  </a:cubicBezTo>
                  <a:cubicBezTo>
                    <a:pt x="179" y="254"/>
                    <a:pt x="179" y="313"/>
                    <a:pt x="179" y="313"/>
                  </a:cubicBezTo>
                  <a:cubicBezTo>
                    <a:pt x="179" y="373"/>
                    <a:pt x="254" y="373"/>
                    <a:pt x="254" y="433"/>
                  </a:cubicBezTo>
                  <a:lnTo>
                    <a:pt x="254" y="507"/>
                  </a:lnTo>
                  <a:lnTo>
                    <a:pt x="254" y="567"/>
                  </a:lnTo>
                  <a:cubicBezTo>
                    <a:pt x="313" y="567"/>
                    <a:pt x="254" y="626"/>
                    <a:pt x="313" y="626"/>
                  </a:cubicBezTo>
                  <a:lnTo>
                    <a:pt x="313" y="686"/>
                  </a:lnTo>
                  <a:lnTo>
                    <a:pt x="313" y="805"/>
                  </a:lnTo>
                  <a:lnTo>
                    <a:pt x="313" y="939"/>
                  </a:lnTo>
                  <a:cubicBezTo>
                    <a:pt x="313" y="999"/>
                    <a:pt x="313" y="999"/>
                    <a:pt x="373" y="999"/>
                  </a:cubicBezTo>
                  <a:lnTo>
                    <a:pt x="373" y="939"/>
                  </a:lnTo>
                  <a:cubicBezTo>
                    <a:pt x="373" y="939"/>
                    <a:pt x="432" y="939"/>
                    <a:pt x="432" y="805"/>
                  </a:cubicBezTo>
                  <a:lnTo>
                    <a:pt x="492" y="745"/>
                  </a:lnTo>
                  <a:lnTo>
                    <a:pt x="492" y="626"/>
                  </a:lnTo>
                  <a:lnTo>
                    <a:pt x="492" y="567"/>
                  </a:lnTo>
                  <a:lnTo>
                    <a:pt x="432" y="433"/>
                  </a:lnTo>
                  <a:cubicBezTo>
                    <a:pt x="432" y="373"/>
                    <a:pt x="432" y="313"/>
                    <a:pt x="373" y="254"/>
                  </a:cubicBezTo>
                  <a:cubicBezTo>
                    <a:pt x="373" y="194"/>
                    <a:pt x="313" y="135"/>
                    <a:pt x="254" y="135"/>
                  </a:cubicBezTo>
                  <a:cubicBezTo>
                    <a:pt x="179" y="1"/>
                    <a:pt x="120" y="1"/>
                    <a:pt x="120" y="1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2"/>
            <p:cNvSpPr/>
            <p:nvPr/>
          </p:nvSpPr>
          <p:spPr>
            <a:xfrm>
              <a:off x="1612931" y="4688275"/>
              <a:ext cx="13507" cy="29292"/>
            </a:xfrm>
            <a:custGeom>
              <a:avLst/>
              <a:gdLst/>
              <a:ahLst/>
              <a:cxnLst/>
              <a:rect l="l" t="t" r="r" b="b"/>
              <a:pathLst>
                <a:path w="433" h="939" extrusionOk="0">
                  <a:moveTo>
                    <a:pt x="0" y="0"/>
                  </a:moveTo>
                  <a:cubicBezTo>
                    <a:pt x="0" y="75"/>
                    <a:pt x="0" y="75"/>
                    <a:pt x="60" y="134"/>
                  </a:cubicBezTo>
                  <a:lnTo>
                    <a:pt x="119" y="194"/>
                  </a:lnTo>
                  <a:lnTo>
                    <a:pt x="119" y="253"/>
                  </a:lnTo>
                  <a:lnTo>
                    <a:pt x="194" y="313"/>
                  </a:lnTo>
                  <a:lnTo>
                    <a:pt x="194" y="373"/>
                  </a:lnTo>
                  <a:cubicBezTo>
                    <a:pt x="253" y="447"/>
                    <a:pt x="253" y="447"/>
                    <a:pt x="253" y="507"/>
                  </a:cubicBezTo>
                  <a:lnTo>
                    <a:pt x="253" y="566"/>
                  </a:lnTo>
                  <a:lnTo>
                    <a:pt x="253" y="626"/>
                  </a:lnTo>
                  <a:lnTo>
                    <a:pt x="253" y="685"/>
                  </a:lnTo>
                  <a:lnTo>
                    <a:pt x="253" y="745"/>
                  </a:lnTo>
                  <a:lnTo>
                    <a:pt x="253" y="879"/>
                  </a:lnTo>
                  <a:cubicBezTo>
                    <a:pt x="253" y="939"/>
                    <a:pt x="313" y="939"/>
                    <a:pt x="313" y="939"/>
                  </a:cubicBezTo>
                  <a:lnTo>
                    <a:pt x="373" y="939"/>
                  </a:lnTo>
                  <a:cubicBezTo>
                    <a:pt x="373" y="939"/>
                    <a:pt x="373" y="879"/>
                    <a:pt x="432" y="745"/>
                  </a:cubicBezTo>
                  <a:lnTo>
                    <a:pt x="432" y="685"/>
                  </a:lnTo>
                  <a:lnTo>
                    <a:pt x="432" y="626"/>
                  </a:lnTo>
                  <a:lnTo>
                    <a:pt x="432" y="507"/>
                  </a:lnTo>
                  <a:lnTo>
                    <a:pt x="432" y="447"/>
                  </a:lnTo>
                  <a:cubicBezTo>
                    <a:pt x="432" y="313"/>
                    <a:pt x="373" y="313"/>
                    <a:pt x="373" y="253"/>
                  </a:cubicBezTo>
                  <a:cubicBezTo>
                    <a:pt x="313" y="194"/>
                    <a:pt x="313" y="134"/>
                    <a:pt x="253" y="134"/>
                  </a:cubicBezTo>
                  <a:cubicBezTo>
                    <a:pt x="194" y="0"/>
                    <a:pt x="119" y="0"/>
                    <a:pt x="119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2"/>
            <p:cNvSpPr/>
            <p:nvPr/>
          </p:nvSpPr>
          <p:spPr>
            <a:xfrm>
              <a:off x="1746758" y="4202631"/>
              <a:ext cx="65572" cy="61828"/>
            </a:xfrm>
            <a:custGeom>
              <a:avLst/>
              <a:gdLst/>
              <a:ahLst/>
              <a:cxnLst/>
              <a:rect l="l" t="t" r="r" b="b"/>
              <a:pathLst>
                <a:path w="2102" h="1982" extrusionOk="0">
                  <a:moveTo>
                    <a:pt x="299" y="373"/>
                  </a:moveTo>
                  <a:cubicBezTo>
                    <a:pt x="433" y="373"/>
                    <a:pt x="611" y="492"/>
                    <a:pt x="805" y="552"/>
                  </a:cubicBezTo>
                  <a:cubicBezTo>
                    <a:pt x="984" y="671"/>
                    <a:pt x="1237" y="864"/>
                    <a:pt x="1416" y="984"/>
                  </a:cubicBezTo>
                  <a:cubicBezTo>
                    <a:pt x="1490" y="1118"/>
                    <a:pt x="1610" y="1177"/>
                    <a:pt x="1610" y="1296"/>
                  </a:cubicBezTo>
                  <a:cubicBezTo>
                    <a:pt x="1669" y="1356"/>
                    <a:pt x="1669" y="1416"/>
                    <a:pt x="1610" y="1550"/>
                  </a:cubicBezTo>
                  <a:lnTo>
                    <a:pt x="1416" y="1550"/>
                  </a:lnTo>
                  <a:cubicBezTo>
                    <a:pt x="1297" y="1490"/>
                    <a:pt x="1178" y="1416"/>
                    <a:pt x="1044" y="1296"/>
                  </a:cubicBezTo>
                  <a:cubicBezTo>
                    <a:pt x="865" y="1177"/>
                    <a:pt x="671" y="924"/>
                    <a:pt x="552" y="745"/>
                  </a:cubicBezTo>
                  <a:cubicBezTo>
                    <a:pt x="433" y="611"/>
                    <a:pt x="373" y="432"/>
                    <a:pt x="299" y="373"/>
                  </a:cubicBezTo>
                  <a:close/>
                  <a:moveTo>
                    <a:pt x="179" y="0"/>
                  </a:moveTo>
                  <a:lnTo>
                    <a:pt x="1" y="119"/>
                  </a:lnTo>
                  <a:lnTo>
                    <a:pt x="1" y="179"/>
                  </a:lnTo>
                  <a:lnTo>
                    <a:pt x="1" y="373"/>
                  </a:lnTo>
                  <a:cubicBezTo>
                    <a:pt x="60" y="552"/>
                    <a:pt x="120" y="745"/>
                    <a:pt x="239" y="924"/>
                  </a:cubicBezTo>
                  <a:cubicBezTo>
                    <a:pt x="433" y="1177"/>
                    <a:pt x="552" y="1416"/>
                    <a:pt x="805" y="1609"/>
                  </a:cubicBezTo>
                  <a:cubicBezTo>
                    <a:pt x="924" y="1728"/>
                    <a:pt x="1044" y="1862"/>
                    <a:pt x="1237" y="1922"/>
                  </a:cubicBezTo>
                  <a:cubicBezTo>
                    <a:pt x="1356" y="1982"/>
                    <a:pt x="1416" y="1982"/>
                    <a:pt x="1610" y="1982"/>
                  </a:cubicBezTo>
                  <a:cubicBezTo>
                    <a:pt x="1669" y="1982"/>
                    <a:pt x="1729" y="1922"/>
                    <a:pt x="1788" y="1922"/>
                  </a:cubicBezTo>
                  <a:lnTo>
                    <a:pt x="1922" y="1788"/>
                  </a:lnTo>
                  <a:cubicBezTo>
                    <a:pt x="1982" y="1728"/>
                    <a:pt x="2042" y="1609"/>
                    <a:pt x="2042" y="1490"/>
                  </a:cubicBezTo>
                  <a:cubicBezTo>
                    <a:pt x="2101" y="1356"/>
                    <a:pt x="2042" y="1237"/>
                    <a:pt x="2042" y="1118"/>
                  </a:cubicBezTo>
                  <a:cubicBezTo>
                    <a:pt x="1922" y="924"/>
                    <a:pt x="1788" y="805"/>
                    <a:pt x="1669" y="671"/>
                  </a:cubicBezTo>
                  <a:cubicBezTo>
                    <a:pt x="1416" y="492"/>
                    <a:pt x="1178" y="373"/>
                    <a:pt x="924" y="239"/>
                  </a:cubicBezTo>
                  <a:cubicBezTo>
                    <a:pt x="492" y="60"/>
                    <a:pt x="179" y="0"/>
                    <a:pt x="17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2"/>
            <p:cNvSpPr/>
            <p:nvPr/>
          </p:nvSpPr>
          <p:spPr>
            <a:xfrm>
              <a:off x="1688673" y="4202631"/>
              <a:ext cx="63700" cy="61828"/>
            </a:xfrm>
            <a:custGeom>
              <a:avLst/>
              <a:gdLst/>
              <a:ahLst/>
              <a:cxnLst/>
              <a:rect l="l" t="t" r="r" b="b"/>
              <a:pathLst>
                <a:path w="2042" h="1982" extrusionOk="0">
                  <a:moveTo>
                    <a:pt x="1729" y="373"/>
                  </a:moveTo>
                  <a:cubicBezTo>
                    <a:pt x="1729" y="432"/>
                    <a:pt x="1609" y="611"/>
                    <a:pt x="1490" y="745"/>
                  </a:cubicBezTo>
                  <a:cubicBezTo>
                    <a:pt x="1356" y="924"/>
                    <a:pt x="1177" y="1177"/>
                    <a:pt x="984" y="1296"/>
                  </a:cubicBezTo>
                  <a:cubicBezTo>
                    <a:pt x="865" y="1416"/>
                    <a:pt x="745" y="1490"/>
                    <a:pt x="671" y="1550"/>
                  </a:cubicBezTo>
                  <a:lnTo>
                    <a:pt x="492" y="1550"/>
                  </a:lnTo>
                  <a:cubicBezTo>
                    <a:pt x="433" y="1416"/>
                    <a:pt x="373" y="1356"/>
                    <a:pt x="433" y="1296"/>
                  </a:cubicBezTo>
                  <a:cubicBezTo>
                    <a:pt x="433" y="1177"/>
                    <a:pt x="552" y="1118"/>
                    <a:pt x="611" y="984"/>
                  </a:cubicBezTo>
                  <a:cubicBezTo>
                    <a:pt x="865" y="864"/>
                    <a:pt x="1043" y="671"/>
                    <a:pt x="1297" y="552"/>
                  </a:cubicBezTo>
                  <a:cubicBezTo>
                    <a:pt x="1490" y="492"/>
                    <a:pt x="1609" y="373"/>
                    <a:pt x="1729" y="373"/>
                  </a:cubicBezTo>
                  <a:close/>
                  <a:moveTo>
                    <a:pt x="1922" y="0"/>
                  </a:moveTo>
                  <a:cubicBezTo>
                    <a:pt x="1922" y="0"/>
                    <a:pt x="1609" y="60"/>
                    <a:pt x="1118" y="239"/>
                  </a:cubicBezTo>
                  <a:cubicBezTo>
                    <a:pt x="924" y="373"/>
                    <a:pt x="611" y="492"/>
                    <a:pt x="373" y="671"/>
                  </a:cubicBezTo>
                  <a:cubicBezTo>
                    <a:pt x="239" y="805"/>
                    <a:pt x="120" y="924"/>
                    <a:pt x="60" y="1118"/>
                  </a:cubicBezTo>
                  <a:cubicBezTo>
                    <a:pt x="0" y="1237"/>
                    <a:pt x="0" y="1356"/>
                    <a:pt x="0" y="1490"/>
                  </a:cubicBezTo>
                  <a:cubicBezTo>
                    <a:pt x="0" y="1609"/>
                    <a:pt x="60" y="1728"/>
                    <a:pt x="120" y="1788"/>
                  </a:cubicBezTo>
                  <a:cubicBezTo>
                    <a:pt x="179" y="1788"/>
                    <a:pt x="239" y="1922"/>
                    <a:pt x="298" y="1922"/>
                  </a:cubicBezTo>
                  <a:cubicBezTo>
                    <a:pt x="373" y="1982"/>
                    <a:pt x="433" y="1982"/>
                    <a:pt x="492" y="1982"/>
                  </a:cubicBezTo>
                  <a:cubicBezTo>
                    <a:pt x="611" y="1982"/>
                    <a:pt x="745" y="1982"/>
                    <a:pt x="805" y="1922"/>
                  </a:cubicBezTo>
                  <a:cubicBezTo>
                    <a:pt x="984" y="1862"/>
                    <a:pt x="1118" y="1728"/>
                    <a:pt x="1237" y="1609"/>
                  </a:cubicBezTo>
                  <a:cubicBezTo>
                    <a:pt x="1490" y="1416"/>
                    <a:pt x="1669" y="1177"/>
                    <a:pt x="1788" y="924"/>
                  </a:cubicBezTo>
                  <a:cubicBezTo>
                    <a:pt x="1922" y="745"/>
                    <a:pt x="1982" y="552"/>
                    <a:pt x="2041" y="373"/>
                  </a:cubicBezTo>
                  <a:lnTo>
                    <a:pt x="2041" y="179"/>
                  </a:lnTo>
                  <a:lnTo>
                    <a:pt x="2041" y="119"/>
                  </a:lnTo>
                  <a:lnTo>
                    <a:pt x="192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2"/>
            <p:cNvSpPr/>
            <p:nvPr/>
          </p:nvSpPr>
          <p:spPr>
            <a:xfrm>
              <a:off x="1744450" y="4208215"/>
              <a:ext cx="58116" cy="85069"/>
            </a:xfrm>
            <a:custGeom>
              <a:avLst/>
              <a:gdLst/>
              <a:ahLst/>
              <a:cxnLst/>
              <a:rect l="l" t="t" r="r" b="b"/>
              <a:pathLst>
                <a:path w="1863" h="2727" extrusionOk="0">
                  <a:moveTo>
                    <a:pt x="134" y="0"/>
                  </a:moveTo>
                  <a:cubicBezTo>
                    <a:pt x="75" y="0"/>
                    <a:pt x="0" y="60"/>
                    <a:pt x="0" y="119"/>
                  </a:cubicBezTo>
                  <a:lnTo>
                    <a:pt x="0" y="253"/>
                  </a:lnTo>
                  <a:cubicBezTo>
                    <a:pt x="0" y="313"/>
                    <a:pt x="0" y="432"/>
                    <a:pt x="75" y="626"/>
                  </a:cubicBezTo>
                  <a:lnTo>
                    <a:pt x="75" y="864"/>
                  </a:lnTo>
                  <a:cubicBezTo>
                    <a:pt x="134" y="939"/>
                    <a:pt x="134" y="1058"/>
                    <a:pt x="134" y="1117"/>
                  </a:cubicBezTo>
                  <a:cubicBezTo>
                    <a:pt x="194" y="1237"/>
                    <a:pt x="194" y="1311"/>
                    <a:pt x="253" y="1430"/>
                  </a:cubicBezTo>
                  <a:cubicBezTo>
                    <a:pt x="313" y="1549"/>
                    <a:pt x="313" y="1609"/>
                    <a:pt x="373" y="1743"/>
                  </a:cubicBezTo>
                  <a:cubicBezTo>
                    <a:pt x="447" y="1803"/>
                    <a:pt x="507" y="1922"/>
                    <a:pt x="566" y="1981"/>
                  </a:cubicBezTo>
                  <a:cubicBezTo>
                    <a:pt x="626" y="2116"/>
                    <a:pt x="685" y="2175"/>
                    <a:pt x="745" y="2235"/>
                  </a:cubicBezTo>
                  <a:cubicBezTo>
                    <a:pt x="820" y="2294"/>
                    <a:pt x="939" y="2354"/>
                    <a:pt x="998" y="2428"/>
                  </a:cubicBezTo>
                  <a:cubicBezTo>
                    <a:pt x="1058" y="2488"/>
                    <a:pt x="1118" y="2548"/>
                    <a:pt x="1252" y="2548"/>
                  </a:cubicBezTo>
                  <a:cubicBezTo>
                    <a:pt x="1371" y="2667"/>
                    <a:pt x="1490" y="2667"/>
                    <a:pt x="1624" y="2667"/>
                  </a:cubicBezTo>
                  <a:cubicBezTo>
                    <a:pt x="1684" y="2726"/>
                    <a:pt x="1743" y="2726"/>
                    <a:pt x="1743" y="2726"/>
                  </a:cubicBezTo>
                  <a:cubicBezTo>
                    <a:pt x="1803" y="2726"/>
                    <a:pt x="1862" y="2667"/>
                    <a:pt x="1862" y="2607"/>
                  </a:cubicBezTo>
                  <a:cubicBezTo>
                    <a:pt x="1862" y="2548"/>
                    <a:pt x="1862" y="2488"/>
                    <a:pt x="1803" y="2488"/>
                  </a:cubicBezTo>
                  <a:cubicBezTo>
                    <a:pt x="1803" y="2488"/>
                    <a:pt x="1743" y="2488"/>
                    <a:pt x="1684" y="2428"/>
                  </a:cubicBezTo>
                  <a:cubicBezTo>
                    <a:pt x="1624" y="2428"/>
                    <a:pt x="1624" y="2428"/>
                    <a:pt x="1564" y="2354"/>
                  </a:cubicBezTo>
                  <a:cubicBezTo>
                    <a:pt x="1490" y="2354"/>
                    <a:pt x="1430" y="2294"/>
                    <a:pt x="1371" y="2294"/>
                  </a:cubicBezTo>
                  <a:cubicBezTo>
                    <a:pt x="1371" y="2235"/>
                    <a:pt x="1311" y="2175"/>
                    <a:pt x="1252" y="2116"/>
                  </a:cubicBezTo>
                  <a:cubicBezTo>
                    <a:pt x="1192" y="2116"/>
                    <a:pt x="1118" y="1981"/>
                    <a:pt x="1058" y="1981"/>
                  </a:cubicBezTo>
                  <a:cubicBezTo>
                    <a:pt x="998" y="1862"/>
                    <a:pt x="939" y="1803"/>
                    <a:pt x="939" y="1743"/>
                  </a:cubicBezTo>
                  <a:cubicBezTo>
                    <a:pt x="879" y="1683"/>
                    <a:pt x="820" y="1609"/>
                    <a:pt x="745" y="1490"/>
                  </a:cubicBezTo>
                  <a:cubicBezTo>
                    <a:pt x="745" y="1430"/>
                    <a:pt x="685" y="1371"/>
                    <a:pt x="626" y="1237"/>
                  </a:cubicBezTo>
                  <a:cubicBezTo>
                    <a:pt x="626" y="1177"/>
                    <a:pt x="566" y="1117"/>
                    <a:pt x="566" y="998"/>
                  </a:cubicBezTo>
                  <a:cubicBezTo>
                    <a:pt x="507" y="939"/>
                    <a:pt x="507" y="864"/>
                    <a:pt x="447" y="745"/>
                  </a:cubicBezTo>
                  <a:cubicBezTo>
                    <a:pt x="447" y="685"/>
                    <a:pt x="373" y="626"/>
                    <a:pt x="373" y="566"/>
                  </a:cubicBezTo>
                  <a:cubicBezTo>
                    <a:pt x="313" y="432"/>
                    <a:pt x="313" y="313"/>
                    <a:pt x="313" y="194"/>
                  </a:cubicBezTo>
                  <a:cubicBezTo>
                    <a:pt x="253" y="119"/>
                    <a:pt x="253" y="60"/>
                    <a:pt x="253" y="60"/>
                  </a:cubicBezTo>
                  <a:cubicBezTo>
                    <a:pt x="253" y="0"/>
                    <a:pt x="194" y="0"/>
                    <a:pt x="1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2"/>
            <p:cNvSpPr/>
            <p:nvPr/>
          </p:nvSpPr>
          <p:spPr>
            <a:xfrm>
              <a:off x="1705861" y="4211927"/>
              <a:ext cx="46512" cy="79017"/>
            </a:xfrm>
            <a:custGeom>
              <a:avLst/>
              <a:gdLst/>
              <a:ahLst/>
              <a:cxnLst/>
              <a:rect l="l" t="t" r="r" b="b"/>
              <a:pathLst>
                <a:path w="1491" h="2533" extrusionOk="0">
                  <a:moveTo>
                    <a:pt x="1371" y="0"/>
                  </a:moveTo>
                  <a:cubicBezTo>
                    <a:pt x="1371" y="0"/>
                    <a:pt x="1312" y="0"/>
                    <a:pt x="1312" y="75"/>
                  </a:cubicBezTo>
                  <a:cubicBezTo>
                    <a:pt x="1312" y="75"/>
                    <a:pt x="1312" y="134"/>
                    <a:pt x="1237" y="194"/>
                  </a:cubicBezTo>
                  <a:lnTo>
                    <a:pt x="1237" y="313"/>
                  </a:lnTo>
                  <a:cubicBezTo>
                    <a:pt x="1178" y="373"/>
                    <a:pt x="1178" y="373"/>
                    <a:pt x="1178" y="447"/>
                  </a:cubicBezTo>
                  <a:cubicBezTo>
                    <a:pt x="1118" y="507"/>
                    <a:pt x="1118" y="566"/>
                    <a:pt x="1118" y="626"/>
                  </a:cubicBezTo>
                  <a:cubicBezTo>
                    <a:pt x="1058" y="686"/>
                    <a:pt x="1058" y="745"/>
                    <a:pt x="999" y="879"/>
                  </a:cubicBezTo>
                  <a:cubicBezTo>
                    <a:pt x="999" y="939"/>
                    <a:pt x="939" y="998"/>
                    <a:pt x="939" y="1058"/>
                  </a:cubicBezTo>
                  <a:cubicBezTo>
                    <a:pt x="865" y="1118"/>
                    <a:pt x="805" y="1192"/>
                    <a:pt x="805" y="1252"/>
                  </a:cubicBezTo>
                  <a:cubicBezTo>
                    <a:pt x="686" y="1430"/>
                    <a:pt x="626" y="1564"/>
                    <a:pt x="492" y="1684"/>
                  </a:cubicBezTo>
                  <a:cubicBezTo>
                    <a:pt x="433" y="1803"/>
                    <a:pt x="373" y="1937"/>
                    <a:pt x="254" y="1997"/>
                  </a:cubicBezTo>
                  <a:cubicBezTo>
                    <a:pt x="120" y="2175"/>
                    <a:pt x="1" y="2309"/>
                    <a:pt x="1" y="2309"/>
                  </a:cubicBezTo>
                  <a:cubicBezTo>
                    <a:pt x="1" y="2369"/>
                    <a:pt x="1" y="2429"/>
                    <a:pt x="60" y="2488"/>
                  </a:cubicBezTo>
                  <a:cubicBezTo>
                    <a:pt x="60" y="2518"/>
                    <a:pt x="75" y="2533"/>
                    <a:pt x="99" y="2533"/>
                  </a:cubicBezTo>
                  <a:cubicBezTo>
                    <a:pt x="124" y="2533"/>
                    <a:pt x="157" y="2518"/>
                    <a:pt x="194" y="2488"/>
                  </a:cubicBezTo>
                  <a:cubicBezTo>
                    <a:pt x="194" y="2488"/>
                    <a:pt x="314" y="2429"/>
                    <a:pt x="567" y="2235"/>
                  </a:cubicBezTo>
                  <a:cubicBezTo>
                    <a:pt x="626" y="2175"/>
                    <a:pt x="746" y="2056"/>
                    <a:pt x="865" y="1937"/>
                  </a:cubicBezTo>
                  <a:cubicBezTo>
                    <a:pt x="939" y="1862"/>
                    <a:pt x="939" y="1803"/>
                    <a:pt x="999" y="1684"/>
                  </a:cubicBezTo>
                  <a:lnTo>
                    <a:pt x="1178" y="1490"/>
                  </a:lnTo>
                  <a:cubicBezTo>
                    <a:pt x="1237" y="1311"/>
                    <a:pt x="1312" y="1192"/>
                    <a:pt x="1371" y="998"/>
                  </a:cubicBezTo>
                  <a:cubicBezTo>
                    <a:pt x="1431" y="939"/>
                    <a:pt x="1431" y="820"/>
                    <a:pt x="1431" y="745"/>
                  </a:cubicBezTo>
                  <a:cubicBezTo>
                    <a:pt x="1490" y="686"/>
                    <a:pt x="1490" y="626"/>
                    <a:pt x="1490" y="566"/>
                  </a:cubicBezTo>
                  <a:lnTo>
                    <a:pt x="1490" y="194"/>
                  </a:lnTo>
                  <a:lnTo>
                    <a:pt x="1490" y="75"/>
                  </a:lnTo>
                  <a:cubicBezTo>
                    <a:pt x="1490" y="0"/>
                    <a:pt x="1431" y="0"/>
                    <a:pt x="13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2"/>
            <p:cNvSpPr/>
            <p:nvPr/>
          </p:nvSpPr>
          <p:spPr>
            <a:xfrm>
              <a:off x="1595712" y="4167755"/>
              <a:ext cx="297943" cy="48383"/>
            </a:xfrm>
            <a:custGeom>
              <a:avLst/>
              <a:gdLst/>
              <a:ahLst/>
              <a:cxnLst/>
              <a:rect l="l" t="t" r="r" b="b"/>
              <a:pathLst>
                <a:path w="9551" h="1551" extrusionOk="0">
                  <a:moveTo>
                    <a:pt x="9431" y="1"/>
                  </a:moveTo>
                  <a:cubicBezTo>
                    <a:pt x="9431" y="1"/>
                    <a:pt x="9372" y="1"/>
                    <a:pt x="9312" y="61"/>
                  </a:cubicBezTo>
                  <a:cubicBezTo>
                    <a:pt x="9237" y="61"/>
                    <a:pt x="9178" y="120"/>
                    <a:pt x="9059" y="180"/>
                  </a:cubicBezTo>
                  <a:cubicBezTo>
                    <a:pt x="8805" y="299"/>
                    <a:pt x="8433" y="433"/>
                    <a:pt x="8001" y="552"/>
                  </a:cubicBezTo>
                  <a:cubicBezTo>
                    <a:pt x="7822" y="671"/>
                    <a:pt x="7569" y="746"/>
                    <a:pt x="7316" y="805"/>
                  </a:cubicBezTo>
                  <a:cubicBezTo>
                    <a:pt x="7077" y="805"/>
                    <a:pt x="6824" y="865"/>
                    <a:pt x="6511" y="925"/>
                  </a:cubicBezTo>
                  <a:cubicBezTo>
                    <a:pt x="6392" y="984"/>
                    <a:pt x="6258" y="984"/>
                    <a:pt x="6079" y="984"/>
                  </a:cubicBezTo>
                  <a:cubicBezTo>
                    <a:pt x="5960" y="984"/>
                    <a:pt x="5826" y="1044"/>
                    <a:pt x="5647" y="1044"/>
                  </a:cubicBezTo>
                  <a:cubicBezTo>
                    <a:pt x="5334" y="1044"/>
                    <a:pt x="5081" y="1044"/>
                    <a:pt x="4768" y="1118"/>
                  </a:cubicBezTo>
                  <a:lnTo>
                    <a:pt x="3845" y="1118"/>
                  </a:lnTo>
                  <a:cubicBezTo>
                    <a:pt x="3725" y="1044"/>
                    <a:pt x="3532" y="1044"/>
                    <a:pt x="3413" y="1044"/>
                  </a:cubicBezTo>
                  <a:cubicBezTo>
                    <a:pt x="3278" y="1044"/>
                    <a:pt x="3159" y="1044"/>
                    <a:pt x="2980" y="984"/>
                  </a:cubicBezTo>
                  <a:cubicBezTo>
                    <a:pt x="2727" y="984"/>
                    <a:pt x="2414" y="925"/>
                    <a:pt x="2161" y="865"/>
                  </a:cubicBezTo>
                  <a:cubicBezTo>
                    <a:pt x="1923" y="805"/>
                    <a:pt x="1669" y="746"/>
                    <a:pt x="1491" y="671"/>
                  </a:cubicBezTo>
                  <a:cubicBezTo>
                    <a:pt x="1237" y="612"/>
                    <a:pt x="1044" y="552"/>
                    <a:pt x="865" y="493"/>
                  </a:cubicBezTo>
                  <a:cubicBezTo>
                    <a:pt x="746" y="433"/>
                    <a:pt x="552" y="373"/>
                    <a:pt x="433" y="299"/>
                  </a:cubicBezTo>
                  <a:cubicBezTo>
                    <a:pt x="180" y="180"/>
                    <a:pt x="61" y="120"/>
                    <a:pt x="61" y="120"/>
                  </a:cubicBezTo>
                  <a:lnTo>
                    <a:pt x="1" y="120"/>
                  </a:lnTo>
                  <a:lnTo>
                    <a:pt x="1" y="180"/>
                  </a:lnTo>
                  <a:cubicBezTo>
                    <a:pt x="1" y="180"/>
                    <a:pt x="120" y="299"/>
                    <a:pt x="373" y="433"/>
                  </a:cubicBezTo>
                  <a:cubicBezTo>
                    <a:pt x="612" y="552"/>
                    <a:pt x="925" y="746"/>
                    <a:pt x="1357" y="925"/>
                  </a:cubicBezTo>
                  <a:cubicBezTo>
                    <a:pt x="1610" y="1044"/>
                    <a:pt x="1863" y="1118"/>
                    <a:pt x="2102" y="1178"/>
                  </a:cubicBezTo>
                  <a:cubicBezTo>
                    <a:pt x="2355" y="1237"/>
                    <a:pt x="2668" y="1357"/>
                    <a:pt x="2906" y="1357"/>
                  </a:cubicBezTo>
                  <a:cubicBezTo>
                    <a:pt x="3100" y="1416"/>
                    <a:pt x="3219" y="1416"/>
                    <a:pt x="3353" y="1416"/>
                  </a:cubicBezTo>
                  <a:cubicBezTo>
                    <a:pt x="3532" y="1491"/>
                    <a:pt x="3651" y="1491"/>
                    <a:pt x="3845" y="1491"/>
                  </a:cubicBezTo>
                  <a:lnTo>
                    <a:pt x="4098" y="1491"/>
                  </a:lnTo>
                  <a:lnTo>
                    <a:pt x="4277" y="1550"/>
                  </a:lnTo>
                  <a:lnTo>
                    <a:pt x="4768" y="1550"/>
                  </a:lnTo>
                  <a:cubicBezTo>
                    <a:pt x="5081" y="1491"/>
                    <a:pt x="5394" y="1491"/>
                    <a:pt x="5707" y="1491"/>
                  </a:cubicBezTo>
                  <a:cubicBezTo>
                    <a:pt x="5826" y="1491"/>
                    <a:pt x="6020" y="1416"/>
                    <a:pt x="6139" y="1416"/>
                  </a:cubicBezTo>
                  <a:cubicBezTo>
                    <a:pt x="6332" y="1357"/>
                    <a:pt x="6452" y="1357"/>
                    <a:pt x="6571" y="1357"/>
                  </a:cubicBezTo>
                  <a:cubicBezTo>
                    <a:pt x="6884" y="1297"/>
                    <a:pt x="7137" y="1237"/>
                    <a:pt x="7450" y="1118"/>
                  </a:cubicBezTo>
                  <a:cubicBezTo>
                    <a:pt x="7569" y="1118"/>
                    <a:pt x="7688" y="1044"/>
                    <a:pt x="7822" y="984"/>
                  </a:cubicBezTo>
                  <a:cubicBezTo>
                    <a:pt x="7941" y="984"/>
                    <a:pt x="8001" y="925"/>
                    <a:pt x="8120" y="865"/>
                  </a:cubicBezTo>
                  <a:cubicBezTo>
                    <a:pt x="8254" y="865"/>
                    <a:pt x="8373" y="805"/>
                    <a:pt x="8433" y="746"/>
                  </a:cubicBezTo>
                  <a:cubicBezTo>
                    <a:pt x="8567" y="671"/>
                    <a:pt x="8627" y="671"/>
                    <a:pt x="8746" y="612"/>
                  </a:cubicBezTo>
                  <a:cubicBezTo>
                    <a:pt x="8865" y="552"/>
                    <a:pt x="9059" y="433"/>
                    <a:pt x="9118" y="373"/>
                  </a:cubicBezTo>
                  <a:cubicBezTo>
                    <a:pt x="9237" y="299"/>
                    <a:pt x="9372" y="239"/>
                    <a:pt x="9431" y="180"/>
                  </a:cubicBezTo>
                  <a:lnTo>
                    <a:pt x="9491" y="120"/>
                  </a:lnTo>
                  <a:cubicBezTo>
                    <a:pt x="9550" y="61"/>
                    <a:pt x="9550" y="61"/>
                    <a:pt x="949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2"/>
            <p:cNvSpPr/>
            <p:nvPr/>
          </p:nvSpPr>
          <p:spPr>
            <a:xfrm>
              <a:off x="1411692" y="4008598"/>
              <a:ext cx="42332" cy="43018"/>
            </a:xfrm>
            <a:custGeom>
              <a:avLst/>
              <a:gdLst/>
              <a:ahLst/>
              <a:cxnLst/>
              <a:rect l="l" t="t" r="r" b="b"/>
              <a:pathLst>
                <a:path w="1357" h="1379" extrusionOk="0">
                  <a:moveTo>
                    <a:pt x="703" y="1"/>
                  </a:moveTo>
                  <a:cubicBezTo>
                    <a:pt x="673" y="1"/>
                    <a:pt x="642" y="3"/>
                    <a:pt x="611" y="8"/>
                  </a:cubicBezTo>
                  <a:cubicBezTo>
                    <a:pt x="313" y="8"/>
                    <a:pt x="1" y="321"/>
                    <a:pt x="60" y="753"/>
                  </a:cubicBezTo>
                  <a:cubicBezTo>
                    <a:pt x="60" y="1125"/>
                    <a:pt x="373" y="1379"/>
                    <a:pt x="745" y="1379"/>
                  </a:cubicBezTo>
                  <a:cubicBezTo>
                    <a:pt x="1118" y="1379"/>
                    <a:pt x="1356" y="1006"/>
                    <a:pt x="1356" y="634"/>
                  </a:cubicBezTo>
                  <a:cubicBezTo>
                    <a:pt x="1302" y="292"/>
                    <a:pt x="1034" y="1"/>
                    <a:pt x="703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2"/>
            <p:cNvSpPr/>
            <p:nvPr/>
          </p:nvSpPr>
          <p:spPr>
            <a:xfrm>
              <a:off x="1448409" y="3991160"/>
              <a:ext cx="15379" cy="19559"/>
            </a:xfrm>
            <a:custGeom>
              <a:avLst/>
              <a:gdLst/>
              <a:ahLst/>
              <a:cxnLst/>
              <a:rect l="l" t="t" r="r" b="b"/>
              <a:pathLst>
                <a:path w="493" h="627" extrusionOk="0">
                  <a:moveTo>
                    <a:pt x="179" y="1"/>
                  </a:moveTo>
                  <a:cubicBezTo>
                    <a:pt x="60" y="1"/>
                    <a:pt x="0" y="135"/>
                    <a:pt x="0" y="314"/>
                  </a:cubicBezTo>
                  <a:cubicBezTo>
                    <a:pt x="0" y="507"/>
                    <a:pt x="120" y="627"/>
                    <a:pt x="254" y="627"/>
                  </a:cubicBezTo>
                  <a:cubicBezTo>
                    <a:pt x="373" y="567"/>
                    <a:pt x="492" y="448"/>
                    <a:pt x="432" y="254"/>
                  </a:cubicBezTo>
                  <a:cubicBezTo>
                    <a:pt x="432" y="135"/>
                    <a:pt x="313" y="1"/>
                    <a:pt x="179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2"/>
            <p:cNvSpPr/>
            <p:nvPr/>
          </p:nvSpPr>
          <p:spPr>
            <a:xfrm>
              <a:off x="1425169" y="3977684"/>
              <a:ext cx="15379" cy="17719"/>
            </a:xfrm>
            <a:custGeom>
              <a:avLst/>
              <a:gdLst/>
              <a:ahLst/>
              <a:cxnLst/>
              <a:rect l="l" t="t" r="r" b="b"/>
              <a:pathLst>
                <a:path w="493" h="568" extrusionOk="0">
                  <a:moveTo>
                    <a:pt x="254" y="1"/>
                  </a:moveTo>
                  <a:cubicBezTo>
                    <a:pt x="120" y="1"/>
                    <a:pt x="1" y="135"/>
                    <a:pt x="1" y="314"/>
                  </a:cubicBezTo>
                  <a:cubicBezTo>
                    <a:pt x="60" y="433"/>
                    <a:pt x="120" y="567"/>
                    <a:pt x="313" y="567"/>
                  </a:cubicBezTo>
                  <a:cubicBezTo>
                    <a:pt x="433" y="567"/>
                    <a:pt x="492" y="433"/>
                    <a:pt x="492" y="254"/>
                  </a:cubicBezTo>
                  <a:cubicBezTo>
                    <a:pt x="492" y="135"/>
                    <a:pt x="373" y="1"/>
                    <a:pt x="254" y="1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2"/>
            <p:cNvSpPr/>
            <p:nvPr/>
          </p:nvSpPr>
          <p:spPr>
            <a:xfrm>
              <a:off x="1403800" y="3989320"/>
              <a:ext cx="15348" cy="17688"/>
            </a:xfrm>
            <a:custGeom>
              <a:avLst/>
              <a:gdLst/>
              <a:ahLst/>
              <a:cxnLst/>
              <a:rect l="l" t="t" r="r" b="b"/>
              <a:pathLst>
                <a:path w="492" h="567" extrusionOk="0">
                  <a:moveTo>
                    <a:pt x="194" y="0"/>
                  </a:moveTo>
                  <a:cubicBezTo>
                    <a:pt x="60" y="0"/>
                    <a:pt x="0" y="134"/>
                    <a:pt x="0" y="313"/>
                  </a:cubicBezTo>
                  <a:cubicBezTo>
                    <a:pt x="0" y="432"/>
                    <a:pt x="119" y="566"/>
                    <a:pt x="254" y="566"/>
                  </a:cubicBezTo>
                  <a:cubicBezTo>
                    <a:pt x="373" y="566"/>
                    <a:pt x="492" y="432"/>
                    <a:pt x="492" y="254"/>
                  </a:cubicBezTo>
                  <a:cubicBezTo>
                    <a:pt x="432" y="134"/>
                    <a:pt x="313" y="0"/>
                    <a:pt x="194" y="0"/>
                  </a:cubicBezTo>
                  <a:close/>
                </a:path>
              </a:pathLst>
            </a:custGeom>
            <a:solidFill>
              <a:srgbClr val="F28F7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2"/>
            <p:cNvSpPr/>
            <p:nvPr/>
          </p:nvSpPr>
          <p:spPr>
            <a:xfrm>
              <a:off x="1657540" y="3766681"/>
              <a:ext cx="75118" cy="87065"/>
            </a:xfrm>
            <a:custGeom>
              <a:avLst/>
              <a:gdLst/>
              <a:ahLst/>
              <a:cxnLst/>
              <a:rect l="l" t="t" r="r" b="b"/>
              <a:pathLst>
                <a:path w="2408" h="2791" extrusionOk="0">
                  <a:moveTo>
                    <a:pt x="1401" y="0"/>
                  </a:moveTo>
                  <a:cubicBezTo>
                    <a:pt x="1391" y="0"/>
                    <a:pt x="1381" y="1"/>
                    <a:pt x="1371" y="1"/>
                  </a:cubicBezTo>
                  <a:cubicBezTo>
                    <a:pt x="492" y="61"/>
                    <a:pt x="0" y="1864"/>
                    <a:pt x="0" y="1864"/>
                  </a:cubicBezTo>
                  <a:cubicBezTo>
                    <a:pt x="0" y="2296"/>
                    <a:pt x="60" y="2489"/>
                    <a:pt x="313" y="2609"/>
                  </a:cubicBezTo>
                  <a:cubicBezTo>
                    <a:pt x="313" y="2609"/>
                    <a:pt x="965" y="2791"/>
                    <a:pt x="1465" y="2791"/>
                  </a:cubicBezTo>
                  <a:cubicBezTo>
                    <a:pt x="1620" y="2791"/>
                    <a:pt x="1760" y="2773"/>
                    <a:pt x="1863" y="2728"/>
                  </a:cubicBezTo>
                  <a:cubicBezTo>
                    <a:pt x="2407" y="2492"/>
                    <a:pt x="2239" y="0"/>
                    <a:pt x="140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2"/>
            <p:cNvSpPr/>
            <p:nvPr/>
          </p:nvSpPr>
          <p:spPr>
            <a:xfrm>
              <a:off x="1552975" y="3796441"/>
              <a:ext cx="94833" cy="86473"/>
            </a:xfrm>
            <a:custGeom>
              <a:avLst/>
              <a:gdLst/>
              <a:ahLst/>
              <a:cxnLst/>
              <a:rect l="l" t="t" r="r" b="b"/>
              <a:pathLst>
                <a:path w="3040" h="2772" extrusionOk="0">
                  <a:moveTo>
                    <a:pt x="1069" y="1"/>
                  </a:moveTo>
                  <a:cubicBezTo>
                    <a:pt x="978" y="1"/>
                    <a:pt x="890" y="15"/>
                    <a:pt x="805" y="46"/>
                  </a:cubicBezTo>
                  <a:cubicBezTo>
                    <a:pt x="0" y="418"/>
                    <a:pt x="924" y="2772"/>
                    <a:pt x="1550" y="2772"/>
                  </a:cubicBezTo>
                  <a:cubicBezTo>
                    <a:pt x="2041" y="2772"/>
                    <a:pt x="2920" y="1908"/>
                    <a:pt x="2920" y="1908"/>
                  </a:cubicBezTo>
                  <a:cubicBezTo>
                    <a:pt x="3039" y="1655"/>
                    <a:pt x="3039" y="1535"/>
                    <a:pt x="2861" y="1163"/>
                  </a:cubicBezTo>
                  <a:cubicBezTo>
                    <a:pt x="2861" y="1163"/>
                    <a:pt x="1892" y="1"/>
                    <a:pt x="106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2"/>
            <p:cNvSpPr/>
            <p:nvPr/>
          </p:nvSpPr>
          <p:spPr>
            <a:xfrm>
              <a:off x="1634300" y="3816468"/>
              <a:ext cx="40460" cy="39930"/>
            </a:xfrm>
            <a:custGeom>
              <a:avLst/>
              <a:gdLst/>
              <a:ahLst/>
              <a:cxnLst/>
              <a:rect l="l" t="t" r="r" b="b"/>
              <a:pathLst>
                <a:path w="1297" h="1280" extrusionOk="0">
                  <a:moveTo>
                    <a:pt x="733" y="0"/>
                  </a:moveTo>
                  <a:cubicBezTo>
                    <a:pt x="488" y="0"/>
                    <a:pt x="160" y="118"/>
                    <a:pt x="60" y="268"/>
                  </a:cubicBezTo>
                  <a:cubicBezTo>
                    <a:pt x="0" y="387"/>
                    <a:pt x="60" y="1013"/>
                    <a:pt x="254" y="1206"/>
                  </a:cubicBezTo>
                  <a:cubicBezTo>
                    <a:pt x="288" y="1258"/>
                    <a:pt x="376" y="1280"/>
                    <a:pt x="485" y="1280"/>
                  </a:cubicBezTo>
                  <a:cubicBezTo>
                    <a:pt x="753" y="1280"/>
                    <a:pt x="1152" y="1150"/>
                    <a:pt x="1237" y="1013"/>
                  </a:cubicBezTo>
                  <a:cubicBezTo>
                    <a:pt x="1297" y="759"/>
                    <a:pt x="1118" y="89"/>
                    <a:pt x="865" y="14"/>
                  </a:cubicBezTo>
                  <a:cubicBezTo>
                    <a:pt x="825" y="5"/>
                    <a:pt x="781" y="0"/>
                    <a:pt x="7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"/>
            <p:cNvSpPr/>
            <p:nvPr/>
          </p:nvSpPr>
          <p:spPr>
            <a:xfrm>
              <a:off x="1870384" y="4237476"/>
              <a:ext cx="67880" cy="450830"/>
            </a:xfrm>
            <a:custGeom>
              <a:avLst/>
              <a:gdLst/>
              <a:ahLst/>
              <a:cxnLst/>
              <a:rect l="l" t="t" r="r" b="b"/>
              <a:pathLst>
                <a:path w="2176" h="14452" extrusionOk="0">
                  <a:moveTo>
                    <a:pt x="0" y="1"/>
                  </a:moveTo>
                  <a:lnTo>
                    <a:pt x="0" y="60"/>
                  </a:lnTo>
                  <a:cubicBezTo>
                    <a:pt x="0" y="60"/>
                    <a:pt x="60" y="239"/>
                    <a:pt x="194" y="671"/>
                  </a:cubicBezTo>
                  <a:cubicBezTo>
                    <a:pt x="254" y="865"/>
                    <a:pt x="373" y="1043"/>
                    <a:pt x="432" y="1356"/>
                  </a:cubicBezTo>
                  <a:cubicBezTo>
                    <a:pt x="567" y="1610"/>
                    <a:pt x="626" y="1922"/>
                    <a:pt x="745" y="2235"/>
                  </a:cubicBezTo>
                  <a:cubicBezTo>
                    <a:pt x="879" y="2533"/>
                    <a:pt x="999" y="2906"/>
                    <a:pt x="1058" y="3278"/>
                  </a:cubicBezTo>
                  <a:cubicBezTo>
                    <a:pt x="1177" y="3650"/>
                    <a:pt x="1311" y="4097"/>
                    <a:pt x="1431" y="4470"/>
                  </a:cubicBezTo>
                  <a:cubicBezTo>
                    <a:pt x="1550" y="4902"/>
                    <a:pt x="1624" y="5334"/>
                    <a:pt x="1684" y="5766"/>
                  </a:cubicBezTo>
                  <a:cubicBezTo>
                    <a:pt x="1743" y="6019"/>
                    <a:pt x="1803" y="6198"/>
                    <a:pt x="1803" y="6451"/>
                  </a:cubicBezTo>
                  <a:cubicBezTo>
                    <a:pt x="1863" y="6704"/>
                    <a:pt x="1922" y="6883"/>
                    <a:pt x="1922" y="7137"/>
                  </a:cubicBezTo>
                  <a:cubicBezTo>
                    <a:pt x="1922" y="7375"/>
                    <a:pt x="1997" y="7569"/>
                    <a:pt x="1997" y="7822"/>
                  </a:cubicBezTo>
                  <a:lnTo>
                    <a:pt x="1997" y="8492"/>
                  </a:lnTo>
                  <a:cubicBezTo>
                    <a:pt x="1997" y="8939"/>
                    <a:pt x="1997" y="9371"/>
                    <a:pt x="1922" y="9803"/>
                  </a:cubicBezTo>
                  <a:cubicBezTo>
                    <a:pt x="1922" y="10235"/>
                    <a:pt x="1863" y="10667"/>
                    <a:pt x="1863" y="11040"/>
                  </a:cubicBezTo>
                  <a:cubicBezTo>
                    <a:pt x="1803" y="11472"/>
                    <a:pt x="1803" y="11844"/>
                    <a:pt x="1743" y="12157"/>
                  </a:cubicBezTo>
                  <a:cubicBezTo>
                    <a:pt x="1743" y="12529"/>
                    <a:pt x="1684" y="12842"/>
                    <a:pt x="1624" y="13095"/>
                  </a:cubicBezTo>
                  <a:cubicBezTo>
                    <a:pt x="1624" y="13408"/>
                    <a:pt x="1550" y="13587"/>
                    <a:pt x="1550" y="13840"/>
                  </a:cubicBezTo>
                  <a:cubicBezTo>
                    <a:pt x="1490" y="14213"/>
                    <a:pt x="1431" y="14451"/>
                    <a:pt x="1431" y="14451"/>
                  </a:cubicBezTo>
                  <a:lnTo>
                    <a:pt x="1490" y="14451"/>
                  </a:lnTo>
                  <a:cubicBezTo>
                    <a:pt x="1490" y="14451"/>
                    <a:pt x="1550" y="14213"/>
                    <a:pt x="1624" y="13840"/>
                  </a:cubicBezTo>
                  <a:cubicBezTo>
                    <a:pt x="1684" y="13468"/>
                    <a:pt x="1803" y="12842"/>
                    <a:pt x="1863" y="12157"/>
                  </a:cubicBezTo>
                  <a:cubicBezTo>
                    <a:pt x="1922" y="11844"/>
                    <a:pt x="1997" y="11472"/>
                    <a:pt x="2056" y="11040"/>
                  </a:cubicBezTo>
                  <a:cubicBezTo>
                    <a:pt x="2056" y="10667"/>
                    <a:pt x="2116" y="10235"/>
                    <a:pt x="2116" y="9803"/>
                  </a:cubicBezTo>
                  <a:cubicBezTo>
                    <a:pt x="2175" y="9371"/>
                    <a:pt x="2175" y="8939"/>
                    <a:pt x="2175" y="8492"/>
                  </a:cubicBezTo>
                  <a:lnTo>
                    <a:pt x="2175" y="7822"/>
                  </a:lnTo>
                  <a:cubicBezTo>
                    <a:pt x="2175" y="7569"/>
                    <a:pt x="2175" y="7315"/>
                    <a:pt x="2116" y="7137"/>
                  </a:cubicBezTo>
                  <a:cubicBezTo>
                    <a:pt x="2116" y="6883"/>
                    <a:pt x="2056" y="6630"/>
                    <a:pt x="2056" y="6392"/>
                  </a:cubicBezTo>
                  <a:cubicBezTo>
                    <a:pt x="1997" y="6198"/>
                    <a:pt x="1997" y="5960"/>
                    <a:pt x="1922" y="5766"/>
                  </a:cubicBezTo>
                  <a:cubicBezTo>
                    <a:pt x="1803" y="5274"/>
                    <a:pt x="1743" y="4842"/>
                    <a:pt x="1624" y="4470"/>
                  </a:cubicBezTo>
                  <a:cubicBezTo>
                    <a:pt x="1550" y="4217"/>
                    <a:pt x="1490" y="4023"/>
                    <a:pt x="1431" y="3844"/>
                  </a:cubicBezTo>
                  <a:cubicBezTo>
                    <a:pt x="1371" y="3591"/>
                    <a:pt x="1311" y="3412"/>
                    <a:pt x="1252" y="3218"/>
                  </a:cubicBezTo>
                  <a:cubicBezTo>
                    <a:pt x="1118" y="2846"/>
                    <a:pt x="999" y="2474"/>
                    <a:pt x="879" y="2161"/>
                  </a:cubicBezTo>
                  <a:cubicBezTo>
                    <a:pt x="686" y="1550"/>
                    <a:pt x="432" y="984"/>
                    <a:pt x="313" y="611"/>
                  </a:cubicBezTo>
                  <a:cubicBezTo>
                    <a:pt x="135" y="239"/>
                    <a:pt x="60" y="60"/>
                    <a:pt x="60" y="60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"/>
            <p:cNvSpPr/>
            <p:nvPr/>
          </p:nvSpPr>
          <p:spPr>
            <a:xfrm>
              <a:off x="1467937" y="3985608"/>
              <a:ext cx="133390" cy="193815"/>
            </a:xfrm>
            <a:custGeom>
              <a:avLst/>
              <a:gdLst/>
              <a:ahLst/>
              <a:cxnLst/>
              <a:rect l="l" t="t" r="r" b="b"/>
              <a:pathLst>
                <a:path w="4276" h="6213" extrusionOk="0">
                  <a:moveTo>
                    <a:pt x="0" y="0"/>
                  </a:moveTo>
                  <a:cubicBezTo>
                    <a:pt x="1" y="2"/>
                    <a:pt x="60" y="120"/>
                    <a:pt x="179" y="313"/>
                  </a:cubicBezTo>
                  <a:cubicBezTo>
                    <a:pt x="239" y="373"/>
                    <a:pt x="239" y="492"/>
                    <a:pt x="298" y="626"/>
                  </a:cubicBezTo>
                  <a:cubicBezTo>
                    <a:pt x="373" y="745"/>
                    <a:pt x="432" y="924"/>
                    <a:pt x="551" y="1058"/>
                  </a:cubicBezTo>
                  <a:cubicBezTo>
                    <a:pt x="805" y="1669"/>
                    <a:pt x="1177" y="2607"/>
                    <a:pt x="1669" y="3352"/>
                  </a:cubicBezTo>
                  <a:cubicBezTo>
                    <a:pt x="1788" y="3605"/>
                    <a:pt x="1982" y="3784"/>
                    <a:pt x="2101" y="3978"/>
                  </a:cubicBezTo>
                  <a:cubicBezTo>
                    <a:pt x="2235" y="4157"/>
                    <a:pt x="2354" y="4350"/>
                    <a:pt x="2473" y="4529"/>
                  </a:cubicBezTo>
                  <a:cubicBezTo>
                    <a:pt x="2667" y="4648"/>
                    <a:pt x="2786" y="4842"/>
                    <a:pt x="2905" y="5021"/>
                  </a:cubicBezTo>
                  <a:cubicBezTo>
                    <a:pt x="3039" y="5155"/>
                    <a:pt x="3158" y="5274"/>
                    <a:pt x="3352" y="5393"/>
                  </a:cubicBezTo>
                  <a:cubicBezTo>
                    <a:pt x="3412" y="5527"/>
                    <a:pt x="3531" y="5646"/>
                    <a:pt x="3650" y="5765"/>
                  </a:cubicBezTo>
                  <a:cubicBezTo>
                    <a:pt x="3784" y="5840"/>
                    <a:pt x="3844" y="5900"/>
                    <a:pt x="3963" y="5959"/>
                  </a:cubicBezTo>
                  <a:cubicBezTo>
                    <a:pt x="4097" y="6138"/>
                    <a:pt x="4216" y="6212"/>
                    <a:pt x="4216" y="6212"/>
                  </a:cubicBezTo>
                  <a:lnTo>
                    <a:pt x="4276" y="6212"/>
                  </a:lnTo>
                  <a:lnTo>
                    <a:pt x="4216" y="6138"/>
                  </a:lnTo>
                  <a:cubicBezTo>
                    <a:pt x="4216" y="6138"/>
                    <a:pt x="4157" y="6078"/>
                    <a:pt x="4022" y="5900"/>
                  </a:cubicBezTo>
                  <a:cubicBezTo>
                    <a:pt x="3963" y="5840"/>
                    <a:pt x="3844" y="5765"/>
                    <a:pt x="3784" y="5646"/>
                  </a:cubicBezTo>
                  <a:cubicBezTo>
                    <a:pt x="3650" y="5527"/>
                    <a:pt x="3531" y="5468"/>
                    <a:pt x="3412" y="5333"/>
                  </a:cubicBezTo>
                  <a:cubicBezTo>
                    <a:pt x="3278" y="5155"/>
                    <a:pt x="3158" y="5021"/>
                    <a:pt x="3039" y="4901"/>
                  </a:cubicBezTo>
                  <a:cubicBezTo>
                    <a:pt x="2905" y="4723"/>
                    <a:pt x="2786" y="4529"/>
                    <a:pt x="2667" y="4410"/>
                  </a:cubicBezTo>
                  <a:cubicBezTo>
                    <a:pt x="2533" y="4216"/>
                    <a:pt x="2414" y="4037"/>
                    <a:pt x="2294" y="3844"/>
                  </a:cubicBezTo>
                  <a:cubicBezTo>
                    <a:pt x="2160" y="3665"/>
                    <a:pt x="1982" y="3471"/>
                    <a:pt x="1862" y="3293"/>
                  </a:cubicBezTo>
                  <a:lnTo>
                    <a:pt x="1669" y="2980"/>
                  </a:lnTo>
                  <a:cubicBezTo>
                    <a:pt x="1609" y="2860"/>
                    <a:pt x="1609" y="2786"/>
                    <a:pt x="1549" y="2667"/>
                  </a:cubicBezTo>
                  <a:cubicBezTo>
                    <a:pt x="1415" y="2488"/>
                    <a:pt x="1296" y="2294"/>
                    <a:pt x="1177" y="2116"/>
                  </a:cubicBezTo>
                  <a:cubicBezTo>
                    <a:pt x="983" y="1669"/>
                    <a:pt x="805" y="1296"/>
                    <a:pt x="611" y="998"/>
                  </a:cubicBezTo>
                  <a:cubicBezTo>
                    <a:pt x="551" y="864"/>
                    <a:pt x="492" y="745"/>
                    <a:pt x="373" y="626"/>
                  </a:cubicBezTo>
                  <a:cubicBezTo>
                    <a:pt x="298" y="492"/>
                    <a:pt x="239" y="373"/>
                    <a:pt x="179" y="253"/>
                  </a:cubicBezTo>
                  <a:cubicBezTo>
                    <a:pt x="60" y="120"/>
                    <a:pt x="1" y="2"/>
                    <a:pt x="0" y="0"/>
                  </a:cubicBez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"/>
            <p:cNvSpPr/>
            <p:nvPr/>
          </p:nvSpPr>
          <p:spPr>
            <a:xfrm>
              <a:off x="1678909" y="4560469"/>
              <a:ext cx="158502" cy="27452"/>
            </a:xfrm>
            <a:custGeom>
              <a:avLst/>
              <a:gdLst/>
              <a:ahLst/>
              <a:cxnLst/>
              <a:rect l="l" t="t" r="r" b="b"/>
              <a:pathLst>
                <a:path w="5081" h="880" extrusionOk="0">
                  <a:moveTo>
                    <a:pt x="5021" y="0"/>
                  </a:moveTo>
                  <a:cubicBezTo>
                    <a:pt x="5021" y="0"/>
                    <a:pt x="4962" y="0"/>
                    <a:pt x="4842" y="75"/>
                  </a:cubicBezTo>
                  <a:cubicBezTo>
                    <a:pt x="4783" y="134"/>
                    <a:pt x="4708" y="134"/>
                    <a:pt x="4589" y="194"/>
                  </a:cubicBezTo>
                  <a:cubicBezTo>
                    <a:pt x="4529" y="194"/>
                    <a:pt x="4410" y="194"/>
                    <a:pt x="4276" y="254"/>
                  </a:cubicBezTo>
                  <a:cubicBezTo>
                    <a:pt x="4217" y="254"/>
                    <a:pt x="4157" y="313"/>
                    <a:pt x="4097" y="313"/>
                  </a:cubicBezTo>
                  <a:cubicBezTo>
                    <a:pt x="4038" y="313"/>
                    <a:pt x="3963" y="313"/>
                    <a:pt x="3904" y="373"/>
                  </a:cubicBezTo>
                  <a:cubicBezTo>
                    <a:pt x="3785" y="373"/>
                    <a:pt x="3665" y="447"/>
                    <a:pt x="3472" y="447"/>
                  </a:cubicBezTo>
                  <a:cubicBezTo>
                    <a:pt x="3353" y="507"/>
                    <a:pt x="3219" y="507"/>
                    <a:pt x="3040" y="507"/>
                  </a:cubicBezTo>
                  <a:cubicBezTo>
                    <a:pt x="2921" y="566"/>
                    <a:pt x="2727" y="566"/>
                    <a:pt x="2608" y="566"/>
                  </a:cubicBezTo>
                  <a:cubicBezTo>
                    <a:pt x="2414" y="626"/>
                    <a:pt x="2295" y="626"/>
                    <a:pt x="2101" y="626"/>
                  </a:cubicBezTo>
                  <a:cubicBezTo>
                    <a:pt x="2042" y="656"/>
                    <a:pt x="1967" y="656"/>
                    <a:pt x="1891" y="656"/>
                  </a:cubicBezTo>
                  <a:cubicBezTo>
                    <a:pt x="1814" y="656"/>
                    <a:pt x="1736" y="656"/>
                    <a:pt x="1669" y="686"/>
                  </a:cubicBezTo>
                  <a:lnTo>
                    <a:pt x="1" y="686"/>
                  </a:lnTo>
                  <a:lnTo>
                    <a:pt x="60" y="745"/>
                  </a:lnTo>
                  <a:cubicBezTo>
                    <a:pt x="60" y="745"/>
                    <a:pt x="373" y="745"/>
                    <a:pt x="805" y="820"/>
                  </a:cubicBezTo>
                  <a:cubicBezTo>
                    <a:pt x="924" y="820"/>
                    <a:pt x="1118" y="879"/>
                    <a:pt x="1237" y="879"/>
                  </a:cubicBezTo>
                  <a:lnTo>
                    <a:pt x="1669" y="879"/>
                  </a:lnTo>
                  <a:cubicBezTo>
                    <a:pt x="1803" y="879"/>
                    <a:pt x="1982" y="879"/>
                    <a:pt x="2101" y="820"/>
                  </a:cubicBezTo>
                  <a:lnTo>
                    <a:pt x="2608" y="820"/>
                  </a:lnTo>
                  <a:cubicBezTo>
                    <a:pt x="2786" y="820"/>
                    <a:pt x="2921" y="745"/>
                    <a:pt x="3099" y="745"/>
                  </a:cubicBezTo>
                  <a:cubicBezTo>
                    <a:pt x="3219" y="686"/>
                    <a:pt x="3412" y="686"/>
                    <a:pt x="3531" y="626"/>
                  </a:cubicBezTo>
                  <a:cubicBezTo>
                    <a:pt x="3665" y="626"/>
                    <a:pt x="3844" y="566"/>
                    <a:pt x="3963" y="507"/>
                  </a:cubicBezTo>
                  <a:lnTo>
                    <a:pt x="4157" y="507"/>
                  </a:lnTo>
                  <a:cubicBezTo>
                    <a:pt x="4217" y="447"/>
                    <a:pt x="4276" y="447"/>
                    <a:pt x="4336" y="373"/>
                  </a:cubicBezTo>
                  <a:cubicBezTo>
                    <a:pt x="4470" y="373"/>
                    <a:pt x="4529" y="313"/>
                    <a:pt x="4649" y="313"/>
                  </a:cubicBezTo>
                  <a:cubicBezTo>
                    <a:pt x="4708" y="254"/>
                    <a:pt x="4842" y="194"/>
                    <a:pt x="4902" y="194"/>
                  </a:cubicBezTo>
                  <a:cubicBezTo>
                    <a:pt x="4962" y="134"/>
                    <a:pt x="4962" y="134"/>
                    <a:pt x="5021" y="75"/>
                  </a:cubicBezTo>
                  <a:lnTo>
                    <a:pt x="5081" y="75"/>
                  </a:lnTo>
                  <a:lnTo>
                    <a:pt x="5081" y="0"/>
                  </a:lnTo>
                  <a:close/>
                </a:path>
              </a:pathLst>
            </a:custGeom>
            <a:solidFill>
              <a:srgbClr val="DB85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"/>
            <p:cNvSpPr/>
            <p:nvPr/>
          </p:nvSpPr>
          <p:spPr>
            <a:xfrm>
              <a:off x="1845272" y="4045533"/>
              <a:ext cx="238455" cy="21431"/>
            </a:xfrm>
            <a:custGeom>
              <a:avLst/>
              <a:gdLst/>
              <a:ahLst/>
              <a:cxnLst/>
              <a:rect l="l" t="t" r="r" b="b"/>
              <a:pathLst>
                <a:path w="7644" h="687" extrusionOk="0">
                  <a:moveTo>
                    <a:pt x="1" y="1"/>
                  </a:moveTo>
                  <a:lnTo>
                    <a:pt x="1" y="61"/>
                  </a:lnTo>
                  <a:lnTo>
                    <a:pt x="1178" y="61"/>
                  </a:lnTo>
                  <a:cubicBezTo>
                    <a:pt x="1550" y="61"/>
                    <a:pt x="1982" y="61"/>
                    <a:pt x="2429" y="120"/>
                  </a:cubicBezTo>
                  <a:cubicBezTo>
                    <a:pt x="2861" y="120"/>
                    <a:pt x="3353" y="195"/>
                    <a:pt x="3785" y="195"/>
                  </a:cubicBezTo>
                  <a:cubicBezTo>
                    <a:pt x="4038" y="195"/>
                    <a:pt x="4291" y="254"/>
                    <a:pt x="4530" y="254"/>
                  </a:cubicBezTo>
                  <a:cubicBezTo>
                    <a:pt x="4783" y="254"/>
                    <a:pt x="4962" y="314"/>
                    <a:pt x="5215" y="314"/>
                  </a:cubicBezTo>
                  <a:cubicBezTo>
                    <a:pt x="5468" y="314"/>
                    <a:pt x="5647" y="373"/>
                    <a:pt x="5841" y="373"/>
                  </a:cubicBezTo>
                  <a:cubicBezTo>
                    <a:pt x="6079" y="433"/>
                    <a:pt x="6273" y="433"/>
                    <a:pt x="6452" y="493"/>
                  </a:cubicBezTo>
                  <a:cubicBezTo>
                    <a:pt x="6586" y="493"/>
                    <a:pt x="6764" y="567"/>
                    <a:pt x="6899" y="567"/>
                  </a:cubicBezTo>
                  <a:cubicBezTo>
                    <a:pt x="7077" y="627"/>
                    <a:pt x="7196" y="627"/>
                    <a:pt x="7271" y="627"/>
                  </a:cubicBezTo>
                  <a:cubicBezTo>
                    <a:pt x="7196" y="567"/>
                    <a:pt x="7077" y="567"/>
                    <a:pt x="6958" y="493"/>
                  </a:cubicBezTo>
                  <a:cubicBezTo>
                    <a:pt x="6764" y="493"/>
                    <a:pt x="6645" y="433"/>
                    <a:pt x="6452" y="373"/>
                  </a:cubicBezTo>
                  <a:cubicBezTo>
                    <a:pt x="6273" y="373"/>
                    <a:pt x="6079" y="373"/>
                    <a:pt x="5900" y="314"/>
                  </a:cubicBezTo>
                  <a:cubicBezTo>
                    <a:pt x="5647" y="314"/>
                    <a:pt x="5468" y="254"/>
                    <a:pt x="5215" y="254"/>
                  </a:cubicBezTo>
                  <a:cubicBezTo>
                    <a:pt x="5036" y="195"/>
                    <a:pt x="4783" y="195"/>
                    <a:pt x="4530" y="195"/>
                  </a:cubicBezTo>
                  <a:cubicBezTo>
                    <a:pt x="4291" y="120"/>
                    <a:pt x="4038" y="120"/>
                    <a:pt x="3845" y="61"/>
                  </a:cubicBezTo>
                  <a:cubicBezTo>
                    <a:pt x="3353" y="61"/>
                    <a:pt x="2861" y="1"/>
                    <a:pt x="2429" y="1"/>
                  </a:cubicBezTo>
                  <a:close/>
                  <a:moveTo>
                    <a:pt x="7271" y="627"/>
                  </a:moveTo>
                  <a:cubicBezTo>
                    <a:pt x="7509" y="686"/>
                    <a:pt x="7643" y="686"/>
                    <a:pt x="7643" y="686"/>
                  </a:cubicBezTo>
                  <a:cubicBezTo>
                    <a:pt x="7643" y="686"/>
                    <a:pt x="7509" y="627"/>
                    <a:pt x="7271" y="627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"/>
            <p:cNvSpPr/>
            <p:nvPr/>
          </p:nvSpPr>
          <p:spPr>
            <a:xfrm>
              <a:off x="1841560" y="4060881"/>
              <a:ext cx="226351" cy="77644"/>
            </a:xfrm>
            <a:custGeom>
              <a:avLst/>
              <a:gdLst/>
              <a:ahLst/>
              <a:cxnLst/>
              <a:rect l="l" t="t" r="r" b="b"/>
              <a:pathLst>
                <a:path w="7256" h="2489" extrusionOk="0">
                  <a:moveTo>
                    <a:pt x="1" y="1"/>
                  </a:moveTo>
                  <a:lnTo>
                    <a:pt x="1" y="75"/>
                  </a:lnTo>
                  <a:cubicBezTo>
                    <a:pt x="1" y="75"/>
                    <a:pt x="433" y="194"/>
                    <a:pt x="1118" y="373"/>
                  </a:cubicBezTo>
                  <a:cubicBezTo>
                    <a:pt x="1491" y="507"/>
                    <a:pt x="1863" y="626"/>
                    <a:pt x="2295" y="745"/>
                  </a:cubicBezTo>
                  <a:cubicBezTo>
                    <a:pt x="2727" y="880"/>
                    <a:pt x="3159" y="1058"/>
                    <a:pt x="3666" y="1192"/>
                  </a:cubicBezTo>
                  <a:cubicBezTo>
                    <a:pt x="4098" y="1371"/>
                    <a:pt x="4530" y="1490"/>
                    <a:pt x="4962" y="1624"/>
                  </a:cubicBezTo>
                  <a:cubicBezTo>
                    <a:pt x="5394" y="1803"/>
                    <a:pt x="5766" y="1937"/>
                    <a:pt x="6079" y="2056"/>
                  </a:cubicBezTo>
                  <a:cubicBezTo>
                    <a:pt x="6451" y="2176"/>
                    <a:pt x="6705" y="2310"/>
                    <a:pt x="6883" y="2369"/>
                  </a:cubicBezTo>
                  <a:cubicBezTo>
                    <a:pt x="7137" y="2429"/>
                    <a:pt x="7196" y="2488"/>
                    <a:pt x="7196" y="2488"/>
                  </a:cubicBezTo>
                  <a:lnTo>
                    <a:pt x="7256" y="2488"/>
                  </a:lnTo>
                  <a:cubicBezTo>
                    <a:pt x="7256" y="2488"/>
                    <a:pt x="7137" y="2429"/>
                    <a:pt x="6943" y="2369"/>
                  </a:cubicBezTo>
                  <a:cubicBezTo>
                    <a:pt x="6764" y="2235"/>
                    <a:pt x="6451" y="2176"/>
                    <a:pt x="6139" y="1997"/>
                  </a:cubicBezTo>
                  <a:cubicBezTo>
                    <a:pt x="5766" y="1863"/>
                    <a:pt x="5394" y="1744"/>
                    <a:pt x="4962" y="1565"/>
                  </a:cubicBezTo>
                  <a:cubicBezTo>
                    <a:pt x="4589" y="1431"/>
                    <a:pt x="4098" y="1252"/>
                    <a:pt x="3666" y="1118"/>
                  </a:cubicBezTo>
                  <a:cubicBezTo>
                    <a:pt x="3412" y="1058"/>
                    <a:pt x="3219" y="939"/>
                    <a:pt x="2980" y="880"/>
                  </a:cubicBezTo>
                  <a:cubicBezTo>
                    <a:pt x="2787" y="820"/>
                    <a:pt x="2548" y="745"/>
                    <a:pt x="2355" y="686"/>
                  </a:cubicBezTo>
                  <a:cubicBezTo>
                    <a:pt x="1923" y="567"/>
                    <a:pt x="1491" y="447"/>
                    <a:pt x="1178" y="313"/>
                  </a:cubicBezTo>
                  <a:cubicBezTo>
                    <a:pt x="805" y="254"/>
                    <a:pt x="492" y="135"/>
                    <a:pt x="314" y="75"/>
                  </a:cubicBezTo>
                  <a:cubicBezTo>
                    <a:pt x="120" y="75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"/>
            <p:cNvSpPr/>
            <p:nvPr/>
          </p:nvSpPr>
          <p:spPr>
            <a:xfrm>
              <a:off x="1421457" y="4037641"/>
              <a:ext cx="237955" cy="23271"/>
            </a:xfrm>
            <a:custGeom>
              <a:avLst/>
              <a:gdLst/>
              <a:ahLst/>
              <a:cxnLst/>
              <a:rect l="l" t="t" r="r" b="b"/>
              <a:pathLst>
                <a:path w="7628" h="746" extrusionOk="0">
                  <a:moveTo>
                    <a:pt x="6451" y="1"/>
                  </a:moveTo>
                  <a:cubicBezTo>
                    <a:pt x="6079" y="1"/>
                    <a:pt x="5647" y="1"/>
                    <a:pt x="5215" y="75"/>
                  </a:cubicBezTo>
                  <a:cubicBezTo>
                    <a:pt x="4768" y="75"/>
                    <a:pt x="4276" y="75"/>
                    <a:pt x="3784" y="135"/>
                  </a:cubicBezTo>
                  <a:cubicBezTo>
                    <a:pt x="3531" y="135"/>
                    <a:pt x="3278" y="194"/>
                    <a:pt x="3099" y="194"/>
                  </a:cubicBezTo>
                  <a:cubicBezTo>
                    <a:pt x="2846" y="194"/>
                    <a:pt x="2607" y="254"/>
                    <a:pt x="2414" y="254"/>
                  </a:cubicBezTo>
                  <a:cubicBezTo>
                    <a:pt x="2161" y="254"/>
                    <a:pt x="1982" y="314"/>
                    <a:pt x="1729" y="373"/>
                  </a:cubicBezTo>
                  <a:cubicBezTo>
                    <a:pt x="1550" y="373"/>
                    <a:pt x="1356" y="373"/>
                    <a:pt x="1177" y="448"/>
                  </a:cubicBezTo>
                  <a:cubicBezTo>
                    <a:pt x="984" y="448"/>
                    <a:pt x="864" y="507"/>
                    <a:pt x="671" y="567"/>
                  </a:cubicBezTo>
                  <a:cubicBezTo>
                    <a:pt x="864" y="567"/>
                    <a:pt x="984" y="507"/>
                    <a:pt x="1177" y="507"/>
                  </a:cubicBezTo>
                  <a:cubicBezTo>
                    <a:pt x="1356" y="507"/>
                    <a:pt x="1550" y="448"/>
                    <a:pt x="1729" y="448"/>
                  </a:cubicBezTo>
                  <a:cubicBezTo>
                    <a:pt x="1982" y="373"/>
                    <a:pt x="2161" y="373"/>
                    <a:pt x="2414" y="314"/>
                  </a:cubicBezTo>
                  <a:cubicBezTo>
                    <a:pt x="2607" y="314"/>
                    <a:pt x="2846" y="314"/>
                    <a:pt x="3099" y="254"/>
                  </a:cubicBezTo>
                  <a:lnTo>
                    <a:pt x="3784" y="254"/>
                  </a:lnTo>
                  <a:cubicBezTo>
                    <a:pt x="4276" y="194"/>
                    <a:pt x="4768" y="135"/>
                    <a:pt x="5215" y="135"/>
                  </a:cubicBezTo>
                  <a:cubicBezTo>
                    <a:pt x="5647" y="135"/>
                    <a:pt x="6079" y="135"/>
                    <a:pt x="6451" y="75"/>
                  </a:cubicBezTo>
                  <a:lnTo>
                    <a:pt x="7628" y="75"/>
                  </a:lnTo>
                  <a:lnTo>
                    <a:pt x="7628" y="1"/>
                  </a:lnTo>
                  <a:close/>
                  <a:moveTo>
                    <a:pt x="671" y="567"/>
                  </a:moveTo>
                  <a:cubicBezTo>
                    <a:pt x="552" y="567"/>
                    <a:pt x="432" y="626"/>
                    <a:pt x="298" y="626"/>
                  </a:cubicBezTo>
                  <a:cubicBezTo>
                    <a:pt x="120" y="686"/>
                    <a:pt x="0" y="686"/>
                    <a:pt x="0" y="686"/>
                  </a:cubicBezTo>
                  <a:lnTo>
                    <a:pt x="0" y="746"/>
                  </a:lnTo>
                  <a:cubicBezTo>
                    <a:pt x="0" y="746"/>
                    <a:pt x="120" y="686"/>
                    <a:pt x="298" y="686"/>
                  </a:cubicBezTo>
                  <a:cubicBezTo>
                    <a:pt x="432" y="626"/>
                    <a:pt x="552" y="626"/>
                    <a:pt x="671" y="567"/>
                  </a:cubicBez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"/>
            <p:cNvSpPr/>
            <p:nvPr/>
          </p:nvSpPr>
          <p:spPr>
            <a:xfrm>
              <a:off x="1436804" y="4053457"/>
              <a:ext cx="226351" cy="77176"/>
            </a:xfrm>
            <a:custGeom>
              <a:avLst/>
              <a:gdLst/>
              <a:ahLst/>
              <a:cxnLst/>
              <a:rect l="l" t="t" r="r" b="b"/>
              <a:pathLst>
                <a:path w="7256" h="2474" extrusionOk="0">
                  <a:moveTo>
                    <a:pt x="7255" y="0"/>
                  </a:moveTo>
                  <a:cubicBezTo>
                    <a:pt x="7255" y="0"/>
                    <a:pt x="7136" y="60"/>
                    <a:pt x="6957" y="119"/>
                  </a:cubicBezTo>
                  <a:cubicBezTo>
                    <a:pt x="6704" y="179"/>
                    <a:pt x="6451" y="239"/>
                    <a:pt x="6078" y="373"/>
                  </a:cubicBezTo>
                  <a:cubicBezTo>
                    <a:pt x="5765" y="432"/>
                    <a:pt x="5333" y="551"/>
                    <a:pt x="4901" y="685"/>
                  </a:cubicBezTo>
                  <a:cubicBezTo>
                    <a:pt x="4723" y="745"/>
                    <a:pt x="4469" y="805"/>
                    <a:pt x="4276" y="924"/>
                  </a:cubicBezTo>
                  <a:cubicBezTo>
                    <a:pt x="4037" y="983"/>
                    <a:pt x="3784" y="1058"/>
                    <a:pt x="3605" y="1118"/>
                  </a:cubicBezTo>
                  <a:cubicBezTo>
                    <a:pt x="3099" y="1296"/>
                    <a:pt x="2667" y="1430"/>
                    <a:pt x="2235" y="1609"/>
                  </a:cubicBezTo>
                  <a:cubicBezTo>
                    <a:pt x="1862" y="1728"/>
                    <a:pt x="1430" y="1922"/>
                    <a:pt x="1117" y="2041"/>
                  </a:cubicBezTo>
                  <a:cubicBezTo>
                    <a:pt x="804" y="2175"/>
                    <a:pt x="492" y="2294"/>
                    <a:pt x="313" y="2354"/>
                  </a:cubicBezTo>
                  <a:cubicBezTo>
                    <a:pt x="119" y="2414"/>
                    <a:pt x="0" y="2473"/>
                    <a:pt x="0" y="2473"/>
                  </a:cubicBezTo>
                  <a:cubicBezTo>
                    <a:pt x="0" y="2473"/>
                    <a:pt x="119" y="2473"/>
                    <a:pt x="313" y="2414"/>
                  </a:cubicBezTo>
                  <a:cubicBezTo>
                    <a:pt x="492" y="2294"/>
                    <a:pt x="804" y="2235"/>
                    <a:pt x="1117" y="2101"/>
                  </a:cubicBezTo>
                  <a:cubicBezTo>
                    <a:pt x="1490" y="1982"/>
                    <a:pt x="1862" y="1803"/>
                    <a:pt x="2294" y="1669"/>
                  </a:cubicBezTo>
                  <a:cubicBezTo>
                    <a:pt x="2726" y="1550"/>
                    <a:pt x="3158" y="1356"/>
                    <a:pt x="3605" y="1237"/>
                  </a:cubicBezTo>
                  <a:cubicBezTo>
                    <a:pt x="4097" y="1118"/>
                    <a:pt x="4529" y="924"/>
                    <a:pt x="4961" y="805"/>
                  </a:cubicBezTo>
                  <a:cubicBezTo>
                    <a:pt x="5393" y="685"/>
                    <a:pt x="5765" y="551"/>
                    <a:pt x="6078" y="432"/>
                  </a:cubicBezTo>
                  <a:cubicBezTo>
                    <a:pt x="6763" y="179"/>
                    <a:pt x="7255" y="60"/>
                    <a:pt x="7255" y="60"/>
                  </a:cubicBezTo>
                  <a:lnTo>
                    <a:pt x="7255" y="0"/>
                  </a:lnTo>
                  <a:close/>
                </a:path>
              </a:pathLst>
            </a:custGeom>
            <a:solidFill>
              <a:srgbClr val="2A0D0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8" name="Google Shape;408;p2"/>
          <p:cNvSpPr/>
          <p:nvPr/>
        </p:nvSpPr>
        <p:spPr>
          <a:xfrm>
            <a:off x="1115973" y="4392234"/>
            <a:ext cx="90122" cy="144495"/>
          </a:xfrm>
          <a:custGeom>
            <a:avLst/>
            <a:gdLst/>
            <a:ahLst/>
            <a:cxnLst/>
            <a:rect l="l" t="t" r="r" b="b"/>
            <a:pathLst>
              <a:path w="2889" h="4632" extrusionOk="0">
                <a:moveTo>
                  <a:pt x="2203" y="0"/>
                </a:moveTo>
                <a:cubicBezTo>
                  <a:pt x="1712" y="626"/>
                  <a:pt x="848" y="2041"/>
                  <a:pt x="401" y="3099"/>
                </a:cubicBezTo>
                <a:cubicBezTo>
                  <a:pt x="1" y="4008"/>
                  <a:pt x="380" y="4631"/>
                  <a:pt x="800" y="4631"/>
                </a:cubicBezTo>
                <a:cubicBezTo>
                  <a:pt x="896" y="4631"/>
                  <a:pt x="995" y="4599"/>
                  <a:pt x="1086" y="4529"/>
                </a:cubicBezTo>
                <a:cubicBezTo>
                  <a:pt x="2889" y="3159"/>
                  <a:pt x="2204" y="1"/>
                  <a:pt x="220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" name="Google Shape;409;p2"/>
          <p:cNvSpPr/>
          <p:nvPr/>
        </p:nvSpPr>
        <p:spPr>
          <a:xfrm>
            <a:off x="1029937" y="4337861"/>
            <a:ext cx="151077" cy="122877"/>
          </a:xfrm>
          <a:custGeom>
            <a:avLst/>
            <a:gdLst/>
            <a:ahLst/>
            <a:cxnLst/>
            <a:rect l="l" t="t" r="r" b="b"/>
            <a:pathLst>
              <a:path w="4843" h="3939" extrusionOk="0">
                <a:moveTo>
                  <a:pt x="4842" y="0"/>
                </a:moveTo>
                <a:cubicBezTo>
                  <a:pt x="4842" y="1"/>
                  <a:pt x="4097" y="939"/>
                  <a:pt x="3293" y="1311"/>
                </a:cubicBezTo>
                <a:cubicBezTo>
                  <a:pt x="2414" y="1684"/>
                  <a:pt x="1" y="2548"/>
                  <a:pt x="552" y="3784"/>
                </a:cubicBezTo>
                <a:cubicBezTo>
                  <a:pt x="607" y="3885"/>
                  <a:pt x="744" y="3938"/>
                  <a:pt x="937" y="3938"/>
                </a:cubicBezTo>
                <a:cubicBezTo>
                  <a:pt x="1827" y="3938"/>
                  <a:pt x="3924" y="2805"/>
                  <a:pt x="484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" name="Google Shape;410;p2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" name="Google Shape;411;p2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2" name="Google Shape;412;p2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3" name="Google Shape;413;p2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4" name="Google Shape;414;p2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5" name="Google Shape;415;p2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6" name="Google Shape;416;p2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7" name="Google Shape;417;p2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8" name="Google Shape;418;p2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2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0" name="Google Shape;420;p2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1" name="Google Shape;421;p2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2" name="Google Shape;422;p2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3" name="Google Shape;423;p2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4" name="Google Shape;424;p2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5" name="Google Shape;425;p2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6" name="Google Shape;426;p2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7" name="Google Shape;427;p2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8" name="Google Shape;428;p2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9" name="Google Shape;429;p2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0" name="Google Shape;430;p2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0" name="Google Shape;440;p2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1" name="Google Shape;441;p2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2" name="Google Shape;442;p2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3" name="Google Shape;443;p2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44" name="Google Shape;444;p2"/>
          <p:cNvGrpSpPr/>
          <p:nvPr/>
        </p:nvGrpSpPr>
        <p:grpSpPr>
          <a:xfrm>
            <a:off x="2668779" y="4372279"/>
            <a:ext cx="588837" cy="445995"/>
            <a:chOff x="2592579" y="4448479"/>
            <a:chExt cx="588837" cy="445995"/>
          </a:xfrm>
        </p:grpSpPr>
        <p:sp>
          <p:nvSpPr>
            <p:cNvPr id="445" name="Google Shape;445;p2"/>
            <p:cNvSpPr/>
            <p:nvPr/>
          </p:nvSpPr>
          <p:spPr>
            <a:xfrm>
              <a:off x="2592579" y="4448479"/>
              <a:ext cx="501928" cy="359710"/>
            </a:xfrm>
            <a:custGeom>
              <a:avLst/>
              <a:gdLst/>
              <a:ahLst/>
              <a:cxnLst/>
              <a:rect l="l" t="t" r="r" b="b"/>
              <a:pathLst>
                <a:path w="16090" h="11531" extrusionOk="0">
                  <a:moveTo>
                    <a:pt x="5661" y="0"/>
                  </a:moveTo>
                  <a:cubicBezTo>
                    <a:pt x="3173" y="60"/>
                    <a:pt x="3233" y="1862"/>
                    <a:pt x="2429" y="1862"/>
                  </a:cubicBezTo>
                  <a:cubicBezTo>
                    <a:pt x="2059" y="1862"/>
                    <a:pt x="1636" y="1755"/>
                    <a:pt x="1262" y="1755"/>
                  </a:cubicBezTo>
                  <a:cubicBezTo>
                    <a:pt x="822" y="1755"/>
                    <a:pt x="450" y="1903"/>
                    <a:pt x="313" y="2548"/>
                  </a:cubicBezTo>
                  <a:cubicBezTo>
                    <a:pt x="0" y="3784"/>
                    <a:pt x="4231" y="6391"/>
                    <a:pt x="5900" y="6570"/>
                  </a:cubicBezTo>
                  <a:cubicBezTo>
                    <a:pt x="5900" y="6570"/>
                    <a:pt x="5155" y="7687"/>
                    <a:pt x="6466" y="9177"/>
                  </a:cubicBezTo>
                  <a:cubicBezTo>
                    <a:pt x="7018" y="9811"/>
                    <a:pt x="7629" y="9951"/>
                    <a:pt x="8225" y="9951"/>
                  </a:cubicBezTo>
                  <a:cubicBezTo>
                    <a:pt x="8696" y="9951"/>
                    <a:pt x="9158" y="9864"/>
                    <a:pt x="9573" y="9864"/>
                  </a:cubicBezTo>
                  <a:cubicBezTo>
                    <a:pt x="9866" y="9864"/>
                    <a:pt x="10135" y="9907"/>
                    <a:pt x="10369" y="10056"/>
                  </a:cubicBezTo>
                  <a:cubicBezTo>
                    <a:pt x="11113" y="10511"/>
                    <a:pt x="13101" y="11531"/>
                    <a:pt x="14397" y="11531"/>
                  </a:cubicBezTo>
                  <a:cubicBezTo>
                    <a:pt x="14839" y="11531"/>
                    <a:pt x="15200" y="11413"/>
                    <a:pt x="15404" y="11114"/>
                  </a:cubicBezTo>
                  <a:cubicBezTo>
                    <a:pt x="16090" y="10115"/>
                    <a:pt x="13542" y="2920"/>
                    <a:pt x="11307" y="2175"/>
                  </a:cubicBezTo>
                  <a:cubicBezTo>
                    <a:pt x="10571" y="1930"/>
                    <a:pt x="10084" y="1859"/>
                    <a:pt x="9739" y="1859"/>
                  </a:cubicBezTo>
                  <a:cubicBezTo>
                    <a:pt x="9270" y="1859"/>
                    <a:pt x="9065" y="1990"/>
                    <a:pt x="8854" y="1990"/>
                  </a:cubicBezTo>
                  <a:cubicBezTo>
                    <a:pt x="8751" y="1990"/>
                    <a:pt x="8646" y="1958"/>
                    <a:pt x="8507" y="1862"/>
                  </a:cubicBezTo>
                  <a:cubicBezTo>
                    <a:pt x="7821" y="1430"/>
                    <a:pt x="8075" y="0"/>
                    <a:pt x="566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"/>
            <p:cNvSpPr/>
            <p:nvPr/>
          </p:nvSpPr>
          <p:spPr>
            <a:xfrm>
              <a:off x="2676213" y="4539537"/>
              <a:ext cx="505203" cy="354937"/>
            </a:xfrm>
            <a:custGeom>
              <a:avLst/>
              <a:gdLst/>
              <a:ahLst/>
              <a:cxnLst/>
              <a:rect l="l" t="t" r="r" b="b"/>
              <a:pathLst>
                <a:path w="16195" h="11378" extrusionOk="0">
                  <a:moveTo>
                    <a:pt x="120" y="1"/>
                  </a:moveTo>
                  <a:cubicBezTo>
                    <a:pt x="60" y="1"/>
                    <a:pt x="1" y="1"/>
                    <a:pt x="1" y="61"/>
                  </a:cubicBezTo>
                  <a:cubicBezTo>
                    <a:pt x="1" y="120"/>
                    <a:pt x="1" y="180"/>
                    <a:pt x="60" y="180"/>
                  </a:cubicBezTo>
                  <a:cubicBezTo>
                    <a:pt x="865" y="373"/>
                    <a:pt x="1669" y="612"/>
                    <a:pt x="2414" y="925"/>
                  </a:cubicBezTo>
                  <a:cubicBezTo>
                    <a:pt x="3219" y="1237"/>
                    <a:pt x="3964" y="1550"/>
                    <a:pt x="4649" y="1923"/>
                  </a:cubicBezTo>
                  <a:lnTo>
                    <a:pt x="5766" y="2474"/>
                  </a:lnTo>
                  <a:cubicBezTo>
                    <a:pt x="6079" y="2727"/>
                    <a:pt x="6451" y="2906"/>
                    <a:pt x="6824" y="3159"/>
                  </a:cubicBezTo>
                  <a:cubicBezTo>
                    <a:pt x="7137" y="3412"/>
                    <a:pt x="7450" y="3651"/>
                    <a:pt x="7748" y="3904"/>
                  </a:cubicBezTo>
                  <a:cubicBezTo>
                    <a:pt x="7941" y="4023"/>
                    <a:pt x="8060" y="4157"/>
                    <a:pt x="8254" y="4277"/>
                  </a:cubicBezTo>
                  <a:cubicBezTo>
                    <a:pt x="8373" y="4470"/>
                    <a:pt x="8492" y="4589"/>
                    <a:pt x="8686" y="4709"/>
                  </a:cubicBezTo>
                  <a:cubicBezTo>
                    <a:pt x="9863" y="5885"/>
                    <a:pt x="10980" y="7077"/>
                    <a:pt x="12157" y="8254"/>
                  </a:cubicBezTo>
                  <a:cubicBezTo>
                    <a:pt x="12783" y="8805"/>
                    <a:pt x="13334" y="9431"/>
                    <a:pt x="13960" y="9982"/>
                  </a:cubicBezTo>
                  <a:cubicBezTo>
                    <a:pt x="14273" y="10236"/>
                    <a:pt x="14585" y="10548"/>
                    <a:pt x="14958" y="10802"/>
                  </a:cubicBezTo>
                  <a:cubicBezTo>
                    <a:pt x="15271" y="10980"/>
                    <a:pt x="15643" y="11234"/>
                    <a:pt x="16075" y="11353"/>
                  </a:cubicBezTo>
                  <a:cubicBezTo>
                    <a:pt x="16093" y="11370"/>
                    <a:pt x="16110" y="11378"/>
                    <a:pt x="16126" y="11378"/>
                  </a:cubicBezTo>
                  <a:cubicBezTo>
                    <a:pt x="16165" y="11378"/>
                    <a:pt x="16194" y="11335"/>
                    <a:pt x="16194" y="11293"/>
                  </a:cubicBezTo>
                  <a:cubicBezTo>
                    <a:pt x="16194" y="11293"/>
                    <a:pt x="16194" y="11234"/>
                    <a:pt x="16135" y="11174"/>
                  </a:cubicBezTo>
                  <a:cubicBezTo>
                    <a:pt x="15762" y="11040"/>
                    <a:pt x="15450" y="10802"/>
                    <a:pt x="15077" y="10548"/>
                  </a:cubicBezTo>
                  <a:cubicBezTo>
                    <a:pt x="14764" y="10295"/>
                    <a:pt x="14451" y="10057"/>
                    <a:pt x="14213" y="9744"/>
                  </a:cubicBezTo>
                  <a:cubicBezTo>
                    <a:pt x="13587" y="9178"/>
                    <a:pt x="13036" y="8567"/>
                    <a:pt x="12410" y="8001"/>
                  </a:cubicBezTo>
                  <a:cubicBezTo>
                    <a:pt x="11293" y="6764"/>
                    <a:pt x="10176" y="5588"/>
                    <a:pt x="8999" y="4396"/>
                  </a:cubicBezTo>
                  <a:cubicBezTo>
                    <a:pt x="8805" y="4277"/>
                    <a:pt x="8686" y="4157"/>
                    <a:pt x="8492" y="3964"/>
                  </a:cubicBezTo>
                  <a:cubicBezTo>
                    <a:pt x="8373" y="3845"/>
                    <a:pt x="8194" y="3725"/>
                    <a:pt x="8060" y="3591"/>
                  </a:cubicBezTo>
                  <a:cubicBezTo>
                    <a:pt x="7688" y="3278"/>
                    <a:pt x="7375" y="3040"/>
                    <a:pt x="7003" y="2787"/>
                  </a:cubicBezTo>
                  <a:cubicBezTo>
                    <a:pt x="6705" y="2534"/>
                    <a:pt x="6332" y="2355"/>
                    <a:pt x="5960" y="2161"/>
                  </a:cubicBezTo>
                  <a:cubicBezTo>
                    <a:pt x="5587" y="1923"/>
                    <a:pt x="5215" y="1729"/>
                    <a:pt x="4842" y="1550"/>
                  </a:cubicBezTo>
                  <a:cubicBezTo>
                    <a:pt x="3353" y="865"/>
                    <a:pt x="1729" y="299"/>
                    <a:pt x="1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"/>
            <p:cNvSpPr/>
            <p:nvPr/>
          </p:nvSpPr>
          <p:spPr>
            <a:xfrm>
              <a:off x="2712930" y="4490748"/>
              <a:ext cx="112021" cy="122253"/>
            </a:xfrm>
            <a:custGeom>
              <a:avLst/>
              <a:gdLst/>
              <a:ahLst/>
              <a:cxnLst/>
              <a:rect l="l" t="t" r="r" b="b"/>
              <a:pathLst>
                <a:path w="3591" h="3919" extrusionOk="0">
                  <a:moveTo>
                    <a:pt x="865" y="1"/>
                  </a:moveTo>
                  <a:cubicBezTo>
                    <a:pt x="805" y="1"/>
                    <a:pt x="746" y="75"/>
                    <a:pt x="805" y="135"/>
                  </a:cubicBezTo>
                  <a:cubicBezTo>
                    <a:pt x="865" y="448"/>
                    <a:pt x="1058" y="746"/>
                    <a:pt x="1178" y="1058"/>
                  </a:cubicBezTo>
                  <a:cubicBezTo>
                    <a:pt x="1356" y="1371"/>
                    <a:pt x="1550" y="1625"/>
                    <a:pt x="1803" y="1863"/>
                  </a:cubicBezTo>
                  <a:cubicBezTo>
                    <a:pt x="2081" y="2285"/>
                    <a:pt x="2426" y="2633"/>
                    <a:pt x="2812" y="2962"/>
                  </a:cubicBezTo>
                  <a:lnTo>
                    <a:pt x="2812" y="2962"/>
                  </a:lnTo>
                  <a:cubicBezTo>
                    <a:pt x="1833" y="3064"/>
                    <a:pt x="904" y="3309"/>
                    <a:pt x="60" y="3725"/>
                  </a:cubicBezTo>
                  <a:cubicBezTo>
                    <a:pt x="1" y="3725"/>
                    <a:pt x="1" y="3800"/>
                    <a:pt x="1" y="3859"/>
                  </a:cubicBezTo>
                  <a:cubicBezTo>
                    <a:pt x="1" y="3859"/>
                    <a:pt x="60" y="3919"/>
                    <a:pt x="120" y="3919"/>
                  </a:cubicBezTo>
                  <a:cubicBezTo>
                    <a:pt x="1178" y="3606"/>
                    <a:pt x="2235" y="3353"/>
                    <a:pt x="3353" y="3293"/>
                  </a:cubicBezTo>
                  <a:cubicBezTo>
                    <a:pt x="3412" y="3293"/>
                    <a:pt x="3472" y="3293"/>
                    <a:pt x="3472" y="3233"/>
                  </a:cubicBezTo>
                  <a:cubicBezTo>
                    <a:pt x="3591" y="3174"/>
                    <a:pt x="3591" y="3055"/>
                    <a:pt x="3472" y="2921"/>
                  </a:cubicBezTo>
                  <a:cubicBezTo>
                    <a:pt x="2980" y="2548"/>
                    <a:pt x="2474" y="2116"/>
                    <a:pt x="2042" y="1625"/>
                  </a:cubicBezTo>
                  <a:cubicBezTo>
                    <a:pt x="1863" y="1371"/>
                    <a:pt x="1669" y="1118"/>
                    <a:pt x="1490" y="880"/>
                  </a:cubicBezTo>
                  <a:cubicBezTo>
                    <a:pt x="1297" y="626"/>
                    <a:pt x="1118" y="373"/>
                    <a:pt x="984" y="75"/>
                  </a:cubicBezTo>
                  <a:cubicBezTo>
                    <a:pt x="924" y="1"/>
                    <a:pt x="924" y="1"/>
                    <a:pt x="865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"/>
            <p:cNvSpPr/>
            <p:nvPr/>
          </p:nvSpPr>
          <p:spPr>
            <a:xfrm>
              <a:off x="2799839" y="4529804"/>
              <a:ext cx="118073" cy="137570"/>
            </a:xfrm>
            <a:custGeom>
              <a:avLst/>
              <a:gdLst/>
              <a:ahLst/>
              <a:cxnLst/>
              <a:rect l="l" t="t" r="r" b="b"/>
              <a:pathLst>
                <a:path w="3785" h="4410" extrusionOk="0">
                  <a:moveTo>
                    <a:pt x="999" y="0"/>
                  </a:moveTo>
                  <a:cubicBezTo>
                    <a:pt x="939" y="0"/>
                    <a:pt x="939" y="60"/>
                    <a:pt x="939" y="119"/>
                  </a:cubicBezTo>
                  <a:cubicBezTo>
                    <a:pt x="1118" y="864"/>
                    <a:pt x="1490" y="1549"/>
                    <a:pt x="1922" y="2175"/>
                  </a:cubicBezTo>
                  <a:cubicBezTo>
                    <a:pt x="2228" y="2593"/>
                    <a:pt x="2555" y="3018"/>
                    <a:pt x="2907" y="3421"/>
                  </a:cubicBezTo>
                  <a:lnTo>
                    <a:pt x="2907" y="3421"/>
                  </a:lnTo>
                  <a:cubicBezTo>
                    <a:pt x="2830" y="3415"/>
                    <a:pt x="2750" y="3412"/>
                    <a:pt x="2667" y="3412"/>
                  </a:cubicBezTo>
                  <a:cubicBezTo>
                    <a:pt x="2580" y="3394"/>
                    <a:pt x="2491" y="3387"/>
                    <a:pt x="2402" y="3387"/>
                  </a:cubicBezTo>
                  <a:cubicBezTo>
                    <a:pt x="2186" y="3387"/>
                    <a:pt x="1965" y="3429"/>
                    <a:pt x="1744" y="3471"/>
                  </a:cubicBezTo>
                  <a:cubicBezTo>
                    <a:pt x="1118" y="3665"/>
                    <a:pt x="626" y="3903"/>
                    <a:pt x="60" y="4216"/>
                  </a:cubicBezTo>
                  <a:cubicBezTo>
                    <a:pt x="60" y="4216"/>
                    <a:pt x="1" y="4276"/>
                    <a:pt x="60" y="4335"/>
                  </a:cubicBezTo>
                  <a:cubicBezTo>
                    <a:pt x="60" y="4410"/>
                    <a:pt x="135" y="4410"/>
                    <a:pt x="194" y="4410"/>
                  </a:cubicBezTo>
                  <a:cubicBezTo>
                    <a:pt x="745" y="4157"/>
                    <a:pt x="1252" y="3963"/>
                    <a:pt x="1863" y="3844"/>
                  </a:cubicBezTo>
                  <a:cubicBezTo>
                    <a:pt x="2029" y="3804"/>
                    <a:pt x="2207" y="3785"/>
                    <a:pt x="2389" y="3785"/>
                  </a:cubicBezTo>
                  <a:cubicBezTo>
                    <a:pt x="2760" y="3785"/>
                    <a:pt x="3147" y="3867"/>
                    <a:pt x="3487" y="4037"/>
                  </a:cubicBezTo>
                  <a:cubicBezTo>
                    <a:pt x="3546" y="4037"/>
                    <a:pt x="3606" y="4037"/>
                    <a:pt x="3665" y="3963"/>
                  </a:cubicBezTo>
                  <a:cubicBezTo>
                    <a:pt x="3785" y="3903"/>
                    <a:pt x="3785" y="3784"/>
                    <a:pt x="3725" y="3665"/>
                  </a:cubicBezTo>
                  <a:cubicBezTo>
                    <a:pt x="3233" y="3099"/>
                    <a:pt x="2742" y="2548"/>
                    <a:pt x="2295" y="1981"/>
                  </a:cubicBezTo>
                  <a:cubicBezTo>
                    <a:pt x="1803" y="1356"/>
                    <a:pt x="1431" y="745"/>
                    <a:pt x="1118" y="60"/>
                  </a:cubicBezTo>
                  <a:cubicBezTo>
                    <a:pt x="1118" y="0"/>
                    <a:pt x="1058" y="0"/>
                    <a:pt x="999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"/>
            <p:cNvSpPr/>
            <p:nvPr/>
          </p:nvSpPr>
          <p:spPr>
            <a:xfrm>
              <a:off x="2856083" y="4546993"/>
              <a:ext cx="149206" cy="187763"/>
            </a:xfrm>
            <a:custGeom>
              <a:avLst/>
              <a:gdLst/>
              <a:ahLst/>
              <a:cxnLst/>
              <a:rect l="l" t="t" r="r" b="b"/>
              <a:pathLst>
                <a:path w="4783" h="6019" extrusionOk="0">
                  <a:moveTo>
                    <a:pt x="2116" y="0"/>
                  </a:moveTo>
                  <a:cubicBezTo>
                    <a:pt x="2056" y="0"/>
                    <a:pt x="1982" y="60"/>
                    <a:pt x="1982" y="134"/>
                  </a:cubicBezTo>
                  <a:cubicBezTo>
                    <a:pt x="2116" y="1177"/>
                    <a:pt x="2354" y="2175"/>
                    <a:pt x="2801" y="3173"/>
                  </a:cubicBezTo>
                  <a:cubicBezTo>
                    <a:pt x="2980" y="3665"/>
                    <a:pt x="3233" y="4157"/>
                    <a:pt x="3471" y="4604"/>
                  </a:cubicBezTo>
                  <a:cubicBezTo>
                    <a:pt x="3627" y="4907"/>
                    <a:pt x="3806" y="5187"/>
                    <a:pt x="3994" y="5459"/>
                  </a:cubicBezTo>
                  <a:lnTo>
                    <a:pt x="3994" y="5459"/>
                  </a:lnTo>
                  <a:cubicBezTo>
                    <a:pt x="3820" y="5417"/>
                    <a:pt x="3645" y="5376"/>
                    <a:pt x="3471" y="5349"/>
                  </a:cubicBezTo>
                  <a:cubicBezTo>
                    <a:pt x="3099" y="5274"/>
                    <a:pt x="2726" y="5274"/>
                    <a:pt x="2354" y="5274"/>
                  </a:cubicBezTo>
                  <a:cubicBezTo>
                    <a:pt x="1982" y="5274"/>
                    <a:pt x="1609" y="5274"/>
                    <a:pt x="1177" y="5349"/>
                  </a:cubicBezTo>
                  <a:cubicBezTo>
                    <a:pt x="805" y="5408"/>
                    <a:pt x="432" y="5468"/>
                    <a:pt x="119" y="5587"/>
                  </a:cubicBezTo>
                  <a:cubicBezTo>
                    <a:pt x="60" y="5587"/>
                    <a:pt x="0" y="5646"/>
                    <a:pt x="60" y="5721"/>
                  </a:cubicBezTo>
                  <a:cubicBezTo>
                    <a:pt x="60" y="5781"/>
                    <a:pt x="119" y="5781"/>
                    <a:pt x="119" y="5781"/>
                  </a:cubicBezTo>
                  <a:cubicBezTo>
                    <a:pt x="492" y="5721"/>
                    <a:pt x="864" y="5646"/>
                    <a:pt x="1237" y="5646"/>
                  </a:cubicBezTo>
                  <a:cubicBezTo>
                    <a:pt x="1423" y="5617"/>
                    <a:pt x="1609" y="5602"/>
                    <a:pt x="1795" y="5602"/>
                  </a:cubicBezTo>
                  <a:cubicBezTo>
                    <a:pt x="1982" y="5602"/>
                    <a:pt x="2168" y="5617"/>
                    <a:pt x="2354" y="5646"/>
                  </a:cubicBezTo>
                  <a:cubicBezTo>
                    <a:pt x="2726" y="5646"/>
                    <a:pt x="3039" y="5721"/>
                    <a:pt x="3412" y="5781"/>
                  </a:cubicBezTo>
                  <a:cubicBezTo>
                    <a:pt x="3784" y="5840"/>
                    <a:pt x="4157" y="5900"/>
                    <a:pt x="4469" y="6019"/>
                  </a:cubicBezTo>
                  <a:cubicBezTo>
                    <a:pt x="4529" y="6019"/>
                    <a:pt x="4589" y="6019"/>
                    <a:pt x="4663" y="5959"/>
                  </a:cubicBezTo>
                  <a:cubicBezTo>
                    <a:pt x="4782" y="5900"/>
                    <a:pt x="4782" y="5781"/>
                    <a:pt x="4723" y="5721"/>
                  </a:cubicBezTo>
                  <a:cubicBezTo>
                    <a:pt x="4410" y="5274"/>
                    <a:pt x="4097" y="4842"/>
                    <a:pt x="3844" y="4410"/>
                  </a:cubicBezTo>
                  <a:cubicBezTo>
                    <a:pt x="3605" y="3978"/>
                    <a:pt x="3352" y="3486"/>
                    <a:pt x="3173" y="3039"/>
                  </a:cubicBezTo>
                  <a:cubicBezTo>
                    <a:pt x="2726" y="2056"/>
                    <a:pt x="2428" y="1058"/>
                    <a:pt x="2175" y="60"/>
                  </a:cubicBezTo>
                  <a:cubicBezTo>
                    <a:pt x="2175" y="0"/>
                    <a:pt x="2175" y="0"/>
                    <a:pt x="211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0" name="Google Shape;450;p2"/>
          <p:cNvSpPr/>
          <p:nvPr/>
        </p:nvSpPr>
        <p:spPr>
          <a:xfrm>
            <a:off x="7963819" y="1117477"/>
            <a:ext cx="336095" cy="257764"/>
          </a:xfrm>
          <a:custGeom>
            <a:avLst/>
            <a:gdLst/>
            <a:ahLst/>
            <a:cxnLst/>
            <a:rect l="l" t="t" r="r" b="b"/>
            <a:pathLst>
              <a:path w="10774" h="8263" extrusionOk="0">
                <a:moveTo>
                  <a:pt x="2437" y="1"/>
                </a:moveTo>
                <a:cubicBezTo>
                  <a:pt x="476" y="1"/>
                  <a:pt x="1" y="1728"/>
                  <a:pt x="718" y="2617"/>
                </a:cubicBezTo>
                <a:cubicBezTo>
                  <a:pt x="2148" y="4539"/>
                  <a:pt x="7675" y="5224"/>
                  <a:pt x="10774" y="8263"/>
                </a:cubicBezTo>
                <a:cubicBezTo>
                  <a:pt x="10774" y="8263"/>
                  <a:pt x="9910" y="3302"/>
                  <a:pt x="5441" y="948"/>
                </a:cubicBezTo>
                <a:cubicBezTo>
                  <a:pt x="4200" y="265"/>
                  <a:pt x="3205" y="1"/>
                  <a:pt x="243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1" name="Google Shape;451;p2"/>
          <p:cNvSpPr/>
          <p:nvPr/>
        </p:nvSpPr>
        <p:spPr>
          <a:xfrm>
            <a:off x="8059618" y="1187478"/>
            <a:ext cx="286776" cy="258326"/>
          </a:xfrm>
          <a:custGeom>
            <a:avLst/>
            <a:gdLst/>
            <a:ahLst/>
            <a:cxnLst/>
            <a:rect l="l" t="t" r="r" b="b"/>
            <a:pathLst>
              <a:path w="9193" h="8281" extrusionOk="0">
                <a:moveTo>
                  <a:pt x="135" y="0"/>
                </a:moveTo>
                <a:cubicBezTo>
                  <a:pt x="75" y="0"/>
                  <a:pt x="75" y="0"/>
                  <a:pt x="1" y="60"/>
                </a:cubicBezTo>
                <a:cubicBezTo>
                  <a:pt x="1" y="120"/>
                  <a:pt x="75" y="194"/>
                  <a:pt x="135" y="254"/>
                </a:cubicBezTo>
                <a:cubicBezTo>
                  <a:pt x="627" y="313"/>
                  <a:pt x="1118" y="492"/>
                  <a:pt x="1565" y="745"/>
                </a:cubicBezTo>
                <a:cubicBezTo>
                  <a:pt x="1997" y="939"/>
                  <a:pt x="2429" y="1177"/>
                  <a:pt x="2861" y="1431"/>
                </a:cubicBezTo>
                <a:cubicBezTo>
                  <a:pt x="3725" y="1982"/>
                  <a:pt x="4545" y="2667"/>
                  <a:pt x="5215" y="3352"/>
                </a:cubicBezTo>
                <a:lnTo>
                  <a:pt x="5781" y="3918"/>
                </a:lnTo>
                <a:lnTo>
                  <a:pt x="6273" y="4470"/>
                </a:lnTo>
                <a:lnTo>
                  <a:pt x="6526" y="4782"/>
                </a:lnTo>
                <a:lnTo>
                  <a:pt x="6779" y="5095"/>
                </a:lnTo>
                <a:cubicBezTo>
                  <a:pt x="6898" y="5274"/>
                  <a:pt x="7077" y="5468"/>
                  <a:pt x="7211" y="5647"/>
                </a:cubicBezTo>
                <a:cubicBezTo>
                  <a:pt x="7524" y="6079"/>
                  <a:pt x="7822" y="6526"/>
                  <a:pt x="8135" y="6958"/>
                </a:cubicBezTo>
                <a:cubicBezTo>
                  <a:pt x="8388" y="7390"/>
                  <a:pt x="8641" y="7822"/>
                  <a:pt x="8939" y="8254"/>
                </a:cubicBezTo>
                <a:cubicBezTo>
                  <a:pt x="8939" y="8254"/>
                  <a:pt x="8973" y="8280"/>
                  <a:pt x="9012" y="8280"/>
                </a:cubicBezTo>
                <a:cubicBezTo>
                  <a:pt x="9032" y="8280"/>
                  <a:pt x="9054" y="8273"/>
                  <a:pt x="9073" y="8254"/>
                </a:cubicBezTo>
                <a:cubicBezTo>
                  <a:pt x="9133" y="8254"/>
                  <a:pt x="9193" y="8194"/>
                  <a:pt x="9133" y="8134"/>
                </a:cubicBezTo>
                <a:cubicBezTo>
                  <a:pt x="8880" y="7643"/>
                  <a:pt x="8641" y="7196"/>
                  <a:pt x="8448" y="6704"/>
                </a:cubicBezTo>
                <a:cubicBezTo>
                  <a:pt x="8135" y="6272"/>
                  <a:pt x="7897" y="5840"/>
                  <a:pt x="7584" y="5408"/>
                </a:cubicBezTo>
                <a:cubicBezTo>
                  <a:pt x="7450" y="5215"/>
                  <a:pt x="7271" y="4961"/>
                  <a:pt x="7152" y="4782"/>
                </a:cubicBezTo>
                <a:lnTo>
                  <a:pt x="6898" y="4470"/>
                </a:lnTo>
                <a:lnTo>
                  <a:pt x="6645" y="4157"/>
                </a:lnTo>
                <a:lnTo>
                  <a:pt x="6154" y="3606"/>
                </a:lnTo>
                <a:lnTo>
                  <a:pt x="5587" y="3039"/>
                </a:lnTo>
                <a:cubicBezTo>
                  <a:pt x="4843" y="2295"/>
                  <a:pt x="4038" y="1609"/>
                  <a:pt x="3114" y="1058"/>
                </a:cubicBezTo>
                <a:cubicBezTo>
                  <a:pt x="2176" y="567"/>
                  <a:pt x="1252" y="120"/>
                  <a:pt x="135" y="0"/>
                </a:cubicBezTo>
                <a:close/>
              </a:path>
            </a:pathLst>
          </a:custGeom>
          <a:solidFill>
            <a:srgbClr val="5223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52" name="Google Shape;452;p2"/>
          <p:cNvGrpSpPr/>
          <p:nvPr/>
        </p:nvGrpSpPr>
        <p:grpSpPr>
          <a:xfrm>
            <a:off x="5220602" y="4141177"/>
            <a:ext cx="1348207" cy="654003"/>
            <a:chOff x="5220602" y="4141177"/>
            <a:chExt cx="1348207" cy="654003"/>
          </a:xfrm>
        </p:grpSpPr>
        <p:sp>
          <p:nvSpPr>
            <p:cNvPr id="453" name="Google Shape;453;p2"/>
            <p:cNvSpPr/>
            <p:nvPr/>
          </p:nvSpPr>
          <p:spPr>
            <a:xfrm>
              <a:off x="5238882" y="4727019"/>
              <a:ext cx="49163" cy="68161"/>
            </a:xfrm>
            <a:custGeom>
              <a:avLst/>
              <a:gdLst/>
              <a:ahLst/>
              <a:cxnLst/>
              <a:rect l="l" t="t" r="r" b="b"/>
              <a:pathLst>
                <a:path w="1576" h="2185" extrusionOk="0">
                  <a:moveTo>
                    <a:pt x="454" y="1"/>
                  </a:moveTo>
                  <a:cubicBezTo>
                    <a:pt x="226" y="1"/>
                    <a:pt x="0" y="236"/>
                    <a:pt x="85" y="501"/>
                  </a:cubicBezTo>
                  <a:cubicBezTo>
                    <a:pt x="219" y="814"/>
                    <a:pt x="532" y="1186"/>
                    <a:pt x="711" y="1440"/>
                  </a:cubicBezTo>
                  <a:cubicBezTo>
                    <a:pt x="905" y="1678"/>
                    <a:pt x="1083" y="2110"/>
                    <a:pt x="1456" y="2185"/>
                  </a:cubicBezTo>
                  <a:lnTo>
                    <a:pt x="1515" y="2110"/>
                  </a:lnTo>
                  <a:cubicBezTo>
                    <a:pt x="1575" y="1812"/>
                    <a:pt x="1337" y="1440"/>
                    <a:pt x="1203" y="1186"/>
                  </a:cubicBezTo>
                  <a:cubicBezTo>
                    <a:pt x="1024" y="874"/>
                    <a:pt x="964" y="442"/>
                    <a:pt x="711" y="129"/>
                  </a:cubicBezTo>
                  <a:cubicBezTo>
                    <a:pt x="638" y="39"/>
                    <a:pt x="546" y="1"/>
                    <a:pt x="4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2"/>
            <p:cNvSpPr/>
            <p:nvPr/>
          </p:nvSpPr>
          <p:spPr>
            <a:xfrm>
              <a:off x="5294035" y="4704122"/>
              <a:ext cx="31164" cy="84382"/>
            </a:xfrm>
            <a:custGeom>
              <a:avLst/>
              <a:gdLst/>
              <a:ahLst/>
              <a:cxnLst/>
              <a:rect l="l" t="t" r="r" b="b"/>
              <a:pathLst>
                <a:path w="999" h="2705" extrusionOk="0">
                  <a:moveTo>
                    <a:pt x="359" y="0"/>
                  </a:moveTo>
                  <a:cubicBezTo>
                    <a:pt x="175" y="0"/>
                    <a:pt x="1" y="100"/>
                    <a:pt x="1" y="312"/>
                  </a:cubicBezTo>
                  <a:cubicBezTo>
                    <a:pt x="1" y="1176"/>
                    <a:pt x="60" y="2099"/>
                    <a:pt x="746" y="2665"/>
                  </a:cubicBezTo>
                  <a:cubicBezTo>
                    <a:pt x="773" y="2693"/>
                    <a:pt x="801" y="2704"/>
                    <a:pt x="829" y="2704"/>
                  </a:cubicBezTo>
                  <a:cubicBezTo>
                    <a:pt x="919" y="2704"/>
                    <a:pt x="999" y="2575"/>
                    <a:pt x="999" y="2472"/>
                  </a:cubicBezTo>
                  <a:cubicBezTo>
                    <a:pt x="746" y="1920"/>
                    <a:pt x="552" y="1176"/>
                    <a:pt x="746" y="550"/>
                  </a:cubicBezTo>
                  <a:cubicBezTo>
                    <a:pt x="893" y="194"/>
                    <a:pt x="616" y="0"/>
                    <a:pt x="35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2"/>
            <p:cNvSpPr/>
            <p:nvPr/>
          </p:nvSpPr>
          <p:spPr>
            <a:xfrm>
              <a:off x="5330752" y="4691925"/>
              <a:ext cx="43361" cy="60549"/>
            </a:xfrm>
            <a:custGeom>
              <a:avLst/>
              <a:gdLst/>
              <a:ahLst/>
              <a:cxnLst/>
              <a:rect l="l" t="t" r="r" b="b"/>
              <a:pathLst>
                <a:path w="1390" h="1941" extrusionOk="0">
                  <a:moveTo>
                    <a:pt x="946" y="0"/>
                  </a:moveTo>
                  <a:cubicBezTo>
                    <a:pt x="880" y="0"/>
                    <a:pt x="811" y="23"/>
                    <a:pt x="746" y="77"/>
                  </a:cubicBezTo>
                  <a:cubicBezTo>
                    <a:pt x="373" y="330"/>
                    <a:pt x="194" y="628"/>
                    <a:pt x="60" y="1075"/>
                  </a:cubicBezTo>
                  <a:cubicBezTo>
                    <a:pt x="1" y="1373"/>
                    <a:pt x="60" y="1626"/>
                    <a:pt x="254" y="1879"/>
                  </a:cubicBezTo>
                  <a:cubicBezTo>
                    <a:pt x="295" y="1921"/>
                    <a:pt x="346" y="1941"/>
                    <a:pt x="394" y="1941"/>
                  </a:cubicBezTo>
                  <a:cubicBezTo>
                    <a:pt x="485" y="1941"/>
                    <a:pt x="567" y="1872"/>
                    <a:pt x="567" y="1745"/>
                  </a:cubicBezTo>
                  <a:lnTo>
                    <a:pt x="626" y="1626"/>
                  </a:lnTo>
                  <a:cubicBezTo>
                    <a:pt x="686" y="1507"/>
                    <a:pt x="746" y="1373"/>
                    <a:pt x="805" y="1254"/>
                  </a:cubicBezTo>
                  <a:cubicBezTo>
                    <a:pt x="939" y="1000"/>
                    <a:pt x="1118" y="822"/>
                    <a:pt x="1237" y="568"/>
                  </a:cubicBezTo>
                  <a:cubicBezTo>
                    <a:pt x="1390" y="322"/>
                    <a:pt x="1190" y="0"/>
                    <a:pt x="9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2"/>
            <p:cNvSpPr/>
            <p:nvPr/>
          </p:nvSpPr>
          <p:spPr>
            <a:xfrm>
              <a:off x="6394492" y="4452191"/>
              <a:ext cx="83228" cy="113394"/>
            </a:xfrm>
            <a:custGeom>
              <a:avLst/>
              <a:gdLst/>
              <a:ahLst/>
              <a:cxnLst/>
              <a:rect l="l" t="t" r="r" b="b"/>
              <a:pathLst>
                <a:path w="2668" h="3635" extrusionOk="0">
                  <a:moveTo>
                    <a:pt x="1650" y="1"/>
                  </a:moveTo>
                  <a:cubicBezTo>
                    <a:pt x="1485" y="1"/>
                    <a:pt x="1321" y="41"/>
                    <a:pt x="1178" y="119"/>
                  </a:cubicBezTo>
                  <a:cubicBezTo>
                    <a:pt x="805" y="373"/>
                    <a:pt x="627" y="805"/>
                    <a:pt x="567" y="1237"/>
                  </a:cubicBezTo>
                  <a:cubicBezTo>
                    <a:pt x="433" y="1490"/>
                    <a:pt x="314" y="1684"/>
                    <a:pt x="254" y="1922"/>
                  </a:cubicBezTo>
                  <a:cubicBezTo>
                    <a:pt x="120" y="2235"/>
                    <a:pt x="1" y="2667"/>
                    <a:pt x="120" y="3039"/>
                  </a:cubicBezTo>
                  <a:cubicBezTo>
                    <a:pt x="232" y="3399"/>
                    <a:pt x="591" y="3635"/>
                    <a:pt x="958" y="3635"/>
                  </a:cubicBezTo>
                  <a:cubicBezTo>
                    <a:pt x="1032" y="3635"/>
                    <a:pt x="1106" y="3625"/>
                    <a:pt x="1178" y="3605"/>
                  </a:cubicBezTo>
                  <a:cubicBezTo>
                    <a:pt x="1610" y="3412"/>
                    <a:pt x="1863" y="3099"/>
                    <a:pt x="2116" y="2801"/>
                  </a:cubicBezTo>
                  <a:cubicBezTo>
                    <a:pt x="2355" y="2488"/>
                    <a:pt x="2489" y="2056"/>
                    <a:pt x="2548" y="1684"/>
                  </a:cubicBezTo>
                  <a:cubicBezTo>
                    <a:pt x="2608" y="1311"/>
                    <a:pt x="2668" y="864"/>
                    <a:pt x="2489" y="492"/>
                  </a:cubicBezTo>
                  <a:cubicBezTo>
                    <a:pt x="2319" y="163"/>
                    <a:pt x="1983" y="1"/>
                    <a:pt x="165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2"/>
            <p:cNvSpPr/>
            <p:nvPr/>
          </p:nvSpPr>
          <p:spPr>
            <a:xfrm>
              <a:off x="6483741" y="4513988"/>
              <a:ext cx="85069" cy="77644"/>
            </a:xfrm>
            <a:custGeom>
              <a:avLst/>
              <a:gdLst/>
              <a:ahLst/>
              <a:cxnLst/>
              <a:rect l="l" t="t" r="r" b="b"/>
              <a:pathLst>
                <a:path w="2727" h="2489" extrusionOk="0">
                  <a:moveTo>
                    <a:pt x="1490" y="1"/>
                  </a:moveTo>
                  <a:cubicBezTo>
                    <a:pt x="1058" y="75"/>
                    <a:pt x="686" y="254"/>
                    <a:pt x="551" y="626"/>
                  </a:cubicBezTo>
                  <a:lnTo>
                    <a:pt x="492" y="686"/>
                  </a:lnTo>
                  <a:cubicBezTo>
                    <a:pt x="432" y="745"/>
                    <a:pt x="373" y="880"/>
                    <a:pt x="313" y="999"/>
                  </a:cubicBezTo>
                  <a:cubicBezTo>
                    <a:pt x="119" y="1312"/>
                    <a:pt x="0" y="1684"/>
                    <a:pt x="179" y="1997"/>
                  </a:cubicBezTo>
                  <a:cubicBezTo>
                    <a:pt x="313" y="2429"/>
                    <a:pt x="745" y="2488"/>
                    <a:pt x="1118" y="2488"/>
                  </a:cubicBezTo>
                  <a:cubicBezTo>
                    <a:pt x="1430" y="2488"/>
                    <a:pt x="1803" y="2429"/>
                    <a:pt x="2101" y="2235"/>
                  </a:cubicBezTo>
                  <a:cubicBezTo>
                    <a:pt x="2354" y="2056"/>
                    <a:pt x="2607" y="1744"/>
                    <a:pt x="2667" y="1371"/>
                  </a:cubicBezTo>
                  <a:cubicBezTo>
                    <a:pt x="2727" y="999"/>
                    <a:pt x="2607" y="626"/>
                    <a:pt x="2354" y="373"/>
                  </a:cubicBezTo>
                  <a:cubicBezTo>
                    <a:pt x="2101" y="135"/>
                    <a:pt x="1803" y="1"/>
                    <a:pt x="14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2"/>
            <p:cNvSpPr/>
            <p:nvPr/>
          </p:nvSpPr>
          <p:spPr>
            <a:xfrm>
              <a:off x="6338278" y="4603206"/>
              <a:ext cx="215183" cy="111740"/>
            </a:xfrm>
            <a:custGeom>
              <a:avLst/>
              <a:gdLst/>
              <a:ahLst/>
              <a:cxnLst/>
              <a:rect l="l" t="t" r="r" b="b"/>
              <a:pathLst>
                <a:path w="6898" h="3582" extrusionOk="0">
                  <a:moveTo>
                    <a:pt x="1922" y="1"/>
                  </a:moveTo>
                  <a:cubicBezTo>
                    <a:pt x="1490" y="1"/>
                    <a:pt x="998" y="195"/>
                    <a:pt x="686" y="567"/>
                  </a:cubicBezTo>
                  <a:cubicBezTo>
                    <a:pt x="0" y="1431"/>
                    <a:pt x="566" y="2548"/>
                    <a:pt x="1430" y="3040"/>
                  </a:cubicBezTo>
                  <a:cubicBezTo>
                    <a:pt x="2126" y="3388"/>
                    <a:pt x="2986" y="3581"/>
                    <a:pt x="3784" y="3581"/>
                  </a:cubicBezTo>
                  <a:cubicBezTo>
                    <a:pt x="3978" y="3581"/>
                    <a:pt x="4167" y="3570"/>
                    <a:pt x="4350" y="3547"/>
                  </a:cubicBezTo>
                  <a:cubicBezTo>
                    <a:pt x="4902" y="3547"/>
                    <a:pt x="5527" y="3412"/>
                    <a:pt x="6019" y="3174"/>
                  </a:cubicBezTo>
                  <a:cubicBezTo>
                    <a:pt x="6585" y="2921"/>
                    <a:pt x="6898" y="2295"/>
                    <a:pt x="6764" y="1684"/>
                  </a:cubicBezTo>
                  <a:cubicBezTo>
                    <a:pt x="6704" y="1550"/>
                    <a:pt x="6585" y="1431"/>
                    <a:pt x="6466" y="1312"/>
                  </a:cubicBezTo>
                  <a:cubicBezTo>
                    <a:pt x="6391" y="1237"/>
                    <a:pt x="6332" y="1118"/>
                    <a:pt x="6213" y="1118"/>
                  </a:cubicBezTo>
                  <a:cubicBezTo>
                    <a:pt x="5214" y="999"/>
                    <a:pt x="4231" y="746"/>
                    <a:pt x="3293" y="373"/>
                  </a:cubicBezTo>
                  <a:cubicBezTo>
                    <a:pt x="2861" y="254"/>
                    <a:pt x="2429" y="1"/>
                    <a:pt x="19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2"/>
            <p:cNvSpPr/>
            <p:nvPr/>
          </p:nvSpPr>
          <p:spPr>
            <a:xfrm>
              <a:off x="5220602" y="4141177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"/>
            <p:cNvSpPr/>
            <p:nvPr/>
          </p:nvSpPr>
          <p:spPr>
            <a:xfrm>
              <a:off x="5352120" y="4299273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"/>
            <p:cNvSpPr/>
            <p:nvPr/>
          </p:nvSpPr>
          <p:spPr>
            <a:xfrm>
              <a:off x="5695568" y="4517077"/>
              <a:ext cx="544228" cy="275171"/>
            </a:xfrm>
            <a:custGeom>
              <a:avLst/>
              <a:gdLst/>
              <a:ahLst/>
              <a:cxnLst/>
              <a:rect l="l" t="t" r="r" b="b"/>
              <a:pathLst>
                <a:path w="17446" h="8821" extrusionOk="0">
                  <a:moveTo>
                    <a:pt x="44" y="0"/>
                  </a:moveTo>
                  <a:cubicBezTo>
                    <a:pt x="15" y="0"/>
                    <a:pt x="0" y="11"/>
                    <a:pt x="0" y="36"/>
                  </a:cubicBezTo>
                  <a:cubicBezTo>
                    <a:pt x="0" y="781"/>
                    <a:pt x="372" y="4684"/>
                    <a:pt x="1862" y="5935"/>
                  </a:cubicBezTo>
                  <a:cubicBezTo>
                    <a:pt x="2417" y="6400"/>
                    <a:pt x="3197" y="6546"/>
                    <a:pt x="4019" y="6546"/>
                  </a:cubicBezTo>
                  <a:cubicBezTo>
                    <a:pt x="5435" y="6546"/>
                    <a:pt x="6979" y="6112"/>
                    <a:pt x="7733" y="6112"/>
                  </a:cubicBezTo>
                  <a:cubicBezTo>
                    <a:pt x="7764" y="6112"/>
                    <a:pt x="7793" y="6112"/>
                    <a:pt x="7821" y="6114"/>
                  </a:cubicBezTo>
                  <a:cubicBezTo>
                    <a:pt x="8939" y="6173"/>
                    <a:pt x="9624" y="7976"/>
                    <a:pt x="11173" y="8602"/>
                  </a:cubicBezTo>
                  <a:cubicBezTo>
                    <a:pt x="11517" y="8754"/>
                    <a:pt x="11963" y="8820"/>
                    <a:pt x="12460" y="8820"/>
                  </a:cubicBezTo>
                  <a:cubicBezTo>
                    <a:pt x="14201" y="8820"/>
                    <a:pt x="16576" y="8008"/>
                    <a:pt x="17445" y="7231"/>
                  </a:cubicBezTo>
                  <a:cubicBezTo>
                    <a:pt x="17445" y="7231"/>
                    <a:pt x="17073" y="4311"/>
                    <a:pt x="15583" y="3566"/>
                  </a:cubicBezTo>
                  <a:cubicBezTo>
                    <a:pt x="15134" y="3342"/>
                    <a:pt x="14701" y="3265"/>
                    <a:pt x="14298" y="3265"/>
                  </a:cubicBezTo>
                  <a:cubicBezTo>
                    <a:pt x="13421" y="3265"/>
                    <a:pt x="12690" y="3631"/>
                    <a:pt x="12251" y="3631"/>
                  </a:cubicBezTo>
                  <a:cubicBezTo>
                    <a:pt x="12223" y="3631"/>
                    <a:pt x="12197" y="3629"/>
                    <a:pt x="12171" y="3626"/>
                  </a:cubicBezTo>
                  <a:cubicBezTo>
                    <a:pt x="11605" y="3566"/>
                    <a:pt x="11352" y="2956"/>
                    <a:pt x="9862" y="1645"/>
                  </a:cubicBezTo>
                  <a:cubicBezTo>
                    <a:pt x="9101" y="1008"/>
                    <a:pt x="8008" y="846"/>
                    <a:pt x="6865" y="846"/>
                  </a:cubicBezTo>
                  <a:cubicBezTo>
                    <a:pt x="5684" y="846"/>
                    <a:pt x="4448" y="1019"/>
                    <a:pt x="3471" y="1019"/>
                  </a:cubicBezTo>
                  <a:cubicBezTo>
                    <a:pt x="1789" y="965"/>
                    <a:pt x="314" y="0"/>
                    <a:pt x="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2"/>
            <p:cNvSpPr/>
            <p:nvPr/>
          </p:nvSpPr>
          <p:spPr>
            <a:xfrm>
              <a:off x="5720648" y="4551641"/>
              <a:ext cx="619502" cy="204202"/>
            </a:xfrm>
            <a:custGeom>
              <a:avLst/>
              <a:gdLst/>
              <a:ahLst/>
              <a:cxnLst/>
              <a:rect l="l" t="t" r="r" b="b"/>
              <a:pathLst>
                <a:path w="19859" h="6546" extrusionOk="0">
                  <a:moveTo>
                    <a:pt x="157" y="0"/>
                  </a:moveTo>
                  <a:cubicBezTo>
                    <a:pt x="123" y="0"/>
                    <a:pt x="90" y="15"/>
                    <a:pt x="60" y="45"/>
                  </a:cubicBezTo>
                  <a:cubicBezTo>
                    <a:pt x="0" y="45"/>
                    <a:pt x="0" y="105"/>
                    <a:pt x="60" y="164"/>
                  </a:cubicBezTo>
                  <a:cubicBezTo>
                    <a:pt x="254" y="596"/>
                    <a:pt x="567" y="969"/>
                    <a:pt x="865" y="1281"/>
                  </a:cubicBezTo>
                  <a:cubicBezTo>
                    <a:pt x="1237" y="1594"/>
                    <a:pt x="1609" y="1848"/>
                    <a:pt x="2056" y="2026"/>
                  </a:cubicBezTo>
                  <a:cubicBezTo>
                    <a:pt x="2429" y="2220"/>
                    <a:pt x="2861" y="2399"/>
                    <a:pt x="3352" y="2458"/>
                  </a:cubicBezTo>
                  <a:cubicBezTo>
                    <a:pt x="3784" y="2592"/>
                    <a:pt x="4216" y="2652"/>
                    <a:pt x="4663" y="2712"/>
                  </a:cubicBezTo>
                  <a:cubicBezTo>
                    <a:pt x="5587" y="2831"/>
                    <a:pt x="6451" y="2831"/>
                    <a:pt x="7330" y="2965"/>
                  </a:cubicBezTo>
                  <a:cubicBezTo>
                    <a:pt x="7762" y="3084"/>
                    <a:pt x="8135" y="3144"/>
                    <a:pt x="8567" y="3337"/>
                  </a:cubicBezTo>
                  <a:cubicBezTo>
                    <a:pt x="8939" y="3457"/>
                    <a:pt x="9311" y="3710"/>
                    <a:pt x="9624" y="3948"/>
                  </a:cubicBezTo>
                  <a:lnTo>
                    <a:pt x="10116" y="4380"/>
                  </a:lnTo>
                  <a:cubicBezTo>
                    <a:pt x="10250" y="4574"/>
                    <a:pt x="10429" y="4693"/>
                    <a:pt x="10622" y="4887"/>
                  </a:cubicBezTo>
                  <a:cubicBezTo>
                    <a:pt x="10995" y="5125"/>
                    <a:pt x="11367" y="5378"/>
                    <a:pt x="11799" y="5572"/>
                  </a:cubicBezTo>
                  <a:cubicBezTo>
                    <a:pt x="12604" y="6004"/>
                    <a:pt x="13468" y="6242"/>
                    <a:pt x="14406" y="6436"/>
                  </a:cubicBezTo>
                  <a:cubicBezTo>
                    <a:pt x="14932" y="6510"/>
                    <a:pt x="15464" y="6546"/>
                    <a:pt x="15994" y="6546"/>
                  </a:cubicBezTo>
                  <a:cubicBezTo>
                    <a:pt x="17279" y="6546"/>
                    <a:pt x="18558" y="6335"/>
                    <a:pt x="19740" y="5944"/>
                  </a:cubicBezTo>
                  <a:cubicBezTo>
                    <a:pt x="19799" y="5944"/>
                    <a:pt x="19859" y="5870"/>
                    <a:pt x="19799" y="5810"/>
                  </a:cubicBezTo>
                  <a:cubicBezTo>
                    <a:pt x="19799" y="5768"/>
                    <a:pt x="19770" y="5726"/>
                    <a:pt x="19731" y="5726"/>
                  </a:cubicBezTo>
                  <a:cubicBezTo>
                    <a:pt x="19715" y="5726"/>
                    <a:pt x="19698" y="5733"/>
                    <a:pt x="19680" y="5751"/>
                  </a:cubicBezTo>
                  <a:cubicBezTo>
                    <a:pt x="18816" y="5944"/>
                    <a:pt x="17937" y="6064"/>
                    <a:pt x="17073" y="6123"/>
                  </a:cubicBezTo>
                  <a:cubicBezTo>
                    <a:pt x="16842" y="6139"/>
                    <a:pt x="16609" y="6147"/>
                    <a:pt x="16376" y="6147"/>
                  </a:cubicBezTo>
                  <a:cubicBezTo>
                    <a:pt x="15739" y="6147"/>
                    <a:pt x="15099" y="6091"/>
                    <a:pt x="14466" y="6004"/>
                  </a:cubicBezTo>
                  <a:cubicBezTo>
                    <a:pt x="13602" y="5810"/>
                    <a:pt x="12783" y="5572"/>
                    <a:pt x="11978" y="5125"/>
                  </a:cubicBezTo>
                  <a:cubicBezTo>
                    <a:pt x="11606" y="4946"/>
                    <a:pt x="11233" y="4753"/>
                    <a:pt x="10920" y="4455"/>
                  </a:cubicBezTo>
                  <a:cubicBezTo>
                    <a:pt x="10742" y="4321"/>
                    <a:pt x="10548" y="4201"/>
                    <a:pt x="10429" y="4082"/>
                  </a:cubicBezTo>
                  <a:lnTo>
                    <a:pt x="9937" y="3576"/>
                  </a:lnTo>
                  <a:cubicBezTo>
                    <a:pt x="9565" y="3263"/>
                    <a:pt x="9192" y="3024"/>
                    <a:pt x="8760" y="2831"/>
                  </a:cubicBezTo>
                  <a:cubicBezTo>
                    <a:pt x="8313" y="2712"/>
                    <a:pt x="7822" y="2592"/>
                    <a:pt x="7390" y="2518"/>
                  </a:cubicBezTo>
                  <a:cubicBezTo>
                    <a:pt x="6451" y="2399"/>
                    <a:pt x="5587" y="2339"/>
                    <a:pt x="4723" y="2280"/>
                  </a:cubicBezTo>
                  <a:cubicBezTo>
                    <a:pt x="4291" y="2220"/>
                    <a:pt x="3844" y="2146"/>
                    <a:pt x="3412" y="2086"/>
                  </a:cubicBezTo>
                  <a:cubicBezTo>
                    <a:pt x="2980" y="1967"/>
                    <a:pt x="2548" y="1907"/>
                    <a:pt x="2176" y="1714"/>
                  </a:cubicBezTo>
                  <a:cubicBezTo>
                    <a:pt x="1803" y="1535"/>
                    <a:pt x="1431" y="1281"/>
                    <a:pt x="1058" y="1028"/>
                  </a:cubicBezTo>
                  <a:cubicBezTo>
                    <a:pt x="745" y="790"/>
                    <a:pt x="433" y="417"/>
                    <a:pt x="254" y="105"/>
                  </a:cubicBezTo>
                  <a:lnTo>
                    <a:pt x="254" y="45"/>
                  </a:lnTo>
                  <a:cubicBezTo>
                    <a:pt x="224" y="15"/>
                    <a:pt x="190" y="0"/>
                    <a:pt x="157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3" name="Google Shape;463;p2"/>
          <p:cNvGrpSpPr/>
          <p:nvPr/>
        </p:nvGrpSpPr>
        <p:grpSpPr>
          <a:xfrm>
            <a:off x="7774869" y="1404633"/>
            <a:ext cx="211698" cy="345889"/>
            <a:chOff x="7625581" y="1360486"/>
            <a:chExt cx="344393" cy="562695"/>
          </a:xfrm>
        </p:grpSpPr>
        <p:sp>
          <p:nvSpPr>
            <p:cNvPr id="464" name="Google Shape;464;p2"/>
            <p:cNvSpPr/>
            <p:nvPr/>
          </p:nvSpPr>
          <p:spPr>
            <a:xfrm>
              <a:off x="7625581" y="13604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2"/>
            <p:cNvSpPr/>
            <p:nvPr/>
          </p:nvSpPr>
          <p:spPr>
            <a:xfrm>
              <a:off x="7795687" y="17023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2"/>
            <p:cNvSpPr/>
            <p:nvPr/>
          </p:nvSpPr>
          <p:spPr>
            <a:xfrm>
              <a:off x="7652533" y="16773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2"/>
            <p:cNvSpPr/>
            <p:nvPr/>
          </p:nvSpPr>
          <p:spPr>
            <a:xfrm>
              <a:off x="7637216" y="16559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2"/>
            <p:cNvSpPr/>
            <p:nvPr/>
          </p:nvSpPr>
          <p:spPr>
            <a:xfrm>
              <a:off x="7704597" y="13617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2"/>
            <p:cNvSpPr/>
            <p:nvPr/>
          </p:nvSpPr>
          <p:spPr>
            <a:xfrm>
              <a:off x="7675773" y="13770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2"/>
            <p:cNvSpPr/>
            <p:nvPr/>
          </p:nvSpPr>
          <p:spPr>
            <a:xfrm>
              <a:off x="7757099" y="13636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2"/>
            <p:cNvSpPr/>
            <p:nvPr/>
          </p:nvSpPr>
          <p:spPr>
            <a:xfrm>
              <a:off x="7813343" y="13696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2"/>
            <p:cNvSpPr/>
            <p:nvPr/>
          </p:nvSpPr>
          <p:spPr>
            <a:xfrm>
              <a:off x="7863536" y="13910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2"/>
            <p:cNvSpPr/>
            <p:nvPr/>
          </p:nvSpPr>
          <p:spPr>
            <a:xfrm>
              <a:off x="7900252" y="14584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4" name="Google Shape;474;p2"/>
          <p:cNvGrpSpPr/>
          <p:nvPr/>
        </p:nvGrpSpPr>
        <p:grpSpPr>
          <a:xfrm>
            <a:off x="3416525" y="3858676"/>
            <a:ext cx="1587677" cy="981643"/>
            <a:chOff x="3416525" y="3858676"/>
            <a:chExt cx="1587677" cy="981643"/>
          </a:xfrm>
        </p:grpSpPr>
        <p:sp>
          <p:nvSpPr>
            <p:cNvPr id="475" name="Google Shape;475;p2"/>
            <p:cNvSpPr/>
            <p:nvPr/>
          </p:nvSpPr>
          <p:spPr>
            <a:xfrm>
              <a:off x="4903099" y="4613469"/>
              <a:ext cx="73558" cy="69253"/>
            </a:xfrm>
            <a:custGeom>
              <a:avLst/>
              <a:gdLst/>
              <a:ahLst/>
              <a:cxnLst/>
              <a:rect l="l" t="t" r="r" b="b"/>
              <a:pathLst>
                <a:path w="2358" h="2220" extrusionOk="0">
                  <a:moveTo>
                    <a:pt x="707" y="0"/>
                  </a:moveTo>
                  <a:cubicBezTo>
                    <a:pt x="370" y="0"/>
                    <a:pt x="0" y="491"/>
                    <a:pt x="421" y="730"/>
                  </a:cubicBezTo>
                  <a:cubicBezTo>
                    <a:pt x="734" y="908"/>
                    <a:pt x="987" y="1162"/>
                    <a:pt x="1300" y="1415"/>
                  </a:cubicBezTo>
                  <a:cubicBezTo>
                    <a:pt x="1538" y="1653"/>
                    <a:pt x="1851" y="2100"/>
                    <a:pt x="2224" y="2219"/>
                  </a:cubicBezTo>
                  <a:cubicBezTo>
                    <a:pt x="2283" y="2219"/>
                    <a:pt x="2358" y="2219"/>
                    <a:pt x="2358" y="2160"/>
                  </a:cubicBezTo>
                  <a:cubicBezTo>
                    <a:pt x="2283" y="1787"/>
                    <a:pt x="1911" y="1415"/>
                    <a:pt x="1732" y="1102"/>
                  </a:cubicBezTo>
                  <a:cubicBezTo>
                    <a:pt x="1479" y="789"/>
                    <a:pt x="1240" y="476"/>
                    <a:pt x="987" y="164"/>
                  </a:cubicBezTo>
                  <a:cubicBezTo>
                    <a:pt x="913" y="47"/>
                    <a:pt x="812" y="0"/>
                    <a:pt x="70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2"/>
            <p:cNvSpPr/>
            <p:nvPr/>
          </p:nvSpPr>
          <p:spPr>
            <a:xfrm>
              <a:off x="4970605" y="4580278"/>
              <a:ext cx="33597" cy="87845"/>
            </a:xfrm>
            <a:custGeom>
              <a:avLst/>
              <a:gdLst/>
              <a:ahLst/>
              <a:cxnLst/>
              <a:rect l="l" t="t" r="r" b="b"/>
              <a:pathLst>
                <a:path w="1077" h="2816" extrusionOk="0">
                  <a:moveTo>
                    <a:pt x="473" y="0"/>
                  </a:moveTo>
                  <a:cubicBezTo>
                    <a:pt x="260" y="0"/>
                    <a:pt x="60" y="133"/>
                    <a:pt x="60" y="423"/>
                  </a:cubicBezTo>
                  <a:cubicBezTo>
                    <a:pt x="0" y="1168"/>
                    <a:pt x="194" y="2106"/>
                    <a:pt x="685" y="2717"/>
                  </a:cubicBezTo>
                  <a:cubicBezTo>
                    <a:pt x="728" y="2787"/>
                    <a:pt x="780" y="2816"/>
                    <a:pt x="830" y="2816"/>
                  </a:cubicBezTo>
                  <a:cubicBezTo>
                    <a:pt x="918" y="2816"/>
                    <a:pt x="998" y="2722"/>
                    <a:pt x="998" y="2598"/>
                  </a:cubicBezTo>
                  <a:cubicBezTo>
                    <a:pt x="939" y="1913"/>
                    <a:pt x="745" y="1362"/>
                    <a:pt x="939" y="676"/>
                  </a:cubicBezTo>
                  <a:cubicBezTo>
                    <a:pt x="1076" y="247"/>
                    <a:pt x="763" y="0"/>
                    <a:pt x="47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2"/>
            <p:cNvSpPr/>
            <p:nvPr/>
          </p:nvSpPr>
          <p:spPr>
            <a:xfrm>
              <a:off x="4872372" y="4790688"/>
              <a:ext cx="40148" cy="49631"/>
            </a:xfrm>
            <a:custGeom>
              <a:avLst/>
              <a:gdLst/>
              <a:ahLst/>
              <a:cxnLst/>
              <a:rect l="l" t="t" r="r" b="b"/>
              <a:pathLst>
                <a:path w="1287" h="1591" extrusionOk="0">
                  <a:moveTo>
                    <a:pt x="508" y="1"/>
                  </a:moveTo>
                  <a:cubicBezTo>
                    <a:pt x="240" y="1"/>
                    <a:pt x="1" y="304"/>
                    <a:pt x="229" y="576"/>
                  </a:cubicBezTo>
                  <a:cubicBezTo>
                    <a:pt x="289" y="695"/>
                    <a:pt x="423" y="814"/>
                    <a:pt x="542" y="888"/>
                  </a:cubicBezTo>
                  <a:cubicBezTo>
                    <a:pt x="795" y="1127"/>
                    <a:pt x="914" y="1380"/>
                    <a:pt x="1168" y="1559"/>
                  </a:cubicBezTo>
                  <a:cubicBezTo>
                    <a:pt x="1185" y="1581"/>
                    <a:pt x="1203" y="1590"/>
                    <a:pt x="1220" y="1590"/>
                  </a:cubicBezTo>
                  <a:cubicBezTo>
                    <a:pt x="1258" y="1590"/>
                    <a:pt x="1287" y="1541"/>
                    <a:pt x="1287" y="1499"/>
                  </a:cubicBezTo>
                  <a:cubicBezTo>
                    <a:pt x="1287" y="1186"/>
                    <a:pt x="1108" y="888"/>
                    <a:pt x="1034" y="635"/>
                  </a:cubicBezTo>
                  <a:cubicBezTo>
                    <a:pt x="974" y="516"/>
                    <a:pt x="974" y="382"/>
                    <a:pt x="855" y="263"/>
                  </a:cubicBezTo>
                  <a:cubicBezTo>
                    <a:pt x="855" y="203"/>
                    <a:pt x="795" y="203"/>
                    <a:pt x="795" y="144"/>
                  </a:cubicBezTo>
                  <a:cubicBezTo>
                    <a:pt x="710" y="43"/>
                    <a:pt x="607" y="1"/>
                    <a:pt x="50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2"/>
            <p:cNvSpPr/>
            <p:nvPr/>
          </p:nvSpPr>
          <p:spPr>
            <a:xfrm>
              <a:off x="4889342" y="4771503"/>
              <a:ext cx="52470" cy="57180"/>
            </a:xfrm>
            <a:custGeom>
              <a:avLst/>
              <a:gdLst/>
              <a:ahLst/>
              <a:cxnLst/>
              <a:rect l="l" t="t" r="r" b="b"/>
              <a:pathLst>
                <a:path w="1682" h="1833" extrusionOk="0">
                  <a:moveTo>
                    <a:pt x="458" y="1"/>
                  </a:moveTo>
                  <a:cubicBezTo>
                    <a:pt x="0" y="1"/>
                    <a:pt x="36" y="818"/>
                    <a:pt x="564" y="818"/>
                  </a:cubicBezTo>
                  <a:cubicBezTo>
                    <a:pt x="430" y="818"/>
                    <a:pt x="624" y="878"/>
                    <a:pt x="683" y="878"/>
                  </a:cubicBezTo>
                  <a:cubicBezTo>
                    <a:pt x="743" y="878"/>
                    <a:pt x="862" y="997"/>
                    <a:pt x="936" y="1131"/>
                  </a:cubicBezTo>
                  <a:cubicBezTo>
                    <a:pt x="1115" y="1310"/>
                    <a:pt x="1234" y="1623"/>
                    <a:pt x="1488" y="1801"/>
                  </a:cubicBezTo>
                  <a:cubicBezTo>
                    <a:pt x="1506" y="1824"/>
                    <a:pt x="1530" y="1833"/>
                    <a:pt x="1556" y="1833"/>
                  </a:cubicBezTo>
                  <a:cubicBezTo>
                    <a:pt x="1616" y="1833"/>
                    <a:pt x="1681" y="1784"/>
                    <a:pt x="1681" y="1742"/>
                  </a:cubicBezTo>
                  <a:cubicBezTo>
                    <a:pt x="1681" y="1369"/>
                    <a:pt x="1488" y="937"/>
                    <a:pt x="1309" y="625"/>
                  </a:cubicBezTo>
                  <a:cubicBezTo>
                    <a:pt x="1115" y="312"/>
                    <a:pt x="936" y="73"/>
                    <a:pt x="564" y="14"/>
                  </a:cubicBezTo>
                  <a:cubicBezTo>
                    <a:pt x="526" y="5"/>
                    <a:pt x="491" y="1"/>
                    <a:pt x="45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2"/>
            <p:cNvSpPr/>
            <p:nvPr/>
          </p:nvSpPr>
          <p:spPr>
            <a:xfrm>
              <a:off x="4793183" y="4492025"/>
              <a:ext cx="170468" cy="99583"/>
            </a:xfrm>
            <a:custGeom>
              <a:avLst/>
              <a:gdLst/>
              <a:ahLst/>
              <a:cxnLst/>
              <a:rect l="l" t="t" r="r" b="b"/>
              <a:pathLst>
                <a:path w="4158" h="2429" extrusionOk="0">
                  <a:moveTo>
                    <a:pt x="1237" y="0"/>
                  </a:moveTo>
                  <a:cubicBezTo>
                    <a:pt x="1178" y="0"/>
                    <a:pt x="373" y="0"/>
                    <a:pt x="1" y="1177"/>
                  </a:cubicBezTo>
                  <a:cubicBezTo>
                    <a:pt x="1357" y="1177"/>
                    <a:pt x="2042" y="1803"/>
                    <a:pt x="2236" y="2428"/>
                  </a:cubicBezTo>
                  <a:lnTo>
                    <a:pt x="2295" y="2428"/>
                  </a:lnTo>
                  <a:cubicBezTo>
                    <a:pt x="2295" y="2428"/>
                    <a:pt x="2846" y="2428"/>
                    <a:pt x="3293" y="2294"/>
                  </a:cubicBezTo>
                  <a:cubicBezTo>
                    <a:pt x="3532" y="2235"/>
                    <a:pt x="3725" y="2175"/>
                    <a:pt x="3845" y="1982"/>
                  </a:cubicBezTo>
                  <a:cubicBezTo>
                    <a:pt x="3964" y="1862"/>
                    <a:pt x="4038" y="1743"/>
                    <a:pt x="4098" y="1550"/>
                  </a:cubicBezTo>
                  <a:cubicBezTo>
                    <a:pt x="4157" y="864"/>
                    <a:pt x="3666" y="60"/>
                    <a:pt x="2236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2"/>
            <p:cNvSpPr/>
            <p:nvPr/>
          </p:nvSpPr>
          <p:spPr>
            <a:xfrm>
              <a:off x="4716845" y="4540277"/>
              <a:ext cx="170468" cy="127666"/>
            </a:xfrm>
            <a:custGeom>
              <a:avLst/>
              <a:gdLst/>
              <a:ahLst/>
              <a:cxnLst/>
              <a:rect l="l" t="t" r="r" b="b"/>
              <a:pathLst>
                <a:path w="4158" h="3114" extrusionOk="0">
                  <a:moveTo>
                    <a:pt x="1863" y="0"/>
                  </a:moveTo>
                  <a:cubicBezTo>
                    <a:pt x="1490" y="0"/>
                    <a:pt x="1118" y="60"/>
                    <a:pt x="746" y="60"/>
                  </a:cubicBezTo>
                  <a:cubicBezTo>
                    <a:pt x="686" y="134"/>
                    <a:pt x="1" y="1311"/>
                    <a:pt x="239" y="3114"/>
                  </a:cubicBezTo>
                  <a:cubicBezTo>
                    <a:pt x="2176" y="2920"/>
                    <a:pt x="3963" y="2667"/>
                    <a:pt x="4098" y="2175"/>
                  </a:cubicBezTo>
                  <a:cubicBezTo>
                    <a:pt x="4157" y="1862"/>
                    <a:pt x="4157" y="1549"/>
                    <a:pt x="4098" y="1251"/>
                  </a:cubicBezTo>
                  <a:cubicBezTo>
                    <a:pt x="3904" y="626"/>
                    <a:pt x="3219" y="0"/>
                    <a:pt x="1863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2"/>
            <p:cNvSpPr/>
            <p:nvPr/>
          </p:nvSpPr>
          <p:spPr>
            <a:xfrm>
              <a:off x="3874632" y="4431392"/>
              <a:ext cx="412271" cy="295756"/>
            </a:xfrm>
            <a:custGeom>
              <a:avLst/>
              <a:gdLst/>
              <a:ahLst/>
              <a:cxnLst/>
              <a:rect l="l" t="t" r="r" b="b"/>
              <a:pathLst>
                <a:path w="10056" h="7214" extrusionOk="0">
                  <a:moveTo>
                    <a:pt x="3618" y="0"/>
                  </a:moveTo>
                  <a:cubicBezTo>
                    <a:pt x="2704" y="0"/>
                    <a:pt x="1393" y="152"/>
                    <a:pt x="1117" y="988"/>
                  </a:cubicBezTo>
                  <a:cubicBezTo>
                    <a:pt x="924" y="1360"/>
                    <a:pt x="1117" y="1673"/>
                    <a:pt x="1356" y="1971"/>
                  </a:cubicBezTo>
                  <a:cubicBezTo>
                    <a:pt x="1117" y="2105"/>
                    <a:pt x="924" y="2343"/>
                    <a:pt x="804" y="2656"/>
                  </a:cubicBezTo>
                  <a:cubicBezTo>
                    <a:pt x="551" y="3282"/>
                    <a:pt x="864" y="3833"/>
                    <a:pt x="1356" y="4280"/>
                  </a:cubicBezTo>
                  <a:cubicBezTo>
                    <a:pt x="670" y="4459"/>
                    <a:pt x="60" y="4891"/>
                    <a:pt x="0" y="5636"/>
                  </a:cubicBezTo>
                  <a:cubicBezTo>
                    <a:pt x="0" y="7021"/>
                    <a:pt x="1223" y="7214"/>
                    <a:pt x="1972" y="7214"/>
                  </a:cubicBezTo>
                  <a:cubicBezTo>
                    <a:pt x="2263" y="7214"/>
                    <a:pt x="2483" y="7185"/>
                    <a:pt x="2533" y="7185"/>
                  </a:cubicBezTo>
                  <a:cubicBezTo>
                    <a:pt x="4513" y="6720"/>
                    <a:pt x="6441" y="6209"/>
                    <a:pt x="7854" y="6209"/>
                  </a:cubicBezTo>
                  <a:cubicBezTo>
                    <a:pt x="8704" y="6209"/>
                    <a:pt x="9368" y="6394"/>
                    <a:pt x="9743" y="6887"/>
                  </a:cubicBezTo>
                  <a:cubicBezTo>
                    <a:pt x="9755" y="6899"/>
                    <a:pt x="9768" y="6905"/>
                    <a:pt x="9781" y="6905"/>
                  </a:cubicBezTo>
                  <a:cubicBezTo>
                    <a:pt x="9899" y="6905"/>
                    <a:pt x="10056" y="6433"/>
                    <a:pt x="10056" y="5695"/>
                  </a:cubicBezTo>
                  <a:cubicBezTo>
                    <a:pt x="9981" y="4459"/>
                    <a:pt x="9430" y="2343"/>
                    <a:pt x="7002" y="1047"/>
                  </a:cubicBezTo>
                  <a:cubicBezTo>
                    <a:pt x="6197" y="615"/>
                    <a:pt x="5333" y="302"/>
                    <a:pt x="4529" y="49"/>
                  </a:cubicBezTo>
                  <a:cubicBezTo>
                    <a:pt x="4529" y="49"/>
                    <a:pt x="4138" y="0"/>
                    <a:pt x="3618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2"/>
            <p:cNvSpPr/>
            <p:nvPr/>
          </p:nvSpPr>
          <p:spPr>
            <a:xfrm>
              <a:off x="4163788" y="4206815"/>
              <a:ext cx="736315" cy="250126"/>
            </a:xfrm>
            <a:custGeom>
              <a:avLst/>
              <a:gdLst/>
              <a:ahLst/>
              <a:cxnLst/>
              <a:rect l="l" t="t" r="r" b="b"/>
              <a:pathLst>
                <a:path w="17960" h="6101" extrusionOk="0">
                  <a:moveTo>
                    <a:pt x="17766" y="0"/>
                  </a:moveTo>
                  <a:cubicBezTo>
                    <a:pt x="16649" y="372"/>
                    <a:pt x="15353" y="313"/>
                    <a:pt x="14176" y="879"/>
                  </a:cubicBezTo>
                  <a:cubicBezTo>
                    <a:pt x="11941" y="1996"/>
                    <a:pt x="11867" y="3486"/>
                    <a:pt x="11003" y="3724"/>
                  </a:cubicBezTo>
                  <a:cubicBezTo>
                    <a:pt x="10982" y="3727"/>
                    <a:pt x="10961" y="3729"/>
                    <a:pt x="10939" y="3729"/>
                  </a:cubicBezTo>
                  <a:cubicBezTo>
                    <a:pt x="10379" y="3729"/>
                    <a:pt x="9417" y="2837"/>
                    <a:pt x="6966" y="2235"/>
                  </a:cubicBezTo>
                  <a:cubicBezTo>
                    <a:pt x="6216" y="2080"/>
                    <a:pt x="5581" y="2029"/>
                    <a:pt x="5020" y="2029"/>
                  </a:cubicBezTo>
                  <a:cubicBezTo>
                    <a:pt x="4008" y="2029"/>
                    <a:pt x="3232" y="2196"/>
                    <a:pt x="2437" y="2235"/>
                  </a:cubicBezTo>
                  <a:cubicBezTo>
                    <a:pt x="2284" y="2255"/>
                    <a:pt x="2145" y="2264"/>
                    <a:pt x="2019" y="2264"/>
                  </a:cubicBezTo>
                  <a:cubicBezTo>
                    <a:pt x="1317" y="2264"/>
                    <a:pt x="1007" y="1996"/>
                    <a:pt x="1007" y="1996"/>
                  </a:cubicBezTo>
                  <a:cubicBezTo>
                    <a:pt x="694" y="2309"/>
                    <a:pt x="455" y="2548"/>
                    <a:pt x="262" y="2682"/>
                  </a:cubicBezTo>
                  <a:cubicBezTo>
                    <a:pt x="0" y="2849"/>
                    <a:pt x="172" y="3236"/>
                    <a:pt x="853" y="3236"/>
                  </a:cubicBezTo>
                  <a:cubicBezTo>
                    <a:pt x="1143" y="3236"/>
                    <a:pt x="1525" y="3166"/>
                    <a:pt x="2005" y="2980"/>
                  </a:cubicBezTo>
                  <a:lnTo>
                    <a:pt x="2005" y="2980"/>
                  </a:lnTo>
                  <a:cubicBezTo>
                    <a:pt x="1945" y="3054"/>
                    <a:pt x="887" y="3978"/>
                    <a:pt x="1260" y="4544"/>
                  </a:cubicBezTo>
                  <a:cubicBezTo>
                    <a:pt x="1324" y="4645"/>
                    <a:pt x="1435" y="4685"/>
                    <a:pt x="1573" y="4685"/>
                  </a:cubicBezTo>
                  <a:cubicBezTo>
                    <a:pt x="2109" y="4685"/>
                    <a:pt x="3052" y="4072"/>
                    <a:pt x="3241" y="3978"/>
                  </a:cubicBezTo>
                  <a:lnTo>
                    <a:pt x="3241" y="3978"/>
                  </a:lnTo>
                  <a:cubicBezTo>
                    <a:pt x="3062" y="4097"/>
                    <a:pt x="2064" y="4842"/>
                    <a:pt x="2869" y="5155"/>
                  </a:cubicBezTo>
                  <a:cubicBezTo>
                    <a:pt x="3205" y="5267"/>
                    <a:pt x="3559" y="5306"/>
                    <a:pt x="3890" y="5306"/>
                  </a:cubicBezTo>
                  <a:cubicBezTo>
                    <a:pt x="4657" y="5306"/>
                    <a:pt x="5297" y="5095"/>
                    <a:pt x="5297" y="5095"/>
                  </a:cubicBezTo>
                  <a:cubicBezTo>
                    <a:pt x="5297" y="5095"/>
                    <a:pt x="8198" y="6100"/>
                    <a:pt x="10460" y="6100"/>
                  </a:cubicBezTo>
                  <a:cubicBezTo>
                    <a:pt x="10782" y="6100"/>
                    <a:pt x="11090" y="6080"/>
                    <a:pt x="11375" y="6034"/>
                  </a:cubicBezTo>
                  <a:cubicBezTo>
                    <a:pt x="13059" y="5721"/>
                    <a:pt x="14414" y="4171"/>
                    <a:pt x="15159" y="3426"/>
                  </a:cubicBezTo>
                  <a:cubicBezTo>
                    <a:pt x="15904" y="2607"/>
                    <a:pt x="16962" y="2488"/>
                    <a:pt x="17215" y="2115"/>
                  </a:cubicBezTo>
                  <a:cubicBezTo>
                    <a:pt x="17528" y="1743"/>
                    <a:pt x="16649" y="1371"/>
                    <a:pt x="16649" y="1371"/>
                  </a:cubicBezTo>
                  <a:cubicBezTo>
                    <a:pt x="16649" y="1371"/>
                    <a:pt x="17960" y="939"/>
                    <a:pt x="17960" y="313"/>
                  </a:cubicBezTo>
                  <a:cubicBezTo>
                    <a:pt x="17900" y="194"/>
                    <a:pt x="17900" y="75"/>
                    <a:pt x="17766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2"/>
            <p:cNvSpPr/>
            <p:nvPr/>
          </p:nvSpPr>
          <p:spPr>
            <a:xfrm>
              <a:off x="4671051" y="3883725"/>
              <a:ext cx="114260" cy="198510"/>
            </a:xfrm>
            <a:custGeom>
              <a:avLst/>
              <a:gdLst/>
              <a:ahLst/>
              <a:cxnLst/>
              <a:rect l="l" t="t" r="r" b="b"/>
              <a:pathLst>
                <a:path w="2787" h="4842" extrusionOk="0">
                  <a:moveTo>
                    <a:pt x="2548" y="0"/>
                  </a:moveTo>
                  <a:lnTo>
                    <a:pt x="2548" y="0"/>
                  </a:lnTo>
                  <a:cubicBezTo>
                    <a:pt x="924" y="1252"/>
                    <a:pt x="0" y="2980"/>
                    <a:pt x="0" y="2980"/>
                  </a:cubicBezTo>
                  <a:lnTo>
                    <a:pt x="0" y="3039"/>
                  </a:lnTo>
                  <a:cubicBezTo>
                    <a:pt x="864" y="3486"/>
                    <a:pt x="1729" y="4157"/>
                    <a:pt x="2414" y="4842"/>
                  </a:cubicBezTo>
                  <a:cubicBezTo>
                    <a:pt x="2786" y="3546"/>
                    <a:pt x="2786" y="1118"/>
                    <a:pt x="2548" y="0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2"/>
            <p:cNvSpPr/>
            <p:nvPr/>
          </p:nvSpPr>
          <p:spPr>
            <a:xfrm>
              <a:off x="4561711" y="4459023"/>
              <a:ext cx="295059" cy="71500"/>
            </a:xfrm>
            <a:custGeom>
              <a:avLst/>
              <a:gdLst/>
              <a:ahLst/>
              <a:cxnLst/>
              <a:rect l="l" t="t" r="r" b="b"/>
              <a:pathLst>
                <a:path w="7197" h="1744" extrusionOk="0">
                  <a:moveTo>
                    <a:pt x="1669" y="1"/>
                  </a:moveTo>
                  <a:cubicBezTo>
                    <a:pt x="1356" y="433"/>
                    <a:pt x="746" y="1118"/>
                    <a:pt x="1" y="1550"/>
                  </a:cubicBezTo>
                  <a:cubicBezTo>
                    <a:pt x="1356" y="1669"/>
                    <a:pt x="3040" y="1744"/>
                    <a:pt x="4842" y="1744"/>
                  </a:cubicBezTo>
                  <a:lnTo>
                    <a:pt x="5960" y="1744"/>
                  </a:lnTo>
                  <a:cubicBezTo>
                    <a:pt x="6332" y="552"/>
                    <a:pt x="7137" y="552"/>
                    <a:pt x="7196" y="552"/>
                  </a:cubicBezTo>
                  <a:cubicBezTo>
                    <a:pt x="6079" y="492"/>
                    <a:pt x="4902" y="492"/>
                    <a:pt x="3964" y="433"/>
                  </a:cubicBezTo>
                  <a:cubicBezTo>
                    <a:pt x="2414" y="314"/>
                    <a:pt x="1729" y="1"/>
                    <a:pt x="1669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2"/>
            <p:cNvSpPr/>
            <p:nvPr/>
          </p:nvSpPr>
          <p:spPr>
            <a:xfrm>
              <a:off x="4205032" y="3858676"/>
              <a:ext cx="687159" cy="501030"/>
            </a:xfrm>
            <a:custGeom>
              <a:avLst/>
              <a:gdLst/>
              <a:ahLst/>
              <a:cxnLst/>
              <a:rect l="l" t="t" r="r" b="b"/>
              <a:pathLst>
                <a:path w="16761" h="12221" extrusionOk="0">
                  <a:moveTo>
                    <a:pt x="13542" y="0"/>
                  </a:moveTo>
                  <a:cubicBezTo>
                    <a:pt x="13036" y="0"/>
                    <a:pt x="10488" y="2980"/>
                    <a:pt x="10310" y="3218"/>
                  </a:cubicBezTo>
                  <a:cubicBezTo>
                    <a:pt x="9997" y="3099"/>
                    <a:pt x="9684" y="3040"/>
                    <a:pt x="9312" y="2980"/>
                  </a:cubicBezTo>
                  <a:lnTo>
                    <a:pt x="9252" y="2980"/>
                  </a:lnTo>
                  <a:cubicBezTo>
                    <a:pt x="9446" y="2786"/>
                    <a:pt x="9624" y="2608"/>
                    <a:pt x="9505" y="2414"/>
                  </a:cubicBezTo>
                  <a:cubicBezTo>
                    <a:pt x="9384" y="2293"/>
                    <a:pt x="9164" y="2216"/>
                    <a:pt x="8846" y="2216"/>
                  </a:cubicBezTo>
                  <a:cubicBezTo>
                    <a:pt x="8498" y="2216"/>
                    <a:pt x="8033" y="2308"/>
                    <a:pt x="7449" y="2533"/>
                  </a:cubicBezTo>
                  <a:cubicBezTo>
                    <a:pt x="6645" y="2786"/>
                    <a:pt x="5408" y="3784"/>
                    <a:pt x="5408" y="3784"/>
                  </a:cubicBezTo>
                  <a:cubicBezTo>
                    <a:pt x="5408" y="3784"/>
                    <a:pt x="2245" y="1473"/>
                    <a:pt x="1469" y="1473"/>
                  </a:cubicBezTo>
                  <a:cubicBezTo>
                    <a:pt x="1430" y="1473"/>
                    <a:pt x="1397" y="1478"/>
                    <a:pt x="1371" y="1490"/>
                  </a:cubicBezTo>
                  <a:cubicBezTo>
                    <a:pt x="805" y="1788"/>
                    <a:pt x="1550" y="6079"/>
                    <a:pt x="2235" y="6883"/>
                  </a:cubicBezTo>
                  <a:cubicBezTo>
                    <a:pt x="2235" y="6883"/>
                    <a:pt x="2116" y="7077"/>
                    <a:pt x="1922" y="7449"/>
                  </a:cubicBezTo>
                  <a:cubicBezTo>
                    <a:pt x="1550" y="8194"/>
                    <a:pt x="745" y="9609"/>
                    <a:pt x="1" y="10488"/>
                  </a:cubicBezTo>
                  <a:cubicBezTo>
                    <a:pt x="1" y="10488"/>
                    <a:pt x="311" y="10756"/>
                    <a:pt x="1013" y="10756"/>
                  </a:cubicBezTo>
                  <a:cubicBezTo>
                    <a:pt x="1139" y="10756"/>
                    <a:pt x="1278" y="10747"/>
                    <a:pt x="1431" y="10727"/>
                  </a:cubicBezTo>
                  <a:cubicBezTo>
                    <a:pt x="2226" y="10688"/>
                    <a:pt x="3002" y="10521"/>
                    <a:pt x="4014" y="10521"/>
                  </a:cubicBezTo>
                  <a:cubicBezTo>
                    <a:pt x="4575" y="10521"/>
                    <a:pt x="5210" y="10572"/>
                    <a:pt x="5960" y="10727"/>
                  </a:cubicBezTo>
                  <a:cubicBezTo>
                    <a:pt x="8411" y="11329"/>
                    <a:pt x="9373" y="12221"/>
                    <a:pt x="9933" y="12221"/>
                  </a:cubicBezTo>
                  <a:cubicBezTo>
                    <a:pt x="9955" y="12221"/>
                    <a:pt x="9976" y="12219"/>
                    <a:pt x="9997" y="12216"/>
                  </a:cubicBezTo>
                  <a:cubicBezTo>
                    <a:pt x="10861" y="11978"/>
                    <a:pt x="10935" y="10488"/>
                    <a:pt x="13170" y="9371"/>
                  </a:cubicBezTo>
                  <a:cubicBezTo>
                    <a:pt x="14347" y="8805"/>
                    <a:pt x="15643" y="8864"/>
                    <a:pt x="16760" y="8492"/>
                  </a:cubicBezTo>
                  <a:cubicBezTo>
                    <a:pt x="16447" y="8254"/>
                    <a:pt x="15703" y="8060"/>
                    <a:pt x="14839" y="6764"/>
                  </a:cubicBezTo>
                  <a:cubicBezTo>
                    <a:pt x="14526" y="6332"/>
                    <a:pt x="14153" y="5885"/>
                    <a:pt x="13781" y="5453"/>
                  </a:cubicBezTo>
                  <a:cubicBezTo>
                    <a:pt x="13096" y="4768"/>
                    <a:pt x="12231" y="4097"/>
                    <a:pt x="11367" y="3650"/>
                  </a:cubicBezTo>
                  <a:lnTo>
                    <a:pt x="11367" y="3591"/>
                  </a:lnTo>
                  <a:cubicBezTo>
                    <a:pt x="11367" y="3591"/>
                    <a:pt x="12291" y="1863"/>
                    <a:pt x="13915" y="611"/>
                  </a:cubicBezTo>
                  <a:cubicBezTo>
                    <a:pt x="13840" y="239"/>
                    <a:pt x="13721" y="0"/>
                    <a:pt x="13542" y="0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2"/>
            <p:cNvSpPr/>
            <p:nvPr/>
          </p:nvSpPr>
          <p:spPr>
            <a:xfrm>
              <a:off x="3416525" y="4127570"/>
              <a:ext cx="1330902" cy="635174"/>
            </a:xfrm>
            <a:custGeom>
              <a:avLst/>
              <a:gdLst/>
              <a:ahLst/>
              <a:cxnLst/>
              <a:rect l="l" t="t" r="r" b="b"/>
              <a:pathLst>
                <a:path w="32463" h="15493" extrusionOk="0">
                  <a:moveTo>
                    <a:pt x="15262" y="1"/>
                  </a:moveTo>
                  <a:cubicBezTo>
                    <a:pt x="15041" y="1"/>
                    <a:pt x="14815" y="4"/>
                    <a:pt x="14586" y="11"/>
                  </a:cubicBezTo>
                  <a:cubicBezTo>
                    <a:pt x="8195" y="265"/>
                    <a:pt x="4276" y="1188"/>
                    <a:pt x="2161" y="6104"/>
                  </a:cubicBezTo>
                  <a:cubicBezTo>
                    <a:pt x="1" y="11006"/>
                    <a:pt x="2414" y="15162"/>
                    <a:pt x="8195" y="15475"/>
                  </a:cubicBezTo>
                  <a:cubicBezTo>
                    <a:pt x="8354" y="15487"/>
                    <a:pt x="8518" y="15493"/>
                    <a:pt x="8687" y="15493"/>
                  </a:cubicBezTo>
                  <a:cubicBezTo>
                    <a:pt x="10162" y="15493"/>
                    <a:pt x="11982" y="15050"/>
                    <a:pt x="13707" y="14596"/>
                  </a:cubicBezTo>
                  <a:cubicBezTo>
                    <a:pt x="13657" y="14596"/>
                    <a:pt x="13437" y="14625"/>
                    <a:pt x="13146" y="14625"/>
                  </a:cubicBezTo>
                  <a:cubicBezTo>
                    <a:pt x="12397" y="14625"/>
                    <a:pt x="11174" y="14432"/>
                    <a:pt x="11174" y="13047"/>
                  </a:cubicBezTo>
                  <a:cubicBezTo>
                    <a:pt x="11234" y="12302"/>
                    <a:pt x="11844" y="11870"/>
                    <a:pt x="12530" y="11691"/>
                  </a:cubicBezTo>
                  <a:cubicBezTo>
                    <a:pt x="12038" y="11244"/>
                    <a:pt x="11725" y="10693"/>
                    <a:pt x="11978" y="10067"/>
                  </a:cubicBezTo>
                  <a:cubicBezTo>
                    <a:pt x="12098" y="9754"/>
                    <a:pt x="12291" y="9516"/>
                    <a:pt x="12530" y="9382"/>
                  </a:cubicBezTo>
                  <a:cubicBezTo>
                    <a:pt x="12291" y="9084"/>
                    <a:pt x="12098" y="8771"/>
                    <a:pt x="12291" y="8399"/>
                  </a:cubicBezTo>
                  <a:cubicBezTo>
                    <a:pt x="12567" y="7563"/>
                    <a:pt x="13878" y="7411"/>
                    <a:pt x="14792" y="7411"/>
                  </a:cubicBezTo>
                  <a:cubicBezTo>
                    <a:pt x="15312" y="7411"/>
                    <a:pt x="15703" y="7460"/>
                    <a:pt x="15703" y="7460"/>
                  </a:cubicBezTo>
                  <a:cubicBezTo>
                    <a:pt x="16507" y="7713"/>
                    <a:pt x="17371" y="8026"/>
                    <a:pt x="18176" y="8458"/>
                  </a:cubicBezTo>
                  <a:cubicBezTo>
                    <a:pt x="20604" y="9754"/>
                    <a:pt x="21155" y="11870"/>
                    <a:pt x="21230" y="13106"/>
                  </a:cubicBezTo>
                  <a:cubicBezTo>
                    <a:pt x="21811" y="13388"/>
                    <a:pt x="22656" y="13471"/>
                    <a:pt x="23585" y="13471"/>
                  </a:cubicBezTo>
                  <a:cubicBezTo>
                    <a:pt x="24917" y="13471"/>
                    <a:pt x="26420" y="13300"/>
                    <a:pt x="27561" y="13300"/>
                  </a:cubicBezTo>
                  <a:cubicBezTo>
                    <a:pt x="27809" y="13316"/>
                    <a:pt x="28119" y="13323"/>
                    <a:pt x="28474" y="13323"/>
                  </a:cubicBezTo>
                  <a:cubicBezTo>
                    <a:pt x="29441" y="13323"/>
                    <a:pt x="30735" y="13268"/>
                    <a:pt x="31956" y="13181"/>
                  </a:cubicBezTo>
                  <a:cubicBezTo>
                    <a:pt x="31718" y="11378"/>
                    <a:pt x="32403" y="10201"/>
                    <a:pt x="32463" y="10127"/>
                  </a:cubicBezTo>
                  <a:cubicBezTo>
                    <a:pt x="30600" y="10127"/>
                    <a:pt x="28977" y="10007"/>
                    <a:pt x="27621" y="9948"/>
                  </a:cubicBezTo>
                  <a:cubicBezTo>
                    <a:pt x="28366" y="9456"/>
                    <a:pt x="28977" y="8771"/>
                    <a:pt x="29289" y="8339"/>
                  </a:cubicBezTo>
                  <a:cubicBezTo>
                    <a:pt x="29483" y="8086"/>
                    <a:pt x="29602" y="7967"/>
                    <a:pt x="29602" y="7967"/>
                  </a:cubicBezTo>
                  <a:lnTo>
                    <a:pt x="29602" y="7967"/>
                  </a:lnTo>
                  <a:cubicBezTo>
                    <a:pt x="29317" y="8013"/>
                    <a:pt x="29009" y="8033"/>
                    <a:pt x="28687" y="8033"/>
                  </a:cubicBezTo>
                  <a:cubicBezTo>
                    <a:pt x="26425" y="8033"/>
                    <a:pt x="23524" y="7028"/>
                    <a:pt x="23524" y="7028"/>
                  </a:cubicBezTo>
                  <a:cubicBezTo>
                    <a:pt x="23524" y="7028"/>
                    <a:pt x="22884" y="7239"/>
                    <a:pt x="22117" y="7239"/>
                  </a:cubicBezTo>
                  <a:cubicBezTo>
                    <a:pt x="21786" y="7239"/>
                    <a:pt x="21432" y="7200"/>
                    <a:pt x="21096" y="7088"/>
                  </a:cubicBezTo>
                  <a:cubicBezTo>
                    <a:pt x="20291" y="6775"/>
                    <a:pt x="21289" y="6030"/>
                    <a:pt x="21468" y="5911"/>
                  </a:cubicBezTo>
                  <a:lnTo>
                    <a:pt x="21468" y="5911"/>
                  </a:lnTo>
                  <a:cubicBezTo>
                    <a:pt x="21279" y="6005"/>
                    <a:pt x="20336" y="6618"/>
                    <a:pt x="19800" y="6618"/>
                  </a:cubicBezTo>
                  <a:cubicBezTo>
                    <a:pt x="19662" y="6618"/>
                    <a:pt x="19551" y="6578"/>
                    <a:pt x="19487" y="6477"/>
                  </a:cubicBezTo>
                  <a:cubicBezTo>
                    <a:pt x="19114" y="5911"/>
                    <a:pt x="20172" y="4987"/>
                    <a:pt x="20232" y="4913"/>
                  </a:cubicBezTo>
                  <a:lnTo>
                    <a:pt x="20232" y="4913"/>
                  </a:lnTo>
                  <a:cubicBezTo>
                    <a:pt x="19752" y="5099"/>
                    <a:pt x="19370" y="5169"/>
                    <a:pt x="19080" y="5169"/>
                  </a:cubicBezTo>
                  <a:cubicBezTo>
                    <a:pt x="18399" y="5169"/>
                    <a:pt x="18227" y="4782"/>
                    <a:pt x="18489" y="4615"/>
                  </a:cubicBezTo>
                  <a:cubicBezTo>
                    <a:pt x="18682" y="4481"/>
                    <a:pt x="18921" y="4242"/>
                    <a:pt x="19234" y="3929"/>
                  </a:cubicBezTo>
                  <a:cubicBezTo>
                    <a:pt x="19978" y="3050"/>
                    <a:pt x="20783" y="1635"/>
                    <a:pt x="21155" y="890"/>
                  </a:cubicBezTo>
                  <a:lnTo>
                    <a:pt x="21155" y="816"/>
                  </a:lnTo>
                  <a:cubicBezTo>
                    <a:pt x="21155" y="816"/>
                    <a:pt x="18697" y="1"/>
                    <a:pt x="15262" y="1"/>
                  </a:cubicBezTo>
                  <a:close/>
                </a:path>
              </a:pathLst>
            </a:custGeom>
            <a:solidFill>
              <a:srgbClr val="D986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2"/>
            <p:cNvSpPr/>
            <p:nvPr/>
          </p:nvSpPr>
          <p:spPr>
            <a:xfrm>
              <a:off x="4446917" y="4246991"/>
              <a:ext cx="106921" cy="57192"/>
            </a:xfrm>
            <a:custGeom>
              <a:avLst/>
              <a:gdLst/>
              <a:ahLst/>
              <a:cxnLst/>
              <a:rect l="l" t="t" r="r" b="b"/>
              <a:pathLst>
                <a:path w="2608" h="1395" extrusionOk="0">
                  <a:moveTo>
                    <a:pt x="835" y="0"/>
                  </a:moveTo>
                  <a:cubicBezTo>
                    <a:pt x="316" y="0"/>
                    <a:pt x="60" y="253"/>
                    <a:pt x="60" y="391"/>
                  </a:cubicBezTo>
                  <a:cubicBezTo>
                    <a:pt x="0" y="584"/>
                    <a:pt x="745" y="391"/>
                    <a:pt x="1177" y="644"/>
                  </a:cubicBezTo>
                  <a:cubicBezTo>
                    <a:pt x="1819" y="993"/>
                    <a:pt x="2082" y="1394"/>
                    <a:pt x="2309" y="1394"/>
                  </a:cubicBezTo>
                  <a:cubicBezTo>
                    <a:pt x="2324" y="1394"/>
                    <a:pt x="2339" y="1392"/>
                    <a:pt x="2354" y="1389"/>
                  </a:cubicBezTo>
                  <a:cubicBezTo>
                    <a:pt x="2607" y="1329"/>
                    <a:pt x="2175" y="391"/>
                    <a:pt x="1371" y="78"/>
                  </a:cubicBezTo>
                  <a:cubicBezTo>
                    <a:pt x="1168" y="23"/>
                    <a:pt x="990" y="0"/>
                    <a:pt x="835" y="0"/>
                  </a:cubicBezTo>
                  <a:close/>
                </a:path>
              </a:pathLst>
            </a:custGeom>
            <a:solidFill>
              <a:srgbClr val="4511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2"/>
            <p:cNvSpPr/>
            <p:nvPr/>
          </p:nvSpPr>
          <p:spPr>
            <a:xfrm>
              <a:off x="4645387" y="4201650"/>
              <a:ext cx="86792" cy="81544"/>
            </a:xfrm>
            <a:custGeom>
              <a:avLst/>
              <a:gdLst/>
              <a:ahLst/>
              <a:cxnLst/>
              <a:rect l="l" t="t" r="r" b="b"/>
              <a:pathLst>
                <a:path w="2117" h="1989" extrusionOk="0">
                  <a:moveTo>
                    <a:pt x="1554" y="0"/>
                  </a:moveTo>
                  <a:cubicBezTo>
                    <a:pt x="1327" y="0"/>
                    <a:pt x="1017" y="88"/>
                    <a:pt x="686" y="379"/>
                  </a:cubicBezTo>
                  <a:cubicBezTo>
                    <a:pt x="60" y="1005"/>
                    <a:pt x="1" y="1988"/>
                    <a:pt x="254" y="1988"/>
                  </a:cubicBezTo>
                  <a:cubicBezTo>
                    <a:pt x="492" y="1929"/>
                    <a:pt x="567" y="1437"/>
                    <a:pt x="1058" y="811"/>
                  </a:cubicBezTo>
                  <a:cubicBezTo>
                    <a:pt x="1371" y="439"/>
                    <a:pt x="2116" y="320"/>
                    <a:pt x="1923" y="126"/>
                  </a:cubicBezTo>
                  <a:cubicBezTo>
                    <a:pt x="1894" y="70"/>
                    <a:pt x="1757" y="0"/>
                    <a:pt x="1554" y="0"/>
                  </a:cubicBezTo>
                  <a:close/>
                </a:path>
              </a:pathLst>
            </a:custGeom>
            <a:solidFill>
              <a:srgbClr val="4511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2"/>
            <p:cNvSpPr/>
            <p:nvPr/>
          </p:nvSpPr>
          <p:spPr>
            <a:xfrm>
              <a:off x="4266118" y="3952189"/>
              <a:ext cx="137465" cy="171042"/>
            </a:xfrm>
            <a:custGeom>
              <a:avLst/>
              <a:gdLst/>
              <a:ahLst/>
              <a:cxnLst/>
              <a:rect l="l" t="t" r="r" b="b"/>
              <a:pathLst>
                <a:path w="3353" h="4172" extrusionOk="0">
                  <a:moveTo>
                    <a:pt x="325" y="1"/>
                  </a:moveTo>
                  <a:cubicBezTo>
                    <a:pt x="297" y="1"/>
                    <a:pt x="273" y="5"/>
                    <a:pt x="254" y="14"/>
                  </a:cubicBezTo>
                  <a:cubicBezTo>
                    <a:pt x="0" y="133"/>
                    <a:pt x="879" y="4111"/>
                    <a:pt x="1118" y="4170"/>
                  </a:cubicBezTo>
                  <a:cubicBezTo>
                    <a:pt x="1121" y="4171"/>
                    <a:pt x="1124" y="4172"/>
                    <a:pt x="1128" y="4172"/>
                  </a:cubicBezTo>
                  <a:cubicBezTo>
                    <a:pt x="1332" y="4172"/>
                    <a:pt x="1946" y="2476"/>
                    <a:pt x="3352" y="1876"/>
                  </a:cubicBezTo>
                  <a:cubicBezTo>
                    <a:pt x="3352" y="1876"/>
                    <a:pt x="920" y="1"/>
                    <a:pt x="325" y="1"/>
                  </a:cubicBezTo>
                  <a:close/>
                </a:path>
              </a:pathLst>
            </a:custGeom>
            <a:solidFill>
              <a:srgbClr val="F7B8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2"/>
            <p:cNvSpPr/>
            <p:nvPr/>
          </p:nvSpPr>
          <p:spPr>
            <a:xfrm>
              <a:off x="4477420" y="4192261"/>
              <a:ext cx="55060" cy="34192"/>
            </a:xfrm>
            <a:custGeom>
              <a:avLst/>
              <a:gdLst/>
              <a:ahLst/>
              <a:cxnLst/>
              <a:rect l="l" t="t" r="r" b="b"/>
              <a:pathLst>
                <a:path w="1343" h="834" extrusionOk="0">
                  <a:moveTo>
                    <a:pt x="410" y="1"/>
                  </a:moveTo>
                  <a:cubicBezTo>
                    <a:pt x="312" y="1"/>
                    <a:pt x="234" y="35"/>
                    <a:pt x="195" y="117"/>
                  </a:cubicBezTo>
                  <a:cubicBezTo>
                    <a:pt x="1" y="493"/>
                    <a:pt x="643" y="834"/>
                    <a:pt x="1010" y="834"/>
                  </a:cubicBezTo>
                  <a:cubicBezTo>
                    <a:pt x="1123" y="834"/>
                    <a:pt x="1209" y="801"/>
                    <a:pt x="1237" y="727"/>
                  </a:cubicBezTo>
                  <a:cubicBezTo>
                    <a:pt x="1342" y="437"/>
                    <a:pt x="757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2"/>
            <p:cNvSpPr/>
            <p:nvPr/>
          </p:nvSpPr>
          <p:spPr>
            <a:xfrm>
              <a:off x="4613491" y="4168648"/>
              <a:ext cx="55183" cy="41079"/>
            </a:xfrm>
            <a:custGeom>
              <a:avLst/>
              <a:gdLst/>
              <a:ahLst/>
              <a:cxnLst/>
              <a:rect l="l" t="t" r="r" b="b"/>
              <a:pathLst>
                <a:path w="1346" h="1002" extrusionOk="0">
                  <a:moveTo>
                    <a:pt x="851" y="1"/>
                  </a:moveTo>
                  <a:cubicBezTo>
                    <a:pt x="476" y="1"/>
                    <a:pt x="1" y="677"/>
                    <a:pt x="153" y="931"/>
                  </a:cubicBezTo>
                  <a:cubicBezTo>
                    <a:pt x="183" y="980"/>
                    <a:pt x="235" y="1002"/>
                    <a:pt x="299" y="1002"/>
                  </a:cubicBezTo>
                  <a:cubicBezTo>
                    <a:pt x="644" y="1002"/>
                    <a:pt x="1346" y="381"/>
                    <a:pt x="1032" y="67"/>
                  </a:cubicBezTo>
                  <a:cubicBezTo>
                    <a:pt x="977" y="21"/>
                    <a:pt x="915" y="1"/>
                    <a:pt x="85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2"/>
            <p:cNvSpPr/>
            <p:nvPr/>
          </p:nvSpPr>
          <p:spPr>
            <a:xfrm>
              <a:off x="4612425" y="4362518"/>
              <a:ext cx="10413" cy="37923"/>
            </a:xfrm>
            <a:custGeom>
              <a:avLst/>
              <a:gdLst/>
              <a:ahLst/>
              <a:cxnLst/>
              <a:rect l="l" t="t" r="r" b="b"/>
              <a:pathLst>
                <a:path w="254" h="925" extrusionOk="0">
                  <a:moveTo>
                    <a:pt x="60" y="1"/>
                  </a:moveTo>
                  <a:lnTo>
                    <a:pt x="0" y="61"/>
                  </a:lnTo>
                  <a:lnTo>
                    <a:pt x="0" y="299"/>
                  </a:lnTo>
                  <a:cubicBezTo>
                    <a:pt x="0" y="373"/>
                    <a:pt x="0" y="433"/>
                    <a:pt x="60" y="493"/>
                  </a:cubicBezTo>
                  <a:cubicBezTo>
                    <a:pt x="60" y="612"/>
                    <a:pt x="60" y="805"/>
                    <a:pt x="119" y="925"/>
                  </a:cubicBezTo>
                  <a:lnTo>
                    <a:pt x="254" y="925"/>
                  </a:lnTo>
                  <a:cubicBezTo>
                    <a:pt x="254" y="746"/>
                    <a:pt x="254" y="612"/>
                    <a:pt x="179" y="493"/>
                  </a:cubicBezTo>
                  <a:lnTo>
                    <a:pt x="179" y="239"/>
                  </a:lnTo>
                  <a:cubicBezTo>
                    <a:pt x="179" y="180"/>
                    <a:pt x="119" y="120"/>
                    <a:pt x="119" y="61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rgbClr val="A238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2"/>
            <p:cNvSpPr/>
            <p:nvPr/>
          </p:nvSpPr>
          <p:spPr>
            <a:xfrm>
              <a:off x="4424287" y="3945670"/>
              <a:ext cx="198551" cy="151240"/>
            </a:xfrm>
            <a:custGeom>
              <a:avLst/>
              <a:gdLst/>
              <a:ahLst/>
              <a:cxnLst/>
              <a:rect l="l" t="t" r="r" b="b"/>
              <a:pathLst>
                <a:path w="4843" h="3689" extrusionOk="0">
                  <a:moveTo>
                    <a:pt x="3591" y="2154"/>
                  </a:moveTo>
                  <a:cubicBezTo>
                    <a:pt x="3767" y="2195"/>
                    <a:pt x="3972" y="2273"/>
                    <a:pt x="4140" y="2376"/>
                  </a:cubicBezTo>
                  <a:lnTo>
                    <a:pt x="4140" y="2376"/>
                  </a:lnTo>
                  <a:cubicBezTo>
                    <a:pt x="4025" y="2407"/>
                    <a:pt x="3881" y="2407"/>
                    <a:pt x="3785" y="2407"/>
                  </a:cubicBezTo>
                  <a:cubicBezTo>
                    <a:pt x="3651" y="2348"/>
                    <a:pt x="3472" y="2348"/>
                    <a:pt x="3412" y="2214"/>
                  </a:cubicBezTo>
                  <a:lnTo>
                    <a:pt x="3412" y="2154"/>
                  </a:lnTo>
                  <a:close/>
                  <a:moveTo>
                    <a:pt x="3458" y="0"/>
                  </a:moveTo>
                  <a:cubicBezTo>
                    <a:pt x="3359" y="0"/>
                    <a:pt x="3260" y="15"/>
                    <a:pt x="3159" y="39"/>
                  </a:cubicBezTo>
                  <a:cubicBezTo>
                    <a:pt x="2980" y="39"/>
                    <a:pt x="2727" y="113"/>
                    <a:pt x="2474" y="173"/>
                  </a:cubicBezTo>
                  <a:cubicBezTo>
                    <a:pt x="2235" y="292"/>
                    <a:pt x="2042" y="351"/>
                    <a:pt x="1789" y="411"/>
                  </a:cubicBezTo>
                  <a:cubicBezTo>
                    <a:pt x="1610" y="545"/>
                    <a:pt x="1356" y="664"/>
                    <a:pt x="1178" y="783"/>
                  </a:cubicBezTo>
                  <a:cubicBezTo>
                    <a:pt x="805" y="1037"/>
                    <a:pt x="373" y="1350"/>
                    <a:pt x="1" y="1662"/>
                  </a:cubicBezTo>
                  <a:lnTo>
                    <a:pt x="60" y="1722"/>
                  </a:lnTo>
                  <a:cubicBezTo>
                    <a:pt x="433" y="1409"/>
                    <a:pt x="865" y="1156"/>
                    <a:pt x="1237" y="918"/>
                  </a:cubicBezTo>
                  <a:cubicBezTo>
                    <a:pt x="1416" y="783"/>
                    <a:pt x="1669" y="664"/>
                    <a:pt x="1863" y="545"/>
                  </a:cubicBezTo>
                  <a:cubicBezTo>
                    <a:pt x="2042" y="486"/>
                    <a:pt x="2295" y="411"/>
                    <a:pt x="2533" y="351"/>
                  </a:cubicBezTo>
                  <a:cubicBezTo>
                    <a:pt x="2727" y="292"/>
                    <a:pt x="2980" y="232"/>
                    <a:pt x="3219" y="232"/>
                  </a:cubicBezTo>
                  <a:cubicBezTo>
                    <a:pt x="3316" y="202"/>
                    <a:pt x="3424" y="188"/>
                    <a:pt x="3532" y="188"/>
                  </a:cubicBezTo>
                  <a:cubicBezTo>
                    <a:pt x="3640" y="188"/>
                    <a:pt x="3748" y="202"/>
                    <a:pt x="3844" y="232"/>
                  </a:cubicBezTo>
                  <a:cubicBezTo>
                    <a:pt x="3904" y="292"/>
                    <a:pt x="3964" y="292"/>
                    <a:pt x="4023" y="292"/>
                  </a:cubicBezTo>
                  <a:lnTo>
                    <a:pt x="4023" y="351"/>
                  </a:lnTo>
                  <a:lnTo>
                    <a:pt x="4098" y="411"/>
                  </a:lnTo>
                  <a:cubicBezTo>
                    <a:pt x="4098" y="486"/>
                    <a:pt x="4023" y="545"/>
                    <a:pt x="3964" y="664"/>
                  </a:cubicBezTo>
                  <a:cubicBezTo>
                    <a:pt x="3844" y="858"/>
                    <a:pt x="3651" y="977"/>
                    <a:pt x="3472" y="1096"/>
                  </a:cubicBezTo>
                  <a:lnTo>
                    <a:pt x="3472" y="1156"/>
                  </a:lnTo>
                  <a:cubicBezTo>
                    <a:pt x="3472" y="1230"/>
                    <a:pt x="3472" y="1290"/>
                    <a:pt x="3532" y="1290"/>
                  </a:cubicBezTo>
                  <a:cubicBezTo>
                    <a:pt x="3844" y="1290"/>
                    <a:pt x="4157" y="1350"/>
                    <a:pt x="4396" y="1469"/>
                  </a:cubicBezTo>
                  <a:cubicBezTo>
                    <a:pt x="4530" y="1528"/>
                    <a:pt x="4589" y="1662"/>
                    <a:pt x="4589" y="1782"/>
                  </a:cubicBezTo>
                  <a:cubicBezTo>
                    <a:pt x="4649" y="1901"/>
                    <a:pt x="4649" y="2035"/>
                    <a:pt x="4530" y="2154"/>
                  </a:cubicBezTo>
                  <a:cubicBezTo>
                    <a:pt x="4487" y="2239"/>
                    <a:pt x="4406" y="2302"/>
                    <a:pt x="4320" y="2330"/>
                  </a:cubicBezTo>
                  <a:lnTo>
                    <a:pt x="4320" y="2330"/>
                  </a:lnTo>
                  <a:cubicBezTo>
                    <a:pt x="4235" y="2257"/>
                    <a:pt x="4144" y="2191"/>
                    <a:pt x="4023" y="2154"/>
                  </a:cubicBezTo>
                  <a:cubicBezTo>
                    <a:pt x="3904" y="2094"/>
                    <a:pt x="3785" y="2035"/>
                    <a:pt x="3591" y="1975"/>
                  </a:cubicBezTo>
                  <a:cubicBezTo>
                    <a:pt x="3532" y="1975"/>
                    <a:pt x="3412" y="1975"/>
                    <a:pt x="3278" y="2035"/>
                  </a:cubicBezTo>
                  <a:cubicBezTo>
                    <a:pt x="3278" y="2035"/>
                    <a:pt x="3219" y="2035"/>
                    <a:pt x="3219" y="2094"/>
                  </a:cubicBezTo>
                  <a:lnTo>
                    <a:pt x="3219" y="2214"/>
                  </a:lnTo>
                  <a:cubicBezTo>
                    <a:pt x="3219" y="2273"/>
                    <a:pt x="3278" y="2273"/>
                    <a:pt x="3278" y="2348"/>
                  </a:cubicBezTo>
                  <a:cubicBezTo>
                    <a:pt x="3412" y="2467"/>
                    <a:pt x="3591" y="2527"/>
                    <a:pt x="3785" y="2527"/>
                  </a:cubicBezTo>
                  <a:cubicBezTo>
                    <a:pt x="3844" y="2556"/>
                    <a:pt x="3923" y="2571"/>
                    <a:pt x="4008" y="2571"/>
                  </a:cubicBezTo>
                  <a:cubicBezTo>
                    <a:pt x="4094" y="2571"/>
                    <a:pt x="4187" y="2556"/>
                    <a:pt x="4276" y="2527"/>
                  </a:cubicBezTo>
                  <a:cubicBezTo>
                    <a:pt x="4289" y="2520"/>
                    <a:pt x="4302" y="2514"/>
                    <a:pt x="4316" y="2508"/>
                  </a:cubicBezTo>
                  <a:lnTo>
                    <a:pt x="4316" y="2508"/>
                  </a:lnTo>
                  <a:cubicBezTo>
                    <a:pt x="4323" y="2514"/>
                    <a:pt x="4330" y="2520"/>
                    <a:pt x="4336" y="2527"/>
                  </a:cubicBezTo>
                  <a:cubicBezTo>
                    <a:pt x="4396" y="2646"/>
                    <a:pt x="4470" y="2780"/>
                    <a:pt x="4470" y="2899"/>
                  </a:cubicBezTo>
                  <a:lnTo>
                    <a:pt x="4470" y="3152"/>
                  </a:lnTo>
                  <a:lnTo>
                    <a:pt x="4396" y="3212"/>
                  </a:lnTo>
                  <a:lnTo>
                    <a:pt x="4336" y="3331"/>
                  </a:lnTo>
                  <a:cubicBezTo>
                    <a:pt x="4246" y="3477"/>
                    <a:pt x="4012" y="3547"/>
                    <a:pt x="3794" y="3547"/>
                  </a:cubicBezTo>
                  <a:cubicBezTo>
                    <a:pt x="3723" y="3547"/>
                    <a:pt x="3653" y="3539"/>
                    <a:pt x="3591" y="3525"/>
                  </a:cubicBezTo>
                  <a:cubicBezTo>
                    <a:pt x="3412" y="3525"/>
                    <a:pt x="3278" y="3465"/>
                    <a:pt x="3159" y="3391"/>
                  </a:cubicBezTo>
                  <a:cubicBezTo>
                    <a:pt x="3040" y="3271"/>
                    <a:pt x="2906" y="3212"/>
                    <a:pt x="2906" y="3018"/>
                  </a:cubicBezTo>
                  <a:lnTo>
                    <a:pt x="2846" y="3018"/>
                  </a:lnTo>
                  <a:cubicBezTo>
                    <a:pt x="2846" y="3018"/>
                    <a:pt x="2787" y="3018"/>
                    <a:pt x="2787" y="3093"/>
                  </a:cubicBezTo>
                  <a:cubicBezTo>
                    <a:pt x="2846" y="3271"/>
                    <a:pt x="2980" y="3391"/>
                    <a:pt x="3100" y="3465"/>
                  </a:cubicBezTo>
                  <a:cubicBezTo>
                    <a:pt x="3219" y="3525"/>
                    <a:pt x="3412" y="3584"/>
                    <a:pt x="3532" y="3644"/>
                  </a:cubicBezTo>
                  <a:cubicBezTo>
                    <a:pt x="3628" y="3674"/>
                    <a:pt x="3707" y="3689"/>
                    <a:pt x="3783" y="3689"/>
                  </a:cubicBezTo>
                  <a:cubicBezTo>
                    <a:pt x="3859" y="3689"/>
                    <a:pt x="3934" y="3674"/>
                    <a:pt x="4023" y="3644"/>
                  </a:cubicBezTo>
                  <a:cubicBezTo>
                    <a:pt x="4217" y="3644"/>
                    <a:pt x="4336" y="3525"/>
                    <a:pt x="4470" y="3391"/>
                  </a:cubicBezTo>
                  <a:lnTo>
                    <a:pt x="4530" y="3271"/>
                  </a:lnTo>
                  <a:cubicBezTo>
                    <a:pt x="4589" y="3271"/>
                    <a:pt x="4589" y="3212"/>
                    <a:pt x="4589" y="3152"/>
                  </a:cubicBezTo>
                  <a:cubicBezTo>
                    <a:pt x="4649" y="3093"/>
                    <a:pt x="4649" y="3018"/>
                    <a:pt x="4649" y="2899"/>
                  </a:cubicBezTo>
                  <a:cubicBezTo>
                    <a:pt x="4649" y="2780"/>
                    <a:pt x="4530" y="2586"/>
                    <a:pt x="4470" y="2467"/>
                  </a:cubicBezTo>
                  <a:cubicBezTo>
                    <a:pt x="4463" y="2461"/>
                    <a:pt x="4456" y="2455"/>
                    <a:pt x="4450" y="2448"/>
                  </a:cubicBezTo>
                  <a:lnTo>
                    <a:pt x="4450" y="2448"/>
                  </a:lnTo>
                  <a:cubicBezTo>
                    <a:pt x="4541" y="2406"/>
                    <a:pt x="4638" y="2353"/>
                    <a:pt x="4708" y="2273"/>
                  </a:cubicBezTo>
                  <a:cubicBezTo>
                    <a:pt x="4843" y="2094"/>
                    <a:pt x="4843" y="1901"/>
                    <a:pt x="4768" y="1722"/>
                  </a:cubicBezTo>
                  <a:cubicBezTo>
                    <a:pt x="4768" y="1528"/>
                    <a:pt x="4649" y="1409"/>
                    <a:pt x="4470" y="1350"/>
                  </a:cubicBezTo>
                  <a:cubicBezTo>
                    <a:pt x="4336" y="1230"/>
                    <a:pt x="4157" y="1156"/>
                    <a:pt x="4023" y="1156"/>
                  </a:cubicBezTo>
                  <a:cubicBezTo>
                    <a:pt x="3937" y="1127"/>
                    <a:pt x="3865" y="1112"/>
                    <a:pt x="3791" y="1105"/>
                  </a:cubicBezTo>
                  <a:lnTo>
                    <a:pt x="3791" y="1105"/>
                  </a:lnTo>
                  <a:cubicBezTo>
                    <a:pt x="3907" y="1002"/>
                    <a:pt x="4011" y="908"/>
                    <a:pt x="4098" y="783"/>
                  </a:cubicBezTo>
                  <a:cubicBezTo>
                    <a:pt x="4157" y="724"/>
                    <a:pt x="4217" y="664"/>
                    <a:pt x="4217" y="605"/>
                  </a:cubicBezTo>
                  <a:cubicBezTo>
                    <a:pt x="4217" y="545"/>
                    <a:pt x="4276" y="486"/>
                    <a:pt x="4217" y="351"/>
                  </a:cubicBezTo>
                  <a:lnTo>
                    <a:pt x="4217" y="232"/>
                  </a:lnTo>
                  <a:cubicBezTo>
                    <a:pt x="4157" y="232"/>
                    <a:pt x="4157" y="173"/>
                    <a:pt x="4098" y="173"/>
                  </a:cubicBezTo>
                  <a:cubicBezTo>
                    <a:pt x="4023" y="113"/>
                    <a:pt x="3964" y="113"/>
                    <a:pt x="3904" y="113"/>
                  </a:cubicBezTo>
                  <a:cubicBezTo>
                    <a:pt x="3752" y="33"/>
                    <a:pt x="3605" y="0"/>
                    <a:pt x="3458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2"/>
            <p:cNvSpPr/>
            <p:nvPr/>
          </p:nvSpPr>
          <p:spPr>
            <a:xfrm>
              <a:off x="3869097" y="4428481"/>
              <a:ext cx="191212" cy="302111"/>
            </a:xfrm>
            <a:custGeom>
              <a:avLst/>
              <a:gdLst/>
              <a:ahLst/>
              <a:cxnLst/>
              <a:rect l="l" t="t" r="r" b="b"/>
              <a:pathLst>
                <a:path w="4664" h="7369" extrusionOk="0">
                  <a:moveTo>
                    <a:pt x="2422" y="2016"/>
                  </a:moveTo>
                  <a:cubicBezTo>
                    <a:pt x="2638" y="2016"/>
                    <a:pt x="2854" y="2049"/>
                    <a:pt x="3040" y="2116"/>
                  </a:cubicBezTo>
                  <a:cubicBezTo>
                    <a:pt x="3174" y="2116"/>
                    <a:pt x="3293" y="2176"/>
                    <a:pt x="3353" y="2176"/>
                  </a:cubicBezTo>
                  <a:cubicBezTo>
                    <a:pt x="3487" y="2235"/>
                    <a:pt x="3547" y="2295"/>
                    <a:pt x="3606" y="2355"/>
                  </a:cubicBezTo>
                  <a:lnTo>
                    <a:pt x="3666" y="2414"/>
                  </a:lnTo>
                  <a:lnTo>
                    <a:pt x="3606" y="2489"/>
                  </a:lnTo>
                  <a:cubicBezTo>
                    <a:pt x="3606" y="2548"/>
                    <a:pt x="3547" y="2608"/>
                    <a:pt x="3487" y="2608"/>
                  </a:cubicBezTo>
                  <a:cubicBezTo>
                    <a:pt x="3390" y="2638"/>
                    <a:pt x="3278" y="2653"/>
                    <a:pt x="3169" y="2653"/>
                  </a:cubicBezTo>
                  <a:cubicBezTo>
                    <a:pt x="3059" y="2653"/>
                    <a:pt x="2951" y="2638"/>
                    <a:pt x="2861" y="2608"/>
                  </a:cubicBezTo>
                  <a:cubicBezTo>
                    <a:pt x="2608" y="2548"/>
                    <a:pt x="2429" y="2489"/>
                    <a:pt x="2176" y="2355"/>
                  </a:cubicBezTo>
                  <a:cubicBezTo>
                    <a:pt x="2044" y="2311"/>
                    <a:pt x="1905" y="2235"/>
                    <a:pt x="1792" y="2120"/>
                  </a:cubicBezTo>
                  <a:lnTo>
                    <a:pt x="1792" y="2120"/>
                  </a:lnTo>
                  <a:cubicBezTo>
                    <a:pt x="1796" y="2119"/>
                    <a:pt x="1800" y="2118"/>
                    <a:pt x="1804" y="2116"/>
                  </a:cubicBezTo>
                  <a:cubicBezTo>
                    <a:pt x="1990" y="2049"/>
                    <a:pt x="2206" y="2016"/>
                    <a:pt x="2422" y="2016"/>
                  </a:cubicBezTo>
                  <a:close/>
                  <a:moveTo>
                    <a:pt x="2370" y="4410"/>
                  </a:moveTo>
                  <a:cubicBezTo>
                    <a:pt x="2548" y="4410"/>
                    <a:pt x="2802" y="4410"/>
                    <a:pt x="2980" y="4470"/>
                  </a:cubicBezTo>
                  <a:cubicBezTo>
                    <a:pt x="3115" y="4530"/>
                    <a:pt x="3174" y="4589"/>
                    <a:pt x="3234" y="4589"/>
                  </a:cubicBezTo>
                  <a:lnTo>
                    <a:pt x="3234" y="4649"/>
                  </a:lnTo>
                  <a:cubicBezTo>
                    <a:pt x="3234" y="4649"/>
                    <a:pt x="3174" y="4649"/>
                    <a:pt x="3174" y="4723"/>
                  </a:cubicBezTo>
                  <a:cubicBezTo>
                    <a:pt x="3040" y="4783"/>
                    <a:pt x="2861" y="4783"/>
                    <a:pt x="2668" y="4783"/>
                  </a:cubicBezTo>
                  <a:cubicBezTo>
                    <a:pt x="2416" y="4705"/>
                    <a:pt x="2164" y="4591"/>
                    <a:pt x="1936" y="4448"/>
                  </a:cubicBezTo>
                  <a:lnTo>
                    <a:pt x="1936" y="4448"/>
                  </a:lnTo>
                  <a:cubicBezTo>
                    <a:pt x="2070" y="4431"/>
                    <a:pt x="2220" y="4410"/>
                    <a:pt x="2370" y="4410"/>
                  </a:cubicBezTo>
                  <a:close/>
                  <a:moveTo>
                    <a:pt x="3234" y="1"/>
                  </a:moveTo>
                  <a:cubicBezTo>
                    <a:pt x="2742" y="60"/>
                    <a:pt x="2236" y="120"/>
                    <a:pt x="1804" y="314"/>
                  </a:cubicBezTo>
                  <a:cubicBezTo>
                    <a:pt x="1550" y="433"/>
                    <a:pt x="1372" y="552"/>
                    <a:pt x="1252" y="805"/>
                  </a:cubicBezTo>
                  <a:cubicBezTo>
                    <a:pt x="1118" y="865"/>
                    <a:pt x="1118" y="999"/>
                    <a:pt x="1059" y="1118"/>
                  </a:cubicBezTo>
                  <a:lnTo>
                    <a:pt x="1059" y="1550"/>
                  </a:lnTo>
                  <a:cubicBezTo>
                    <a:pt x="1095" y="1704"/>
                    <a:pt x="1181" y="1853"/>
                    <a:pt x="1283" y="1990"/>
                  </a:cubicBezTo>
                  <a:lnTo>
                    <a:pt x="1283" y="1990"/>
                  </a:lnTo>
                  <a:cubicBezTo>
                    <a:pt x="1178" y="2062"/>
                    <a:pt x="1081" y="2147"/>
                    <a:pt x="999" y="2235"/>
                  </a:cubicBezTo>
                  <a:cubicBezTo>
                    <a:pt x="880" y="2414"/>
                    <a:pt x="746" y="2667"/>
                    <a:pt x="686" y="2980"/>
                  </a:cubicBezTo>
                  <a:cubicBezTo>
                    <a:pt x="627" y="3234"/>
                    <a:pt x="686" y="3532"/>
                    <a:pt x="805" y="3725"/>
                  </a:cubicBezTo>
                  <a:cubicBezTo>
                    <a:pt x="927" y="3956"/>
                    <a:pt x="1037" y="4174"/>
                    <a:pt x="1202" y="4312"/>
                  </a:cubicBezTo>
                  <a:lnTo>
                    <a:pt x="1202" y="4312"/>
                  </a:lnTo>
                  <a:cubicBezTo>
                    <a:pt x="854" y="4429"/>
                    <a:pt x="538" y="4635"/>
                    <a:pt x="314" y="4902"/>
                  </a:cubicBezTo>
                  <a:cubicBezTo>
                    <a:pt x="135" y="5096"/>
                    <a:pt x="61" y="5394"/>
                    <a:pt x="61" y="5647"/>
                  </a:cubicBezTo>
                  <a:cubicBezTo>
                    <a:pt x="1" y="5900"/>
                    <a:pt x="61" y="6139"/>
                    <a:pt x="135" y="6392"/>
                  </a:cubicBezTo>
                  <a:cubicBezTo>
                    <a:pt x="254" y="6645"/>
                    <a:pt x="373" y="6824"/>
                    <a:pt x="627" y="6958"/>
                  </a:cubicBezTo>
                  <a:cubicBezTo>
                    <a:pt x="805" y="7137"/>
                    <a:pt x="1059" y="7196"/>
                    <a:pt x="1252" y="7256"/>
                  </a:cubicBezTo>
                  <a:cubicBezTo>
                    <a:pt x="1547" y="7336"/>
                    <a:pt x="1842" y="7369"/>
                    <a:pt x="2124" y="7369"/>
                  </a:cubicBezTo>
                  <a:cubicBezTo>
                    <a:pt x="2312" y="7369"/>
                    <a:pt x="2495" y="7354"/>
                    <a:pt x="2668" y="7330"/>
                  </a:cubicBezTo>
                  <a:lnTo>
                    <a:pt x="2742" y="7256"/>
                  </a:lnTo>
                  <a:lnTo>
                    <a:pt x="2668" y="7196"/>
                  </a:lnTo>
                  <a:cubicBezTo>
                    <a:pt x="2489" y="7221"/>
                    <a:pt x="2299" y="7235"/>
                    <a:pt x="2109" y="7235"/>
                  </a:cubicBezTo>
                  <a:cubicBezTo>
                    <a:pt x="1839" y="7235"/>
                    <a:pt x="1565" y="7207"/>
                    <a:pt x="1312" y="7137"/>
                  </a:cubicBezTo>
                  <a:cubicBezTo>
                    <a:pt x="1059" y="7077"/>
                    <a:pt x="880" y="6958"/>
                    <a:pt x="686" y="6824"/>
                  </a:cubicBezTo>
                  <a:cubicBezTo>
                    <a:pt x="567" y="6705"/>
                    <a:pt x="433" y="6511"/>
                    <a:pt x="314" y="6332"/>
                  </a:cubicBezTo>
                  <a:cubicBezTo>
                    <a:pt x="254" y="6079"/>
                    <a:pt x="254" y="5900"/>
                    <a:pt x="254" y="5647"/>
                  </a:cubicBezTo>
                  <a:cubicBezTo>
                    <a:pt x="314" y="5468"/>
                    <a:pt x="373" y="5215"/>
                    <a:pt x="507" y="5096"/>
                  </a:cubicBezTo>
                  <a:cubicBezTo>
                    <a:pt x="751" y="4840"/>
                    <a:pt x="1095" y="4663"/>
                    <a:pt x="1449" y="4542"/>
                  </a:cubicBezTo>
                  <a:lnTo>
                    <a:pt x="1449" y="4542"/>
                  </a:lnTo>
                  <a:cubicBezTo>
                    <a:pt x="1574" y="4657"/>
                    <a:pt x="1709" y="4766"/>
                    <a:pt x="1863" y="4843"/>
                  </a:cubicBezTo>
                  <a:cubicBezTo>
                    <a:pt x="2057" y="4962"/>
                    <a:pt x="2295" y="5021"/>
                    <a:pt x="2548" y="5096"/>
                  </a:cubicBezTo>
                  <a:cubicBezTo>
                    <a:pt x="2668" y="5096"/>
                    <a:pt x="2861" y="5155"/>
                    <a:pt x="2980" y="5155"/>
                  </a:cubicBezTo>
                  <a:cubicBezTo>
                    <a:pt x="3115" y="5096"/>
                    <a:pt x="3293" y="5096"/>
                    <a:pt x="3412" y="4962"/>
                  </a:cubicBezTo>
                  <a:cubicBezTo>
                    <a:pt x="3487" y="4902"/>
                    <a:pt x="3487" y="4843"/>
                    <a:pt x="3547" y="4723"/>
                  </a:cubicBezTo>
                  <a:cubicBezTo>
                    <a:pt x="3547" y="4649"/>
                    <a:pt x="3547" y="4470"/>
                    <a:pt x="3487" y="4410"/>
                  </a:cubicBezTo>
                  <a:cubicBezTo>
                    <a:pt x="3412" y="4351"/>
                    <a:pt x="3412" y="4351"/>
                    <a:pt x="3353" y="4351"/>
                  </a:cubicBezTo>
                  <a:cubicBezTo>
                    <a:pt x="3353" y="4276"/>
                    <a:pt x="3293" y="4276"/>
                    <a:pt x="3293" y="4276"/>
                  </a:cubicBezTo>
                  <a:cubicBezTo>
                    <a:pt x="3234" y="4217"/>
                    <a:pt x="3174" y="4217"/>
                    <a:pt x="3115" y="4157"/>
                  </a:cubicBezTo>
                  <a:cubicBezTo>
                    <a:pt x="2921" y="4112"/>
                    <a:pt x="2730" y="4092"/>
                    <a:pt x="2540" y="4092"/>
                  </a:cubicBezTo>
                  <a:cubicBezTo>
                    <a:pt x="2232" y="4092"/>
                    <a:pt x="1929" y="4143"/>
                    <a:pt x="1625" y="4217"/>
                  </a:cubicBezTo>
                  <a:cubicBezTo>
                    <a:pt x="1623" y="4217"/>
                    <a:pt x="1622" y="4217"/>
                    <a:pt x="1620" y="4217"/>
                  </a:cubicBezTo>
                  <a:lnTo>
                    <a:pt x="1620" y="4217"/>
                  </a:lnTo>
                  <a:cubicBezTo>
                    <a:pt x="1575" y="4179"/>
                    <a:pt x="1532" y="4139"/>
                    <a:pt x="1491" y="4098"/>
                  </a:cubicBezTo>
                  <a:cubicBezTo>
                    <a:pt x="1178" y="3785"/>
                    <a:pt x="999" y="3412"/>
                    <a:pt x="1059" y="3040"/>
                  </a:cubicBezTo>
                  <a:cubicBezTo>
                    <a:pt x="1059" y="2787"/>
                    <a:pt x="1178" y="2608"/>
                    <a:pt x="1312" y="2489"/>
                  </a:cubicBezTo>
                  <a:cubicBezTo>
                    <a:pt x="1368" y="2397"/>
                    <a:pt x="1441" y="2322"/>
                    <a:pt x="1521" y="2262"/>
                  </a:cubicBezTo>
                  <a:lnTo>
                    <a:pt x="1521" y="2262"/>
                  </a:lnTo>
                  <a:cubicBezTo>
                    <a:pt x="1659" y="2382"/>
                    <a:pt x="1877" y="2557"/>
                    <a:pt x="2057" y="2667"/>
                  </a:cubicBezTo>
                  <a:cubicBezTo>
                    <a:pt x="2295" y="2787"/>
                    <a:pt x="2489" y="2861"/>
                    <a:pt x="2742" y="2921"/>
                  </a:cubicBezTo>
                  <a:cubicBezTo>
                    <a:pt x="2861" y="2921"/>
                    <a:pt x="2980" y="2980"/>
                    <a:pt x="3115" y="2980"/>
                  </a:cubicBezTo>
                  <a:cubicBezTo>
                    <a:pt x="3293" y="2980"/>
                    <a:pt x="3412" y="2980"/>
                    <a:pt x="3547" y="2921"/>
                  </a:cubicBezTo>
                  <a:cubicBezTo>
                    <a:pt x="3666" y="2921"/>
                    <a:pt x="3859" y="2787"/>
                    <a:pt x="3919" y="2667"/>
                  </a:cubicBezTo>
                  <a:cubicBezTo>
                    <a:pt x="3979" y="2548"/>
                    <a:pt x="3979" y="2489"/>
                    <a:pt x="3979" y="2414"/>
                  </a:cubicBezTo>
                  <a:cubicBezTo>
                    <a:pt x="3979" y="2295"/>
                    <a:pt x="3919" y="2235"/>
                    <a:pt x="3859" y="2176"/>
                  </a:cubicBezTo>
                  <a:cubicBezTo>
                    <a:pt x="3725" y="2042"/>
                    <a:pt x="3666" y="1923"/>
                    <a:pt x="3547" y="1863"/>
                  </a:cubicBezTo>
                  <a:cubicBezTo>
                    <a:pt x="3412" y="1863"/>
                    <a:pt x="3293" y="1803"/>
                    <a:pt x="3174" y="1744"/>
                  </a:cubicBezTo>
                  <a:cubicBezTo>
                    <a:pt x="2944" y="1683"/>
                    <a:pt x="2717" y="1650"/>
                    <a:pt x="2492" y="1650"/>
                  </a:cubicBezTo>
                  <a:cubicBezTo>
                    <a:pt x="2221" y="1650"/>
                    <a:pt x="1953" y="1698"/>
                    <a:pt x="1684" y="1803"/>
                  </a:cubicBezTo>
                  <a:cubicBezTo>
                    <a:pt x="1632" y="1816"/>
                    <a:pt x="1579" y="1833"/>
                    <a:pt x="1528" y="1855"/>
                  </a:cubicBezTo>
                  <a:lnTo>
                    <a:pt x="1528" y="1855"/>
                  </a:lnTo>
                  <a:cubicBezTo>
                    <a:pt x="1424" y="1746"/>
                    <a:pt x="1353" y="1615"/>
                    <a:pt x="1312" y="1491"/>
                  </a:cubicBezTo>
                  <a:lnTo>
                    <a:pt x="1312" y="1178"/>
                  </a:lnTo>
                  <a:cubicBezTo>
                    <a:pt x="1312" y="1118"/>
                    <a:pt x="1372" y="999"/>
                    <a:pt x="1431" y="924"/>
                  </a:cubicBezTo>
                  <a:cubicBezTo>
                    <a:pt x="1491" y="746"/>
                    <a:pt x="1684" y="627"/>
                    <a:pt x="1923" y="492"/>
                  </a:cubicBezTo>
                  <a:cubicBezTo>
                    <a:pt x="2295" y="314"/>
                    <a:pt x="2802" y="180"/>
                    <a:pt x="3234" y="180"/>
                  </a:cubicBezTo>
                  <a:cubicBezTo>
                    <a:pt x="3666" y="120"/>
                    <a:pt x="4157" y="120"/>
                    <a:pt x="4664" y="120"/>
                  </a:cubicBezTo>
                  <a:lnTo>
                    <a:pt x="4664" y="60"/>
                  </a:lnTo>
                  <a:cubicBezTo>
                    <a:pt x="4157" y="1"/>
                    <a:pt x="3725" y="1"/>
                    <a:pt x="323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2"/>
            <p:cNvSpPr/>
            <p:nvPr/>
          </p:nvSpPr>
          <p:spPr>
            <a:xfrm>
              <a:off x="4558677" y="4312216"/>
              <a:ext cx="99583" cy="62562"/>
            </a:xfrm>
            <a:custGeom>
              <a:avLst/>
              <a:gdLst/>
              <a:ahLst/>
              <a:cxnLst/>
              <a:rect l="l" t="t" r="r" b="b"/>
              <a:pathLst>
                <a:path w="2429" h="1526" extrusionOk="0">
                  <a:moveTo>
                    <a:pt x="1513" y="0"/>
                  </a:moveTo>
                  <a:cubicBezTo>
                    <a:pt x="1390" y="0"/>
                    <a:pt x="1258" y="12"/>
                    <a:pt x="1118" y="36"/>
                  </a:cubicBezTo>
                  <a:cubicBezTo>
                    <a:pt x="566" y="111"/>
                    <a:pt x="0" y="349"/>
                    <a:pt x="0" y="721"/>
                  </a:cubicBezTo>
                  <a:cubicBezTo>
                    <a:pt x="0" y="975"/>
                    <a:pt x="1058" y="1526"/>
                    <a:pt x="1430" y="1526"/>
                  </a:cubicBezTo>
                  <a:cubicBezTo>
                    <a:pt x="1684" y="1466"/>
                    <a:pt x="2429" y="721"/>
                    <a:pt x="2369" y="409"/>
                  </a:cubicBezTo>
                  <a:cubicBezTo>
                    <a:pt x="2322" y="172"/>
                    <a:pt x="1991" y="0"/>
                    <a:pt x="15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2"/>
            <p:cNvSpPr/>
            <p:nvPr/>
          </p:nvSpPr>
          <p:spPr>
            <a:xfrm>
              <a:off x="4202613" y="4138393"/>
              <a:ext cx="94089" cy="152716"/>
            </a:xfrm>
            <a:custGeom>
              <a:avLst/>
              <a:gdLst/>
              <a:ahLst/>
              <a:cxnLst/>
              <a:rect l="l" t="t" r="r" b="b"/>
              <a:pathLst>
                <a:path w="2295" h="3725" extrusionOk="0">
                  <a:moveTo>
                    <a:pt x="2235" y="1"/>
                  </a:moveTo>
                  <a:lnTo>
                    <a:pt x="1743" y="924"/>
                  </a:lnTo>
                  <a:cubicBezTo>
                    <a:pt x="1549" y="1237"/>
                    <a:pt x="1371" y="1550"/>
                    <a:pt x="1177" y="1863"/>
                  </a:cubicBezTo>
                  <a:cubicBezTo>
                    <a:pt x="998" y="2176"/>
                    <a:pt x="804" y="2488"/>
                    <a:pt x="626" y="2786"/>
                  </a:cubicBezTo>
                  <a:cubicBezTo>
                    <a:pt x="432" y="3040"/>
                    <a:pt x="194" y="3352"/>
                    <a:pt x="0" y="3665"/>
                  </a:cubicBezTo>
                  <a:lnTo>
                    <a:pt x="0" y="3725"/>
                  </a:lnTo>
                  <a:lnTo>
                    <a:pt x="60" y="3725"/>
                  </a:lnTo>
                  <a:cubicBezTo>
                    <a:pt x="313" y="3412"/>
                    <a:pt x="566" y="3159"/>
                    <a:pt x="745" y="2861"/>
                  </a:cubicBezTo>
                  <a:cubicBezTo>
                    <a:pt x="939" y="2548"/>
                    <a:pt x="1117" y="2295"/>
                    <a:pt x="1311" y="1982"/>
                  </a:cubicBezTo>
                  <a:cubicBezTo>
                    <a:pt x="1490" y="1669"/>
                    <a:pt x="1683" y="1371"/>
                    <a:pt x="1862" y="1058"/>
                  </a:cubicBezTo>
                  <a:cubicBezTo>
                    <a:pt x="2056" y="745"/>
                    <a:pt x="2175" y="373"/>
                    <a:pt x="2294" y="60"/>
                  </a:cubicBezTo>
                  <a:lnTo>
                    <a:pt x="229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2"/>
            <p:cNvSpPr/>
            <p:nvPr/>
          </p:nvSpPr>
          <p:spPr>
            <a:xfrm>
              <a:off x="3703590" y="4405277"/>
              <a:ext cx="356719" cy="48910"/>
            </a:xfrm>
            <a:custGeom>
              <a:avLst/>
              <a:gdLst/>
              <a:ahLst/>
              <a:cxnLst/>
              <a:rect l="l" t="t" r="r" b="b"/>
              <a:pathLst>
                <a:path w="8701" h="1193" extrusionOk="0">
                  <a:moveTo>
                    <a:pt x="4291" y="1"/>
                  </a:moveTo>
                  <a:cubicBezTo>
                    <a:pt x="3546" y="75"/>
                    <a:pt x="2801" y="135"/>
                    <a:pt x="2057" y="314"/>
                  </a:cubicBezTo>
                  <a:cubicBezTo>
                    <a:pt x="1744" y="373"/>
                    <a:pt x="1371" y="507"/>
                    <a:pt x="999" y="626"/>
                  </a:cubicBezTo>
                  <a:cubicBezTo>
                    <a:pt x="686" y="746"/>
                    <a:pt x="314" y="939"/>
                    <a:pt x="1" y="1193"/>
                  </a:cubicBezTo>
                  <a:lnTo>
                    <a:pt x="75" y="1193"/>
                  </a:lnTo>
                  <a:cubicBezTo>
                    <a:pt x="686" y="820"/>
                    <a:pt x="1431" y="626"/>
                    <a:pt x="2116" y="507"/>
                  </a:cubicBezTo>
                  <a:cubicBezTo>
                    <a:pt x="2861" y="373"/>
                    <a:pt x="3546" y="314"/>
                    <a:pt x="4291" y="314"/>
                  </a:cubicBezTo>
                  <a:cubicBezTo>
                    <a:pt x="4509" y="296"/>
                    <a:pt x="4728" y="289"/>
                    <a:pt x="4946" y="289"/>
                  </a:cubicBezTo>
                  <a:cubicBezTo>
                    <a:pt x="5472" y="289"/>
                    <a:pt x="5999" y="331"/>
                    <a:pt x="6526" y="373"/>
                  </a:cubicBezTo>
                  <a:cubicBezTo>
                    <a:pt x="6645" y="373"/>
                    <a:pt x="6839" y="373"/>
                    <a:pt x="7017" y="448"/>
                  </a:cubicBezTo>
                  <a:lnTo>
                    <a:pt x="7330" y="448"/>
                  </a:lnTo>
                  <a:lnTo>
                    <a:pt x="7584" y="507"/>
                  </a:lnTo>
                  <a:cubicBezTo>
                    <a:pt x="7956" y="567"/>
                    <a:pt x="8328" y="626"/>
                    <a:pt x="8701" y="686"/>
                  </a:cubicBezTo>
                  <a:lnTo>
                    <a:pt x="8701" y="626"/>
                  </a:lnTo>
                  <a:cubicBezTo>
                    <a:pt x="8328" y="567"/>
                    <a:pt x="7956" y="448"/>
                    <a:pt x="7643" y="373"/>
                  </a:cubicBezTo>
                  <a:lnTo>
                    <a:pt x="7330" y="314"/>
                  </a:lnTo>
                  <a:lnTo>
                    <a:pt x="7077" y="254"/>
                  </a:lnTo>
                  <a:cubicBezTo>
                    <a:pt x="6898" y="194"/>
                    <a:pt x="6705" y="194"/>
                    <a:pt x="6526" y="135"/>
                  </a:cubicBezTo>
                  <a:cubicBezTo>
                    <a:pt x="5781" y="1"/>
                    <a:pt x="5036" y="1"/>
                    <a:pt x="4291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2"/>
            <p:cNvSpPr/>
            <p:nvPr/>
          </p:nvSpPr>
          <p:spPr>
            <a:xfrm>
              <a:off x="4281369" y="4492025"/>
              <a:ext cx="468519" cy="53789"/>
            </a:xfrm>
            <a:custGeom>
              <a:avLst/>
              <a:gdLst/>
              <a:ahLst/>
              <a:cxnLst/>
              <a:rect l="l" t="t" r="r" b="b"/>
              <a:pathLst>
                <a:path w="11428" h="1312" extrusionOk="0">
                  <a:moveTo>
                    <a:pt x="135" y="0"/>
                  </a:moveTo>
                  <a:cubicBezTo>
                    <a:pt x="60" y="0"/>
                    <a:pt x="60" y="60"/>
                    <a:pt x="60" y="60"/>
                  </a:cubicBezTo>
                  <a:cubicBezTo>
                    <a:pt x="1" y="119"/>
                    <a:pt x="60" y="119"/>
                    <a:pt x="60" y="119"/>
                  </a:cubicBezTo>
                  <a:cubicBezTo>
                    <a:pt x="999" y="432"/>
                    <a:pt x="1923" y="626"/>
                    <a:pt x="2861" y="745"/>
                  </a:cubicBezTo>
                  <a:cubicBezTo>
                    <a:pt x="3785" y="939"/>
                    <a:pt x="4723" y="998"/>
                    <a:pt x="5721" y="1117"/>
                  </a:cubicBezTo>
                  <a:cubicBezTo>
                    <a:pt x="6645" y="1177"/>
                    <a:pt x="7584" y="1237"/>
                    <a:pt x="8507" y="1311"/>
                  </a:cubicBezTo>
                  <a:lnTo>
                    <a:pt x="11368" y="1311"/>
                  </a:lnTo>
                  <a:cubicBezTo>
                    <a:pt x="11427" y="1311"/>
                    <a:pt x="11427" y="1237"/>
                    <a:pt x="11427" y="1237"/>
                  </a:cubicBezTo>
                  <a:cubicBezTo>
                    <a:pt x="11427" y="1177"/>
                    <a:pt x="11427" y="1177"/>
                    <a:pt x="11368" y="1177"/>
                  </a:cubicBezTo>
                  <a:cubicBezTo>
                    <a:pt x="10429" y="1117"/>
                    <a:pt x="9505" y="1117"/>
                    <a:pt x="8567" y="1058"/>
                  </a:cubicBezTo>
                  <a:cubicBezTo>
                    <a:pt x="7584" y="998"/>
                    <a:pt x="6645" y="939"/>
                    <a:pt x="5721" y="864"/>
                  </a:cubicBezTo>
                  <a:cubicBezTo>
                    <a:pt x="4783" y="745"/>
                    <a:pt x="3859" y="626"/>
                    <a:pt x="2921" y="492"/>
                  </a:cubicBezTo>
                  <a:cubicBezTo>
                    <a:pt x="2429" y="432"/>
                    <a:pt x="1997" y="373"/>
                    <a:pt x="1491" y="313"/>
                  </a:cubicBezTo>
                  <a:cubicBezTo>
                    <a:pt x="1059" y="253"/>
                    <a:pt x="567" y="119"/>
                    <a:pt x="13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2"/>
            <p:cNvSpPr/>
            <p:nvPr/>
          </p:nvSpPr>
          <p:spPr>
            <a:xfrm>
              <a:off x="4800522" y="4601320"/>
              <a:ext cx="25705" cy="56249"/>
            </a:xfrm>
            <a:custGeom>
              <a:avLst/>
              <a:gdLst/>
              <a:ahLst/>
              <a:cxnLst/>
              <a:rect l="l" t="t" r="r" b="b"/>
              <a:pathLst>
                <a:path w="627" h="1372" extrusionOk="0">
                  <a:moveTo>
                    <a:pt x="60" y="1"/>
                  </a:moveTo>
                  <a:lnTo>
                    <a:pt x="1" y="60"/>
                  </a:lnTo>
                  <a:cubicBezTo>
                    <a:pt x="1" y="60"/>
                    <a:pt x="1" y="135"/>
                    <a:pt x="60" y="135"/>
                  </a:cubicBezTo>
                  <a:cubicBezTo>
                    <a:pt x="135" y="194"/>
                    <a:pt x="194" y="254"/>
                    <a:pt x="254" y="373"/>
                  </a:cubicBezTo>
                  <a:cubicBezTo>
                    <a:pt x="314" y="433"/>
                    <a:pt x="314" y="567"/>
                    <a:pt x="314" y="627"/>
                  </a:cubicBezTo>
                  <a:cubicBezTo>
                    <a:pt x="373" y="880"/>
                    <a:pt x="373" y="1059"/>
                    <a:pt x="433" y="1312"/>
                  </a:cubicBezTo>
                  <a:cubicBezTo>
                    <a:pt x="433" y="1371"/>
                    <a:pt x="433" y="1371"/>
                    <a:pt x="507" y="1371"/>
                  </a:cubicBezTo>
                  <a:cubicBezTo>
                    <a:pt x="507" y="1371"/>
                    <a:pt x="567" y="1371"/>
                    <a:pt x="567" y="1312"/>
                  </a:cubicBezTo>
                  <a:cubicBezTo>
                    <a:pt x="626" y="1178"/>
                    <a:pt x="626" y="1118"/>
                    <a:pt x="626" y="999"/>
                  </a:cubicBezTo>
                  <a:lnTo>
                    <a:pt x="626" y="567"/>
                  </a:lnTo>
                  <a:cubicBezTo>
                    <a:pt x="567" y="433"/>
                    <a:pt x="507" y="314"/>
                    <a:pt x="433" y="254"/>
                  </a:cubicBezTo>
                  <a:cubicBezTo>
                    <a:pt x="373" y="135"/>
                    <a:pt x="254" y="1"/>
                    <a:pt x="60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2"/>
            <p:cNvSpPr/>
            <p:nvPr/>
          </p:nvSpPr>
          <p:spPr>
            <a:xfrm>
              <a:off x="4843897" y="4588488"/>
              <a:ext cx="23246" cy="58708"/>
            </a:xfrm>
            <a:custGeom>
              <a:avLst/>
              <a:gdLst/>
              <a:ahLst/>
              <a:cxnLst/>
              <a:rect l="l" t="t" r="r" b="b"/>
              <a:pathLst>
                <a:path w="567" h="1432" extrusionOk="0">
                  <a:moveTo>
                    <a:pt x="0" y="1"/>
                  </a:moveTo>
                  <a:lnTo>
                    <a:pt x="0" y="75"/>
                  </a:lnTo>
                  <a:lnTo>
                    <a:pt x="0" y="135"/>
                  </a:lnTo>
                  <a:cubicBezTo>
                    <a:pt x="60" y="195"/>
                    <a:pt x="120" y="254"/>
                    <a:pt x="194" y="373"/>
                  </a:cubicBezTo>
                  <a:cubicBezTo>
                    <a:pt x="254" y="507"/>
                    <a:pt x="254" y="567"/>
                    <a:pt x="313" y="686"/>
                  </a:cubicBezTo>
                  <a:cubicBezTo>
                    <a:pt x="313" y="820"/>
                    <a:pt x="313" y="940"/>
                    <a:pt x="373" y="999"/>
                  </a:cubicBezTo>
                  <a:lnTo>
                    <a:pt x="373" y="1372"/>
                  </a:lnTo>
                  <a:lnTo>
                    <a:pt x="432" y="1431"/>
                  </a:lnTo>
                  <a:cubicBezTo>
                    <a:pt x="492" y="1431"/>
                    <a:pt x="492" y="1431"/>
                    <a:pt x="492" y="1372"/>
                  </a:cubicBezTo>
                  <a:cubicBezTo>
                    <a:pt x="567" y="1312"/>
                    <a:pt x="567" y="1252"/>
                    <a:pt x="567" y="1193"/>
                  </a:cubicBezTo>
                  <a:lnTo>
                    <a:pt x="567" y="999"/>
                  </a:lnTo>
                  <a:lnTo>
                    <a:pt x="567" y="627"/>
                  </a:lnTo>
                  <a:cubicBezTo>
                    <a:pt x="492" y="507"/>
                    <a:pt x="492" y="373"/>
                    <a:pt x="373" y="254"/>
                  </a:cubicBezTo>
                  <a:cubicBezTo>
                    <a:pt x="313" y="135"/>
                    <a:pt x="254" y="75"/>
                    <a:pt x="60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2"/>
            <p:cNvSpPr/>
            <p:nvPr/>
          </p:nvSpPr>
          <p:spPr>
            <a:xfrm>
              <a:off x="4894570" y="4532939"/>
              <a:ext cx="38538" cy="55593"/>
            </a:xfrm>
            <a:custGeom>
              <a:avLst/>
              <a:gdLst/>
              <a:ahLst/>
              <a:cxnLst/>
              <a:rect l="l" t="t" r="r" b="b"/>
              <a:pathLst>
                <a:path w="940" h="1356" extrusionOk="0">
                  <a:moveTo>
                    <a:pt x="135" y="0"/>
                  </a:moveTo>
                  <a:cubicBezTo>
                    <a:pt x="75" y="0"/>
                    <a:pt x="75" y="0"/>
                    <a:pt x="75" y="60"/>
                  </a:cubicBezTo>
                  <a:cubicBezTo>
                    <a:pt x="1" y="60"/>
                    <a:pt x="1" y="119"/>
                    <a:pt x="75" y="119"/>
                  </a:cubicBezTo>
                  <a:lnTo>
                    <a:pt x="314" y="373"/>
                  </a:lnTo>
                  <a:cubicBezTo>
                    <a:pt x="373" y="492"/>
                    <a:pt x="448" y="552"/>
                    <a:pt x="507" y="686"/>
                  </a:cubicBezTo>
                  <a:cubicBezTo>
                    <a:pt x="567" y="745"/>
                    <a:pt x="627" y="864"/>
                    <a:pt x="686" y="984"/>
                  </a:cubicBezTo>
                  <a:cubicBezTo>
                    <a:pt x="686" y="1058"/>
                    <a:pt x="746" y="1177"/>
                    <a:pt x="746" y="1296"/>
                  </a:cubicBezTo>
                  <a:cubicBezTo>
                    <a:pt x="746" y="1356"/>
                    <a:pt x="820" y="1356"/>
                    <a:pt x="820" y="1356"/>
                  </a:cubicBezTo>
                  <a:cubicBezTo>
                    <a:pt x="880" y="1356"/>
                    <a:pt x="880" y="1356"/>
                    <a:pt x="880" y="1296"/>
                  </a:cubicBezTo>
                  <a:cubicBezTo>
                    <a:pt x="939" y="1177"/>
                    <a:pt x="939" y="1058"/>
                    <a:pt x="880" y="924"/>
                  </a:cubicBezTo>
                  <a:cubicBezTo>
                    <a:pt x="880" y="745"/>
                    <a:pt x="820" y="611"/>
                    <a:pt x="746" y="492"/>
                  </a:cubicBezTo>
                  <a:cubicBezTo>
                    <a:pt x="686" y="373"/>
                    <a:pt x="567" y="313"/>
                    <a:pt x="507" y="179"/>
                  </a:cubicBezTo>
                  <a:cubicBezTo>
                    <a:pt x="373" y="119"/>
                    <a:pt x="254" y="60"/>
                    <a:pt x="13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2"/>
            <p:cNvSpPr/>
            <p:nvPr/>
          </p:nvSpPr>
          <p:spPr>
            <a:xfrm>
              <a:off x="4925113" y="4517647"/>
              <a:ext cx="38538" cy="40383"/>
            </a:xfrm>
            <a:custGeom>
              <a:avLst/>
              <a:gdLst/>
              <a:ahLst/>
              <a:cxnLst/>
              <a:rect l="l" t="t" r="r" b="b"/>
              <a:pathLst>
                <a:path w="940" h="985" extrusionOk="0">
                  <a:moveTo>
                    <a:pt x="1" y="1"/>
                  </a:moveTo>
                  <a:lnTo>
                    <a:pt x="1" y="120"/>
                  </a:lnTo>
                  <a:cubicBezTo>
                    <a:pt x="194" y="239"/>
                    <a:pt x="314" y="373"/>
                    <a:pt x="507" y="492"/>
                  </a:cubicBezTo>
                  <a:cubicBezTo>
                    <a:pt x="567" y="552"/>
                    <a:pt x="627" y="612"/>
                    <a:pt x="627" y="686"/>
                  </a:cubicBezTo>
                  <a:cubicBezTo>
                    <a:pt x="686" y="746"/>
                    <a:pt x="746" y="805"/>
                    <a:pt x="820" y="925"/>
                  </a:cubicBezTo>
                  <a:lnTo>
                    <a:pt x="820" y="984"/>
                  </a:lnTo>
                  <a:cubicBezTo>
                    <a:pt x="880" y="984"/>
                    <a:pt x="939" y="925"/>
                    <a:pt x="939" y="925"/>
                  </a:cubicBezTo>
                  <a:cubicBezTo>
                    <a:pt x="939" y="805"/>
                    <a:pt x="939" y="686"/>
                    <a:pt x="880" y="552"/>
                  </a:cubicBezTo>
                  <a:cubicBezTo>
                    <a:pt x="820" y="433"/>
                    <a:pt x="746" y="373"/>
                    <a:pt x="686" y="314"/>
                  </a:cubicBezTo>
                  <a:cubicBezTo>
                    <a:pt x="507" y="120"/>
                    <a:pt x="314" y="60"/>
                    <a:pt x="75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2"/>
            <p:cNvSpPr/>
            <p:nvPr/>
          </p:nvSpPr>
          <p:spPr>
            <a:xfrm>
              <a:off x="4075561" y="4168935"/>
              <a:ext cx="9798" cy="7380"/>
            </a:xfrm>
            <a:custGeom>
              <a:avLst/>
              <a:gdLst/>
              <a:ahLst/>
              <a:cxnLst/>
              <a:rect l="l" t="t" r="r" b="b"/>
              <a:pathLst>
                <a:path w="239" h="180" extrusionOk="0">
                  <a:moveTo>
                    <a:pt x="60" y="0"/>
                  </a:moveTo>
                  <a:cubicBezTo>
                    <a:pt x="0" y="0"/>
                    <a:pt x="0" y="60"/>
                    <a:pt x="0" y="60"/>
                  </a:cubicBezTo>
                  <a:cubicBezTo>
                    <a:pt x="0" y="120"/>
                    <a:pt x="60" y="179"/>
                    <a:pt x="119" y="179"/>
                  </a:cubicBezTo>
                  <a:lnTo>
                    <a:pt x="179" y="179"/>
                  </a:lnTo>
                  <a:lnTo>
                    <a:pt x="179" y="120"/>
                  </a:lnTo>
                  <a:cubicBezTo>
                    <a:pt x="239" y="120"/>
                    <a:pt x="239" y="60"/>
                    <a:pt x="179" y="60"/>
                  </a:cubicBezTo>
                  <a:lnTo>
                    <a:pt x="179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2"/>
            <p:cNvSpPr/>
            <p:nvPr/>
          </p:nvSpPr>
          <p:spPr>
            <a:xfrm>
              <a:off x="4016935" y="4168935"/>
              <a:ext cx="17752" cy="7380"/>
            </a:xfrm>
            <a:custGeom>
              <a:avLst/>
              <a:gdLst/>
              <a:ahLst/>
              <a:cxnLst/>
              <a:rect l="l" t="t" r="r" b="b"/>
              <a:pathLst>
                <a:path w="433" h="180" extrusionOk="0">
                  <a:moveTo>
                    <a:pt x="253" y="0"/>
                  </a:moveTo>
                  <a:cubicBezTo>
                    <a:pt x="179" y="0"/>
                    <a:pt x="119" y="0"/>
                    <a:pt x="60" y="60"/>
                  </a:cubicBezTo>
                  <a:cubicBezTo>
                    <a:pt x="0" y="120"/>
                    <a:pt x="0" y="120"/>
                    <a:pt x="60" y="120"/>
                  </a:cubicBezTo>
                  <a:cubicBezTo>
                    <a:pt x="119" y="179"/>
                    <a:pt x="179" y="179"/>
                    <a:pt x="253" y="179"/>
                  </a:cubicBezTo>
                  <a:lnTo>
                    <a:pt x="313" y="179"/>
                  </a:lnTo>
                  <a:cubicBezTo>
                    <a:pt x="373" y="179"/>
                    <a:pt x="373" y="179"/>
                    <a:pt x="432" y="120"/>
                  </a:cubicBezTo>
                  <a:lnTo>
                    <a:pt x="432" y="60"/>
                  </a:lnTo>
                  <a:cubicBezTo>
                    <a:pt x="373" y="60"/>
                    <a:pt x="373" y="6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2"/>
            <p:cNvSpPr/>
            <p:nvPr/>
          </p:nvSpPr>
          <p:spPr>
            <a:xfrm>
              <a:off x="4034646" y="4186645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94" y="0"/>
                  </a:moveTo>
                  <a:cubicBezTo>
                    <a:pt x="119" y="60"/>
                    <a:pt x="60" y="60"/>
                    <a:pt x="0" y="120"/>
                  </a:cubicBezTo>
                  <a:cubicBezTo>
                    <a:pt x="0" y="120"/>
                    <a:pt x="0" y="194"/>
                    <a:pt x="60" y="194"/>
                  </a:cubicBezTo>
                  <a:lnTo>
                    <a:pt x="313" y="194"/>
                  </a:lnTo>
                  <a:lnTo>
                    <a:pt x="373" y="120"/>
                  </a:lnTo>
                  <a:cubicBezTo>
                    <a:pt x="432" y="60"/>
                    <a:pt x="373" y="60"/>
                    <a:pt x="373" y="60"/>
                  </a:cubicBezTo>
                  <a:cubicBezTo>
                    <a:pt x="313" y="0"/>
                    <a:pt x="313" y="0"/>
                    <a:pt x="25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2"/>
            <p:cNvSpPr/>
            <p:nvPr/>
          </p:nvSpPr>
          <p:spPr>
            <a:xfrm>
              <a:off x="4088393" y="4194598"/>
              <a:ext cx="17752" cy="7339"/>
            </a:xfrm>
            <a:custGeom>
              <a:avLst/>
              <a:gdLst/>
              <a:ahLst/>
              <a:cxnLst/>
              <a:rect l="l" t="t" r="r" b="b"/>
              <a:pathLst>
                <a:path w="433" h="179" extrusionOk="0">
                  <a:moveTo>
                    <a:pt x="239" y="0"/>
                  </a:moveTo>
                  <a:cubicBezTo>
                    <a:pt x="179" y="60"/>
                    <a:pt x="119" y="60"/>
                    <a:pt x="60" y="119"/>
                  </a:cubicBezTo>
                  <a:lnTo>
                    <a:pt x="0" y="119"/>
                  </a:lnTo>
                  <a:cubicBezTo>
                    <a:pt x="0" y="179"/>
                    <a:pt x="60" y="179"/>
                    <a:pt x="60" y="179"/>
                  </a:cubicBezTo>
                  <a:lnTo>
                    <a:pt x="432" y="179"/>
                  </a:lnTo>
                  <a:lnTo>
                    <a:pt x="432" y="119"/>
                  </a:lnTo>
                  <a:lnTo>
                    <a:pt x="432" y="60"/>
                  </a:lnTo>
                  <a:lnTo>
                    <a:pt x="298" y="60"/>
                  </a:lnTo>
                  <a:cubicBezTo>
                    <a:pt x="298" y="0"/>
                    <a:pt x="239" y="0"/>
                    <a:pt x="239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2"/>
            <p:cNvSpPr/>
            <p:nvPr/>
          </p:nvSpPr>
          <p:spPr>
            <a:xfrm>
              <a:off x="4134188" y="4181766"/>
              <a:ext cx="12258" cy="7380"/>
            </a:xfrm>
            <a:custGeom>
              <a:avLst/>
              <a:gdLst/>
              <a:ahLst/>
              <a:cxnLst/>
              <a:rect l="l" t="t" r="r" b="b"/>
              <a:pathLst>
                <a:path w="299" h="180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lnTo>
                    <a:pt x="0" y="179"/>
                  </a:lnTo>
                  <a:lnTo>
                    <a:pt x="298" y="179"/>
                  </a:lnTo>
                  <a:lnTo>
                    <a:pt x="298" y="119"/>
                  </a:lnTo>
                  <a:lnTo>
                    <a:pt x="298" y="60"/>
                  </a:lnTo>
                  <a:lnTo>
                    <a:pt x="179" y="60"/>
                  </a:lnTo>
                  <a:cubicBezTo>
                    <a:pt x="179" y="0"/>
                    <a:pt x="179" y="0"/>
                    <a:pt x="120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2"/>
            <p:cNvSpPr/>
            <p:nvPr/>
          </p:nvSpPr>
          <p:spPr>
            <a:xfrm>
              <a:off x="3971099" y="4201896"/>
              <a:ext cx="20212" cy="7995"/>
            </a:xfrm>
            <a:custGeom>
              <a:avLst/>
              <a:gdLst/>
              <a:ahLst/>
              <a:cxnLst/>
              <a:rect l="l" t="t" r="r" b="b"/>
              <a:pathLst>
                <a:path w="493" h="195" extrusionOk="0">
                  <a:moveTo>
                    <a:pt x="254" y="1"/>
                  </a:moveTo>
                  <a:cubicBezTo>
                    <a:pt x="180" y="1"/>
                    <a:pt x="120" y="60"/>
                    <a:pt x="60" y="60"/>
                  </a:cubicBezTo>
                  <a:lnTo>
                    <a:pt x="1" y="120"/>
                  </a:lnTo>
                  <a:cubicBezTo>
                    <a:pt x="1" y="120"/>
                    <a:pt x="1" y="195"/>
                    <a:pt x="60" y="195"/>
                  </a:cubicBezTo>
                  <a:lnTo>
                    <a:pt x="373" y="195"/>
                  </a:lnTo>
                  <a:lnTo>
                    <a:pt x="433" y="120"/>
                  </a:lnTo>
                  <a:lnTo>
                    <a:pt x="492" y="120"/>
                  </a:lnTo>
                  <a:cubicBezTo>
                    <a:pt x="492" y="60"/>
                    <a:pt x="492" y="60"/>
                    <a:pt x="433" y="60"/>
                  </a:cubicBezTo>
                  <a:cubicBezTo>
                    <a:pt x="433" y="1"/>
                    <a:pt x="373" y="1"/>
                    <a:pt x="31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2"/>
            <p:cNvSpPr/>
            <p:nvPr/>
          </p:nvSpPr>
          <p:spPr>
            <a:xfrm>
              <a:off x="3963187" y="4173813"/>
              <a:ext cx="18367" cy="7995"/>
            </a:xfrm>
            <a:custGeom>
              <a:avLst/>
              <a:gdLst/>
              <a:ahLst/>
              <a:cxnLst/>
              <a:rect l="l" t="t" r="r" b="b"/>
              <a:pathLst>
                <a:path w="448" h="195" extrusionOk="0">
                  <a:moveTo>
                    <a:pt x="194" y="1"/>
                  </a:moveTo>
                  <a:cubicBezTo>
                    <a:pt x="134" y="1"/>
                    <a:pt x="75" y="60"/>
                    <a:pt x="0" y="60"/>
                  </a:cubicBezTo>
                  <a:lnTo>
                    <a:pt x="0" y="135"/>
                  </a:lnTo>
                  <a:cubicBezTo>
                    <a:pt x="75" y="194"/>
                    <a:pt x="134" y="194"/>
                    <a:pt x="194" y="194"/>
                  </a:cubicBezTo>
                  <a:lnTo>
                    <a:pt x="313" y="194"/>
                  </a:lnTo>
                  <a:lnTo>
                    <a:pt x="373" y="135"/>
                  </a:lnTo>
                  <a:cubicBezTo>
                    <a:pt x="447" y="60"/>
                    <a:pt x="373" y="60"/>
                    <a:pt x="373" y="60"/>
                  </a:cubicBezTo>
                  <a:cubicBezTo>
                    <a:pt x="313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2"/>
            <p:cNvSpPr/>
            <p:nvPr/>
          </p:nvSpPr>
          <p:spPr>
            <a:xfrm>
              <a:off x="3902100" y="4191524"/>
              <a:ext cx="15292" cy="7995"/>
            </a:xfrm>
            <a:custGeom>
              <a:avLst/>
              <a:gdLst/>
              <a:ahLst/>
              <a:cxnLst/>
              <a:rect l="l" t="t" r="r" b="b"/>
              <a:pathLst>
                <a:path w="373" h="195" extrusionOk="0">
                  <a:moveTo>
                    <a:pt x="194" y="1"/>
                  </a:moveTo>
                  <a:cubicBezTo>
                    <a:pt x="134" y="1"/>
                    <a:pt x="75" y="1"/>
                    <a:pt x="75" y="75"/>
                  </a:cubicBezTo>
                  <a:lnTo>
                    <a:pt x="0" y="75"/>
                  </a:lnTo>
                  <a:cubicBezTo>
                    <a:pt x="0" y="135"/>
                    <a:pt x="0" y="135"/>
                    <a:pt x="75" y="194"/>
                  </a:cubicBezTo>
                  <a:lnTo>
                    <a:pt x="194" y="194"/>
                  </a:lnTo>
                  <a:cubicBezTo>
                    <a:pt x="254" y="194"/>
                    <a:pt x="254" y="194"/>
                    <a:pt x="254" y="135"/>
                  </a:cubicBezTo>
                  <a:lnTo>
                    <a:pt x="313" y="135"/>
                  </a:lnTo>
                  <a:lnTo>
                    <a:pt x="313" y="75"/>
                  </a:lnTo>
                  <a:cubicBezTo>
                    <a:pt x="373" y="75"/>
                    <a:pt x="373" y="1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2"/>
            <p:cNvSpPr/>
            <p:nvPr/>
          </p:nvSpPr>
          <p:spPr>
            <a:xfrm>
              <a:off x="3910054" y="4164056"/>
              <a:ext cx="15292" cy="7339"/>
            </a:xfrm>
            <a:custGeom>
              <a:avLst/>
              <a:gdLst/>
              <a:ahLst/>
              <a:cxnLst/>
              <a:rect l="l" t="t" r="r" b="b"/>
              <a:pathLst>
                <a:path w="373" h="179" extrusionOk="0">
                  <a:moveTo>
                    <a:pt x="179" y="0"/>
                  </a:moveTo>
                  <a:cubicBezTo>
                    <a:pt x="119" y="0"/>
                    <a:pt x="119" y="0"/>
                    <a:pt x="60" y="60"/>
                  </a:cubicBezTo>
                  <a:lnTo>
                    <a:pt x="0" y="60"/>
                  </a:lnTo>
                  <a:cubicBezTo>
                    <a:pt x="0" y="119"/>
                    <a:pt x="0" y="119"/>
                    <a:pt x="60" y="119"/>
                  </a:cubicBezTo>
                  <a:cubicBezTo>
                    <a:pt x="119" y="179"/>
                    <a:pt x="119" y="179"/>
                    <a:pt x="179" y="179"/>
                  </a:cubicBezTo>
                  <a:lnTo>
                    <a:pt x="313" y="179"/>
                  </a:lnTo>
                  <a:lnTo>
                    <a:pt x="373" y="119"/>
                  </a:lnTo>
                  <a:lnTo>
                    <a:pt x="373" y="60"/>
                  </a:lnTo>
                  <a:cubicBezTo>
                    <a:pt x="313" y="60"/>
                    <a:pt x="313" y="6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2"/>
            <p:cNvSpPr/>
            <p:nvPr/>
          </p:nvSpPr>
          <p:spPr>
            <a:xfrm>
              <a:off x="3912473" y="4219606"/>
              <a:ext cx="17752" cy="10454"/>
            </a:xfrm>
            <a:custGeom>
              <a:avLst/>
              <a:gdLst/>
              <a:ahLst/>
              <a:cxnLst/>
              <a:rect l="l" t="t" r="r" b="b"/>
              <a:pathLst>
                <a:path w="433" h="255" extrusionOk="0">
                  <a:moveTo>
                    <a:pt x="194" y="1"/>
                  </a:moveTo>
                  <a:cubicBezTo>
                    <a:pt x="120" y="60"/>
                    <a:pt x="60" y="60"/>
                    <a:pt x="1" y="135"/>
                  </a:cubicBezTo>
                  <a:lnTo>
                    <a:pt x="1" y="195"/>
                  </a:lnTo>
                  <a:cubicBezTo>
                    <a:pt x="1" y="195"/>
                    <a:pt x="1" y="254"/>
                    <a:pt x="60" y="254"/>
                  </a:cubicBezTo>
                  <a:cubicBezTo>
                    <a:pt x="120" y="254"/>
                    <a:pt x="194" y="195"/>
                    <a:pt x="254" y="195"/>
                  </a:cubicBezTo>
                  <a:lnTo>
                    <a:pt x="314" y="195"/>
                  </a:lnTo>
                  <a:cubicBezTo>
                    <a:pt x="373" y="135"/>
                    <a:pt x="373" y="135"/>
                    <a:pt x="433" y="135"/>
                  </a:cubicBezTo>
                  <a:lnTo>
                    <a:pt x="433" y="60"/>
                  </a:lnTo>
                  <a:lnTo>
                    <a:pt x="433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2"/>
            <p:cNvSpPr/>
            <p:nvPr/>
          </p:nvSpPr>
          <p:spPr>
            <a:xfrm>
              <a:off x="4008981" y="4230019"/>
              <a:ext cx="20786" cy="12832"/>
            </a:xfrm>
            <a:custGeom>
              <a:avLst/>
              <a:gdLst/>
              <a:ahLst/>
              <a:cxnLst/>
              <a:rect l="l" t="t" r="r" b="b"/>
              <a:pathLst>
                <a:path w="507" h="313" extrusionOk="0">
                  <a:moveTo>
                    <a:pt x="313" y="0"/>
                  </a:moveTo>
                  <a:cubicBezTo>
                    <a:pt x="254" y="60"/>
                    <a:pt x="254" y="60"/>
                    <a:pt x="194" y="60"/>
                  </a:cubicBezTo>
                  <a:cubicBezTo>
                    <a:pt x="135" y="119"/>
                    <a:pt x="0" y="179"/>
                    <a:pt x="0" y="253"/>
                  </a:cubicBezTo>
                  <a:lnTo>
                    <a:pt x="0" y="313"/>
                  </a:lnTo>
                  <a:lnTo>
                    <a:pt x="75" y="313"/>
                  </a:lnTo>
                  <a:cubicBezTo>
                    <a:pt x="135" y="313"/>
                    <a:pt x="194" y="253"/>
                    <a:pt x="254" y="253"/>
                  </a:cubicBezTo>
                  <a:cubicBezTo>
                    <a:pt x="313" y="179"/>
                    <a:pt x="313" y="179"/>
                    <a:pt x="373" y="179"/>
                  </a:cubicBezTo>
                  <a:cubicBezTo>
                    <a:pt x="373" y="179"/>
                    <a:pt x="447" y="119"/>
                    <a:pt x="507" y="119"/>
                  </a:cubicBezTo>
                  <a:lnTo>
                    <a:pt x="507" y="60"/>
                  </a:lnTo>
                  <a:lnTo>
                    <a:pt x="447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2"/>
            <p:cNvSpPr/>
            <p:nvPr/>
          </p:nvSpPr>
          <p:spPr>
            <a:xfrm>
              <a:off x="4067608" y="4237316"/>
              <a:ext cx="12873" cy="9101"/>
            </a:xfrm>
            <a:custGeom>
              <a:avLst/>
              <a:gdLst/>
              <a:ahLst/>
              <a:cxnLst/>
              <a:rect l="l" t="t" r="r" b="b"/>
              <a:pathLst>
                <a:path w="314" h="222" extrusionOk="0">
                  <a:moveTo>
                    <a:pt x="135" y="1"/>
                  </a:moveTo>
                  <a:cubicBezTo>
                    <a:pt x="60" y="75"/>
                    <a:pt x="60" y="75"/>
                    <a:pt x="1" y="135"/>
                  </a:cubicBezTo>
                  <a:cubicBezTo>
                    <a:pt x="1" y="195"/>
                    <a:pt x="60" y="195"/>
                    <a:pt x="60" y="195"/>
                  </a:cubicBezTo>
                  <a:cubicBezTo>
                    <a:pt x="85" y="214"/>
                    <a:pt x="108" y="221"/>
                    <a:pt x="128" y="221"/>
                  </a:cubicBezTo>
                  <a:cubicBezTo>
                    <a:pt x="168" y="221"/>
                    <a:pt x="194" y="195"/>
                    <a:pt x="194" y="195"/>
                  </a:cubicBezTo>
                  <a:lnTo>
                    <a:pt x="254" y="135"/>
                  </a:lnTo>
                  <a:cubicBezTo>
                    <a:pt x="313" y="135"/>
                    <a:pt x="313" y="135"/>
                    <a:pt x="313" y="75"/>
                  </a:cubicBezTo>
                  <a:cubicBezTo>
                    <a:pt x="313" y="75"/>
                    <a:pt x="313" y="1"/>
                    <a:pt x="25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2"/>
            <p:cNvSpPr/>
            <p:nvPr/>
          </p:nvSpPr>
          <p:spPr>
            <a:xfrm>
              <a:off x="3953388" y="4250148"/>
              <a:ext cx="15333" cy="10454"/>
            </a:xfrm>
            <a:custGeom>
              <a:avLst/>
              <a:gdLst/>
              <a:ahLst/>
              <a:cxnLst/>
              <a:rect l="l" t="t" r="r" b="b"/>
              <a:pathLst>
                <a:path w="374" h="255" extrusionOk="0">
                  <a:moveTo>
                    <a:pt x="239" y="1"/>
                  </a:moveTo>
                  <a:lnTo>
                    <a:pt x="180" y="60"/>
                  </a:lnTo>
                  <a:cubicBezTo>
                    <a:pt x="120" y="60"/>
                    <a:pt x="60" y="135"/>
                    <a:pt x="60" y="194"/>
                  </a:cubicBezTo>
                  <a:lnTo>
                    <a:pt x="1" y="194"/>
                  </a:lnTo>
                  <a:cubicBezTo>
                    <a:pt x="1" y="254"/>
                    <a:pt x="60" y="254"/>
                    <a:pt x="60" y="254"/>
                  </a:cubicBezTo>
                  <a:cubicBezTo>
                    <a:pt x="120" y="254"/>
                    <a:pt x="180" y="254"/>
                    <a:pt x="239" y="194"/>
                  </a:cubicBezTo>
                  <a:lnTo>
                    <a:pt x="314" y="194"/>
                  </a:lnTo>
                  <a:cubicBezTo>
                    <a:pt x="373" y="135"/>
                    <a:pt x="373" y="135"/>
                    <a:pt x="373" y="60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2"/>
            <p:cNvSpPr/>
            <p:nvPr/>
          </p:nvSpPr>
          <p:spPr>
            <a:xfrm>
              <a:off x="4141526" y="4230019"/>
              <a:ext cx="17752" cy="7339"/>
            </a:xfrm>
            <a:custGeom>
              <a:avLst/>
              <a:gdLst/>
              <a:ahLst/>
              <a:cxnLst/>
              <a:rect l="l" t="t" r="r" b="b"/>
              <a:pathLst>
                <a:path w="433" h="179" extrusionOk="0">
                  <a:moveTo>
                    <a:pt x="194" y="0"/>
                  </a:moveTo>
                  <a:cubicBezTo>
                    <a:pt x="119" y="0"/>
                    <a:pt x="60" y="60"/>
                    <a:pt x="0" y="119"/>
                  </a:cubicBezTo>
                  <a:cubicBezTo>
                    <a:pt x="0" y="119"/>
                    <a:pt x="0" y="179"/>
                    <a:pt x="60" y="179"/>
                  </a:cubicBezTo>
                  <a:lnTo>
                    <a:pt x="254" y="179"/>
                  </a:lnTo>
                  <a:cubicBezTo>
                    <a:pt x="254" y="179"/>
                    <a:pt x="313" y="179"/>
                    <a:pt x="313" y="119"/>
                  </a:cubicBezTo>
                  <a:lnTo>
                    <a:pt x="432" y="119"/>
                  </a:lnTo>
                  <a:lnTo>
                    <a:pt x="432" y="60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2"/>
            <p:cNvSpPr/>
            <p:nvPr/>
          </p:nvSpPr>
          <p:spPr>
            <a:xfrm>
              <a:off x="4172069" y="4171394"/>
              <a:ext cx="15292" cy="7954"/>
            </a:xfrm>
            <a:custGeom>
              <a:avLst/>
              <a:gdLst/>
              <a:ahLst/>
              <a:cxnLst/>
              <a:rect l="l" t="t" r="r" b="b"/>
              <a:pathLst>
                <a:path w="373" h="194" extrusionOk="0">
                  <a:moveTo>
                    <a:pt x="0" y="0"/>
                  </a:moveTo>
                  <a:lnTo>
                    <a:pt x="0" y="60"/>
                  </a:lnTo>
                  <a:cubicBezTo>
                    <a:pt x="0" y="119"/>
                    <a:pt x="60" y="119"/>
                    <a:pt x="119" y="194"/>
                  </a:cubicBezTo>
                  <a:lnTo>
                    <a:pt x="313" y="194"/>
                  </a:lnTo>
                  <a:lnTo>
                    <a:pt x="373" y="119"/>
                  </a:lnTo>
                  <a:cubicBezTo>
                    <a:pt x="313" y="60"/>
                    <a:pt x="313" y="60"/>
                    <a:pt x="253" y="60"/>
                  </a:cubicBezTo>
                  <a:cubicBezTo>
                    <a:pt x="253" y="0"/>
                    <a:pt x="194" y="0"/>
                    <a:pt x="194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2"/>
            <p:cNvSpPr/>
            <p:nvPr/>
          </p:nvSpPr>
          <p:spPr>
            <a:xfrm>
              <a:off x="4021813" y="4140852"/>
              <a:ext cx="25705" cy="7954"/>
            </a:xfrm>
            <a:custGeom>
              <a:avLst/>
              <a:gdLst/>
              <a:ahLst/>
              <a:cxnLst/>
              <a:rect l="l" t="t" r="r" b="b"/>
              <a:pathLst>
                <a:path w="627" h="194" extrusionOk="0">
                  <a:moveTo>
                    <a:pt x="60" y="0"/>
                  </a:moveTo>
                  <a:lnTo>
                    <a:pt x="0" y="60"/>
                  </a:lnTo>
                  <a:lnTo>
                    <a:pt x="60" y="119"/>
                  </a:lnTo>
                  <a:cubicBezTo>
                    <a:pt x="134" y="119"/>
                    <a:pt x="254" y="119"/>
                    <a:pt x="313" y="194"/>
                  </a:cubicBezTo>
                  <a:cubicBezTo>
                    <a:pt x="373" y="194"/>
                    <a:pt x="432" y="119"/>
                    <a:pt x="432" y="119"/>
                  </a:cubicBezTo>
                  <a:lnTo>
                    <a:pt x="626" y="119"/>
                  </a:lnTo>
                  <a:lnTo>
                    <a:pt x="626" y="60"/>
                  </a:lnTo>
                  <a:lnTo>
                    <a:pt x="626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2"/>
            <p:cNvSpPr/>
            <p:nvPr/>
          </p:nvSpPr>
          <p:spPr>
            <a:xfrm>
              <a:off x="3958267" y="4143271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95" y="1"/>
                  </a:moveTo>
                  <a:cubicBezTo>
                    <a:pt x="120" y="1"/>
                    <a:pt x="61" y="60"/>
                    <a:pt x="1" y="60"/>
                  </a:cubicBezTo>
                  <a:lnTo>
                    <a:pt x="1" y="135"/>
                  </a:lnTo>
                  <a:cubicBezTo>
                    <a:pt x="1" y="135"/>
                    <a:pt x="1" y="194"/>
                    <a:pt x="61" y="194"/>
                  </a:cubicBezTo>
                  <a:lnTo>
                    <a:pt x="314" y="194"/>
                  </a:lnTo>
                  <a:cubicBezTo>
                    <a:pt x="314" y="194"/>
                    <a:pt x="373" y="194"/>
                    <a:pt x="373" y="135"/>
                  </a:cubicBezTo>
                  <a:cubicBezTo>
                    <a:pt x="433" y="135"/>
                    <a:pt x="373" y="60"/>
                    <a:pt x="373" y="60"/>
                  </a:cubicBezTo>
                  <a:lnTo>
                    <a:pt x="31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2"/>
            <p:cNvSpPr/>
            <p:nvPr/>
          </p:nvSpPr>
          <p:spPr>
            <a:xfrm>
              <a:off x="4106104" y="4148765"/>
              <a:ext cx="22631" cy="7380"/>
            </a:xfrm>
            <a:custGeom>
              <a:avLst/>
              <a:gdLst/>
              <a:ahLst/>
              <a:cxnLst/>
              <a:rect l="l" t="t" r="r" b="b"/>
              <a:pathLst>
                <a:path w="552" h="180" extrusionOk="0">
                  <a:moveTo>
                    <a:pt x="60" y="1"/>
                  </a:moveTo>
                  <a:lnTo>
                    <a:pt x="0" y="60"/>
                  </a:lnTo>
                  <a:lnTo>
                    <a:pt x="0" y="120"/>
                  </a:lnTo>
                  <a:cubicBezTo>
                    <a:pt x="60" y="180"/>
                    <a:pt x="179" y="180"/>
                    <a:pt x="239" y="180"/>
                  </a:cubicBezTo>
                  <a:lnTo>
                    <a:pt x="373" y="180"/>
                  </a:lnTo>
                  <a:cubicBezTo>
                    <a:pt x="432" y="180"/>
                    <a:pt x="432" y="180"/>
                    <a:pt x="492" y="120"/>
                  </a:cubicBezTo>
                  <a:cubicBezTo>
                    <a:pt x="551" y="120"/>
                    <a:pt x="492" y="60"/>
                    <a:pt x="492" y="60"/>
                  </a:cubicBezTo>
                  <a:cubicBezTo>
                    <a:pt x="432" y="60"/>
                    <a:pt x="432" y="60"/>
                    <a:pt x="37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2"/>
            <p:cNvSpPr/>
            <p:nvPr/>
          </p:nvSpPr>
          <p:spPr>
            <a:xfrm>
              <a:off x="4192199" y="4206815"/>
              <a:ext cx="18367" cy="5535"/>
            </a:xfrm>
            <a:custGeom>
              <a:avLst/>
              <a:gdLst/>
              <a:ahLst/>
              <a:cxnLst/>
              <a:rect l="l" t="t" r="r" b="b"/>
              <a:pathLst>
                <a:path w="448" h="135" extrusionOk="0">
                  <a:moveTo>
                    <a:pt x="75" y="0"/>
                  </a:moveTo>
                  <a:lnTo>
                    <a:pt x="75" y="75"/>
                  </a:lnTo>
                  <a:cubicBezTo>
                    <a:pt x="1" y="75"/>
                    <a:pt x="75" y="75"/>
                    <a:pt x="75" y="134"/>
                  </a:cubicBezTo>
                  <a:lnTo>
                    <a:pt x="448" y="134"/>
                  </a:lnTo>
                  <a:lnTo>
                    <a:pt x="448" y="75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2"/>
            <p:cNvSpPr/>
            <p:nvPr/>
          </p:nvSpPr>
          <p:spPr>
            <a:xfrm>
              <a:off x="3861800" y="4173813"/>
              <a:ext cx="22631" cy="10413"/>
            </a:xfrm>
            <a:custGeom>
              <a:avLst/>
              <a:gdLst/>
              <a:ahLst/>
              <a:cxnLst/>
              <a:rect l="l" t="t" r="r" b="b"/>
              <a:pathLst>
                <a:path w="552" h="254" extrusionOk="0">
                  <a:moveTo>
                    <a:pt x="239" y="1"/>
                  </a:moveTo>
                  <a:cubicBezTo>
                    <a:pt x="179" y="60"/>
                    <a:pt x="60" y="60"/>
                    <a:pt x="0" y="135"/>
                  </a:cubicBezTo>
                  <a:lnTo>
                    <a:pt x="0" y="194"/>
                  </a:lnTo>
                  <a:cubicBezTo>
                    <a:pt x="0" y="194"/>
                    <a:pt x="0" y="254"/>
                    <a:pt x="60" y="254"/>
                  </a:cubicBezTo>
                  <a:cubicBezTo>
                    <a:pt x="119" y="254"/>
                    <a:pt x="179" y="254"/>
                    <a:pt x="313" y="194"/>
                  </a:cubicBezTo>
                  <a:lnTo>
                    <a:pt x="373" y="194"/>
                  </a:lnTo>
                  <a:cubicBezTo>
                    <a:pt x="432" y="135"/>
                    <a:pt x="492" y="135"/>
                    <a:pt x="492" y="60"/>
                  </a:cubicBezTo>
                  <a:cubicBezTo>
                    <a:pt x="551" y="60"/>
                    <a:pt x="492" y="1"/>
                    <a:pt x="49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2"/>
            <p:cNvSpPr/>
            <p:nvPr/>
          </p:nvSpPr>
          <p:spPr>
            <a:xfrm>
              <a:off x="3848967" y="4206815"/>
              <a:ext cx="17752" cy="10413"/>
            </a:xfrm>
            <a:custGeom>
              <a:avLst/>
              <a:gdLst/>
              <a:ahLst/>
              <a:cxnLst/>
              <a:rect l="l" t="t" r="r" b="b"/>
              <a:pathLst>
                <a:path w="433" h="254" extrusionOk="0">
                  <a:moveTo>
                    <a:pt x="179" y="0"/>
                  </a:moveTo>
                  <a:cubicBezTo>
                    <a:pt x="119" y="75"/>
                    <a:pt x="60" y="75"/>
                    <a:pt x="0" y="134"/>
                  </a:cubicBezTo>
                  <a:lnTo>
                    <a:pt x="0" y="194"/>
                  </a:lnTo>
                  <a:cubicBezTo>
                    <a:pt x="0" y="194"/>
                    <a:pt x="0" y="253"/>
                    <a:pt x="60" y="253"/>
                  </a:cubicBezTo>
                  <a:cubicBezTo>
                    <a:pt x="119" y="253"/>
                    <a:pt x="179" y="194"/>
                    <a:pt x="254" y="194"/>
                  </a:cubicBezTo>
                  <a:cubicBezTo>
                    <a:pt x="313" y="194"/>
                    <a:pt x="313" y="194"/>
                    <a:pt x="373" y="134"/>
                  </a:cubicBezTo>
                  <a:cubicBezTo>
                    <a:pt x="373" y="134"/>
                    <a:pt x="432" y="134"/>
                    <a:pt x="432" y="75"/>
                  </a:cubicBezTo>
                  <a:lnTo>
                    <a:pt x="43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2"/>
            <p:cNvSpPr/>
            <p:nvPr/>
          </p:nvSpPr>
          <p:spPr>
            <a:xfrm>
              <a:off x="3871557" y="4242851"/>
              <a:ext cx="20827" cy="12832"/>
            </a:xfrm>
            <a:custGeom>
              <a:avLst/>
              <a:gdLst/>
              <a:ahLst/>
              <a:cxnLst/>
              <a:rect l="l" t="t" r="r" b="b"/>
              <a:pathLst>
                <a:path w="508" h="313" extrusionOk="0">
                  <a:moveTo>
                    <a:pt x="313" y="0"/>
                  </a:moveTo>
                  <a:cubicBezTo>
                    <a:pt x="254" y="60"/>
                    <a:pt x="254" y="60"/>
                    <a:pt x="194" y="60"/>
                  </a:cubicBezTo>
                  <a:cubicBezTo>
                    <a:pt x="135" y="119"/>
                    <a:pt x="75" y="119"/>
                    <a:pt x="1" y="238"/>
                  </a:cubicBezTo>
                  <a:cubicBezTo>
                    <a:pt x="1" y="238"/>
                    <a:pt x="1" y="313"/>
                    <a:pt x="75" y="313"/>
                  </a:cubicBezTo>
                  <a:cubicBezTo>
                    <a:pt x="135" y="313"/>
                    <a:pt x="194" y="238"/>
                    <a:pt x="254" y="238"/>
                  </a:cubicBezTo>
                  <a:cubicBezTo>
                    <a:pt x="313" y="179"/>
                    <a:pt x="373" y="179"/>
                    <a:pt x="373" y="179"/>
                  </a:cubicBezTo>
                  <a:cubicBezTo>
                    <a:pt x="373" y="119"/>
                    <a:pt x="447" y="119"/>
                    <a:pt x="447" y="60"/>
                  </a:cubicBezTo>
                  <a:lnTo>
                    <a:pt x="507" y="60"/>
                  </a:lnTo>
                  <a:lnTo>
                    <a:pt x="447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2"/>
            <p:cNvSpPr/>
            <p:nvPr/>
          </p:nvSpPr>
          <p:spPr>
            <a:xfrm>
              <a:off x="3815964" y="4240391"/>
              <a:ext cx="17752" cy="9798"/>
            </a:xfrm>
            <a:custGeom>
              <a:avLst/>
              <a:gdLst/>
              <a:ahLst/>
              <a:cxnLst/>
              <a:rect l="l" t="t" r="r" b="b"/>
              <a:pathLst>
                <a:path w="433" h="239" extrusionOk="0">
                  <a:moveTo>
                    <a:pt x="314" y="0"/>
                  </a:moveTo>
                  <a:cubicBezTo>
                    <a:pt x="239" y="0"/>
                    <a:pt x="180" y="0"/>
                    <a:pt x="180" y="60"/>
                  </a:cubicBezTo>
                  <a:cubicBezTo>
                    <a:pt x="120" y="60"/>
                    <a:pt x="60" y="120"/>
                    <a:pt x="1" y="179"/>
                  </a:cubicBezTo>
                  <a:lnTo>
                    <a:pt x="1" y="239"/>
                  </a:lnTo>
                  <a:cubicBezTo>
                    <a:pt x="120" y="239"/>
                    <a:pt x="180" y="239"/>
                    <a:pt x="239" y="179"/>
                  </a:cubicBezTo>
                  <a:cubicBezTo>
                    <a:pt x="314" y="179"/>
                    <a:pt x="314" y="179"/>
                    <a:pt x="373" y="120"/>
                  </a:cubicBezTo>
                  <a:lnTo>
                    <a:pt x="433" y="60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2"/>
            <p:cNvSpPr/>
            <p:nvPr/>
          </p:nvSpPr>
          <p:spPr>
            <a:xfrm>
              <a:off x="3848967" y="4275811"/>
              <a:ext cx="12873" cy="7380"/>
            </a:xfrm>
            <a:custGeom>
              <a:avLst/>
              <a:gdLst/>
              <a:ahLst/>
              <a:cxnLst/>
              <a:rect l="l" t="t" r="r" b="b"/>
              <a:pathLst>
                <a:path w="314" h="180" extrusionOk="0">
                  <a:moveTo>
                    <a:pt x="179" y="0"/>
                  </a:moveTo>
                  <a:cubicBezTo>
                    <a:pt x="119" y="0"/>
                    <a:pt x="60" y="0"/>
                    <a:pt x="60" y="60"/>
                  </a:cubicBezTo>
                  <a:cubicBezTo>
                    <a:pt x="0" y="120"/>
                    <a:pt x="60" y="120"/>
                    <a:pt x="60" y="179"/>
                  </a:cubicBezTo>
                  <a:lnTo>
                    <a:pt x="179" y="179"/>
                  </a:lnTo>
                  <a:lnTo>
                    <a:pt x="254" y="120"/>
                  </a:lnTo>
                  <a:lnTo>
                    <a:pt x="313" y="120"/>
                  </a:lnTo>
                  <a:lnTo>
                    <a:pt x="313" y="6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2"/>
            <p:cNvSpPr/>
            <p:nvPr/>
          </p:nvSpPr>
          <p:spPr>
            <a:xfrm>
              <a:off x="4485373" y="4557987"/>
              <a:ext cx="20212" cy="7339"/>
            </a:xfrm>
            <a:custGeom>
              <a:avLst/>
              <a:gdLst/>
              <a:ahLst/>
              <a:cxnLst/>
              <a:rect l="l" t="t" r="r" b="b"/>
              <a:pathLst>
                <a:path w="493" h="179" extrusionOk="0">
                  <a:moveTo>
                    <a:pt x="1" y="0"/>
                  </a:moveTo>
                  <a:lnTo>
                    <a:pt x="60" y="75"/>
                  </a:lnTo>
                  <a:cubicBezTo>
                    <a:pt x="120" y="134"/>
                    <a:pt x="179" y="134"/>
                    <a:pt x="239" y="134"/>
                  </a:cubicBezTo>
                  <a:cubicBezTo>
                    <a:pt x="239" y="164"/>
                    <a:pt x="254" y="179"/>
                    <a:pt x="278" y="179"/>
                  </a:cubicBezTo>
                  <a:cubicBezTo>
                    <a:pt x="302" y="179"/>
                    <a:pt x="336" y="164"/>
                    <a:pt x="373" y="134"/>
                  </a:cubicBezTo>
                  <a:lnTo>
                    <a:pt x="433" y="134"/>
                  </a:lnTo>
                  <a:lnTo>
                    <a:pt x="492" y="75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2"/>
            <p:cNvSpPr/>
            <p:nvPr/>
          </p:nvSpPr>
          <p:spPr>
            <a:xfrm>
              <a:off x="4528134" y="4561021"/>
              <a:ext cx="18367" cy="7380"/>
            </a:xfrm>
            <a:custGeom>
              <a:avLst/>
              <a:gdLst/>
              <a:ahLst/>
              <a:cxnLst/>
              <a:rect l="l" t="t" r="r" b="b"/>
              <a:pathLst>
                <a:path w="448" h="180" extrusionOk="0">
                  <a:moveTo>
                    <a:pt x="75" y="1"/>
                  </a:moveTo>
                  <a:lnTo>
                    <a:pt x="75" y="60"/>
                  </a:lnTo>
                  <a:cubicBezTo>
                    <a:pt x="0" y="60"/>
                    <a:pt x="75" y="120"/>
                    <a:pt x="75" y="120"/>
                  </a:cubicBezTo>
                  <a:cubicBezTo>
                    <a:pt x="134" y="120"/>
                    <a:pt x="194" y="179"/>
                    <a:pt x="254" y="179"/>
                  </a:cubicBezTo>
                  <a:lnTo>
                    <a:pt x="313" y="120"/>
                  </a:lnTo>
                  <a:lnTo>
                    <a:pt x="373" y="120"/>
                  </a:lnTo>
                  <a:cubicBezTo>
                    <a:pt x="447" y="60"/>
                    <a:pt x="373" y="60"/>
                    <a:pt x="37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2"/>
            <p:cNvSpPr/>
            <p:nvPr/>
          </p:nvSpPr>
          <p:spPr>
            <a:xfrm>
              <a:off x="4503084" y="4573238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79" y="1"/>
                  </a:moveTo>
                  <a:cubicBezTo>
                    <a:pt x="120" y="1"/>
                    <a:pt x="120" y="1"/>
                    <a:pt x="60" y="75"/>
                  </a:cubicBezTo>
                  <a:cubicBezTo>
                    <a:pt x="1" y="135"/>
                    <a:pt x="1" y="135"/>
                    <a:pt x="60" y="135"/>
                  </a:cubicBezTo>
                  <a:cubicBezTo>
                    <a:pt x="120" y="194"/>
                    <a:pt x="120" y="194"/>
                    <a:pt x="179" y="194"/>
                  </a:cubicBezTo>
                  <a:lnTo>
                    <a:pt x="313" y="194"/>
                  </a:lnTo>
                  <a:lnTo>
                    <a:pt x="373" y="135"/>
                  </a:lnTo>
                  <a:lnTo>
                    <a:pt x="373" y="75"/>
                  </a:lnTo>
                  <a:cubicBezTo>
                    <a:pt x="313" y="75"/>
                    <a:pt x="313" y="75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2"/>
            <p:cNvSpPr/>
            <p:nvPr/>
          </p:nvSpPr>
          <p:spPr>
            <a:xfrm>
              <a:off x="4573928" y="4586070"/>
              <a:ext cx="18367" cy="7995"/>
            </a:xfrm>
            <a:custGeom>
              <a:avLst/>
              <a:gdLst/>
              <a:ahLst/>
              <a:cxnLst/>
              <a:rect l="l" t="t" r="r" b="b"/>
              <a:pathLst>
                <a:path w="448" h="195" extrusionOk="0">
                  <a:moveTo>
                    <a:pt x="1" y="0"/>
                  </a:moveTo>
                  <a:lnTo>
                    <a:pt x="1" y="60"/>
                  </a:lnTo>
                  <a:lnTo>
                    <a:pt x="1" y="134"/>
                  </a:lnTo>
                  <a:cubicBezTo>
                    <a:pt x="75" y="134"/>
                    <a:pt x="135" y="194"/>
                    <a:pt x="194" y="194"/>
                  </a:cubicBezTo>
                  <a:lnTo>
                    <a:pt x="314" y="194"/>
                  </a:lnTo>
                  <a:cubicBezTo>
                    <a:pt x="314" y="134"/>
                    <a:pt x="373" y="134"/>
                    <a:pt x="373" y="134"/>
                  </a:cubicBezTo>
                  <a:lnTo>
                    <a:pt x="448" y="134"/>
                  </a:lnTo>
                  <a:cubicBezTo>
                    <a:pt x="448" y="60"/>
                    <a:pt x="448" y="60"/>
                    <a:pt x="373" y="60"/>
                  </a:cubicBezTo>
                  <a:cubicBezTo>
                    <a:pt x="373" y="0"/>
                    <a:pt x="314" y="0"/>
                    <a:pt x="314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2"/>
            <p:cNvSpPr/>
            <p:nvPr/>
          </p:nvSpPr>
          <p:spPr>
            <a:xfrm>
              <a:off x="4597132" y="4565900"/>
              <a:ext cx="22672" cy="7380"/>
            </a:xfrm>
            <a:custGeom>
              <a:avLst/>
              <a:gdLst/>
              <a:ahLst/>
              <a:cxnLst/>
              <a:rect l="l" t="t" r="r" b="b"/>
              <a:pathLst>
                <a:path w="553" h="180" extrusionOk="0">
                  <a:moveTo>
                    <a:pt x="1" y="1"/>
                  </a:moveTo>
                  <a:lnTo>
                    <a:pt x="1" y="60"/>
                  </a:lnTo>
                  <a:lnTo>
                    <a:pt x="1" y="120"/>
                  </a:lnTo>
                  <a:cubicBezTo>
                    <a:pt x="120" y="120"/>
                    <a:pt x="180" y="180"/>
                    <a:pt x="254" y="180"/>
                  </a:cubicBezTo>
                  <a:cubicBezTo>
                    <a:pt x="314" y="180"/>
                    <a:pt x="373" y="180"/>
                    <a:pt x="373" y="120"/>
                  </a:cubicBezTo>
                  <a:lnTo>
                    <a:pt x="492" y="120"/>
                  </a:lnTo>
                  <a:lnTo>
                    <a:pt x="552" y="60"/>
                  </a:lnTo>
                  <a:lnTo>
                    <a:pt x="492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2"/>
            <p:cNvSpPr/>
            <p:nvPr/>
          </p:nvSpPr>
          <p:spPr>
            <a:xfrm>
              <a:off x="4638048" y="4578731"/>
              <a:ext cx="9839" cy="7380"/>
            </a:xfrm>
            <a:custGeom>
              <a:avLst/>
              <a:gdLst/>
              <a:ahLst/>
              <a:cxnLst/>
              <a:rect l="l" t="t" r="r" b="b"/>
              <a:pathLst>
                <a:path w="240" h="180" extrusionOk="0">
                  <a:moveTo>
                    <a:pt x="120" y="1"/>
                  </a:moveTo>
                  <a:cubicBezTo>
                    <a:pt x="120" y="1"/>
                    <a:pt x="61" y="1"/>
                    <a:pt x="61" y="60"/>
                  </a:cubicBezTo>
                  <a:cubicBezTo>
                    <a:pt x="1" y="60"/>
                    <a:pt x="1" y="120"/>
                    <a:pt x="61" y="120"/>
                  </a:cubicBezTo>
                  <a:cubicBezTo>
                    <a:pt x="61" y="179"/>
                    <a:pt x="120" y="179"/>
                    <a:pt x="120" y="179"/>
                  </a:cubicBezTo>
                  <a:lnTo>
                    <a:pt x="180" y="179"/>
                  </a:lnTo>
                  <a:lnTo>
                    <a:pt x="239" y="120"/>
                  </a:lnTo>
                  <a:lnTo>
                    <a:pt x="239" y="60"/>
                  </a:lnTo>
                  <a:lnTo>
                    <a:pt x="180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2"/>
            <p:cNvSpPr/>
            <p:nvPr/>
          </p:nvSpPr>
          <p:spPr>
            <a:xfrm>
              <a:off x="4668591" y="4570778"/>
              <a:ext cx="12258" cy="7995"/>
            </a:xfrm>
            <a:custGeom>
              <a:avLst/>
              <a:gdLst/>
              <a:ahLst/>
              <a:cxnLst/>
              <a:rect l="l" t="t" r="r" b="b"/>
              <a:pathLst>
                <a:path w="299" h="195" extrusionOk="0">
                  <a:moveTo>
                    <a:pt x="1" y="1"/>
                  </a:moveTo>
                  <a:lnTo>
                    <a:pt x="1" y="61"/>
                  </a:lnTo>
                  <a:cubicBezTo>
                    <a:pt x="1" y="135"/>
                    <a:pt x="60" y="195"/>
                    <a:pt x="120" y="195"/>
                  </a:cubicBezTo>
                  <a:lnTo>
                    <a:pt x="239" y="195"/>
                  </a:lnTo>
                  <a:cubicBezTo>
                    <a:pt x="239" y="135"/>
                    <a:pt x="299" y="135"/>
                    <a:pt x="299" y="135"/>
                  </a:cubicBezTo>
                  <a:lnTo>
                    <a:pt x="299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2"/>
            <p:cNvSpPr/>
            <p:nvPr/>
          </p:nvSpPr>
          <p:spPr>
            <a:xfrm>
              <a:off x="4638048" y="4496903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" y="0"/>
                  </a:moveTo>
                  <a:lnTo>
                    <a:pt x="1" y="134"/>
                  </a:lnTo>
                  <a:cubicBezTo>
                    <a:pt x="61" y="134"/>
                    <a:pt x="120" y="194"/>
                    <a:pt x="180" y="194"/>
                  </a:cubicBezTo>
                  <a:lnTo>
                    <a:pt x="239" y="194"/>
                  </a:lnTo>
                  <a:cubicBezTo>
                    <a:pt x="299" y="134"/>
                    <a:pt x="299" y="134"/>
                    <a:pt x="373" y="134"/>
                  </a:cubicBezTo>
                  <a:lnTo>
                    <a:pt x="373" y="75"/>
                  </a:lnTo>
                  <a:lnTo>
                    <a:pt x="37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2"/>
            <p:cNvSpPr/>
            <p:nvPr/>
          </p:nvSpPr>
          <p:spPr>
            <a:xfrm>
              <a:off x="4673511" y="4504856"/>
              <a:ext cx="15292" cy="7339"/>
            </a:xfrm>
            <a:custGeom>
              <a:avLst/>
              <a:gdLst/>
              <a:ahLst/>
              <a:cxnLst/>
              <a:rect l="l" t="t" r="r" b="b"/>
              <a:pathLst>
                <a:path w="373" h="179" extrusionOk="0">
                  <a:moveTo>
                    <a:pt x="179" y="0"/>
                  </a:moveTo>
                  <a:cubicBezTo>
                    <a:pt x="119" y="0"/>
                    <a:pt x="60" y="0"/>
                    <a:pt x="0" y="60"/>
                  </a:cubicBezTo>
                  <a:lnTo>
                    <a:pt x="0" y="119"/>
                  </a:lnTo>
                  <a:lnTo>
                    <a:pt x="60" y="179"/>
                  </a:lnTo>
                  <a:lnTo>
                    <a:pt x="313" y="179"/>
                  </a:lnTo>
                  <a:cubicBezTo>
                    <a:pt x="313" y="119"/>
                    <a:pt x="313" y="119"/>
                    <a:pt x="372" y="119"/>
                  </a:cubicBezTo>
                  <a:lnTo>
                    <a:pt x="372" y="60"/>
                  </a:lnTo>
                  <a:cubicBezTo>
                    <a:pt x="313" y="0"/>
                    <a:pt x="313" y="0"/>
                    <a:pt x="25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2"/>
            <p:cNvSpPr/>
            <p:nvPr/>
          </p:nvSpPr>
          <p:spPr>
            <a:xfrm>
              <a:off x="4716845" y="4507275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80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1" y="60"/>
                  </a:lnTo>
                  <a:cubicBezTo>
                    <a:pt x="1" y="60"/>
                    <a:pt x="1" y="120"/>
                    <a:pt x="60" y="120"/>
                  </a:cubicBezTo>
                  <a:cubicBezTo>
                    <a:pt x="60" y="194"/>
                    <a:pt x="120" y="194"/>
                    <a:pt x="180" y="194"/>
                  </a:cubicBezTo>
                  <a:lnTo>
                    <a:pt x="239" y="194"/>
                  </a:lnTo>
                  <a:cubicBezTo>
                    <a:pt x="239" y="120"/>
                    <a:pt x="314" y="120"/>
                    <a:pt x="314" y="120"/>
                  </a:cubicBezTo>
                  <a:cubicBezTo>
                    <a:pt x="373" y="60"/>
                    <a:pt x="373" y="60"/>
                    <a:pt x="314" y="60"/>
                  </a:cubicBezTo>
                  <a:cubicBezTo>
                    <a:pt x="314" y="1"/>
                    <a:pt x="239" y="1"/>
                    <a:pt x="239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2"/>
            <p:cNvSpPr/>
            <p:nvPr/>
          </p:nvSpPr>
          <p:spPr>
            <a:xfrm>
              <a:off x="4607546" y="4509735"/>
              <a:ext cx="15292" cy="7954"/>
            </a:xfrm>
            <a:custGeom>
              <a:avLst/>
              <a:gdLst/>
              <a:ahLst/>
              <a:cxnLst/>
              <a:rect l="l" t="t" r="r" b="b"/>
              <a:pathLst>
                <a:path w="373" h="194" extrusionOk="0">
                  <a:moveTo>
                    <a:pt x="0" y="0"/>
                  </a:moveTo>
                  <a:lnTo>
                    <a:pt x="0" y="60"/>
                  </a:lnTo>
                  <a:cubicBezTo>
                    <a:pt x="60" y="134"/>
                    <a:pt x="119" y="194"/>
                    <a:pt x="179" y="194"/>
                  </a:cubicBezTo>
                  <a:lnTo>
                    <a:pt x="238" y="194"/>
                  </a:lnTo>
                  <a:cubicBezTo>
                    <a:pt x="298" y="194"/>
                    <a:pt x="298" y="134"/>
                    <a:pt x="373" y="134"/>
                  </a:cubicBezTo>
                  <a:cubicBezTo>
                    <a:pt x="373" y="60"/>
                    <a:pt x="373" y="60"/>
                    <a:pt x="298" y="60"/>
                  </a:cubicBezTo>
                  <a:cubicBezTo>
                    <a:pt x="298" y="0"/>
                    <a:pt x="298" y="0"/>
                    <a:pt x="238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2"/>
            <p:cNvSpPr/>
            <p:nvPr/>
          </p:nvSpPr>
          <p:spPr>
            <a:xfrm>
              <a:off x="3775049" y="4443772"/>
              <a:ext cx="28124" cy="10413"/>
            </a:xfrm>
            <a:custGeom>
              <a:avLst/>
              <a:gdLst/>
              <a:ahLst/>
              <a:cxnLst/>
              <a:rect l="l" t="t" r="r" b="b"/>
              <a:pathLst>
                <a:path w="686" h="254" extrusionOk="0">
                  <a:moveTo>
                    <a:pt x="314" y="0"/>
                  </a:moveTo>
                  <a:cubicBezTo>
                    <a:pt x="254" y="60"/>
                    <a:pt x="120" y="60"/>
                    <a:pt x="60" y="119"/>
                  </a:cubicBezTo>
                  <a:lnTo>
                    <a:pt x="1" y="179"/>
                  </a:lnTo>
                  <a:lnTo>
                    <a:pt x="60" y="254"/>
                  </a:lnTo>
                  <a:cubicBezTo>
                    <a:pt x="194" y="254"/>
                    <a:pt x="254" y="179"/>
                    <a:pt x="373" y="179"/>
                  </a:cubicBezTo>
                  <a:lnTo>
                    <a:pt x="492" y="179"/>
                  </a:lnTo>
                  <a:cubicBezTo>
                    <a:pt x="567" y="179"/>
                    <a:pt x="567" y="119"/>
                    <a:pt x="626" y="119"/>
                  </a:cubicBezTo>
                  <a:cubicBezTo>
                    <a:pt x="686" y="60"/>
                    <a:pt x="626" y="60"/>
                    <a:pt x="626" y="60"/>
                  </a:cubicBezTo>
                  <a:cubicBezTo>
                    <a:pt x="567" y="0"/>
                    <a:pt x="492" y="0"/>
                    <a:pt x="49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2"/>
            <p:cNvSpPr/>
            <p:nvPr/>
          </p:nvSpPr>
          <p:spPr>
            <a:xfrm>
              <a:off x="3729254" y="4459023"/>
              <a:ext cx="23246" cy="10413"/>
            </a:xfrm>
            <a:custGeom>
              <a:avLst/>
              <a:gdLst/>
              <a:ahLst/>
              <a:cxnLst/>
              <a:rect l="l" t="t" r="r" b="b"/>
              <a:pathLst>
                <a:path w="567" h="254" extrusionOk="0">
                  <a:moveTo>
                    <a:pt x="254" y="1"/>
                  </a:moveTo>
                  <a:cubicBezTo>
                    <a:pt x="194" y="60"/>
                    <a:pt x="60" y="120"/>
                    <a:pt x="0" y="179"/>
                  </a:cubicBezTo>
                  <a:lnTo>
                    <a:pt x="0" y="254"/>
                  </a:lnTo>
                  <a:cubicBezTo>
                    <a:pt x="120" y="254"/>
                    <a:pt x="194" y="254"/>
                    <a:pt x="313" y="179"/>
                  </a:cubicBezTo>
                  <a:cubicBezTo>
                    <a:pt x="373" y="179"/>
                    <a:pt x="373" y="179"/>
                    <a:pt x="432" y="120"/>
                  </a:cubicBezTo>
                  <a:cubicBezTo>
                    <a:pt x="492" y="120"/>
                    <a:pt x="492" y="60"/>
                    <a:pt x="567" y="60"/>
                  </a:cubicBezTo>
                  <a:lnTo>
                    <a:pt x="567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2"/>
            <p:cNvSpPr/>
            <p:nvPr/>
          </p:nvSpPr>
          <p:spPr>
            <a:xfrm>
              <a:off x="3848967" y="4435819"/>
              <a:ext cx="17752" cy="7995"/>
            </a:xfrm>
            <a:custGeom>
              <a:avLst/>
              <a:gdLst/>
              <a:ahLst/>
              <a:cxnLst/>
              <a:rect l="l" t="t" r="r" b="b"/>
              <a:pathLst>
                <a:path w="433" h="195" extrusionOk="0">
                  <a:moveTo>
                    <a:pt x="179" y="1"/>
                  </a:moveTo>
                  <a:cubicBezTo>
                    <a:pt x="119" y="1"/>
                    <a:pt x="60" y="75"/>
                    <a:pt x="60" y="135"/>
                  </a:cubicBezTo>
                  <a:lnTo>
                    <a:pt x="0" y="135"/>
                  </a:lnTo>
                  <a:cubicBezTo>
                    <a:pt x="0" y="194"/>
                    <a:pt x="60" y="194"/>
                    <a:pt x="60" y="194"/>
                  </a:cubicBezTo>
                  <a:lnTo>
                    <a:pt x="313" y="194"/>
                  </a:lnTo>
                  <a:cubicBezTo>
                    <a:pt x="313" y="135"/>
                    <a:pt x="373" y="135"/>
                    <a:pt x="373" y="135"/>
                  </a:cubicBezTo>
                  <a:lnTo>
                    <a:pt x="432" y="135"/>
                  </a:lnTo>
                  <a:lnTo>
                    <a:pt x="373" y="75"/>
                  </a:lnTo>
                  <a:cubicBezTo>
                    <a:pt x="373" y="1"/>
                    <a:pt x="313" y="1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2"/>
            <p:cNvSpPr/>
            <p:nvPr/>
          </p:nvSpPr>
          <p:spPr>
            <a:xfrm>
              <a:off x="3767710" y="4462835"/>
              <a:ext cx="17752" cy="9060"/>
            </a:xfrm>
            <a:custGeom>
              <a:avLst/>
              <a:gdLst/>
              <a:ahLst/>
              <a:cxnLst/>
              <a:rect l="l" t="t" r="r" b="b"/>
              <a:pathLst>
                <a:path w="433" h="221" extrusionOk="0">
                  <a:moveTo>
                    <a:pt x="255" y="0"/>
                  </a:moveTo>
                  <a:cubicBezTo>
                    <a:pt x="233" y="0"/>
                    <a:pt x="219" y="27"/>
                    <a:pt x="180" y="27"/>
                  </a:cubicBezTo>
                  <a:cubicBezTo>
                    <a:pt x="120" y="27"/>
                    <a:pt x="61" y="86"/>
                    <a:pt x="1" y="86"/>
                  </a:cubicBezTo>
                  <a:lnTo>
                    <a:pt x="1" y="161"/>
                  </a:lnTo>
                  <a:cubicBezTo>
                    <a:pt x="1" y="161"/>
                    <a:pt x="1" y="221"/>
                    <a:pt x="61" y="221"/>
                  </a:cubicBezTo>
                  <a:lnTo>
                    <a:pt x="239" y="221"/>
                  </a:lnTo>
                  <a:cubicBezTo>
                    <a:pt x="239" y="161"/>
                    <a:pt x="299" y="161"/>
                    <a:pt x="299" y="161"/>
                  </a:cubicBezTo>
                  <a:cubicBezTo>
                    <a:pt x="373" y="161"/>
                    <a:pt x="433" y="161"/>
                    <a:pt x="433" y="86"/>
                  </a:cubicBezTo>
                  <a:lnTo>
                    <a:pt x="433" y="27"/>
                  </a:lnTo>
                  <a:lnTo>
                    <a:pt x="299" y="27"/>
                  </a:lnTo>
                  <a:cubicBezTo>
                    <a:pt x="279" y="7"/>
                    <a:pt x="266" y="0"/>
                    <a:pt x="255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2"/>
            <p:cNvSpPr/>
            <p:nvPr/>
          </p:nvSpPr>
          <p:spPr>
            <a:xfrm>
              <a:off x="3823303" y="4463901"/>
              <a:ext cx="15333" cy="7995"/>
            </a:xfrm>
            <a:custGeom>
              <a:avLst/>
              <a:gdLst/>
              <a:ahLst/>
              <a:cxnLst/>
              <a:rect l="l" t="t" r="r" b="b"/>
              <a:pathLst>
                <a:path w="374" h="195" extrusionOk="0">
                  <a:moveTo>
                    <a:pt x="135" y="1"/>
                  </a:moveTo>
                  <a:cubicBezTo>
                    <a:pt x="60" y="1"/>
                    <a:pt x="1" y="1"/>
                    <a:pt x="1" y="60"/>
                  </a:cubicBezTo>
                  <a:lnTo>
                    <a:pt x="1" y="135"/>
                  </a:lnTo>
                  <a:lnTo>
                    <a:pt x="1" y="195"/>
                  </a:lnTo>
                  <a:lnTo>
                    <a:pt x="194" y="195"/>
                  </a:lnTo>
                  <a:lnTo>
                    <a:pt x="254" y="135"/>
                  </a:lnTo>
                  <a:lnTo>
                    <a:pt x="313" y="135"/>
                  </a:lnTo>
                  <a:lnTo>
                    <a:pt x="313" y="60"/>
                  </a:lnTo>
                  <a:cubicBezTo>
                    <a:pt x="373" y="60"/>
                    <a:pt x="373" y="60"/>
                    <a:pt x="31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2"/>
            <p:cNvSpPr/>
            <p:nvPr/>
          </p:nvSpPr>
          <p:spPr>
            <a:xfrm>
              <a:off x="3792760" y="4489565"/>
              <a:ext cx="15333" cy="7380"/>
            </a:xfrm>
            <a:custGeom>
              <a:avLst/>
              <a:gdLst/>
              <a:ahLst/>
              <a:cxnLst/>
              <a:rect l="l" t="t" r="r" b="b"/>
              <a:pathLst>
                <a:path w="374" h="180" extrusionOk="0">
                  <a:moveTo>
                    <a:pt x="194" y="1"/>
                  </a:moveTo>
                  <a:cubicBezTo>
                    <a:pt x="135" y="1"/>
                    <a:pt x="60" y="60"/>
                    <a:pt x="1" y="120"/>
                  </a:cubicBezTo>
                  <a:lnTo>
                    <a:pt x="1" y="179"/>
                  </a:lnTo>
                  <a:lnTo>
                    <a:pt x="254" y="179"/>
                  </a:lnTo>
                  <a:lnTo>
                    <a:pt x="314" y="120"/>
                  </a:lnTo>
                  <a:lnTo>
                    <a:pt x="373" y="120"/>
                  </a:lnTo>
                  <a:lnTo>
                    <a:pt x="373" y="60"/>
                  </a:lnTo>
                  <a:cubicBezTo>
                    <a:pt x="373" y="1"/>
                    <a:pt x="314" y="1"/>
                    <a:pt x="314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2"/>
            <p:cNvSpPr/>
            <p:nvPr/>
          </p:nvSpPr>
          <p:spPr>
            <a:xfrm>
              <a:off x="3726795" y="4487146"/>
              <a:ext cx="20212" cy="7339"/>
            </a:xfrm>
            <a:custGeom>
              <a:avLst/>
              <a:gdLst/>
              <a:ahLst/>
              <a:cxnLst/>
              <a:rect l="l" t="t" r="r" b="b"/>
              <a:pathLst>
                <a:path w="493" h="179" extrusionOk="0">
                  <a:moveTo>
                    <a:pt x="180" y="0"/>
                  </a:moveTo>
                  <a:cubicBezTo>
                    <a:pt x="120" y="0"/>
                    <a:pt x="60" y="60"/>
                    <a:pt x="1" y="119"/>
                  </a:cubicBezTo>
                  <a:lnTo>
                    <a:pt x="1" y="179"/>
                  </a:lnTo>
                  <a:lnTo>
                    <a:pt x="254" y="179"/>
                  </a:lnTo>
                  <a:cubicBezTo>
                    <a:pt x="314" y="179"/>
                    <a:pt x="314" y="119"/>
                    <a:pt x="373" y="119"/>
                  </a:cubicBezTo>
                  <a:cubicBezTo>
                    <a:pt x="373" y="119"/>
                    <a:pt x="433" y="119"/>
                    <a:pt x="433" y="60"/>
                  </a:cubicBezTo>
                  <a:lnTo>
                    <a:pt x="492" y="60"/>
                  </a:lnTo>
                  <a:cubicBezTo>
                    <a:pt x="492" y="0"/>
                    <a:pt x="433" y="0"/>
                    <a:pt x="43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2"/>
            <p:cNvSpPr/>
            <p:nvPr/>
          </p:nvSpPr>
          <p:spPr>
            <a:xfrm>
              <a:off x="3742087" y="4509735"/>
              <a:ext cx="10413" cy="7954"/>
            </a:xfrm>
            <a:custGeom>
              <a:avLst/>
              <a:gdLst/>
              <a:ahLst/>
              <a:cxnLst/>
              <a:rect l="l" t="t" r="r" b="b"/>
              <a:pathLst>
                <a:path w="254" h="194" extrusionOk="0">
                  <a:moveTo>
                    <a:pt x="119" y="0"/>
                  </a:moveTo>
                  <a:cubicBezTo>
                    <a:pt x="60" y="60"/>
                    <a:pt x="0" y="60"/>
                    <a:pt x="0" y="134"/>
                  </a:cubicBezTo>
                  <a:lnTo>
                    <a:pt x="0" y="194"/>
                  </a:lnTo>
                  <a:lnTo>
                    <a:pt x="179" y="194"/>
                  </a:lnTo>
                  <a:lnTo>
                    <a:pt x="254" y="134"/>
                  </a:lnTo>
                  <a:lnTo>
                    <a:pt x="254" y="60"/>
                  </a:lnTo>
                  <a:cubicBezTo>
                    <a:pt x="179" y="0"/>
                    <a:pt x="179" y="0"/>
                    <a:pt x="119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2"/>
            <p:cNvSpPr/>
            <p:nvPr/>
          </p:nvSpPr>
          <p:spPr>
            <a:xfrm>
              <a:off x="3683460" y="4507275"/>
              <a:ext cx="12832" cy="7995"/>
            </a:xfrm>
            <a:custGeom>
              <a:avLst/>
              <a:gdLst/>
              <a:ahLst/>
              <a:cxnLst/>
              <a:rect l="l" t="t" r="r" b="b"/>
              <a:pathLst>
                <a:path w="313" h="195" extrusionOk="0">
                  <a:moveTo>
                    <a:pt x="119" y="1"/>
                  </a:moveTo>
                  <a:cubicBezTo>
                    <a:pt x="60" y="1"/>
                    <a:pt x="60" y="1"/>
                    <a:pt x="0" y="60"/>
                  </a:cubicBezTo>
                  <a:cubicBezTo>
                    <a:pt x="0" y="120"/>
                    <a:pt x="0" y="120"/>
                    <a:pt x="60" y="194"/>
                  </a:cubicBezTo>
                  <a:cubicBezTo>
                    <a:pt x="119" y="194"/>
                    <a:pt x="119" y="194"/>
                    <a:pt x="194" y="120"/>
                  </a:cubicBezTo>
                  <a:lnTo>
                    <a:pt x="253" y="120"/>
                  </a:lnTo>
                  <a:cubicBezTo>
                    <a:pt x="253" y="120"/>
                    <a:pt x="253" y="60"/>
                    <a:pt x="313" y="60"/>
                  </a:cubicBezTo>
                  <a:cubicBezTo>
                    <a:pt x="313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2"/>
            <p:cNvSpPr/>
            <p:nvPr/>
          </p:nvSpPr>
          <p:spPr>
            <a:xfrm>
              <a:off x="3681000" y="4479193"/>
              <a:ext cx="22631" cy="10413"/>
            </a:xfrm>
            <a:custGeom>
              <a:avLst/>
              <a:gdLst/>
              <a:ahLst/>
              <a:cxnLst/>
              <a:rect l="l" t="t" r="r" b="b"/>
              <a:pathLst>
                <a:path w="552" h="254" extrusionOk="0">
                  <a:moveTo>
                    <a:pt x="373" y="0"/>
                  </a:moveTo>
                  <a:cubicBezTo>
                    <a:pt x="373" y="0"/>
                    <a:pt x="313" y="0"/>
                    <a:pt x="254" y="60"/>
                  </a:cubicBezTo>
                  <a:cubicBezTo>
                    <a:pt x="179" y="60"/>
                    <a:pt x="120" y="134"/>
                    <a:pt x="60" y="194"/>
                  </a:cubicBezTo>
                  <a:lnTo>
                    <a:pt x="0" y="194"/>
                  </a:lnTo>
                  <a:cubicBezTo>
                    <a:pt x="0" y="254"/>
                    <a:pt x="60" y="254"/>
                    <a:pt x="60" y="254"/>
                  </a:cubicBezTo>
                  <a:cubicBezTo>
                    <a:pt x="179" y="254"/>
                    <a:pt x="254" y="254"/>
                    <a:pt x="313" y="194"/>
                  </a:cubicBezTo>
                  <a:lnTo>
                    <a:pt x="433" y="194"/>
                  </a:lnTo>
                  <a:cubicBezTo>
                    <a:pt x="492" y="134"/>
                    <a:pt x="552" y="134"/>
                    <a:pt x="552" y="60"/>
                  </a:cubicBezTo>
                  <a:lnTo>
                    <a:pt x="552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2"/>
            <p:cNvSpPr/>
            <p:nvPr/>
          </p:nvSpPr>
          <p:spPr>
            <a:xfrm>
              <a:off x="3856306" y="4479193"/>
              <a:ext cx="18326" cy="7954"/>
            </a:xfrm>
            <a:custGeom>
              <a:avLst/>
              <a:gdLst/>
              <a:ahLst/>
              <a:cxnLst/>
              <a:rect l="l" t="t" r="r" b="b"/>
              <a:pathLst>
                <a:path w="447" h="194" extrusionOk="0">
                  <a:moveTo>
                    <a:pt x="194" y="0"/>
                  </a:moveTo>
                  <a:cubicBezTo>
                    <a:pt x="134" y="0"/>
                    <a:pt x="75" y="60"/>
                    <a:pt x="0" y="134"/>
                  </a:cubicBezTo>
                  <a:cubicBezTo>
                    <a:pt x="0" y="134"/>
                    <a:pt x="0" y="194"/>
                    <a:pt x="75" y="194"/>
                  </a:cubicBezTo>
                  <a:lnTo>
                    <a:pt x="253" y="194"/>
                  </a:lnTo>
                  <a:cubicBezTo>
                    <a:pt x="253" y="194"/>
                    <a:pt x="313" y="194"/>
                    <a:pt x="313" y="134"/>
                  </a:cubicBezTo>
                  <a:lnTo>
                    <a:pt x="447" y="134"/>
                  </a:lnTo>
                  <a:lnTo>
                    <a:pt x="447" y="60"/>
                  </a:lnTo>
                  <a:cubicBezTo>
                    <a:pt x="447" y="0"/>
                    <a:pt x="373" y="0"/>
                    <a:pt x="313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2"/>
            <p:cNvSpPr/>
            <p:nvPr/>
          </p:nvSpPr>
          <p:spPr>
            <a:xfrm>
              <a:off x="3871557" y="4459023"/>
              <a:ext cx="10413" cy="7380"/>
            </a:xfrm>
            <a:custGeom>
              <a:avLst/>
              <a:gdLst/>
              <a:ahLst/>
              <a:cxnLst/>
              <a:rect l="l" t="t" r="r" b="b"/>
              <a:pathLst>
                <a:path w="254" h="180" extrusionOk="0">
                  <a:moveTo>
                    <a:pt x="135" y="1"/>
                  </a:moveTo>
                  <a:cubicBezTo>
                    <a:pt x="75" y="1"/>
                    <a:pt x="1" y="60"/>
                    <a:pt x="1" y="60"/>
                  </a:cubicBezTo>
                  <a:cubicBezTo>
                    <a:pt x="1" y="120"/>
                    <a:pt x="1" y="120"/>
                    <a:pt x="75" y="179"/>
                  </a:cubicBezTo>
                  <a:lnTo>
                    <a:pt x="194" y="179"/>
                  </a:lnTo>
                  <a:lnTo>
                    <a:pt x="194" y="120"/>
                  </a:lnTo>
                  <a:lnTo>
                    <a:pt x="254" y="120"/>
                  </a:lnTo>
                  <a:lnTo>
                    <a:pt x="254" y="60"/>
                  </a:lnTo>
                  <a:lnTo>
                    <a:pt x="194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2"/>
            <p:cNvSpPr/>
            <p:nvPr/>
          </p:nvSpPr>
          <p:spPr>
            <a:xfrm>
              <a:off x="3899640" y="4435819"/>
              <a:ext cx="7995" cy="7995"/>
            </a:xfrm>
            <a:custGeom>
              <a:avLst/>
              <a:gdLst/>
              <a:ahLst/>
              <a:cxnLst/>
              <a:rect l="l" t="t" r="r" b="b"/>
              <a:pathLst>
                <a:path w="195" h="195" extrusionOk="0">
                  <a:moveTo>
                    <a:pt x="135" y="1"/>
                  </a:moveTo>
                  <a:cubicBezTo>
                    <a:pt x="60" y="1"/>
                    <a:pt x="60" y="75"/>
                    <a:pt x="60" y="75"/>
                  </a:cubicBezTo>
                  <a:cubicBezTo>
                    <a:pt x="1" y="135"/>
                    <a:pt x="1" y="135"/>
                    <a:pt x="60" y="194"/>
                  </a:cubicBezTo>
                  <a:lnTo>
                    <a:pt x="194" y="194"/>
                  </a:lnTo>
                  <a:lnTo>
                    <a:pt x="194" y="75"/>
                  </a:lnTo>
                  <a:lnTo>
                    <a:pt x="135" y="75"/>
                  </a:lnTo>
                  <a:lnTo>
                    <a:pt x="135" y="1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2"/>
            <p:cNvSpPr/>
            <p:nvPr/>
          </p:nvSpPr>
          <p:spPr>
            <a:xfrm>
              <a:off x="3798253" y="4166475"/>
              <a:ext cx="25090" cy="7380"/>
            </a:xfrm>
            <a:custGeom>
              <a:avLst/>
              <a:gdLst/>
              <a:ahLst/>
              <a:cxnLst/>
              <a:rect l="l" t="t" r="r" b="b"/>
              <a:pathLst>
                <a:path w="612" h="180" extrusionOk="0">
                  <a:moveTo>
                    <a:pt x="299" y="1"/>
                  </a:moveTo>
                  <a:cubicBezTo>
                    <a:pt x="180" y="1"/>
                    <a:pt x="120" y="60"/>
                    <a:pt x="1" y="120"/>
                  </a:cubicBezTo>
                  <a:cubicBezTo>
                    <a:pt x="1" y="120"/>
                    <a:pt x="1" y="180"/>
                    <a:pt x="60" y="180"/>
                  </a:cubicBezTo>
                  <a:lnTo>
                    <a:pt x="299" y="180"/>
                  </a:lnTo>
                  <a:cubicBezTo>
                    <a:pt x="373" y="180"/>
                    <a:pt x="433" y="120"/>
                    <a:pt x="433" y="120"/>
                  </a:cubicBezTo>
                  <a:cubicBezTo>
                    <a:pt x="492" y="120"/>
                    <a:pt x="552" y="120"/>
                    <a:pt x="552" y="60"/>
                  </a:cubicBezTo>
                  <a:lnTo>
                    <a:pt x="612" y="60"/>
                  </a:lnTo>
                  <a:cubicBezTo>
                    <a:pt x="612" y="1"/>
                    <a:pt x="552" y="1"/>
                    <a:pt x="55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2"/>
            <p:cNvSpPr/>
            <p:nvPr/>
          </p:nvSpPr>
          <p:spPr>
            <a:xfrm>
              <a:off x="3724376" y="4181766"/>
              <a:ext cx="28124" cy="11151"/>
            </a:xfrm>
            <a:custGeom>
              <a:avLst/>
              <a:gdLst/>
              <a:ahLst/>
              <a:cxnLst/>
              <a:rect l="l" t="t" r="r" b="b"/>
              <a:pathLst>
                <a:path w="686" h="272" extrusionOk="0">
                  <a:moveTo>
                    <a:pt x="432" y="0"/>
                  </a:moveTo>
                  <a:cubicBezTo>
                    <a:pt x="373" y="60"/>
                    <a:pt x="373" y="60"/>
                    <a:pt x="313" y="60"/>
                  </a:cubicBezTo>
                  <a:cubicBezTo>
                    <a:pt x="179" y="60"/>
                    <a:pt x="60" y="119"/>
                    <a:pt x="0" y="179"/>
                  </a:cubicBezTo>
                  <a:lnTo>
                    <a:pt x="0" y="239"/>
                  </a:lnTo>
                  <a:cubicBezTo>
                    <a:pt x="40" y="263"/>
                    <a:pt x="80" y="272"/>
                    <a:pt x="120" y="272"/>
                  </a:cubicBezTo>
                  <a:cubicBezTo>
                    <a:pt x="201" y="272"/>
                    <a:pt x="283" y="239"/>
                    <a:pt x="373" y="239"/>
                  </a:cubicBezTo>
                  <a:cubicBezTo>
                    <a:pt x="373" y="239"/>
                    <a:pt x="432" y="179"/>
                    <a:pt x="492" y="179"/>
                  </a:cubicBezTo>
                  <a:cubicBezTo>
                    <a:pt x="551" y="179"/>
                    <a:pt x="611" y="119"/>
                    <a:pt x="611" y="119"/>
                  </a:cubicBezTo>
                  <a:lnTo>
                    <a:pt x="686" y="60"/>
                  </a:lnTo>
                  <a:lnTo>
                    <a:pt x="611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2"/>
            <p:cNvSpPr/>
            <p:nvPr/>
          </p:nvSpPr>
          <p:spPr>
            <a:xfrm>
              <a:off x="3749425" y="4204355"/>
              <a:ext cx="20786" cy="10413"/>
            </a:xfrm>
            <a:custGeom>
              <a:avLst/>
              <a:gdLst/>
              <a:ahLst/>
              <a:cxnLst/>
              <a:rect l="l" t="t" r="r" b="b"/>
              <a:pathLst>
                <a:path w="507" h="254" extrusionOk="0">
                  <a:moveTo>
                    <a:pt x="372" y="0"/>
                  </a:moveTo>
                  <a:cubicBezTo>
                    <a:pt x="313" y="60"/>
                    <a:pt x="253" y="60"/>
                    <a:pt x="253" y="60"/>
                  </a:cubicBezTo>
                  <a:cubicBezTo>
                    <a:pt x="194" y="60"/>
                    <a:pt x="75" y="135"/>
                    <a:pt x="75" y="194"/>
                  </a:cubicBezTo>
                  <a:lnTo>
                    <a:pt x="0" y="254"/>
                  </a:lnTo>
                  <a:lnTo>
                    <a:pt x="313" y="254"/>
                  </a:lnTo>
                  <a:cubicBezTo>
                    <a:pt x="313" y="194"/>
                    <a:pt x="372" y="194"/>
                    <a:pt x="372" y="194"/>
                  </a:cubicBezTo>
                  <a:cubicBezTo>
                    <a:pt x="447" y="194"/>
                    <a:pt x="447" y="135"/>
                    <a:pt x="507" y="135"/>
                  </a:cubicBezTo>
                  <a:lnTo>
                    <a:pt x="507" y="60"/>
                  </a:lnTo>
                  <a:cubicBezTo>
                    <a:pt x="447" y="0"/>
                    <a:pt x="372" y="0"/>
                    <a:pt x="37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2"/>
            <p:cNvSpPr/>
            <p:nvPr/>
          </p:nvSpPr>
          <p:spPr>
            <a:xfrm>
              <a:off x="3800713" y="4201896"/>
              <a:ext cx="20212" cy="10454"/>
            </a:xfrm>
            <a:custGeom>
              <a:avLst/>
              <a:gdLst/>
              <a:ahLst/>
              <a:cxnLst/>
              <a:rect l="l" t="t" r="r" b="b"/>
              <a:pathLst>
                <a:path w="493" h="255" extrusionOk="0">
                  <a:moveTo>
                    <a:pt x="179" y="1"/>
                  </a:moveTo>
                  <a:cubicBezTo>
                    <a:pt x="120" y="60"/>
                    <a:pt x="60" y="60"/>
                    <a:pt x="0" y="120"/>
                  </a:cubicBezTo>
                  <a:lnTo>
                    <a:pt x="0" y="195"/>
                  </a:lnTo>
                  <a:cubicBezTo>
                    <a:pt x="0" y="195"/>
                    <a:pt x="0" y="254"/>
                    <a:pt x="60" y="254"/>
                  </a:cubicBezTo>
                  <a:cubicBezTo>
                    <a:pt x="120" y="254"/>
                    <a:pt x="179" y="195"/>
                    <a:pt x="239" y="195"/>
                  </a:cubicBezTo>
                  <a:cubicBezTo>
                    <a:pt x="313" y="195"/>
                    <a:pt x="313" y="195"/>
                    <a:pt x="373" y="120"/>
                  </a:cubicBezTo>
                  <a:cubicBezTo>
                    <a:pt x="373" y="120"/>
                    <a:pt x="432" y="120"/>
                    <a:pt x="432" y="60"/>
                  </a:cubicBezTo>
                  <a:lnTo>
                    <a:pt x="492" y="60"/>
                  </a:lnTo>
                  <a:cubicBezTo>
                    <a:pt x="492" y="60"/>
                    <a:pt x="492" y="1"/>
                    <a:pt x="432" y="1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2"/>
            <p:cNvSpPr/>
            <p:nvPr/>
          </p:nvSpPr>
          <p:spPr>
            <a:xfrm>
              <a:off x="3691373" y="4212923"/>
              <a:ext cx="20212" cy="12217"/>
            </a:xfrm>
            <a:custGeom>
              <a:avLst/>
              <a:gdLst/>
              <a:ahLst/>
              <a:cxnLst/>
              <a:rect l="l" t="t" r="r" b="b"/>
              <a:pathLst>
                <a:path w="493" h="298" extrusionOk="0">
                  <a:moveTo>
                    <a:pt x="410" y="0"/>
                  </a:moveTo>
                  <a:cubicBezTo>
                    <a:pt x="388" y="0"/>
                    <a:pt x="373" y="15"/>
                    <a:pt x="373" y="45"/>
                  </a:cubicBezTo>
                  <a:lnTo>
                    <a:pt x="239" y="45"/>
                  </a:lnTo>
                  <a:cubicBezTo>
                    <a:pt x="180" y="104"/>
                    <a:pt x="60" y="104"/>
                    <a:pt x="60" y="223"/>
                  </a:cubicBezTo>
                  <a:lnTo>
                    <a:pt x="1" y="223"/>
                  </a:lnTo>
                  <a:lnTo>
                    <a:pt x="60" y="298"/>
                  </a:lnTo>
                  <a:cubicBezTo>
                    <a:pt x="180" y="298"/>
                    <a:pt x="239" y="223"/>
                    <a:pt x="299" y="223"/>
                  </a:cubicBezTo>
                  <a:cubicBezTo>
                    <a:pt x="299" y="164"/>
                    <a:pt x="373" y="164"/>
                    <a:pt x="373" y="164"/>
                  </a:cubicBezTo>
                  <a:cubicBezTo>
                    <a:pt x="433" y="164"/>
                    <a:pt x="492" y="104"/>
                    <a:pt x="492" y="104"/>
                  </a:cubicBezTo>
                  <a:lnTo>
                    <a:pt x="492" y="45"/>
                  </a:lnTo>
                  <a:cubicBezTo>
                    <a:pt x="463" y="15"/>
                    <a:pt x="433" y="0"/>
                    <a:pt x="410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2"/>
            <p:cNvSpPr/>
            <p:nvPr/>
          </p:nvSpPr>
          <p:spPr>
            <a:xfrm>
              <a:off x="3739627" y="4240391"/>
              <a:ext cx="25090" cy="12258"/>
            </a:xfrm>
            <a:custGeom>
              <a:avLst/>
              <a:gdLst/>
              <a:ahLst/>
              <a:cxnLst/>
              <a:rect l="l" t="t" r="r" b="b"/>
              <a:pathLst>
                <a:path w="612" h="299" extrusionOk="0">
                  <a:moveTo>
                    <a:pt x="239" y="0"/>
                  </a:moveTo>
                  <a:cubicBezTo>
                    <a:pt x="179" y="60"/>
                    <a:pt x="60" y="120"/>
                    <a:pt x="1" y="179"/>
                  </a:cubicBezTo>
                  <a:lnTo>
                    <a:pt x="1" y="239"/>
                  </a:lnTo>
                  <a:lnTo>
                    <a:pt x="60" y="298"/>
                  </a:lnTo>
                  <a:cubicBezTo>
                    <a:pt x="179" y="239"/>
                    <a:pt x="239" y="239"/>
                    <a:pt x="314" y="179"/>
                  </a:cubicBezTo>
                  <a:lnTo>
                    <a:pt x="492" y="120"/>
                  </a:lnTo>
                  <a:lnTo>
                    <a:pt x="611" y="120"/>
                  </a:lnTo>
                  <a:lnTo>
                    <a:pt x="611" y="60"/>
                  </a:lnTo>
                  <a:lnTo>
                    <a:pt x="611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"/>
            <p:cNvSpPr/>
            <p:nvPr/>
          </p:nvSpPr>
          <p:spPr>
            <a:xfrm>
              <a:off x="3759798" y="4278271"/>
              <a:ext cx="23246" cy="10413"/>
            </a:xfrm>
            <a:custGeom>
              <a:avLst/>
              <a:gdLst/>
              <a:ahLst/>
              <a:cxnLst/>
              <a:rect l="l" t="t" r="r" b="b"/>
              <a:pathLst>
                <a:path w="567" h="254" extrusionOk="0">
                  <a:moveTo>
                    <a:pt x="254" y="0"/>
                  </a:moveTo>
                  <a:cubicBezTo>
                    <a:pt x="194" y="60"/>
                    <a:pt x="60" y="119"/>
                    <a:pt x="60" y="194"/>
                  </a:cubicBezTo>
                  <a:lnTo>
                    <a:pt x="0" y="194"/>
                  </a:lnTo>
                  <a:cubicBezTo>
                    <a:pt x="0" y="253"/>
                    <a:pt x="60" y="253"/>
                    <a:pt x="60" y="253"/>
                  </a:cubicBezTo>
                  <a:cubicBezTo>
                    <a:pt x="194" y="253"/>
                    <a:pt x="254" y="253"/>
                    <a:pt x="313" y="194"/>
                  </a:cubicBezTo>
                  <a:cubicBezTo>
                    <a:pt x="373" y="194"/>
                    <a:pt x="373" y="194"/>
                    <a:pt x="432" y="119"/>
                  </a:cubicBezTo>
                  <a:cubicBezTo>
                    <a:pt x="492" y="119"/>
                    <a:pt x="492" y="119"/>
                    <a:pt x="566" y="60"/>
                  </a:cubicBezTo>
                  <a:lnTo>
                    <a:pt x="566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"/>
            <p:cNvSpPr/>
            <p:nvPr/>
          </p:nvSpPr>
          <p:spPr>
            <a:xfrm>
              <a:off x="3698711" y="4270933"/>
              <a:ext cx="23246" cy="9798"/>
            </a:xfrm>
            <a:custGeom>
              <a:avLst/>
              <a:gdLst/>
              <a:ahLst/>
              <a:cxnLst/>
              <a:rect l="l" t="t" r="r" b="b"/>
              <a:pathLst>
                <a:path w="567" h="239" extrusionOk="0">
                  <a:moveTo>
                    <a:pt x="373" y="0"/>
                  </a:moveTo>
                  <a:cubicBezTo>
                    <a:pt x="313" y="0"/>
                    <a:pt x="313" y="0"/>
                    <a:pt x="254" y="60"/>
                  </a:cubicBezTo>
                  <a:cubicBezTo>
                    <a:pt x="194" y="60"/>
                    <a:pt x="60" y="119"/>
                    <a:pt x="1" y="179"/>
                  </a:cubicBezTo>
                  <a:lnTo>
                    <a:pt x="1" y="239"/>
                  </a:lnTo>
                  <a:lnTo>
                    <a:pt x="60" y="239"/>
                  </a:lnTo>
                  <a:cubicBezTo>
                    <a:pt x="120" y="239"/>
                    <a:pt x="254" y="239"/>
                    <a:pt x="313" y="179"/>
                  </a:cubicBezTo>
                  <a:cubicBezTo>
                    <a:pt x="373" y="179"/>
                    <a:pt x="373" y="179"/>
                    <a:pt x="433" y="119"/>
                  </a:cubicBezTo>
                  <a:cubicBezTo>
                    <a:pt x="433" y="119"/>
                    <a:pt x="492" y="119"/>
                    <a:pt x="567" y="60"/>
                  </a:cubicBezTo>
                  <a:cubicBezTo>
                    <a:pt x="567" y="0"/>
                    <a:pt x="567" y="0"/>
                    <a:pt x="492" y="0"/>
                  </a:cubicBez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"/>
            <p:cNvSpPr/>
            <p:nvPr/>
          </p:nvSpPr>
          <p:spPr>
            <a:xfrm>
              <a:off x="3688339" y="4242851"/>
              <a:ext cx="18367" cy="9798"/>
            </a:xfrm>
            <a:custGeom>
              <a:avLst/>
              <a:gdLst/>
              <a:ahLst/>
              <a:cxnLst/>
              <a:rect l="l" t="t" r="r" b="b"/>
              <a:pathLst>
                <a:path w="448" h="239" extrusionOk="0">
                  <a:moveTo>
                    <a:pt x="254" y="0"/>
                  </a:moveTo>
                  <a:lnTo>
                    <a:pt x="194" y="60"/>
                  </a:lnTo>
                  <a:cubicBezTo>
                    <a:pt x="134" y="60"/>
                    <a:pt x="75" y="119"/>
                    <a:pt x="0" y="119"/>
                  </a:cubicBezTo>
                  <a:lnTo>
                    <a:pt x="0" y="179"/>
                  </a:lnTo>
                  <a:cubicBezTo>
                    <a:pt x="0" y="179"/>
                    <a:pt x="0" y="238"/>
                    <a:pt x="75" y="238"/>
                  </a:cubicBezTo>
                  <a:cubicBezTo>
                    <a:pt x="134" y="238"/>
                    <a:pt x="194" y="238"/>
                    <a:pt x="254" y="179"/>
                  </a:cubicBezTo>
                  <a:lnTo>
                    <a:pt x="313" y="179"/>
                  </a:lnTo>
                  <a:cubicBezTo>
                    <a:pt x="373" y="179"/>
                    <a:pt x="373" y="119"/>
                    <a:pt x="447" y="119"/>
                  </a:cubicBezTo>
                  <a:lnTo>
                    <a:pt x="447" y="60"/>
                  </a:lnTo>
                  <a:lnTo>
                    <a:pt x="373" y="0"/>
                  </a:lnTo>
                  <a:close/>
                </a:path>
              </a:pathLst>
            </a:custGeom>
            <a:solidFill>
              <a:srgbClr val="832B1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0" name="Google Shape;560;p2"/>
          <p:cNvSpPr txBox="1">
            <a:spLocks noGrp="1"/>
          </p:cNvSpPr>
          <p:nvPr>
            <p:ph type="subTitle" idx="1"/>
          </p:nvPr>
        </p:nvSpPr>
        <p:spPr>
          <a:xfrm>
            <a:off x="3781425" y="3149284"/>
            <a:ext cx="1600200" cy="4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Montserrat"/>
              <a:buNone/>
              <a:defRPr b="1">
                <a:solidFill>
                  <a:schemeClr val="accent2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" name="Google Shape;561;p2"/>
          <p:cNvSpPr txBox="1">
            <a:spLocks noGrp="1"/>
          </p:cNvSpPr>
          <p:nvPr>
            <p:ph type="ctrTitle"/>
          </p:nvPr>
        </p:nvSpPr>
        <p:spPr>
          <a:xfrm>
            <a:off x="1864275" y="1291700"/>
            <a:ext cx="5434500" cy="168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000" b="1">
                <a:latin typeface="Pangolin"/>
                <a:ea typeface="Pangolin"/>
                <a:cs typeface="Pangolin"/>
                <a:sym typeface="Pangolin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">
    <p:spTree>
      <p:nvGrpSpPr>
        <p:cNvPr id="1" name="Shape 45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9" name="Google Shape;4539;p29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4540" name="Google Shape;4540;p29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99" name="Google Shape;4699;p29"/>
          <p:cNvGrpSpPr/>
          <p:nvPr/>
        </p:nvGrpSpPr>
        <p:grpSpPr>
          <a:xfrm flipH="1">
            <a:off x="6545213" y="3963358"/>
            <a:ext cx="2051956" cy="901695"/>
            <a:chOff x="-3033227" y="446810"/>
            <a:chExt cx="2846776" cy="1250964"/>
          </a:xfrm>
        </p:grpSpPr>
        <p:sp>
          <p:nvSpPr>
            <p:cNvPr id="4700" name="Google Shape;4700;p29"/>
            <p:cNvSpPr/>
            <p:nvPr/>
          </p:nvSpPr>
          <p:spPr>
            <a:xfrm flipH="1">
              <a:off x="-1174467" y="1199465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 flipH="1">
              <a:off x="-1180051" y="1357561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02" name="Google Shape;4702;p29"/>
            <p:cNvGrpSpPr/>
            <p:nvPr/>
          </p:nvGrpSpPr>
          <p:grpSpPr>
            <a:xfrm flipH="1">
              <a:off x="-831033" y="1313889"/>
              <a:ext cx="644582" cy="275171"/>
              <a:chOff x="6010718" y="4529752"/>
              <a:chExt cx="644582" cy="275171"/>
            </a:xfrm>
          </p:grpSpPr>
          <p:sp>
            <p:nvSpPr>
              <p:cNvPr id="4703" name="Google Shape;4703;p29"/>
              <p:cNvSpPr/>
              <p:nvPr/>
            </p:nvSpPr>
            <p:spPr>
              <a:xfrm>
                <a:off x="6010718" y="4529752"/>
                <a:ext cx="544228" cy="275171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4" name="Google Shape;4704;p29"/>
              <p:cNvSpPr/>
              <p:nvPr/>
            </p:nvSpPr>
            <p:spPr>
              <a:xfrm>
                <a:off x="6035798" y="4564316"/>
                <a:ext cx="619502" cy="204202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05" name="Google Shape;4705;p29"/>
            <p:cNvSpPr/>
            <p:nvPr/>
          </p:nvSpPr>
          <p:spPr>
            <a:xfrm rot="1136767" flipH="1">
              <a:off x="-1378506" y="1352712"/>
              <a:ext cx="90619" cy="26775"/>
            </a:xfrm>
            <a:custGeom>
              <a:avLst/>
              <a:gdLst/>
              <a:ahLst/>
              <a:cxnLst/>
              <a:rect l="l" t="t" r="r" b="b"/>
              <a:pathLst>
                <a:path w="5713" h="1688" extrusionOk="0">
                  <a:moveTo>
                    <a:pt x="1590" y="1"/>
                  </a:moveTo>
                  <a:cubicBezTo>
                    <a:pt x="690" y="1"/>
                    <a:pt x="1" y="53"/>
                    <a:pt x="73" y="434"/>
                  </a:cubicBezTo>
                  <a:cubicBezTo>
                    <a:pt x="73" y="961"/>
                    <a:pt x="274" y="1161"/>
                    <a:pt x="700" y="1261"/>
                  </a:cubicBezTo>
                  <a:cubicBezTo>
                    <a:pt x="893" y="1261"/>
                    <a:pt x="1338" y="1200"/>
                    <a:pt x="1981" y="1200"/>
                  </a:cubicBezTo>
                  <a:cubicBezTo>
                    <a:pt x="2758" y="1200"/>
                    <a:pt x="3824" y="1290"/>
                    <a:pt x="5086" y="1687"/>
                  </a:cubicBezTo>
                  <a:lnTo>
                    <a:pt x="5186" y="1687"/>
                  </a:lnTo>
                  <a:cubicBezTo>
                    <a:pt x="5387" y="1487"/>
                    <a:pt x="5512" y="1261"/>
                    <a:pt x="5712" y="1161"/>
                  </a:cubicBezTo>
                  <a:cubicBezTo>
                    <a:pt x="5387" y="860"/>
                    <a:pt x="4259" y="108"/>
                    <a:pt x="2680" y="8"/>
                  </a:cubicBezTo>
                  <a:cubicBezTo>
                    <a:pt x="2306" y="8"/>
                    <a:pt x="1933" y="1"/>
                    <a:pt x="1590" y="1"/>
                  </a:cubicBezTo>
                  <a:close/>
                </a:path>
              </a:pathLst>
            </a:custGeom>
            <a:solidFill>
              <a:srgbClr val="7D34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 rot="1136767" flipH="1">
              <a:off x="-1571188" y="1323515"/>
              <a:ext cx="162203" cy="149640"/>
            </a:xfrm>
            <a:custGeom>
              <a:avLst/>
              <a:gdLst/>
              <a:ahLst/>
              <a:cxnLst/>
              <a:rect l="l" t="t" r="r" b="b"/>
              <a:pathLst>
                <a:path w="10226" h="9434" extrusionOk="0">
                  <a:moveTo>
                    <a:pt x="6266" y="0"/>
                  </a:moveTo>
                  <a:cubicBezTo>
                    <a:pt x="6266" y="1579"/>
                    <a:pt x="1153" y="6592"/>
                    <a:pt x="0" y="6893"/>
                  </a:cubicBezTo>
                  <a:lnTo>
                    <a:pt x="527" y="6893"/>
                  </a:lnTo>
                  <a:cubicBezTo>
                    <a:pt x="1695" y="8497"/>
                    <a:pt x="4015" y="9433"/>
                    <a:pt x="5850" y="9433"/>
                  </a:cubicBezTo>
                  <a:cubicBezTo>
                    <a:pt x="6654" y="9433"/>
                    <a:pt x="7364" y="9254"/>
                    <a:pt x="7845" y="8873"/>
                  </a:cubicBezTo>
                  <a:cubicBezTo>
                    <a:pt x="10226" y="6792"/>
                    <a:pt x="8146" y="953"/>
                    <a:pt x="6266" y="0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 rot="1136767" flipH="1">
              <a:off x="-1498200" y="1302839"/>
              <a:ext cx="145913" cy="149958"/>
            </a:xfrm>
            <a:custGeom>
              <a:avLst/>
              <a:gdLst/>
              <a:ahLst/>
              <a:cxnLst/>
              <a:rect l="l" t="t" r="r" b="b"/>
              <a:pathLst>
                <a:path w="9199" h="9454" extrusionOk="0">
                  <a:moveTo>
                    <a:pt x="6164" y="0"/>
                  </a:moveTo>
                  <a:cubicBezTo>
                    <a:pt x="5664" y="0"/>
                    <a:pt x="5138" y="115"/>
                    <a:pt x="4612" y="381"/>
                  </a:cubicBezTo>
                  <a:cubicBezTo>
                    <a:pt x="3986" y="682"/>
                    <a:pt x="3033" y="1408"/>
                    <a:pt x="2206" y="2461"/>
                  </a:cubicBezTo>
                  <a:cubicBezTo>
                    <a:pt x="2006" y="2561"/>
                    <a:pt x="1881" y="2787"/>
                    <a:pt x="1680" y="2987"/>
                  </a:cubicBezTo>
                  <a:cubicBezTo>
                    <a:pt x="753" y="4341"/>
                    <a:pt x="1" y="5794"/>
                    <a:pt x="226" y="6947"/>
                  </a:cubicBezTo>
                  <a:cubicBezTo>
                    <a:pt x="527" y="9053"/>
                    <a:pt x="2106" y="9454"/>
                    <a:pt x="2733" y="9454"/>
                  </a:cubicBezTo>
                  <a:lnTo>
                    <a:pt x="2933" y="9454"/>
                  </a:lnTo>
                  <a:cubicBezTo>
                    <a:pt x="4086" y="9153"/>
                    <a:pt x="9199" y="4140"/>
                    <a:pt x="9199" y="2561"/>
                  </a:cubicBezTo>
                  <a:cubicBezTo>
                    <a:pt x="9199" y="1288"/>
                    <a:pt x="7833" y="0"/>
                    <a:pt x="6164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 rot="1136767" flipH="1">
              <a:off x="-1474354" y="1439787"/>
              <a:ext cx="9961" cy="10659"/>
            </a:xfrm>
            <a:custGeom>
              <a:avLst/>
              <a:gdLst/>
              <a:ahLst/>
              <a:cxnLst/>
              <a:rect l="l" t="t" r="r" b="b"/>
              <a:pathLst>
                <a:path w="628" h="672" extrusionOk="0">
                  <a:moveTo>
                    <a:pt x="134" y="1"/>
                  </a:moveTo>
                  <a:cubicBezTo>
                    <a:pt x="90" y="1"/>
                    <a:pt x="68" y="45"/>
                    <a:pt x="1" y="45"/>
                  </a:cubicBezTo>
                  <a:lnTo>
                    <a:pt x="1" y="246"/>
                  </a:lnTo>
                  <a:cubicBezTo>
                    <a:pt x="101" y="371"/>
                    <a:pt x="101" y="371"/>
                    <a:pt x="101" y="471"/>
                  </a:cubicBezTo>
                  <a:cubicBezTo>
                    <a:pt x="226" y="572"/>
                    <a:pt x="327" y="572"/>
                    <a:pt x="427" y="672"/>
                  </a:cubicBezTo>
                  <a:lnTo>
                    <a:pt x="427" y="572"/>
                  </a:lnTo>
                  <a:cubicBezTo>
                    <a:pt x="527" y="572"/>
                    <a:pt x="627" y="572"/>
                    <a:pt x="627" y="471"/>
                  </a:cubicBezTo>
                  <a:cubicBezTo>
                    <a:pt x="527" y="371"/>
                    <a:pt x="527" y="246"/>
                    <a:pt x="427" y="146"/>
                  </a:cubicBezTo>
                  <a:lnTo>
                    <a:pt x="327" y="45"/>
                  </a:lnTo>
                  <a:lnTo>
                    <a:pt x="226" y="45"/>
                  </a:lnTo>
                  <a:cubicBezTo>
                    <a:pt x="185" y="12"/>
                    <a:pt x="157" y="1"/>
                    <a:pt x="134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 rot="1136767" flipH="1">
              <a:off x="-1496956" y="1433145"/>
              <a:ext cx="11928" cy="11547"/>
            </a:xfrm>
            <a:custGeom>
              <a:avLst/>
              <a:gdLst/>
              <a:ahLst/>
              <a:cxnLst/>
              <a:rect l="l" t="t" r="r" b="b"/>
              <a:pathLst>
                <a:path w="752" h="728" extrusionOk="0">
                  <a:moveTo>
                    <a:pt x="226" y="0"/>
                  </a:moveTo>
                  <a:cubicBezTo>
                    <a:pt x="125" y="0"/>
                    <a:pt x="0" y="101"/>
                    <a:pt x="0" y="201"/>
                  </a:cubicBezTo>
                  <a:lnTo>
                    <a:pt x="125" y="326"/>
                  </a:lnTo>
                  <a:cubicBezTo>
                    <a:pt x="125" y="426"/>
                    <a:pt x="125" y="527"/>
                    <a:pt x="226" y="527"/>
                  </a:cubicBezTo>
                  <a:cubicBezTo>
                    <a:pt x="326" y="627"/>
                    <a:pt x="426" y="727"/>
                    <a:pt x="526" y="727"/>
                  </a:cubicBezTo>
                  <a:lnTo>
                    <a:pt x="627" y="727"/>
                  </a:lnTo>
                  <a:cubicBezTo>
                    <a:pt x="627" y="727"/>
                    <a:pt x="752" y="627"/>
                    <a:pt x="627" y="527"/>
                  </a:cubicBezTo>
                  <a:cubicBezTo>
                    <a:pt x="627" y="426"/>
                    <a:pt x="627" y="326"/>
                    <a:pt x="526" y="201"/>
                  </a:cubicBezTo>
                  <a:cubicBezTo>
                    <a:pt x="426" y="201"/>
                    <a:pt x="426" y="201"/>
                    <a:pt x="426" y="101"/>
                  </a:cubicBezTo>
                  <a:cubicBezTo>
                    <a:pt x="326" y="101"/>
                    <a:pt x="326" y="101"/>
                    <a:pt x="226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 rot="1136767" flipH="1">
              <a:off x="-1490714" y="1410793"/>
              <a:ext cx="11547" cy="9961"/>
            </a:xfrm>
            <a:custGeom>
              <a:avLst/>
              <a:gdLst/>
              <a:ahLst/>
              <a:cxnLst/>
              <a:rect l="l" t="t" r="r" b="b"/>
              <a:pathLst>
                <a:path w="728" h="628" extrusionOk="0">
                  <a:moveTo>
                    <a:pt x="101" y="1"/>
                  </a:moveTo>
                  <a:cubicBezTo>
                    <a:pt x="0" y="1"/>
                    <a:pt x="0" y="101"/>
                    <a:pt x="0" y="101"/>
                  </a:cubicBezTo>
                  <a:cubicBezTo>
                    <a:pt x="0" y="201"/>
                    <a:pt x="101" y="302"/>
                    <a:pt x="101" y="302"/>
                  </a:cubicBezTo>
                  <a:cubicBezTo>
                    <a:pt x="101" y="402"/>
                    <a:pt x="201" y="402"/>
                    <a:pt x="201" y="527"/>
                  </a:cubicBezTo>
                  <a:cubicBezTo>
                    <a:pt x="301" y="527"/>
                    <a:pt x="401" y="627"/>
                    <a:pt x="502" y="627"/>
                  </a:cubicBezTo>
                  <a:lnTo>
                    <a:pt x="627" y="627"/>
                  </a:lnTo>
                  <a:cubicBezTo>
                    <a:pt x="627" y="627"/>
                    <a:pt x="727" y="527"/>
                    <a:pt x="627" y="527"/>
                  </a:cubicBezTo>
                  <a:cubicBezTo>
                    <a:pt x="627" y="302"/>
                    <a:pt x="502" y="201"/>
                    <a:pt x="502" y="201"/>
                  </a:cubicBezTo>
                  <a:cubicBezTo>
                    <a:pt x="401" y="101"/>
                    <a:pt x="401" y="101"/>
                    <a:pt x="301" y="101"/>
                  </a:cubicBezTo>
                  <a:cubicBezTo>
                    <a:pt x="301" y="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 rot="1136767" flipH="1">
              <a:off x="-1520944" y="1427604"/>
              <a:ext cx="8359" cy="9961"/>
            </a:xfrm>
            <a:custGeom>
              <a:avLst/>
              <a:gdLst/>
              <a:ahLst/>
              <a:cxnLst/>
              <a:rect l="l" t="t" r="r" b="b"/>
              <a:pathLst>
                <a:path w="527" h="628" extrusionOk="0">
                  <a:moveTo>
                    <a:pt x="101" y="1"/>
                  </a:moveTo>
                  <a:cubicBezTo>
                    <a:pt x="101" y="1"/>
                    <a:pt x="1" y="1"/>
                    <a:pt x="1" y="126"/>
                  </a:cubicBezTo>
                  <a:lnTo>
                    <a:pt x="1" y="327"/>
                  </a:lnTo>
                  <a:lnTo>
                    <a:pt x="101" y="427"/>
                  </a:lnTo>
                  <a:cubicBezTo>
                    <a:pt x="226" y="527"/>
                    <a:pt x="326" y="627"/>
                    <a:pt x="427" y="627"/>
                  </a:cubicBezTo>
                  <a:cubicBezTo>
                    <a:pt x="527" y="527"/>
                    <a:pt x="527" y="527"/>
                    <a:pt x="527" y="427"/>
                  </a:cubicBezTo>
                  <a:cubicBezTo>
                    <a:pt x="527" y="327"/>
                    <a:pt x="527" y="226"/>
                    <a:pt x="427" y="226"/>
                  </a:cubicBezTo>
                  <a:cubicBezTo>
                    <a:pt x="427" y="126"/>
                    <a:pt x="326" y="126"/>
                    <a:pt x="326" y="126"/>
                  </a:cubicBezTo>
                  <a:cubicBezTo>
                    <a:pt x="326" y="1"/>
                    <a:pt x="226" y="1"/>
                    <a:pt x="226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 rot="1136767" flipH="1">
              <a:off x="-1518274" y="1403682"/>
              <a:ext cx="15116" cy="11532"/>
            </a:xfrm>
            <a:custGeom>
              <a:avLst/>
              <a:gdLst/>
              <a:ahLst/>
              <a:cxnLst/>
              <a:rect l="l" t="t" r="r" b="b"/>
              <a:pathLst>
                <a:path w="953" h="727" extrusionOk="0">
                  <a:moveTo>
                    <a:pt x="101" y="0"/>
                  </a:moveTo>
                  <a:cubicBezTo>
                    <a:pt x="101" y="0"/>
                    <a:pt x="0" y="0"/>
                    <a:pt x="0" y="100"/>
                  </a:cubicBezTo>
                  <a:cubicBezTo>
                    <a:pt x="101" y="201"/>
                    <a:pt x="101" y="201"/>
                    <a:pt x="201" y="301"/>
                  </a:cubicBezTo>
                  <a:cubicBezTo>
                    <a:pt x="201" y="426"/>
                    <a:pt x="201" y="426"/>
                    <a:pt x="326" y="526"/>
                  </a:cubicBezTo>
                  <a:cubicBezTo>
                    <a:pt x="426" y="627"/>
                    <a:pt x="527" y="727"/>
                    <a:pt x="727" y="727"/>
                  </a:cubicBezTo>
                  <a:lnTo>
                    <a:pt x="827" y="727"/>
                  </a:lnTo>
                  <a:cubicBezTo>
                    <a:pt x="827" y="727"/>
                    <a:pt x="953" y="627"/>
                    <a:pt x="827" y="627"/>
                  </a:cubicBezTo>
                  <a:cubicBezTo>
                    <a:pt x="827" y="426"/>
                    <a:pt x="727" y="301"/>
                    <a:pt x="627" y="201"/>
                  </a:cubicBezTo>
                  <a:cubicBezTo>
                    <a:pt x="527" y="100"/>
                    <a:pt x="527" y="100"/>
                    <a:pt x="426" y="100"/>
                  </a:cubicBezTo>
                  <a:cubicBezTo>
                    <a:pt x="326" y="0"/>
                    <a:pt x="326" y="0"/>
                    <a:pt x="201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 rot="1136767" flipH="1">
              <a:off x="-1502621" y="1378594"/>
              <a:ext cx="11547" cy="11547"/>
            </a:xfrm>
            <a:custGeom>
              <a:avLst/>
              <a:gdLst/>
              <a:ahLst/>
              <a:cxnLst/>
              <a:rect l="l" t="t" r="r" b="b"/>
              <a:pathLst>
                <a:path w="728" h="728" extrusionOk="0">
                  <a:moveTo>
                    <a:pt x="201" y="1"/>
                  </a:moveTo>
                  <a:cubicBezTo>
                    <a:pt x="101" y="1"/>
                    <a:pt x="1" y="101"/>
                    <a:pt x="101" y="201"/>
                  </a:cubicBezTo>
                  <a:lnTo>
                    <a:pt x="101" y="326"/>
                  </a:lnTo>
                  <a:cubicBezTo>
                    <a:pt x="201" y="427"/>
                    <a:pt x="201" y="427"/>
                    <a:pt x="201" y="527"/>
                  </a:cubicBezTo>
                  <a:cubicBezTo>
                    <a:pt x="302" y="627"/>
                    <a:pt x="402" y="727"/>
                    <a:pt x="527" y="727"/>
                  </a:cubicBezTo>
                  <a:lnTo>
                    <a:pt x="627" y="727"/>
                  </a:lnTo>
                  <a:cubicBezTo>
                    <a:pt x="627" y="727"/>
                    <a:pt x="728" y="727"/>
                    <a:pt x="728" y="627"/>
                  </a:cubicBezTo>
                  <a:cubicBezTo>
                    <a:pt x="728" y="427"/>
                    <a:pt x="627" y="326"/>
                    <a:pt x="527" y="201"/>
                  </a:cubicBezTo>
                  <a:lnTo>
                    <a:pt x="402" y="101"/>
                  </a:lnTo>
                  <a:cubicBezTo>
                    <a:pt x="302" y="101"/>
                    <a:pt x="302" y="1"/>
                    <a:pt x="2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 rot="1136767" flipH="1">
              <a:off x="-1507799" y="1354081"/>
              <a:ext cx="11547" cy="9945"/>
            </a:xfrm>
            <a:custGeom>
              <a:avLst/>
              <a:gdLst/>
              <a:ahLst/>
              <a:cxnLst/>
              <a:rect l="l" t="t" r="r" b="b"/>
              <a:pathLst>
                <a:path w="728" h="627" extrusionOk="0">
                  <a:moveTo>
                    <a:pt x="101" y="0"/>
                  </a:moveTo>
                  <a:cubicBezTo>
                    <a:pt x="1" y="0"/>
                    <a:pt x="1" y="100"/>
                    <a:pt x="1" y="201"/>
                  </a:cubicBezTo>
                  <a:cubicBezTo>
                    <a:pt x="101" y="201"/>
                    <a:pt x="101" y="301"/>
                    <a:pt x="101" y="301"/>
                  </a:cubicBezTo>
                  <a:cubicBezTo>
                    <a:pt x="201" y="426"/>
                    <a:pt x="201" y="426"/>
                    <a:pt x="327" y="526"/>
                  </a:cubicBezTo>
                  <a:cubicBezTo>
                    <a:pt x="327" y="526"/>
                    <a:pt x="427" y="627"/>
                    <a:pt x="627" y="627"/>
                  </a:cubicBezTo>
                  <a:cubicBezTo>
                    <a:pt x="728" y="627"/>
                    <a:pt x="728" y="526"/>
                    <a:pt x="728" y="526"/>
                  </a:cubicBezTo>
                  <a:cubicBezTo>
                    <a:pt x="728" y="301"/>
                    <a:pt x="627" y="201"/>
                    <a:pt x="527" y="100"/>
                  </a:cubicBezTo>
                  <a:cubicBezTo>
                    <a:pt x="527" y="100"/>
                    <a:pt x="427" y="100"/>
                    <a:pt x="327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 rot="1136767" flipH="1">
              <a:off x="-1532466" y="1384335"/>
              <a:ext cx="11944" cy="9961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126" y="1"/>
                  </a:moveTo>
                  <a:cubicBezTo>
                    <a:pt x="126" y="1"/>
                    <a:pt x="1" y="1"/>
                    <a:pt x="1" y="101"/>
                  </a:cubicBezTo>
                  <a:lnTo>
                    <a:pt x="1" y="302"/>
                  </a:lnTo>
                  <a:lnTo>
                    <a:pt x="227" y="502"/>
                  </a:lnTo>
                  <a:cubicBezTo>
                    <a:pt x="227" y="628"/>
                    <a:pt x="427" y="628"/>
                    <a:pt x="527" y="628"/>
                  </a:cubicBezTo>
                  <a:lnTo>
                    <a:pt x="628" y="628"/>
                  </a:lnTo>
                  <a:cubicBezTo>
                    <a:pt x="628" y="628"/>
                    <a:pt x="753" y="628"/>
                    <a:pt x="628" y="502"/>
                  </a:cubicBezTo>
                  <a:cubicBezTo>
                    <a:pt x="628" y="402"/>
                    <a:pt x="527" y="302"/>
                    <a:pt x="427" y="201"/>
                  </a:cubicBezTo>
                  <a:cubicBezTo>
                    <a:pt x="427" y="101"/>
                    <a:pt x="427" y="101"/>
                    <a:pt x="327" y="101"/>
                  </a:cubicBezTo>
                  <a:cubicBezTo>
                    <a:pt x="327" y="1"/>
                    <a:pt x="227" y="1"/>
                    <a:pt x="227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 rot="1136767" flipH="1">
              <a:off x="-1545231" y="1417521"/>
              <a:ext cx="8375" cy="7487"/>
            </a:xfrm>
            <a:custGeom>
              <a:avLst/>
              <a:gdLst/>
              <a:ahLst/>
              <a:cxnLst/>
              <a:rect l="l" t="t" r="r" b="b"/>
              <a:pathLst>
                <a:path w="528" h="472" extrusionOk="0">
                  <a:moveTo>
                    <a:pt x="201" y="1"/>
                  </a:moveTo>
                  <a:cubicBezTo>
                    <a:pt x="101" y="1"/>
                    <a:pt x="1" y="1"/>
                    <a:pt x="1" y="101"/>
                  </a:cubicBezTo>
                  <a:lnTo>
                    <a:pt x="1" y="226"/>
                  </a:lnTo>
                  <a:cubicBezTo>
                    <a:pt x="1" y="326"/>
                    <a:pt x="101" y="326"/>
                    <a:pt x="101" y="427"/>
                  </a:cubicBezTo>
                  <a:cubicBezTo>
                    <a:pt x="101" y="427"/>
                    <a:pt x="146" y="471"/>
                    <a:pt x="205" y="471"/>
                  </a:cubicBezTo>
                  <a:cubicBezTo>
                    <a:pt x="235" y="471"/>
                    <a:pt x="268" y="460"/>
                    <a:pt x="302" y="427"/>
                  </a:cubicBezTo>
                  <a:cubicBezTo>
                    <a:pt x="427" y="427"/>
                    <a:pt x="527" y="427"/>
                    <a:pt x="527" y="326"/>
                  </a:cubicBezTo>
                  <a:lnTo>
                    <a:pt x="427" y="326"/>
                  </a:lnTo>
                  <a:lnTo>
                    <a:pt x="427" y="101"/>
                  </a:lnTo>
                  <a:lnTo>
                    <a:pt x="302" y="1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 rot="1136767" flipH="1">
              <a:off x="-1521020" y="1450261"/>
              <a:ext cx="6376" cy="6376"/>
            </a:xfrm>
            <a:custGeom>
              <a:avLst/>
              <a:gdLst/>
              <a:ahLst/>
              <a:cxnLst/>
              <a:rect l="l" t="t" r="r" b="b"/>
              <a:pathLst>
                <a:path w="402" h="402" extrusionOk="0">
                  <a:moveTo>
                    <a:pt x="101" y="0"/>
                  </a:moveTo>
                  <a:cubicBezTo>
                    <a:pt x="101" y="101"/>
                    <a:pt x="1" y="101"/>
                    <a:pt x="1" y="201"/>
                  </a:cubicBezTo>
                  <a:lnTo>
                    <a:pt x="1" y="301"/>
                  </a:lnTo>
                  <a:lnTo>
                    <a:pt x="101" y="401"/>
                  </a:lnTo>
                  <a:lnTo>
                    <a:pt x="302" y="401"/>
                  </a:lnTo>
                  <a:cubicBezTo>
                    <a:pt x="402" y="401"/>
                    <a:pt x="402" y="301"/>
                    <a:pt x="402" y="301"/>
                  </a:cubicBezTo>
                  <a:cubicBezTo>
                    <a:pt x="402" y="201"/>
                    <a:pt x="402" y="101"/>
                    <a:pt x="302" y="101"/>
                  </a:cubicBezTo>
                  <a:lnTo>
                    <a:pt x="302" y="0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 rot="957825">
              <a:off x="-2896803" y="515861"/>
              <a:ext cx="549021" cy="334331"/>
            </a:xfrm>
            <a:custGeom>
              <a:avLst/>
              <a:gdLst/>
              <a:ahLst/>
              <a:cxnLst/>
              <a:rect l="l" t="t" r="r" b="b"/>
              <a:pathLst>
                <a:path w="23284" h="14179" extrusionOk="0">
                  <a:moveTo>
                    <a:pt x="6420" y="1"/>
                  </a:moveTo>
                  <a:cubicBezTo>
                    <a:pt x="5898" y="1"/>
                    <a:pt x="5359" y="77"/>
                    <a:pt x="4812" y="265"/>
                  </a:cubicBezTo>
                  <a:cubicBezTo>
                    <a:pt x="1980" y="1317"/>
                    <a:pt x="0" y="4651"/>
                    <a:pt x="1779" y="6430"/>
                  </a:cubicBezTo>
                  <a:cubicBezTo>
                    <a:pt x="3559" y="8110"/>
                    <a:pt x="8045" y="7583"/>
                    <a:pt x="9925" y="8836"/>
                  </a:cubicBezTo>
                  <a:cubicBezTo>
                    <a:pt x="11718" y="10127"/>
                    <a:pt x="12553" y="14179"/>
                    <a:pt x="15172" y="14179"/>
                  </a:cubicBezTo>
                  <a:cubicBezTo>
                    <a:pt x="15299" y="14179"/>
                    <a:pt x="15429" y="14169"/>
                    <a:pt x="15564" y="14150"/>
                  </a:cubicBezTo>
                  <a:cubicBezTo>
                    <a:pt x="18597" y="13648"/>
                    <a:pt x="18697" y="11242"/>
                    <a:pt x="20476" y="10816"/>
                  </a:cubicBezTo>
                  <a:cubicBezTo>
                    <a:pt x="22231" y="10290"/>
                    <a:pt x="22757" y="10716"/>
                    <a:pt x="22983" y="10190"/>
                  </a:cubicBezTo>
                  <a:cubicBezTo>
                    <a:pt x="23283" y="9262"/>
                    <a:pt x="17544" y="2044"/>
                    <a:pt x="15238" y="1744"/>
                  </a:cubicBezTo>
                  <a:cubicBezTo>
                    <a:pt x="14596" y="1624"/>
                    <a:pt x="14100" y="1587"/>
                    <a:pt x="13692" y="1587"/>
                  </a:cubicBezTo>
                  <a:cubicBezTo>
                    <a:pt x="13060" y="1587"/>
                    <a:pt x="12637" y="1675"/>
                    <a:pt x="12201" y="1675"/>
                  </a:cubicBezTo>
                  <a:cubicBezTo>
                    <a:pt x="11919" y="1675"/>
                    <a:pt x="11631" y="1638"/>
                    <a:pt x="11278" y="1518"/>
                  </a:cubicBezTo>
                  <a:cubicBezTo>
                    <a:pt x="10278" y="1198"/>
                    <a:pt x="8481" y="1"/>
                    <a:pt x="6420" y="1"/>
                  </a:cubicBezTo>
                  <a:close/>
                </a:path>
              </a:pathLst>
            </a:custGeom>
            <a:solidFill>
              <a:srgbClr val="86BC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 rot="957825">
              <a:off x="-2847095" y="598532"/>
              <a:ext cx="520065" cy="191228"/>
            </a:xfrm>
            <a:custGeom>
              <a:avLst/>
              <a:gdLst/>
              <a:ahLst/>
              <a:cxnLst/>
              <a:rect l="l" t="t" r="r" b="b"/>
              <a:pathLst>
                <a:path w="22056" h="8110" extrusionOk="0">
                  <a:moveTo>
                    <a:pt x="1013" y="0"/>
                  </a:moveTo>
                  <a:cubicBezTo>
                    <a:pt x="752" y="0"/>
                    <a:pt x="490" y="7"/>
                    <a:pt x="226" y="20"/>
                  </a:cubicBezTo>
                  <a:cubicBezTo>
                    <a:pt x="126" y="20"/>
                    <a:pt x="0" y="120"/>
                    <a:pt x="0" y="220"/>
                  </a:cubicBezTo>
                  <a:cubicBezTo>
                    <a:pt x="0" y="321"/>
                    <a:pt x="0" y="421"/>
                    <a:pt x="226" y="421"/>
                  </a:cubicBezTo>
                  <a:cubicBezTo>
                    <a:pt x="1153" y="421"/>
                    <a:pt x="2106" y="546"/>
                    <a:pt x="3033" y="747"/>
                  </a:cubicBezTo>
                  <a:lnTo>
                    <a:pt x="3760" y="847"/>
                  </a:lnTo>
                  <a:lnTo>
                    <a:pt x="4512" y="947"/>
                  </a:lnTo>
                  <a:cubicBezTo>
                    <a:pt x="4913" y="1048"/>
                    <a:pt x="5439" y="1173"/>
                    <a:pt x="5865" y="1273"/>
                  </a:cubicBezTo>
                  <a:cubicBezTo>
                    <a:pt x="7745" y="1674"/>
                    <a:pt x="9524" y="2301"/>
                    <a:pt x="11404" y="2927"/>
                  </a:cubicBezTo>
                  <a:cubicBezTo>
                    <a:pt x="13158" y="3679"/>
                    <a:pt x="14938" y="4406"/>
                    <a:pt x="16617" y="5333"/>
                  </a:cubicBezTo>
                  <a:cubicBezTo>
                    <a:pt x="17043" y="5434"/>
                    <a:pt x="17544" y="5759"/>
                    <a:pt x="17971" y="5960"/>
                  </a:cubicBezTo>
                  <a:lnTo>
                    <a:pt x="19224" y="6586"/>
                  </a:lnTo>
                  <a:cubicBezTo>
                    <a:pt x="20051" y="7113"/>
                    <a:pt x="20903" y="7639"/>
                    <a:pt x="21730" y="8065"/>
                  </a:cubicBezTo>
                  <a:cubicBezTo>
                    <a:pt x="21763" y="8099"/>
                    <a:pt x="21797" y="8110"/>
                    <a:pt x="21826" y="8110"/>
                  </a:cubicBezTo>
                  <a:cubicBezTo>
                    <a:pt x="21886" y="8110"/>
                    <a:pt x="21930" y="8065"/>
                    <a:pt x="21930" y="8065"/>
                  </a:cubicBezTo>
                  <a:cubicBezTo>
                    <a:pt x="22056" y="7940"/>
                    <a:pt x="22056" y="7840"/>
                    <a:pt x="21930" y="7739"/>
                  </a:cubicBezTo>
                  <a:cubicBezTo>
                    <a:pt x="21103" y="7213"/>
                    <a:pt x="20377" y="6586"/>
                    <a:pt x="19549" y="6060"/>
                  </a:cubicBezTo>
                  <a:lnTo>
                    <a:pt x="18296" y="5333"/>
                  </a:lnTo>
                  <a:cubicBezTo>
                    <a:pt x="17870" y="5133"/>
                    <a:pt x="17444" y="4807"/>
                    <a:pt x="16918" y="4606"/>
                  </a:cubicBezTo>
                  <a:lnTo>
                    <a:pt x="15665" y="3980"/>
                  </a:lnTo>
                  <a:cubicBezTo>
                    <a:pt x="15264" y="3779"/>
                    <a:pt x="14838" y="3554"/>
                    <a:pt x="14311" y="3353"/>
                  </a:cubicBezTo>
                  <a:cubicBezTo>
                    <a:pt x="13484" y="2927"/>
                    <a:pt x="12532" y="2526"/>
                    <a:pt x="11605" y="2200"/>
                  </a:cubicBezTo>
                  <a:cubicBezTo>
                    <a:pt x="9825" y="1574"/>
                    <a:pt x="7945" y="947"/>
                    <a:pt x="6066" y="546"/>
                  </a:cubicBezTo>
                  <a:cubicBezTo>
                    <a:pt x="4350" y="264"/>
                    <a:pt x="2709" y="0"/>
                    <a:pt x="1013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 rot="957825">
              <a:off x="-2762874" y="513966"/>
              <a:ext cx="108158" cy="109172"/>
            </a:xfrm>
            <a:custGeom>
              <a:avLst/>
              <a:gdLst/>
              <a:ahLst/>
              <a:cxnLst/>
              <a:rect l="l" t="t" r="r" b="b"/>
              <a:pathLst>
                <a:path w="4587" h="4630" extrusionOk="0">
                  <a:moveTo>
                    <a:pt x="2507" y="1"/>
                  </a:moveTo>
                  <a:cubicBezTo>
                    <a:pt x="2406" y="101"/>
                    <a:pt x="2406" y="201"/>
                    <a:pt x="2406" y="302"/>
                  </a:cubicBezTo>
                  <a:cubicBezTo>
                    <a:pt x="2507" y="828"/>
                    <a:pt x="2607" y="1354"/>
                    <a:pt x="2832" y="1881"/>
                  </a:cubicBezTo>
                  <a:cubicBezTo>
                    <a:pt x="3003" y="2165"/>
                    <a:pt x="3181" y="2457"/>
                    <a:pt x="3377" y="2735"/>
                  </a:cubicBezTo>
                  <a:lnTo>
                    <a:pt x="3377" y="2735"/>
                  </a:lnTo>
                  <a:cubicBezTo>
                    <a:pt x="2881" y="2848"/>
                    <a:pt x="2407" y="3012"/>
                    <a:pt x="1980" y="3234"/>
                  </a:cubicBezTo>
                  <a:cubicBezTo>
                    <a:pt x="1679" y="3334"/>
                    <a:pt x="1354" y="3435"/>
                    <a:pt x="1053" y="3635"/>
                  </a:cubicBezTo>
                  <a:cubicBezTo>
                    <a:pt x="727" y="3861"/>
                    <a:pt x="426" y="4061"/>
                    <a:pt x="101" y="4262"/>
                  </a:cubicBezTo>
                  <a:cubicBezTo>
                    <a:pt x="101" y="4387"/>
                    <a:pt x="0" y="4487"/>
                    <a:pt x="101" y="4487"/>
                  </a:cubicBezTo>
                  <a:cubicBezTo>
                    <a:pt x="101" y="4558"/>
                    <a:pt x="151" y="4629"/>
                    <a:pt x="224" y="4629"/>
                  </a:cubicBezTo>
                  <a:cubicBezTo>
                    <a:pt x="255" y="4629"/>
                    <a:pt x="289" y="4617"/>
                    <a:pt x="326" y="4587"/>
                  </a:cubicBezTo>
                  <a:cubicBezTo>
                    <a:pt x="627" y="4487"/>
                    <a:pt x="953" y="4387"/>
                    <a:pt x="1253" y="4262"/>
                  </a:cubicBezTo>
                  <a:cubicBezTo>
                    <a:pt x="1579" y="4161"/>
                    <a:pt x="1880" y="3961"/>
                    <a:pt x="2306" y="3861"/>
                  </a:cubicBezTo>
                  <a:cubicBezTo>
                    <a:pt x="2933" y="3635"/>
                    <a:pt x="3559" y="3535"/>
                    <a:pt x="4186" y="3435"/>
                  </a:cubicBezTo>
                  <a:cubicBezTo>
                    <a:pt x="4286" y="3435"/>
                    <a:pt x="4386" y="3334"/>
                    <a:pt x="4487" y="3234"/>
                  </a:cubicBezTo>
                  <a:cubicBezTo>
                    <a:pt x="4587" y="3134"/>
                    <a:pt x="4587" y="2808"/>
                    <a:pt x="4386" y="2708"/>
                  </a:cubicBezTo>
                  <a:cubicBezTo>
                    <a:pt x="4086" y="2382"/>
                    <a:pt x="3760" y="1981"/>
                    <a:pt x="3559" y="1555"/>
                  </a:cubicBezTo>
                  <a:cubicBezTo>
                    <a:pt x="3233" y="1129"/>
                    <a:pt x="3033" y="628"/>
                    <a:pt x="2832" y="101"/>
                  </a:cubicBezTo>
                  <a:cubicBezTo>
                    <a:pt x="2707" y="101"/>
                    <a:pt x="2607" y="1"/>
                    <a:pt x="2507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 rot="957825">
              <a:off x="-2681338" y="572775"/>
              <a:ext cx="147772" cy="127517"/>
            </a:xfrm>
            <a:custGeom>
              <a:avLst/>
              <a:gdLst/>
              <a:ahLst/>
              <a:cxnLst/>
              <a:rect l="l" t="t" r="r" b="b"/>
              <a:pathLst>
                <a:path w="6267" h="5408" extrusionOk="0">
                  <a:moveTo>
                    <a:pt x="4254" y="1"/>
                  </a:moveTo>
                  <a:cubicBezTo>
                    <a:pt x="4223" y="1"/>
                    <a:pt x="4191" y="16"/>
                    <a:pt x="4161" y="53"/>
                  </a:cubicBezTo>
                  <a:cubicBezTo>
                    <a:pt x="4061" y="53"/>
                    <a:pt x="3960" y="153"/>
                    <a:pt x="3960" y="254"/>
                  </a:cubicBezTo>
                  <a:cubicBezTo>
                    <a:pt x="4210" y="1293"/>
                    <a:pt x="4614" y="2332"/>
                    <a:pt x="5103" y="3314"/>
                  </a:cubicBezTo>
                  <a:lnTo>
                    <a:pt x="5103" y="3314"/>
                  </a:lnTo>
                  <a:cubicBezTo>
                    <a:pt x="4340" y="3380"/>
                    <a:pt x="3551" y="3558"/>
                    <a:pt x="2808" y="3813"/>
                  </a:cubicBezTo>
                  <a:cubicBezTo>
                    <a:pt x="1880" y="4013"/>
                    <a:pt x="928" y="4539"/>
                    <a:pt x="201" y="5066"/>
                  </a:cubicBezTo>
                  <a:cubicBezTo>
                    <a:pt x="101" y="5166"/>
                    <a:pt x="1" y="5266"/>
                    <a:pt x="101" y="5266"/>
                  </a:cubicBezTo>
                  <a:cubicBezTo>
                    <a:pt x="101" y="5337"/>
                    <a:pt x="151" y="5408"/>
                    <a:pt x="216" y="5408"/>
                  </a:cubicBezTo>
                  <a:cubicBezTo>
                    <a:pt x="243" y="5408"/>
                    <a:pt x="272" y="5396"/>
                    <a:pt x="301" y="5366"/>
                  </a:cubicBezTo>
                  <a:cubicBezTo>
                    <a:pt x="1254" y="5066"/>
                    <a:pt x="2081" y="4740"/>
                    <a:pt x="3008" y="4539"/>
                  </a:cubicBezTo>
                  <a:cubicBezTo>
                    <a:pt x="3960" y="4314"/>
                    <a:pt x="4888" y="4113"/>
                    <a:pt x="5840" y="4113"/>
                  </a:cubicBezTo>
                  <a:cubicBezTo>
                    <a:pt x="5940" y="4013"/>
                    <a:pt x="5940" y="4013"/>
                    <a:pt x="6041" y="4013"/>
                  </a:cubicBezTo>
                  <a:cubicBezTo>
                    <a:pt x="6141" y="3913"/>
                    <a:pt x="6266" y="3687"/>
                    <a:pt x="6141" y="3487"/>
                  </a:cubicBezTo>
                  <a:cubicBezTo>
                    <a:pt x="5514" y="2334"/>
                    <a:pt x="4888" y="1306"/>
                    <a:pt x="4386" y="153"/>
                  </a:cubicBezTo>
                  <a:cubicBezTo>
                    <a:pt x="4386" y="83"/>
                    <a:pt x="4325" y="1"/>
                    <a:pt x="4254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 rot="957825">
              <a:off x="-2550236" y="647865"/>
              <a:ext cx="127682" cy="149516"/>
            </a:xfrm>
            <a:custGeom>
              <a:avLst/>
              <a:gdLst/>
              <a:ahLst/>
              <a:cxnLst/>
              <a:rect l="l" t="t" r="r" b="b"/>
              <a:pathLst>
                <a:path w="5415" h="6341" extrusionOk="0">
                  <a:moveTo>
                    <a:pt x="1705" y="0"/>
                  </a:moveTo>
                  <a:cubicBezTo>
                    <a:pt x="1661" y="0"/>
                    <a:pt x="1604" y="25"/>
                    <a:pt x="1554" y="75"/>
                  </a:cubicBezTo>
                  <a:cubicBezTo>
                    <a:pt x="1454" y="176"/>
                    <a:pt x="1454" y="301"/>
                    <a:pt x="1554" y="401"/>
                  </a:cubicBezTo>
                  <a:cubicBezTo>
                    <a:pt x="1880" y="702"/>
                    <a:pt x="2181" y="1028"/>
                    <a:pt x="2406" y="1328"/>
                  </a:cubicBezTo>
                  <a:cubicBezTo>
                    <a:pt x="2707" y="1654"/>
                    <a:pt x="3033" y="2055"/>
                    <a:pt x="3234" y="2381"/>
                  </a:cubicBezTo>
                  <a:cubicBezTo>
                    <a:pt x="3600" y="2887"/>
                    <a:pt x="3905" y="3392"/>
                    <a:pt x="4201" y="3940"/>
                  </a:cubicBezTo>
                  <a:lnTo>
                    <a:pt x="4201" y="3940"/>
                  </a:lnTo>
                  <a:cubicBezTo>
                    <a:pt x="3988" y="3964"/>
                    <a:pt x="3732" y="4060"/>
                    <a:pt x="3534" y="4060"/>
                  </a:cubicBezTo>
                  <a:cubicBezTo>
                    <a:pt x="3133" y="4261"/>
                    <a:pt x="2707" y="4361"/>
                    <a:pt x="2281" y="4562"/>
                  </a:cubicBezTo>
                  <a:cubicBezTo>
                    <a:pt x="1880" y="4787"/>
                    <a:pt x="1554" y="4988"/>
                    <a:pt x="1153" y="5313"/>
                  </a:cubicBezTo>
                  <a:cubicBezTo>
                    <a:pt x="828" y="5514"/>
                    <a:pt x="401" y="5714"/>
                    <a:pt x="101" y="6040"/>
                  </a:cubicBezTo>
                  <a:cubicBezTo>
                    <a:pt x="0" y="6040"/>
                    <a:pt x="0" y="6140"/>
                    <a:pt x="0" y="6241"/>
                  </a:cubicBezTo>
                  <a:cubicBezTo>
                    <a:pt x="0" y="6341"/>
                    <a:pt x="101" y="6341"/>
                    <a:pt x="201" y="6341"/>
                  </a:cubicBezTo>
                  <a:cubicBezTo>
                    <a:pt x="627" y="6140"/>
                    <a:pt x="1028" y="5940"/>
                    <a:pt x="1454" y="5815"/>
                  </a:cubicBezTo>
                  <a:cubicBezTo>
                    <a:pt x="1880" y="5614"/>
                    <a:pt x="2181" y="5414"/>
                    <a:pt x="2607" y="5313"/>
                  </a:cubicBezTo>
                  <a:cubicBezTo>
                    <a:pt x="3033" y="5088"/>
                    <a:pt x="3434" y="4988"/>
                    <a:pt x="3760" y="4887"/>
                  </a:cubicBezTo>
                  <a:cubicBezTo>
                    <a:pt x="3960" y="4837"/>
                    <a:pt x="4142" y="4812"/>
                    <a:pt x="4299" y="4812"/>
                  </a:cubicBezTo>
                  <a:cubicBezTo>
                    <a:pt x="4455" y="4812"/>
                    <a:pt x="4587" y="4837"/>
                    <a:pt x="4687" y="4887"/>
                  </a:cubicBezTo>
                  <a:cubicBezTo>
                    <a:pt x="4754" y="4887"/>
                    <a:pt x="4877" y="4932"/>
                    <a:pt x="4981" y="4932"/>
                  </a:cubicBezTo>
                  <a:cubicBezTo>
                    <a:pt x="5033" y="4932"/>
                    <a:pt x="5080" y="4921"/>
                    <a:pt x="5113" y="4887"/>
                  </a:cubicBezTo>
                  <a:cubicBezTo>
                    <a:pt x="5314" y="4787"/>
                    <a:pt x="5414" y="4562"/>
                    <a:pt x="5314" y="4361"/>
                  </a:cubicBezTo>
                  <a:cubicBezTo>
                    <a:pt x="4913" y="3434"/>
                    <a:pt x="4386" y="2682"/>
                    <a:pt x="3860" y="1955"/>
                  </a:cubicBezTo>
                  <a:cubicBezTo>
                    <a:pt x="3534" y="1554"/>
                    <a:pt x="3234" y="1228"/>
                    <a:pt x="2908" y="927"/>
                  </a:cubicBezTo>
                  <a:cubicBezTo>
                    <a:pt x="2507" y="602"/>
                    <a:pt x="2181" y="301"/>
                    <a:pt x="1780" y="75"/>
                  </a:cubicBezTo>
                  <a:cubicBezTo>
                    <a:pt x="1780" y="25"/>
                    <a:pt x="1749" y="0"/>
                    <a:pt x="1705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 rot="957825">
              <a:off x="-2969945" y="822706"/>
              <a:ext cx="384154" cy="514053"/>
            </a:xfrm>
            <a:custGeom>
              <a:avLst/>
              <a:gdLst/>
              <a:ahLst/>
              <a:cxnLst/>
              <a:rect l="l" t="t" r="r" b="b"/>
              <a:pathLst>
                <a:path w="16292" h="21801" extrusionOk="0">
                  <a:moveTo>
                    <a:pt x="7375" y="0"/>
                  </a:moveTo>
                  <a:cubicBezTo>
                    <a:pt x="6934" y="0"/>
                    <a:pt x="6455" y="90"/>
                    <a:pt x="5940" y="296"/>
                  </a:cubicBezTo>
                  <a:cubicBezTo>
                    <a:pt x="2908" y="1650"/>
                    <a:pt x="4787" y="8342"/>
                    <a:pt x="4286" y="8743"/>
                  </a:cubicBezTo>
                  <a:cubicBezTo>
                    <a:pt x="4235" y="8794"/>
                    <a:pt x="4173" y="8815"/>
                    <a:pt x="4102" y="8815"/>
                  </a:cubicBezTo>
                  <a:cubicBezTo>
                    <a:pt x="3796" y="8815"/>
                    <a:pt x="3313" y="8432"/>
                    <a:pt x="2725" y="8432"/>
                  </a:cubicBezTo>
                  <a:cubicBezTo>
                    <a:pt x="2311" y="8432"/>
                    <a:pt x="1846" y="8622"/>
                    <a:pt x="1354" y="9269"/>
                  </a:cubicBezTo>
                  <a:cubicBezTo>
                    <a:pt x="0" y="11048"/>
                    <a:pt x="928" y="14507"/>
                    <a:pt x="3860" y="18041"/>
                  </a:cubicBezTo>
                  <a:cubicBezTo>
                    <a:pt x="6893" y="21600"/>
                    <a:pt x="12006" y="21800"/>
                    <a:pt x="12006" y="21800"/>
                  </a:cubicBezTo>
                  <a:cubicBezTo>
                    <a:pt x="12006" y="20347"/>
                    <a:pt x="12833" y="18266"/>
                    <a:pt x="14412" y="15234"/>
                  </a:cubicBezTo>
                  <a:cubicBezTo>
                    <a:pt x="15239" y="13655"/>
                    <a:pt x="16291" y="10422"/>
                    <a:pt x="15239" y="8968"/>
                  </a:cubicBezTo>
                  <a:cubicBezTo>
                    <a:pt x="14888" y="8475"/>
                    <a:pt x="14492" y="8311"/>
                    <a:pt x="14102" y="8311"/>
                  </a:cubicBezTo>
                  <a:cubicBezTo>
                    <a:pt x="13320" y="8311"/>
                    <a:pt x="12557" y="8968"/>
                    <a:pt x="12206" y="8968"/>
                  </a:cubicBezTo>
                  <a:cubicBezTo>
                    <a:pt x="11680" y="8968"/>
                    <a:pt x="11680" y="5209"/>
                    <a:pt x="11279" y="3630"/>
                  </a:cubicBezTo>
                  <a:cubicBezTo>
                    <a:pt x="10923" y="2331"/>
                    <a:pt x="9622" y="0"/>
                    <a:pt x="73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 rot="957825">
              <a:off x="-2838264" y="1072984"/>
              <a:ext cx="251190" cy="453760"/>
            </a:xfrm>
            <a:custGeom>
              <a:avLst/>
              <a:gdLst/>
              <a:ahLst/>
              <a:cxnLst/>
              <a:rect l="l" t="t" r="r" b="b"/>
              <a:pathLst>
                <a:path w="10653" h="19244" extrusionOk="0">
                  <a:moveTo>
                    <a:pt x="201" y="1"/>
                  </a:moveTo>
                  <a:cubicBezTo>
                    <a:pt x="101" y="1"/>
                    <a:pt x="1" y="101"/>
                    <a:pt x="1" y="201"/>
                  </a:cubicBezTo>
                  <a:cubicBezTo>
                    <a:pt x="101" y="2081"/>
                    <a:pt x="402" y="3860"/>
                    <a:pt x="828" y="5740"/>
                  </a:cubicBezTo>
                  <a:cubicBezTo>
                    <a:pt x="1354" y="7519"/>
                    <a:pt x="1981" y="9274"/>
                    <a:pt x="2808" y="10953"/>
                  </a:cubicBezTo>
                  <a:cubicBezTo>
                    <a:pt x="3234" y="11780"/>
                    <a:pt x="3760" y="12632"/>
                    <a:pt x="4261" y="13459"/>
                  </a:cubicBezTo>
                  <a:cubicBezTo>
                    <a:pt x="4687" y="14186"/>
                    <a:pt x="5314" y="14913"/>
                    <a:pt x="5941" y="15665"/>
                  </a:cubicBezTo>
                  <a:cubicBezTo>
                    <a:pt x="6567" y="16392"/>
                    <a:pt x="7194" y="17018"/>
                    <a:pt x="7920" y="17645"/>
                  </a:cubicBezTo>
                  <a:cubicBezTo>
                    <a:pt x="8647" y="18271"/>
                    <a:pt x="9499" y="18798"/>
                    <a:pt x="10327" y="19199"/>
                  </a:cubicBezTo>
                  <a:cubicBezTo>
                    <a:pt x="10327" y="19232"/>
                    <a:pt x="10338" y="19243"/>
                    <a:pt x="10356" y="19243"/>
                  </a:cubicBezTo>
                  <a:cubicBezTo>
                    <a:pt x="10393" y="19243"/>
                    <a:pt x="10460" y="19199"/>
                    <a:pt x="10527" y="19199"/>
                  </a:cubicBezTo>
                  <a:cubicBezTo>
                    <a:pt x="10652" y="19098"/>
                    <a:pt x="10527" y="18998"/>
                    <a:pt x="10527" y="18898"/>
                  </a:cubicBezTo>
                  <a:cubicBezTo>
                    <a:pt x="8973" y="17845"/>
                    <a:pt x="7620" y="16592"/>
                    <a:pt x="6467" y="15138"/>
                  </a:cubicBezTo>
                  <a:cubicBezTo>
                    <a:pt x="5314" y="13785"/>
                    <a:pt x="4387" y="12206"/>
                    <a:pt x="3534" y="10652"/>
                  </a:cubicBezTo>
                  <a:cubicBezTo>
                    <a:pt x="2707" y="8973"/>
                    <a:pt x="2081" y="7294"/>
                    <a:pt x="1555" y="5514"/>
                  </a:cubicBezTo>
                  <a:cubicBezTo>
                    <a:pt x="1254" y="4587"/>
                    <a:pt x="1028" y="3760"/>
                    <a:pt x="828" y="2808"/>
                  </a:cubicBezTo>
                  <a:cubicBezTo>
                    <a:pt x="627" y="1980"/>
                    <a:pt x="502" y="1028"/>
                    <a:pt x="402" y="201"/>
                  </a:cubicBezTo>
                  <a:lnTo>
                    <a:pt x="402" y="101"/>
                  </a:lnTo>
                  <a:cubicBezTo>
                    <a:pt x="301" y="1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 rot="957825">
              <a:off x="-2275503" y="1287996"/>
              <a:ext cx="302853" cy="265079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 rot="957825">
              <a:off x="-2338504" y="1331752"/>
              <a:ext cx="238764" cy="252417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27" name="Google Shape;4727;p29"/>
          <p:cNvGrpSpPr/>
          <p:nvPr/>
        </p:nvGrpSpPr>
        <p:grpSpPr>
          <a:xfrm rot="10800000" flipH="1">
            <a:off x="750188" y="701283"/>
            <a:ext cx="2051956" cy="901695"/>
            <a:chOff x="-3033227" y="446810"/>
            <a:chExt cx="2846776" cy="1250964"/>
          </a:xfrm>
        </p:grpSpPr>
        <p:sp>
          <p:nvSpPr>
            <p:cNvPr id="4728" name="Google Shape;4728;p29"/>
            <p:cNvSpPr/>
            <p:nvPr/>
          </p:nvSpPr>
          <p:spPr>
            <a:xfrm flipH="1">
              <a:off x="-1174467" y="1199465"/>
              <a:ext cx="269119" cy="371002"/>
            </a:xfrm>
            <a:custGeom>
              <a:avLst/>
              <a:gdLst/>
              <a:ahLst/>
              <a:cxnLst/>
              <a:rect l="l" t="t" r="r" b="b"/>
              <a:pathLst>
                <a:path w="8627" h="11893" extrusionOk="0">
                  <a:moveTo>
                    <a:pt x="4457" y="0"/>
                  </a:moveTo>
                  <a:cubicBezTo>
                    <a:pt x="4268" y="0"/>
                    <a:pt x="4064" y="33"/>
                    <a:pt x="3844" y="108"/>
                  </a:cubicBezTo>
                  <a:cubicBezTo>
                    <a:pt x="2101" y="600"/>
                    <a:pt x="2727" y="4265"/>
                    <a:pt x="2414" y="4443"/>
                  </a:cubicBezTo>
                  <a:cubicBezTo>
                    <a:pt x="2390" y="4462"/>
                    <a:pt x="2363" y="4470"/>
                    <a:pt x="2333" y="4470"/>
                  </a:cubicBezTo>
                  <a:cubicBezTo>
                    <a:pt x="2155" y="4470"/>
                    <a:pt x="1891" y="4172"/>
                    <a:pt x="1525" y="4172"/>
                  </a:cubicBezTo>
                  <a:cubicBezTo>
                    <a:pt x="1334" y="4172"/>
                    <a:pt x="1114" y="4253"/>
                    <a:pt x="865" y="4503"/>
                  </a:cubicBezTo>
                  <a:cubicBezTo>
                    <a:pt x="1" y="5382"/>
                    <a:pt x="239" y="7304"/>
                    <a:pt x="1610" y="9345"/>
                  </a:cubicBezTo>
                  <a:cubicBezTo>
                    <a:pt x="2980" y="11460"/>
                    <a:pt x="5707" y="11892"/>
                    <a:pt x="5707" y="11892"/>
                  </a:cubicBezTo>
                  <a:cubicBezTo>
                    <a:pt x="5766" y="11088"/>
                    <a:pt x="6392" y="10030"/>
                    <a:pt x="7375" y="8540"/>
                  </a:cubicBezTo>
                  <a:cubicBezTo>
                    <a:pt x="7941" y="7736"/>
                    <a:pt x="8627" y="6067"/>
                    <a:pt x="8195" y="5248"/>
                  </a:cubicBezTo>
                  <a:cubicBezTo>
                    <a:pt x="8028" y="4926"/>
                    <a:pt x="7803" y="4827"/>
                    <a:pt x="7571" y="4827"/>
                  </a:cubicBezTo>
                  <a:cubicBezTo>
                    <a:pt x="7205" y="4827"/>
                    <a:pt x="6819" y="5072"/>
                    <a:pt x="6610" y="5072"/>
                  </a:cubicBezTo>
                  <a:cubicBezTo>
                    <a:pt x="6596" y="5072"/>
                    <a:pt x="6583" y="5071"/>
                    <a:pt x="6571" y="5069"/>
                  </a:cubicBezTo>
                  <a:cubicBezTo>
                    <a:pt x="6258" y="5069"/>
                    <a:pt x="6571" y="3013"/>
                    <a:pt x="6452" y="2149"/>
                  </a:cubicBezTo>
                  <a:cubicBezTo>
                    <a:pt x="6283" y="1451"/>
                    <a:pt x="5700" y="0"/>
                    <a:pt x="445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 flipH="1">
              <a:off x="-1180051" y="1357561"/>
              <a:ext cx="143185" cy="340213"/>
            </a:xfrm>
            <a:custGeom>
              <a:avLst/>
              <a:gdLst/>
              <a:ahLst/>
              <a:cxnLst/>
              <a:rect l="l" t="t" r="r" b="b"/>
              <a:pathLst>
                <a:path w="4590" h="10906" extrusionOk="0">
                  <a:moveTo>
                    <a:pt x="254" y="1"/>
                  </a:moveTo>
                  <a:cubicBezTo>
                    <a:pt x="180" y="1"/>
                    <a:pt x="120" y="61"/>
                    <a:pt x="120" y="120"/>
                  </a:cubicBezTo>
                  <a:cubicBezTo>
                    <a:pt x="1" y="1118"/>
                    <a:pt x="61" y="2116"/>
                    <a:pt x="254" y="3100"/>
                  </a:cubicBezTo>
                  <a:cubicBezTo>
                    <a:pt x="373" y="4098"/>
                    <a:pt x="627" y="5096"/>
                    <a:pt x="925" y="6020"/>
                  </a:cubicBezTo>
                  <a:lnTo>
                    <a:pt x="1237" y="6705"/>
                  </a:lnTo>
                  <a:cubicBezTo>
                    <a:pt x="1297" y="6958"/>
                    <a:pt x="1431" y="7196"/>
                    <a:pt x="1550" y="7390"/>
                  </a:cubicBezTo>
                  <a:cubicBezTo>
                    <a:pt x="1610" y="7628"/>
                    <a:pt x="1804" y="7822"/>
                    <a:pt x="1923" y="8075"/>
                  </a:cubicBezTo>
                  <a:cubicBezTo>
                    <a:pt x="2042" y="8254"/>
                    <a:pt x="2176" y="8507"/>
                    <a:pt x="2295" y="8686"/>
                  </a:cubicBezTo>
                  <a:cubicBezTo>
                    <a:pt x="2861" y="9565"/>
                    <a:pt x="3606" y="10236"/>
                    <a:pt x="4411" y="10861"/>
                  </a:cubicBezTo>
                  <a:cubicBezTo>
                    <a:pt x="4440" y="10891"/>
                    <a:pt x="4470" y="10906"/>
                    <a:pt x="4493" y="10906"/>
                  </a:cubicBezTo>
                  <a:cubicBezTo>
                    <a:pt x="4515" y="10906"/>
                    <a:pt x="4530" y="10891"/>
                    <a:pt x="4530" y="10861"/>
                  </a:cubicBezTo>
                  <a:cubicBezTo>
                    <a:pt x="4589" y="10802"/>
                    <a:pt x="4589" y="10742"/>
                    <a:pt x="4530" y="10682"/>
                  </a:cubicBezTo>
                  <a:lnTo>
                    <a:pt x="4038" y="10176"/>
                  </a:lnTo>
                  <a:cubicBezTo>
                    <a:pt x="3979" y="10057"/>
                    <a:pt x="3844" y="9997"/>
                    <a:pt x="3785" y="9938"/>
                  </a:cubicBezTo>
                  <a:lnTo>
                    <a:pt x="3532" y="9625"/>
                  </a:lnTo>
                  <a:cubicBezTo>
                    <a:pt x="3412" y="9431"/>
                    <a:pt x="3234" y="9252"/>
                    <a:pt x="3100" y="9059"/>
                  </a:cubicBezTo>
                  <a:lnTo>
                    <a:pt x="2668" y="8448"/>
                  </a:lnTo>
                  <a:cubicBezTo>
                    <a:pt x="2176" y="7628"/>
                    <a:pt x="1744" y="6764"/>
                    <a:pt x="1431" y="5841"/>
                  </a:cubicBezTo>
                  <a:cubicBezTo>
                    <a:pt x="1059" y="4962"/>
                    <a:pt x="805" y="3979"/>
                    <a:pt x="627" y="3040"/>
                  </a:cubicBezTo>
                  <a:cubicBezTo>
                    <a:pt x="552" y="2548"/>
                    <a:pt x="493" y="2042"/>
                    <a:pt x="433" y="1550"/>
                  </a:cubicBezTo>
                  <a:cubicBezTo>
                    <a:pt x="373" y="1118"/>
                    <a:pt x="373" y="627"/>
                    <a:pt x="314" y="120"/>
                  </a:cubicBezTo>
                  <a:cubicBezTo>
                    <a:pt x="314" y="6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730" name="Google Shape;4730;p29"/>
            <p:cNvGrpSpPr/>
            <p:nvPr/>
          </p:nvGrpSpPr>
          <p:grpSpPr>
            <a:xfrm flipH="1">
              <a:off x="-831033" y="1313889"/>
              <a:ext cx="644582" cy="275171"/>
              <a:chOff x="6010718" y="4529752"/>
              <a:chExt cx="644582" cy="275171"/>
            </a:xfrm>
          </p:grpSpPr>
          <p:sp>
            <p:nvSpPr>
              <p:cNvPr id="4731" name="Google Shape;4731;p29"/>
              <p:cNvSpPr/>
              <p:nvPr/>
            </p:nvSpPr>
            <p:spPr>
              <a:xfrm>
                <a:off x="6010718" y="4529752"/>
                <a:ext cx="544228" cy="275171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2" name="Google Shape;4732;p29"/>
              <p:cNvSpPr/>
              <p:nvPr/>
            </p:nvSpPr>
            <p:spPr>
              <a:xfrm>
                <a:off x="6035798" y="4564316"/>
                <a:ext cx="619502" cy="204202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33" name="Google Shape;4733;p29"/>
            <p:cNvSpPr/>
            <p:nvPr/>
          </p:nvSpPr>
          <p:spPr>
            <a:xfrm rot="1136767" flipH="1">
              <a:off x="-1378506" y="1352712"/>
              <a:ext cx="90619" cy="26775"/>
            </a:xfrm>
            <a:custGeom>
              <a:avLst/>
              <a:gdLst/>
              <a:ahLst/>
              <a:cxnLst/>
              <a:rect l="l" t="t" r="r" b="b"/>
              <a:pathLst>
                <a:path w="5713" h="1688" extrusionOk="0">
                  <a:moveTo>
                    <a:pt x="1590" y="1"/>
                  </a:moveTo>
                  <a:cubicBezTo>
                    <a:pt x="690" y="1"/>
                    <a:pt x="1" y="53"/>
                    <a:pt x="73" y="434"/>
                  </a:cubicBezTo>
                  <a:cubicBezTo>
                    <a:pt x="73" y="961"/>
                    <a:pt x="274" y="1161"/>
                    <a:pt x="700" y="1261"/>
                  </a:cubicBezTo>
                  <a:cubicBezTo>
                    <a:pt x="893" y="1261"/>
                    <a:pt x="1338" y="1200"/>
                    <a:pt x="1981" y="1200"/>
                  </a:cubicBezTo>
                  <a:cubicBezTo>
                    <a:pt x="2758" y="1200"/>
                    <a:pt x="3824" y="1290"/>
                    <a:pt x="5086" y="1687"/>
                  </a:cubicBezTo>
                  <a:lnTo>
                    <a:pt x="5186" y="1687"/>
                  </a:lnTo>
                  <a:cubicBezTo>
                    <a:pt x="5387" y="1487"/>
                    <a:pt x="5512" y="1261"/>
                    <a:pt x="5712" y="1161"/>
                  </a:cubicBezTo>
                  <a:cubicBezTo>
                    <a:pt x="5387" y="860"/>
                    <a:pt x="4259" y="108"/>
                    <a:pt x="2680" y="8"/>
                  </a:cubicBezTo>
                  <a:cubicBezTo>
                    <a:pt x="2306" y="8"/>
                    <a:pt x="1933" y="1"/>
                    <a:pt x="1590" y="1"/>
                  </a:cubicBezTo>
                  <a:close/>
                </a:path>
              </a:pathLst>
            </a:custGeom>
            <a:solidFill>
              <a:srgbClr val="7D34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 rot="1136767" flipH="1">
              <a:off x="-1571188" y="1323515"/>
              <a:ext cx="162203" cy="149640"/>
            </a:xfrm>
            <a:custGeom>
              <a:avLst/>
              <a:gdLst/>
              <a:ahLst/>
              <a:cxnLst/>
              <a:rect l="l" t="t" r="r" b="b"/>
              <a:pathLst>
                <a:path w="10226" h="9434" extrusionOk="0">
                  <a:moveTo>
                    <a:pt x="6266" y="0"/>
                  </a:moveTo>
                  <a:cubicBezTo>
                    <a:pt x="6266" y="1579"/>
                    <a:pt x="1153" y="6592"/>
                    <a:pt x="0" y="6893"/>
                  </a:cubicBezTo>
                  <a:lnTo>
                    <a:pt x="527" y="6893"/>
                  </a:lnTo>
                  <a:cubicBezTo>
                    <a:pt x="1695" y="8497"/>
                    <a:pt x="4015" y="9433"/>
                    <a:pt x="5850" y="9433"/>
                  </a:cubicBezTo>
                  <a:cubicBezTo>
                    <a:pt x="6654" y="9433"/>
                    <a:pt x="7364" y="9254"/>
                    <a:pt x="7845" y="8873"/>
                  </a:cubicBezTo>
                  <a:cubicBezTo>
                    <a:pt x="10226" y="6792"/>
                    <a:pt x="8146" y="953"/>
                    <a:pt x="6266" y="0"/>
                  </a:cubicBezTo>
                  <a:close/>
                </a:path>
              </a:pathLst>
            </a:custGeom>
            <a:solidFill>
              <a:srgbClr val="D986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 rot="1136767" flipH="1">
              <a:off x="-1498200" y="1302839"/>
              <a:ext cx="145913" cy="149958"/>
            </a:xfrm>
            <a:custGeom>
              <a:avLst/>
              <a:gdLst/>
              <a:ahLst/>
              <a:cxnLst/>
              <a:rect l="l" t="t" r="r" b="b"/>
              <a:pathLst>
                <a:path w="9199" h="9454" extrusionOk="0">
                  <a:moveTo>
                    <a:pt x="6164" y="0"/>
                  </a:moveTo>
                  <a:cubicBezTo>
                    <a:pt x="5664" y="0"/>
                    <a:pt x="5138" y="115"/>
                    <a:pt x="4612" y="381"/>
                  </a:cubicBezTo>
                  <a:cubicBezTo>
                    <a:pt x="3986" y="682"/>
                    <a:pt x="3033" y="1408"/>
                    <a:pt x="2206" y="2461"/>
                  </a:cubicBezTo>
                  <a:cubicBezTo>
                    <a:pt x="2006" y="2561"/>
                    <a:pt x="1881" y="2787"/>
                    <a:pt x="1680" y="2987"/>
                  </a:cubicBezTo>
                  <a:cubicBezTo>
                    <a:pt x="753" y="4341"/>
                    <a:pt x="1" y="5794"/>
                    <a:pt x="226" y="6947"/>
                  </a:cubicBezTo>
                  <a:cubicBezTo>
                    <a:pt x="527" y="9053"/>
                    <a:pt x="2106" y="9454"/>
                    <a:pt x="2733" y="9454"/>
                  </a:cubicBezTo>
                  <a:lnTo>
                    <a:pt x="2933" y="9454"/>
                  </a:lnTo>
                  <a:cubicBezTo>
                    <a:pt x="4086" y="9153"/>
                    <a:pt x="9199" y="4140"/>
                    <a:pt x="9199" y="2561"/>
                  </a:cubicBezTo>
                  <a:cubicBezTo>
                    <a:pt x="9199" y="1288"/>
                    <a:pt x="7833" y="0"/>
                    <a:pt x="6164" y="0"/>
                  </a:cubicBezTo>
                  <a:close/>
                </a:path>
              </a:pathLst>
            </a:custGeom>
            <a:solidFill>
              <a:srgbClr val="8C3A2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 rot="1136767" flipH="1">
              <a:off x="-1474354" y="1439787"/>
              <a:ext cx="9961" cy="10659"/>
            </a:xfrm>
            <a:custGeom>
              <a:avLst/>
              <a:gdLst/>
              <a:ahLst/>
              <a:cxnLst/>
              <a:rect l="l" t="t" r="r" b="b"/>
              <a:pathLst>
                <a:path w="628" h="672" extrusionOk="0">
                  <a:moveTo>
                    <a:pt x="134" y="1"/>
                  </a:moveTo>
                  <a:cubicBezTo>
                    <a:pt x="90" y="1"/>
                    <a:pt x="68" y="45"/>
                    <a:pt x="1" y="45"/>
                  </a:cubicBezTo>
                  <a:lnTo>
                    <a:pt x="1" y="246"/>
                  </a:lnTo>
                  <a:cubicBezTo>
                    <a:pt x="101" y="371"/>
                    <a:pt x="101" y="371"/>
                    <a:pt x="101" y="471"/>
                  </a:cubicBezTo>
                  <a:cubicBezTo>
                    <a:pt x="226" y="572"/>
                    <a:pt x="327" y="572"/>
                    <a:pt x="427" y="672"/>
                  </a:cubicBezTo>
                  <a:lnTo>
                    <a:pt x="427" y="572"/>
                  </a:lnTo>
                  <a:cubicBezTo>
                    <a:pt x="527" y="572"/>
                    <a:pt x="627" y="572"/>
                    <a:pt x="627" y="471"/>
                  </a:cubicBezTo>
                  <a:cubicBezTo>
                    <a:pt x="527" y="371"/>
                    <a:pt x="527" y="246"/>
                    <a:pt x="427" y="146"/>
                  </a:cubicBezTo>
                  <a:lnTo>
                    <a:pt x="327" y="45"/>
                  </a:lnTo>
                  <a:lnTo>
                    <a:pt x="226" y="45"/>
                  </a:lnTo>
                  <a:cubicBezTo>
                    <a:pt x="185" y="12"/>
                    <a:pt x="157" y="1"/>
                    <a:pt x="134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 rot="1136767" flipH="1">
              <a:off x="-1496956" y="1433145"/>
              <a:ext cx="11928" cy="11547"/>
            </a:xfrm>
            <a:custGeom>
              <a:avLst/>
              <a:gdLst/>
              <a:ahLst/>
              <a:cxnLst/>
              <a:rect l="l" t="t" r="r" b="b"/>
              <a:pathLst>
                <a:path w="752" h="728" extrusionOk="0">
                  <a:moveTo>
                    <a:pt x="226" y="0"/>
                  </a:moveTo>
                  <a:cubicBezTo>
                    <a:pt x="125" y="0"/>
                    <a:pt x="0" y="101"/>
                    <a:pt x="0" y="201"/>
                  </a:cubicBezTo>
                  <a:lnTo>
                    <a:pt x="125" y="326"/>
                  </a:lnTo>
                  <a:cubicBezTo>
                    <a:pt x="125" y="426"/>
                    <a:pt x="125" y="527"/>
                    <a:pt x="226" y="527"/>
                  </a:cubicBezTo>
                  <a:cubicBezTo>
                    <a:pt x="326" y="627"/>
                    <a:pt x="426" y="727"/>
                    <a:pt x="526" y="727"/>
                  </a:cubicBezTo>
                  <a:lnTo>
                    <a:pt x="627" y="727"/>
                  </a:lnTo>
                  <a:cubicBezTo>
                    <a:pt x="627" y="727"/>
                    <a:pt x="752" y="627"/>
                    <a:pt x="627" y="527"/>
                  </a:cubicBezTo>
                  <a:cubicBezTo>
                    <a:pt x="627" y="426"/>
                    <a:pt x="627" y="326"/>
                    <a:pt x="526" y="201"/>
                  </a:cubicBezTo>
                  <a:cubicBezTo>
                    <a:pt x="426" y="201"/>
                    <a:pt x="426" y="201"/>
                    <a:pt x="426" y="101"/>
                  </a:cubicBezTo>
                  <a:cubicBezTo>
                    <a:pt x="326" y="101"/>
                    <a:pt x="326" y="101"/>
                    <a:pt x="226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 rot="1136767" flipH="1">
              <a:off x="-1490714" y="1410793"/>
              <a:ext cx="11547" cy="9961"/>
            </a:xfrm>
            <a:custGeom>
              <a:avLst/>
              <a:gdLst/>
              <a:ahLst/>
              <a:cxnLst/>
              <a:rect l="l" t="t" r="r" b="b"/>
              <a:pathLst>
                <a:path w="728" h="628" extrusionOk="0">
                  <a:moveTo>
                    <a:pt x="101" y="1"/>
                  </a:moveTo>
                  <a:cubicBezTo>
                    <a:pt x="0" y="1"/>
                    <a:pt x="0" y="101"/>
                    <a:pt x="0" y="101"/>
                  </a:cubicBezTo>
                  <a:cubicBezTo>
                    <a:pt x="0" y="201"/>
                    <a:pt x="101" y="302"/>
                    <a:pt x="101" y="302"/>
                  </a:cubicBezTo>
                  <a:cubicBezTo>
                    <a:pt x="101" y="402"/>
                    <a:pt x="201" y="402"/>
                    <a:pt x="201" y="527"/>
                  </a:cubicBezTo>
                  <a:cubicBezTo>
                    <a:pt x="301" y="527"/>
                    <a:pt x="401" y="627"/>
                    <a:pt x="502" y="627"/>
                  </a:cubicBezTo>
                  <a:lnTo>
                    <a:pt x="627" y="627"/>
                  </a:lnTo>
                  <a:cubicBezTo>
                    <a:pt x="627" y="627"/>
                    <a:pt x="727" y="527"/>
                    <a:pt x="627" y="527"/>
                  </a:cubicBezTo>
                  <a:cubicBezTo>
                    <a:pt x="627" y="302"/>
                    <a:pt x="502" y="201"/>
                    <a:pt x="502" y="201"/>
                  </a:cubicBezTo>
                  <a:cubicBezTo>
                    <a:pt x="401" y="101"/>
                    <a:pt x="401" y="101"/>
                    <a:pt x="301" y="101"/>
                  </a:cubicBezTo>
                  <a:cubicBezTo>
                    <a:pt x="301" y="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 rot="1136767" flipH="1">
              <a:off x="-1520944" y="1427604"/>
              <a:ext cx="8359" cy="9961"/>
            </a:xfrm>
            <a:custGeom>
              <a:avLst/>
              <a:gdLst/>
              <a:ahLst/>
              <a:cxnLst/>
              <a:rect l="l" t="t" r="r" b="b"/>
              <a:pathLst>
                <a:path w="527" h="628" extrusionOk="0">
                  <a:moveTo>
                    <a:pt x="101" y="1"/>
                  </a:moveTo>
                  <a:cubicBezTo>
                    <a:pt x="101" y="1"/>
                    <a:pt x="1" y="1"/>
                    <a:pt x="1" y="126"/>
                  </a:cubicBezTo>
                  <a:lnTo>
                    <a:pt x="1" y="327"/>
                  </a:lnTo>
                  <a:lnTo>
                    <a:pt x="101" y="427"/>
                  </a:lnTo>
                  <a:cubicBezTo>
                    <a:pt x="226" y="527"/>
                    <a:pt x="326" y="627"/>
                    <a:pt x="427" y="627"/>
                  </a:cubicBezTo>
                  <a:cubicBezTo>
                    <a:pt x="527" y="527"/>
                    <a:pt x="527" y="527"/>
                    <a:pt x="527" y="427"/>
                  </a:cubicBezTo>
                  <a:cubicBezTo>
                    <a:pt x="527" y="327"/>
                    <a:pt x="527" y="226"/>
                    <a:pt x="427" y="226"/>
                  </a:cubicBezTo>
                  <a:cubicBezTo>
                    <a:pt x="427" y="126"/>
                    <a:pt x="326" y="126"/>
                    <a:pt x="326" y="126"/>
                  </a:cubicBezTo>
                  <a:cubicBezTo>
                    <a:pt x="326" y="1"/>
                    <a:pt x="226" y="1"/>
                    <a:pt x="226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 rot="1136767" flipH="1">
              <a:off x="-1518274" y="1403682"/>
              <a:ext cx="15116" cy="11532"/>
            </a:xfrm>
            <a:custGeom>
              <a:avLst/>
              <a:gdLst/>
              <a:ahLst/>
              <a:cxnLst/>
              <a:rect l="l" t="t" r="r" b="b"/>
              <a:pathLst>
                <a:path w="953" h="727" extrusionOk="0">
                  <a:moveTo>
                    <a:pt x="101" y="0"/>
                  </a:moveTo>
                  <a:cubicBezTo>
                    <a:pt x="101" y="0"/>
                    <a:pt x="0" y="0"/>
                    <a:pt x="0" y="100"/>
                  </a:cubicBezTo>
                  <a:cubicBezTo>
                    <a:pt x="101" y="201"/>
                    <a:pt x="101" y="201"/>
                    <a:pt x="201" y="301"/>
                  </a:cubicBezTo>
                  <a:cubicBezTo>
                    <a:pt x="201" y="426"/>
                    <a:pt x="201" y="426"/>
                    <a:pt x="326" y="526"/>
                  </a:cubicBezTo>
                  <a:cubicBezTo>
                    <a:pt x="426" y="627"/>
                    <a:pt x="527" y="727"/>
                    <a:pt x="727" y="727"/>
                  </a:cubicBezTo>
                  <a:lnTo>
                    <a:pt x="827" y="727"/>
                  </a:lnTo>
                  <a:cubicBezTo>
                    <a:pt x="827" y="727"/>
                    <a:pt x="953" y="627"/>
                    <a:pt x="827" y="627"/>
                  </a:cubicBezTo>
                  <a:cubicBezTo>
                    <a:pt x="827" y="426"/>
                    <a:pt x="727" y="301"/>
                    <a:pt x="627" y="201"/>
                  </a:cubicBezTo>
                  <a:cubicBezTo>
                    <a:pt x="527" y="100"/>
                    <a:pt x="527" y="100"/>
                    <a:pt x="426" y="100"/>
                  </a:cubicBezTo>
                  <a:cubicBezTo>
                    <a:pt x="326" y="0"/>
                    <a:pt x="326" y="0"/>
                    <a:pt x="201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 rot="1136767" flipH="1">
              <a:off x="-1502621" y="1378594"/>
              <a:ext cx="11547" cy="11547"/>
            </a:xfrm>
            <a:custGeom>
              <a:avLst/>
              <a:gdLst/>
              <a:ahLst/>
              <a:cxnLst/>
              <a:rect l="l" t="t" r="r" b="b"/>
              <a:pathLst>
                <a:path w="728" h="728" extrusionOk="0">
                  <a:moveTo>
                    <a:pt x="201" y="1"/>
                  </a:moveTo>
                  <a:cubicBezTo>
                    <a:pt x="101" y="1"/>
                    <a:pt x="1" y="101"/>
                    <a:pt x="101" y="201"/>
                  </a:cubicBezTo>
                  <a:lnTo>
                    <a:pt x="101" y="326"/>
                  </a:lnTo>
                  <a:cubicBezTo>
                    <a:pt x="201" y="427"/>
                    <a:pt x="201" y="427"/>
                    <a:pt x="201" y="527"/>
                  </a:cubicBezTo>
                  <a:cubicBezTo>
                    <a:pt x="302" y="627"/>
                    <a:pt x="402" y="727"/>
                    <a:pt x="527" y="727"/>
                  </a:cubicBezTo>
                  <a:lnTo>
                    <a:pt x="627" y="727"/>
                  </a:lnTo>
                  <a:cubicBezTo>
                    <a:pt x="627" y="727"/>
                    <a:pt x="728" y="727"/>
                    <a:pt x="728" y="627"/>
                  </a:cubicBezTo>
                  <a:cubicBezTo>
                    <a:pt x="728" y="427"/>
                    <a:pt x="627" y="326"/>
                    <a:pt x="527" y="201"/>
                  </a:cubicBezTo>
                  <a:lnTo>
                    <a:pt x="402" y="101"/>
                  </a:lnTo>
                  <a:cubicBezTo>
                    <a:pt x="302" y="101"/>
                    <a:pt x="302" y="1"/>
                    <a:pt x="201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 rot="1136767" flipH="1">
              <a:off x="-1507799" y="1354081"/>
              <a:ext cx="11547" cy="9945"/>
            </a:xfrm>
            <a:custGeom>
              <a:avLst/>
              <a:gdLst/>
              <a:ahLst/>
              <a:cxnLst/>
              <a:rect l="l" t="t" r="r" b="b"/>
              <a:pathLst>
                <a:path w="728" h="627" extrusionOk="0">
                  <a:moveTo>
                    <a:pt x="101" y="0"/>
                  </a:moveTo>
                  <a:cubicBezTo>
                    <a:pt x="1" y="0"/>
                    <a:pt x="1" y="100"/>
                    <a:pt x="1" y="201"/>
                  </a:cubicBezTo>
                  <a:cubicBezTo>
                    <a:pt x="101" y="201"/>
                    <a:pt x="101" y="301"/>
                    <a:pt x="101" y="301"/>
                  </a:cubicBezTo>
                  <a:cubicBezTo>
                    <a:pt x="201" y="426"/>
                    <a:pt x="201" y="426"/>
                    <a:pt x="327" y="526"/>
                  </a:cubicBezTo>
                  <a:cubicBezTo>
                    <a:pt x="327" y="526"/>
                    <a:pt x="427" y="627"/>
                    <a:pt x="627" y="627"/>
                  </a:cubicBezTo>
                  <a:cubicBezTo>
                    <a:pt x="728" y="627"/>
                    <a:pt x="728" y="526"/>
                    <a:pt x="728" y="526"/>
                  </a:cubicBezTo>
                  <a:cubicBezTo>
                    <a:pt x="728" y="301"/>
                    <a:pt x="627" y="201"/>
                    <a:pt x="527" y="100"/>
                  </a:cubicBezTo>
                  <a:cubicBezTo>
                    <a:pt x="527" y="100"/>
                    <a:pt x="427" y="100"/>
                    <a:pt x="327" y="0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 rot="1136767" flipH="1">
              <a:off x="-1532466" y="1384335"/>
              <a:ext cx="11944" cy="9961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126" y="1"/>
                  </a:moveTo>
                  <a:cubicBezTo>
                    <a:pt x="126" y="1"/>
                    <a:pt x="1" y="1"/>
                    <a:pt x="1" y="101"/>
                  </a:cubicBezTo>
                  <a:lnTo>
                    <a:pt x="1" y="302"/>
                  </a:lnTo>
                  <a:lnTo>
                    <a:pt x="227" y="502"/>
                  </a:lnTo>
                  <a:cubicBezTo>
                    <a:pt x="227" y="628"/>
                    <a:pt x="427" y="628"/>
                    <a:pt x="527" y="628"/>
                  </a:cubicBezTo>
                  <a:lnTo>
                    <a:pt x="628" y="628"/>
                  </a:lnTo>
                  <a:cubicBezTo>
                    <a:pt x="628" y="628"/>
                    <a:pt x="753" y="628"/>
                    <a:pt x="628" y="502"/>
                  </a:cubicBezTo>
                  <a:cubicBezTo>
                    <a:pt x="628" y="402"/>
                    <a:pt x="527" y="302"/>
                    <a:pt x="427" y="201"/>
                  </a:cubicBezTo>
                  <a:cubicBezTo>
                    <a:pt x="427" y="101"/>
                    <a:pt x="427" y="101"/>
                    <a:pt x="327" y="101"/>
                  </a:cubicBezTo>
                  <a:cubicBezTo>
                    <a:pt x="327" y="1"/>
                    <a:pt x="227" y="1"/>
                    <a:pt x="227" y="1"/>
                  </a:cubicBez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 rot="1136767" flipH="1">
              <a:off x="-1545231" y="1417521"/>
              <a:ext cx="8375" cy="7487"/>
            </a:xfrm>
            <a:custGeom>
              <a:avLst/>
              <a:gdLst/>
              <a:ahLst/>
              <a:cxnLst/>
              <a:rect l="l" t="t" r="r" b="b"/>
              <a:pathLst>
                <a:path w="528" h="472" extrusionOk="0">
                  <a:moveTo>
                    <a:pt x="201" y="1"/>
                  </a:moveTo>
                  <a:cubicBezTo>
                    <a:pt x="101" y="1"/>
                    <a:pt x="1" y="1"/>
                    <a:pt x="1" y="101"/>
                  </a:cubicBezTo>
                  <a:lnTo>
                    <a:pt x="1" y="226"/>
                  </a:lnTo>
                  <a:cubicBezTo>
                    <a:pt x="1" y="326"/>
                    <a:pt x="101" y="326"/>
                    <a:pt x="101" y="427"/>
                  </a:cubicBezTo>
                  <a:cubicBezTo>
                    <a:pt x="101" y="427"/>
                    <a:pt x="146" y="471"/>
                    <a:pt x="205" y="471"/>
                  </a:cubicBezTo>
                  <a:cubicBezTo>
                    <a:pt x="235" y="471"/>
                    <a:pt x="268" y="460"/>
                    <a:pt x="302" y="427"/>
                  </a:cubicBezTo>
                  <a:cubicBezTo>
                    <a:pt x="427" y="427"/>
                    <a:pt x="527" y="427"/>
                    <a:pt x="527" y="326"/>
                  </a:cubicBezTo>
                  <a:lnTo>
                    <a:pt x="427" y="326"/>
                  </a:lnTo>
                  <a:lnTo>
                    <a:pt x="427" y="101"/>
                  </a:lnTo>
                  <a:lnTo>
                    <a:pt x="302" y="1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 rot="1136767" flipH="1">
              <a:off x="-1521020" y="1450261"/>
              <a:ext cx="6376" cy="6376"/>
            </a:xfrm>
            <a:custGeom>
              <a:avLst/>
              <a:gdLst/>
              <a:ahLst/>
              <a:cxnLst/>
              <a:rect l="l" t="t" r="r" b="b"/>
              <a:pathLst>
                <a:path w="402" h="402" extrusionOk="0">
                  <a:moveTo>
                    <a:pt x="101" y="0"/>
                  </a:moveTo>
                  <a:cubicBezTo>
                    <a:pt x="101" y="101"/>
                    <a:pt x="1" y="101"/>
                    <a:pt x="1" y="201"/>
                  </a:cubicBezTo>
                  <a:lnTo>
                    <a:pt x="1" y="301"/>
                  </a:lnTo>
                  <a:lnTo>
                    <a:pt x="101" y="401"/>
                  </a:lnTo>
                  <a:lnTo>
                    <a:pt x="302" y="401"/>
                  </a:lnTo>
                  <a:cubicBezTo>
                    <a:pt x="402" y="401"/>
                    <a:pt x="402" y="301"/>
                    <a:pt x="402" y="301"/>
                  </a:cubicBezTo>
                  <a:cubicBezTo>
                    <a:pt x="402" y="201"/>
                    <a:pt x="402" y="101"/>
                    <a:pt x="302" y="101"/>
                  </a:cubicBezTo>
                  <a:lnTo>
                    <a:pt x="302" y="0"/>
                  </a:lnTo>
                  <a:close/>
                </a:path>
              </a:pathLst>
            </a:custGeom>
            <a:solidFill>
              <a:srgbClr val="7E352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 rot="957825">
              <a:off x="-2896803" y="515861"/>
              <a:ext cx="549021" cy="334331"/>
            </a:xfrm>
            <a:custGeom>
              <a:avLst/>
              <a:gdLst/>
              <a:ahLst/>
              <a:cxnLst/>
              <a:rect l="l" t="t" r="r" b="b"/>
              <a:pathLst>
                <a:path w="23284" h="14179" extrusionOk="0">
                  <a:moveTo>
                    <a:pt x="6420" y="1"/>
                  </a:moveTo>
                  <a:cubicBezTo>
                    <a:pt x="5898" y="1"/>
                    <a:pt x="5359" y="77"/>
                    <a:pt x="4812" y="265"/>
                  </a:cubicBezTo>
                  <a:cubicBezTo>
                    <a:pt x="1980" y="1317"/>
                    <a:pt x="0" y="4651"/>
                    <a:pt x="1779" y="6430"/>
                  </a:cubicBezTo>
                  <a:cubicBezTo>
                    <a:pt x="3559" y="8110"/>
                    <a:pt x="8045" y="7583"/>
                    <a:pt x="9925" y="8836"/>
                  </a:cubicBezTo>
                  <a:cubicBezTo>
                    <a:pt x="11718" y="10127"/>
                    <a:pt x="12553" y="14179"/>
                    <a:pt x="15172" y="14179"/>
                  </a:cubicBezTo>
                  <a:cubicBezTo>
                    <a:pt x="15299" y="14179"/>
                    <a:pt x="15429" y="14169"/>
                    <a:pt x="15564" y="14150"/>
                  </a:cubicBezTo>
                  <a:cubicBezTo>
                    <a:pt x="18597" y="13648"/>
                    <a:pt x="18697" y="11242"/>
                    <a:pt x="20476" y="10816"/>
                  </a:cubicBezTo>
                  <a:cubicBezTo>
                    <a:pt x="22231" y="10290"/>
                    <a:pt x="22757" y="10716"/>
                    <a:pt x="22983" y="10190"/>
                  </a:cubicBezTo>
                  <a:cubicBezTo>
                    <a:pt x="23283" y="9262"/>
                    <a:pt x="17544" y="2044"/>
                    <a:pt x="15238" y="1744"/>
                  </a:cubicBezTo>
                  <a:cubicBezTo>
                    <a:pt x="14596" y="1624"/>
                    <a:pt x="14100" y="1587"/>
                    <a:pt x="13692" y="1587"/>
                  </a:cubicBezTo>
                  <a:cubicBezTo>
                    <a:pt x="13060" y="1587"/>
                    <a:pt x="12637" y="1675"/>
                    <a:pt x="12201" y="1675"/>
                  </a:cubicBezTo>
                  <a:cubicBezTo>
                    <a:pt x="11919" y="1675"/>
                    <a:pt x="11631" y="1638"/>
                    <a:pt x="11278" y="1518"/>
                  </a:cubicBezTo>
                  <a:cubicBezTo>
                    <a:pt x="10278" y="1198"/>
                    <a:pt x="8481" y="1"/>
                    <a:pt x="6420" y="1"/>
                  </a:cubicBezTo>
                  <a:close/>
                </a:path>
              </a:pathLst>
            </a:custGeom>
            <a:solidFill>
              <a:srgbClr val="86BC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 rot="957825">
              <a:off x="-2847095" y="598532"/>
              <a:ext cx="520065" cy="191228"/>
            </a:xfrm>
            <a:custGeom>
              <a:avLst/>
              <a:gdLst/>
              <a:ahLst/>
              <a:cxnLst/>
              <a:rect l="l" t="t" r="r" b="b"/>
              <a:pathLst>
                <a:path w="22056" h="8110" extrusionOk="0">
                  <a:moveTo>
                    <a:pt x="1013" y="0"/>
                  </a:moveTo>
                  <a:cubicBezTo>
                    <a:pt x="752" y="0"/>
                    <a:pt x="490" y="7"/>
                    <a:pt x="226" y="20"/>
                  </a:cubicBezTo>
                  <a:cubicBezTo>
                    <a:pt x="126" y="20"/>
                    <a:pt x="0" y="120"/>
                    <a:pt x="0" y="220"/>
                  </a:cubicBezTo>
                  <a:cubicBezTo>
                    <a:pt x="0" y="321"/>
                    <a:pt x="0" y="421"/>
                    <a:pt x="226" y="421"/>
                  </a:cubicBezTo>
                  <a:cubicBezTo>
                    <a:pt x="1153" y="421"/>
                    <a:pt x="2106" y="546"/>
                    <a:pt x="3033" y="747"/>
                  </a:cubicBezTo>
                  <a:lnTo>
                    <a:pt x="3760" y="847"/>
                  </a:lnTo>
                  <a:lnTo>
                    <a:pt x="4512" y="947"/>
                  </a:lnTo>
                  <a:cubicBezTo>
                    <a:pt x="4913" y="1048"/>
                    <a:pt x="5439" y="1173"/>
                    <a:pt x="5865" y="1273"/>
                  </a:cubicBezTo>
                  <a:cubicBezTo>
                    <a:pt x="7745" y="1674"/>
                    <a:pt x="9524" y="2301"/>
                    <a:pt x="11404" y="2927"/>
                  </a:cubicBezTo>
                  <a:cubicBezTo>
                    <a:pt x="13158" y="3679"/>
                    <a:pt x="14938" y="4406"/>
                    <a:pt x="16617" y="5333"/>
                  </a:cubicBezTo>
                  <a:cubicBezTo>
                    <a:pt x="17043" y="5434"/>
                    <a:pt x="17544" y="5759"/>
                    <a:pt x="17971" y="5960"/>
                  </a:cubicBezTo>
                  <a:lnTo>
                    <a:pt x="19224" y="6586"/>
                  </a:lnTo>
                  <a:cubicBezTo>
                    <a:pt x="20051" y="7113"/>
                    <a:pt x="20903" y="7639"/>
                    <a:pt x="21730" y="8065"/>
                  </a:cubicBezTo>
                  <a:cubicBezTo>
                    <a:pt x="21763" y="8099"/>
                    <a:pt x="21797" y="8110"/>
                    <a:pt x="21826" y="8110"/>
                  </a:cubicBezTo>
                  <a:cubicBezTo>
                    <a:pt x="21886" y="8110"/>
                    <a:pt x="21930" y="8065"/>
                    <a:pt x="21930" y="8065"/>
                  </a:cubicBezTo>
                  <a:cubicBezTo>
                    <a:pt x="22056" y="7940"/>
                    <a:pt x="22056" y="7840"/>
                    <a:pt x="21930" y="7739"/>
                  </a:cubicBezTo>
                  <a:cubicBezTo>
                    <a:pt x="21103" y="7213"/>
                    <a:pt x="20377" y="6586"/>
                    <a:pt x="19549" y="6060"/>
                  </a:cubicBezTo>
                  <a:lnTo>
                    <a:pt x="18296" y="5333"/>
                  </a:lnTo>
                  <a:cubicBezTo>
                    <a:pt x="17870" y="5133"/>
                    <a:pt x="17444" y="4807"/>
                    <a:pt x="16918" y="4606"/>
                  </a:cubicBezTo>
                  <a:lnTo>
                    <a:pt x="15665" y="3980"/>
                  </a:lnTo>
                  <a:cubicBezTo>
                    <a:pt x="15264" y="3779"/>
                    <a:pt x="14838" y="3554"/>
                    <a:pt x="14311" y="3353"/>
                  </a:cubicBezTo>
                  <a:cubicBezTo>
                    <a:pt x="13484" y="2927"/>
                    <a:pt x="12532" y="2526"/>
                    <a:pt x="11605" y="2200"/>
                  </a:cubicBezTo>
                  <a:cubicBezTo>
                    <a:pt x="9825" y="1574"/>
                    <a:pt x="7945" y="947"/>
                    <a:pt x="6066" y="546"/>
                  </a:cubicBezTo>
                  <a:cubicBezTo>
                    <a:pt x="4350" y="264"/>
                    <a:pt x="2709" y="0"/>
                    <a:pt x="1013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 rot="957825">
              <a:off x="-2762874" y="513966"/>
              <a:ext cx="108158" cy="109172"/>
            </a:xfrm>
            <a:custGeom>
              <a:avLst/>
              <a:gdLst/>
              <a:ahLst/>
              <a:cxnLst/>
              <a:rect l="l" t="t" r="r" b="b"/>
              <a:pathLst>
                <a:path w="4587" h="4630" extrusionOk="0">
                  <a:moveTo>
                    <a:pt x="2507" y="1"/>
                  </a:moveTo>
                  <a:cubicBezTo>
                    <a:pt x="2406" y="101"/>
                    <a:pt x="2406" y="201"/>
                    <a:pt x="2406" y="302"/>
                  </a:cubicBezTo>
                  <a:cubicBezTo>
                    <a:pt x="2507" y="828"/>
                    <a:pt x="2607" y="1354"/>
                    <a:pt x="2832" y="1881"/>
                  </a:cubicBezTo>
                  <a:cubicBezTo>
                    <a:pt x="3003" y="2165"/>
                    <a:pt x="3181" y="2457"/>
                    <a:pt x="3377" y="2735"/>
                  </a:cubicBezTo>
                  <a:lnTo>
                    <a:pt x="3377" y="2735"/>
                  </a:lnTo>
                  <a:cubicBezTo>
                    <a:pt x="2881" y="2848"/>
                    <a:pt x="2407" y="3012"/>
                    <a:pt x="1980" y="3234"/>
                  </a:cubicBezTo>
                  <a:cubicBezTo>
                    <a:pt x="1679" y="3334"/>
                    <a:pt x="1354" y="3435"/>
                    <a:pt x="1053" y="3635"/>
                  </a:cubicBezTo>
                  <a:cubicBezTo>
                    <a:pt x="727" y="3861"/>
                    <a:pt x="426" y="4061"/>
                    <a:pt x="101" y="4262"/>
                  </a:cubicBezTo>
                  <a:cubicBezTo>
                    <a:pt x="101" y="4387"/>
                    <a:pt x="0" y="4487"/>
                    <a:pt x="101" y="4487"/>
                  </a:cubicBezTo>
                  <a:cubicBezTo>
                    <a:pt x="101" y="4558"/>
                    <a:pt x="151" y="4629"/>
                    <a:pt x="224" y="4629"/>
                  </a:cubicBezTo>
                  <a:cubicBezTo>
                    <a:pt x="255" y="4629"/>
                    <a:pt x="289" y="4617"/>
                    <a:pt x="326" y="4587"/>
                  </a:cubicBezTo>
                  <a:cubicBezTo>
                    <a:pt x="627" y="4487"/>
                    <a:pt x="953" y="4387"/>
                    <a:pt x="1253" y="4262"/>
                  </a:cubicBezTo>
                  <a:cubicBezTo>
                    <a:pt x="1579" y="4161"/>
                    <a:pt x="1880" y="3961"/>
                    <a:pt x="2306" y="3861"/>
                  </a:cubicBezTo>
                  <a:cubicBezTo>
                    <a:pt x="2933" y="3635"/>
                    <a:pt x="3559" y="3535"/>
                    <a:pt x="4186" y="3435"/>
                  </a:cubicBezTo>
                  <a:cubicBezTo>
                    <a:pt x="4286" y="3435"/>
                    <a:pt x="4386" y="3334"/>
                    <a:pt x="4487" y="3234"/>
                  </a:cubicBezTo>
                  <a:cubicBezTo>
                    <a:pt x="4587" y="3134"/>
                    <a:pt x="4587" y="2808"/>
                    <a:pt x="4386" y="2708"/>
                  </a:cubicBezTo>
                  <a:cubicBezTo>
                    <a:pt x="4086" y="2382"/>
                    <a:pt x="3760" y="1981"/>
                    <a:pt x="3559" y="1555"/>
                  </a:cubicBezTo>
                  <a:cubicBezTo>
                    <a:pt x="3233" y="1129"/>
                    <a:pt x="3033" y="628"/>
                    <a:pt x="2832" y="101"/>
                  </a:cubicBezTo>
                  <a:cubicBezTo>
                    <a:pt x="2707" y="101"/>
                    <a:pt x="2607" y="1"/>
                    <a:pt x="2507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 rot="957825">
              <a:off x="-2681338" y="572775"/>
              <a:ext cx="147772" cy="127517"/>
            </a:xfrm>
            <a:custGeom>
              <a:avLst/>
              <a:gdLst/>
              <a:ahLst/>
              <a:cxnLst/>
              <a:rect l="l" t="t" r="r" b="b"/>
              <a:pathLst>
                <a:path w="6267" h="5408" extrusionOk="0">
                  <a:moveTo>
                    <a:pt x="4254" y="1"/>
                  </a:moveTo>
                  <a:cubicBezTo>
                    <a:pt x="4223" y="1"/>
                    <a:pt x="4191" y="16"/>
                    <a:pt x="4161" y="53"/>
                  </a:cubicBezTo>
                  <a:cubicBezTo>
                    <a:pt x="4061" y="53"/>
                    <a:pt x="3960" y="153"/>
                    <a:pt x="3960" y="254"/>
                  </a:cubicBezTo>
                  <a:cubicBezTo>
                    <a:pt x="4210" y="1293"/>
                    <a:pt x="4614" y="2332"/>
                    <a:pt x="5103" y="3314"/>
                  </a:cubicBezTo>
                  <a:lnTo>
                    <a:pt x="5103" y="3314"/>
                  </a:lnTo>
                  <a:cubicBezTo>
                    <a:pt x="4340" y="3380"/>
                    <a:pt x="3551" y="3558"/>
                    <a:pt x="2808" y="3813"/>
                  </a:cubicBezTo>
                  <a:cubicBezTo>
                    <a:pt x="1880" y="4013"/>
                    <a:pt x="928" y="4539"/>
                    <a:pt x="201" y="5066"/>
                  </a:cubicBezTo>
                  <a:cubicBezTo>
                    <a:pt x="101" y="5166"/>
                    <a:pt x="1" y="5266"/>
                    <a:pt x="101" y="5266"/>
                  </a:cubicBezTo>
                  <a:cubicBezTo>
                    <a:pt x="101" y="5337"/>
                    <a:pt x="151" y="5408"/>
                    <a:pt x="216" y="5408"/>
                  </a:cubicBezTo>
                  <a:cubicBezTo>
                    <a:pt x="243" y="5408"/>
                    <a:pt x="272" y="5396"/>
                    <a:pt x="301" y="5366"/>
                  </a:cubicBezTo>
                  <a:cubicBezTo>
                    <a:pt x="1254" y="5066"/>
                    <a:pt x="2081" y="4740"/>
                    <a:pt x="3008" y="4539"/>
                  </a:cubicBezTo>
                  <a:cubicBezTo>
                    <a:pt x="3960" y="4314"/>
                    <a:pt x="4888" y="4113"/>
                    <a:pt x="5840" y="4113"/>
                  </a:cubicBezTo>
                  <a:cubicBezTo>
                    <a:pt x="5940" y="4013"/>
                    <a:pt x="5940" y="4013"/>
                    <a:pt x="6041" y="4013"/>
                  </a:cubicBezTo>
                  <a:cubicBezTo>
                    <a:pt x="6141" y="3913"/>
                    <a:pt x="6266" y="3687"/>
                    <a:pt x="6141" y="3487"/>
                  </a:cubicBezTo>
                  <a:cubicBezTo>
                    <a:pt x="5514" y="2334"/>
                    <a:pt x="4888" y="1306"/>
                    <a:pt x="4386" y="153"/>
                  </a:cubicBezTo>
                  <a:cubicBezTo>
                    <a:pt x="4386" y="83"/>
                    <a:pt x="4325" y="1"/>
                    <a:pt x="4254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 rot="957825">
              <a:off x="-2550236" y="647865"/>
              <a:ext cx="127682" cy="149516"/>
            </a:xfrm>
            <a:custGeom>
              <a:avLst/>
              <a:gdLst/>
              <a:ahLst/>
              <a:cxnLst/>
              <a:rect l="l" t="t" r="r" b="b"/>
              <a:pathLst>
                <a:path w="5415" h="6341" extrusionOk="0">
                  <a:moveTo>
                    <a:pt x="1705" y="0"/>
                  </a:moveTo>
                  <a:cubicBezTo>
                    <a:pt x="1661" y="0"/>
                    <a:pt x="1604" y="25"/>
                    <a:pt x="1554" y="75"/>
                  </a:cubicBezTo>
                  <a:cubicBezTo>
                    <a:pt x="1454" y="176"/>
                    <a:pt x="1454" y="301"/>
                    <a:pt x="1554" y="401"/>
                  </a:cubicBezTo>
                  <a:cubicBezTo>
                    <a:pt x="1880" y="702"/>
                    <a:pt x="2181" y="1028"/>
                    <a:pt x="2406" y="1328"/>
                  </a:cubicBezTo>
                  <a:cubicBezTo>
                    <a:pt x="2707" y="1654"/>
                    <a:pt x="3033" y="2055"/>
                    <a:pt x="3234" y="2381"/>
                  </a:cubicBezTo>
                  <a:cubicBezTo>
                    <a:pt x="3600" y="2887"/>
                    <a:pt x="3905" y="3392"/>
                    <a:pt x="4201" y="3940"/>
                  </a:cubicBezTo>
                  <a:lnTo>
                    <a:pt x="4201" y="3940"/>
                  </a:lnTo>
                  <a:cubicBezTo>
                    <a:pt x="3988" y="3964"/>
                    <a:pt x="3732" y="4060"/>
                    <a:pt x="3534" y="4060"/>
                  </a:cubicBezTo>
                  <a:cubicBezTo>
                    <a:pt x="3133" y="4261"/>
                    <a:pt x="2707" y="4361"/>
                    <a:pt x="2281" y="4562"/>
                  </a:cubicBezTo>
                  <a:cubicBezTo>
                    <a:pt x="1880" y="4787"/>
                    <a:pt x="1554" y="4988"/>
                    <a:pt x="1153" y="5313"/>
                  </a:cubicBezTo>
                  <a:cubicBezTo>
                    <a:pt x="828" y="5514"/>
                    <a:pt x="401" y="5714"/>
                    <a:pt x="101" y="6040"/>
                  </a:cubicBezTo>
                  <a:cubicBezTo>
                    <a:pt x="0" y="6040"/>
                    <a:pt x="0" y="6140"/>
                    <a:pt x="0" y="6241"/>
                  </a:cubicBezTo>
                  <a:cubicBezTo>
                    <a:pt x="0" y="6341"/>
                    <a:pt x="101" y="6341"/>
                    <a:pt x="201" y="6341"/>
                  </a:cubicBezTo>
                  <a:cubicBezTo>
                    <a:pt x="627" y="6140"/>
                    <a:pt x="1028" y="5940"/>
                    <a:pt x="1454" y="5815"/>
                  </a:cubicBezTo>
                  <a:cubicBezTo>
                    <a:pt x="1880" y="5614"/>
                    <a:pt x="2181" y="5414"/>
                    <a:pt x="2607" y="5313"/>
                  </a:cubicBezTo>
                  <a:cubicBezTo>
                    <a:pt x="3033" y="5088"/>
                    <a:pt x="3434" y="4988"/>
                    <a:pt x="3760" y="4887"/>
                  </a:cubicBezTo>
                  <a:cubicBezTo>
                    <a:pt x="3960" y="4837"/>
                    <a:pt x="4142" y="4812"/>
                    <a:pt x="4299" y="4812"/>
                  </a:cubicBezTo>
                  <a:cubicBezTo>
                    <a:pt x="4455" y="4812"/>
                    <a:pt x="4587" y="4837"/>
                    <a:pt x="4687" y="4887"/>
                  </a:cubicBezTo>
                  <a:cubicBezTo>
                    <a:pt x="4754" y="4887"/>
                    <a:pt x="4877" y="4932"/>
                    <a:pt x="4981" y="4932"/>
                  </a:cubicBezTo>
                  <a:cubicBezTo>
                    <a:pt x="5033" y="4932"/>
                    <a:pt x="5080" y="4921"/>
                    <a:pt x="5113" y="4887"/>
                  </a:cubicBezTo>
                  <a:cubicBezTo>
                    <a:pt x="5314" y="4787"/>
                    <a:pt x="5414" y="4562"/>
                    <a:pt x="5314" y="4361"/>
                  </a:cubicBezTo>
                  <a:cubicBezTo>
                    <a:pt x="4913" y="3434"/>
                    <a:pt x="4386" y="2682"/>
                    <a:pt x="3860" y="1955"/>
                  </a:cubicBezTo>
                  <a:cubicBezTo>
                    <a:pt x="3534" y="1554"/>
                    <a:pt x="3234" y="1228"/>
                    <a:pt x="2908" y="927"/>
                  </a:cubicBezTo>
                  <a:cubicBezTo>
                    <a:pt x="2507" y="602"/>
                    <a:pt x="2181" y="301"/>
                    <a:pt x="1780" y="75"/>
                  </a:cubicBezTo>
                  <a:cubicBezTo>
                    <a:pt x="1780" y="25"/>
                    <a:pt x="1749" y="0"/>
                    <a:pt x="1705" y="0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 rot="957825">
              <a:off x="-2969945" y="822706"/>
              <a:ext cx="384154" cy="514053"/>
            </a:xfrm>
            <a:custGeom>
              <a:avLst/>
              <a:gdLst/>
              <a:ahLst/>
              <a:cxnLst/>
              <a:rect l="l" t="t" r="r" b="b"/>
              <a:pathLst>
                <a:path w="16292" h="21801" extrusionOk="0">
                  <a:moveTo>
                    <a:pt x="7375" y="0"/>
                  </a:moveTo>
                  <a:cubicBezTo>
                    <a:pt x="6934" y="0"/>
                    <a:pt x="6455" y="90"/>
                    <a:pt x="5940" y="296"/>
                  </a:cubicBezTo>
                  <a:cubicBezTo>
                    <a:pt x="2908" y="1650"/>
                    <a:pt x="4787" y="8342"/>
                    <a:pt x="4286" y="8743"/>
                  </a:cubicBezTo>
                  <a:cubicBezTo>
                    <a:pt x="4235" y="8794"/>
                    <a:pt x="4173" y="8815"/>
                    <a:pt x="4102" y="8815"/>
                  </a:cubicBezTo>
                  <a:cubicBezTo>
                    <a:pt x="3796" y="8815"/>
                    <a:pt x="3313" y="8432"/>
                    <a:pt x="2725" y="8432"/>
                  </a:cubicBezTo>
                  <a:cubicBezTo>
                    <a:pt x="2311" y="8432"/>
                    <a:pt x="1846" y="8622"/>
                    <a:pt x="1354" y="9269"/>
                  </a:cubicBezTo>
                  <a:cubicBezTo>
                    <a:pt x="0" y="11048"/>
                    <a:pt x="928" y="14507"/>
                    <a:pt x="3860" y="18041"/>
                  </a:cubicBezTo>
                  <a:cubicBezTo>
                    <a:pt x="6893" y="21600"/>
                    <a:pt x="12006" y="21800"/>
                    <a:pt x="12006" y="21800"/>
                  </a:cubicBezTo>
                  <a:cubicBezTo>
                    <a:pt x="12006" y="20347"/>
                    <a:pt x="12833" y="18266"/>
                    <a:pt x="14412" y="15234"/>
                  </a:cubicBezTo>
                  <a:cubicBezTo>
                    <a:pt x="15239" y="13655"/>
                    <a:pt x="16291" y="10422"/>
                    <a:pt x="15239" y="8968"/>
                  </a:cubicBezTo>
                  <a:cubicBezTo>
                    <a:pt x="14888" y="8475"/>
                    <a:pt x="14492" y="8311"/>
                    <a:pt x="14102" y="8311"/>
                  </a:cubicBezTo>
                  <a:cubicBezTo>
                    <a:pt x="13320" y="8311"/>
                    <a:pt x="12557" y="8968"/>
                    <a:pt x="12206" y="8968"/>
                  </a:cubicBezTo>
                  <a:cubicBezTo>
                    <a:pt x="11680" y="8968"/>
                    <a:pt x="11680" y="5209"/>
                    <a:pt x="11279" y="3630"/>
                  </a:cubicBezTo>
                  <a:cubicBezTo>
                    <a:pt x="10923" y="2331"/>
                    <a:pt x="9622" y="0"/>
                    <a:pt x="737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 rot="957825">
              <a:off x="-2838264" y="1072984"/>
              <a:ext cx="251190" cy="453760"/>
            </a:xfrm>
            <a:custGeom>
              <a:avLst/>
              <a:gdLst/>
              <a:ahLst/>
              <a:cxnLst/>
              <a:rect l="l" t="t" r="r" b="b"/>
              <a:pathLst>
                <a:path w="10653" h="19244" extrusionOk="0">
                  <a:moveTo>
                    <a:pt x="201" y="1"/>
                  </a:moveTo>
                  <a:cubicBezTo>
                    <a:pt x="101" y="1"/>
                    <a:pt x="1" y="101"/>
                    <a:pt x="1" y="201"/>
                  </a:cubicBezTo>
                  <a:cubicBezTo>
                    <a:pt x="101" y="2081"/>
                    <a:pt x="402" y="3860"/>
                    <a:pt x="828" y="5740"/>
                  </a:cubicBezTo>
                  <a:cubicBezTo>
                    <a:pt x="1354" y="7519"/>
                    <a:pt x="1981" y="9274"/>
                    <a:pt x="2808" y="10953"/>
                  </a:cubicBezTo>
                  <a:cubicBezTo>
                    <a:pt x="3234" y="11780"/>
                    <a:pt x="3760" y="12632"/>
                    <a:pt x="4261" y="13459"/>
                  </a:cubicBezTo>
                  <a:cubicBezTo>
                    <a:pt x="4687" y="14186"/>
                    <a:pt x="5314" y="14913"/>
                    <a:pt x="5941" y="15665"/>
                  </a:cubicBezTo>
                  <a:cubicBezTo>
                    <a:pt x="6567" y="16392"/>
                    <a:pt x="7194" y="17018"/>
                    <a:pt x="7920" y="17645"/>
                  </a:cubicBezTo>
                  <a:cubicBezTo>
                    <a:pt x="8647" y="18271"/>
                    <a:pt x="9499" y="18798"/>
                    <a:pt x="10327" y="19199"/>
                  </a:cubicBezTo>
                  <a:cubicBezTo>
                    <a:pt x="10327" y="19232"/>
                    <a:pt x="10338" y="19243"/>
                    <a:pt x="10356" y="19243"/>
                  </a:cubicBezTo>
                  <a:cubicBezTo>
                    <a:pt x="10393" y="19243"/>
                    <a:pt x="10460" y="19199"/>
                    <a:pt x="10527" y="19199"/>
                  </a:cubicBezTo>
                  <a:cubicBezTo>
                    <a:pt x="10652" y="19098"/>
                    <a:pt x="10527" y="18998"/>
                    <a:pt x="10527" y="18898"/>
                  </a:cubicBezTo>
                  <a:cubicBezTo>
                    <a:pt x="8973" y="17845"/>
                    <a:pt x="7620" y="16592"/>
                    <a:pt x="6467" y="15138"/>
                  </a:cubicBezTo>
                  <a:cubicBezTo>
                    <a:pt x="5314" y="13785"/>
                    <a:pt x="4387" y="12206"/>
                    <a:pt x="3534" y="10652"/>
                  </a:cubicBezTo>
                  <a:cubicBezTo>
                    <a:pt x="2707" y="8973"/>
                    <a:pt x="2081" y="7294"/>
                    <a:pt x="1555" y="5514"/>
                  </a:cubicBezTo>
                  <a:cubicBezTo>
                    <a:pt x="1254" y="4587"/>
                    <a:pt x="1028" y="3760"/>
                    <a:pt x="828" y="2808"/>
                  </a:cubicBezTo>
                  <a:cubicBezTo>
                    <a:pt x="627" y="1980"/>
                    <a:pt x="502" y="1028"/>
                    <a:pt x="402" y="201"/>
                  </a:cubicBezTo>
                  <a:lnTo>
                    <a:pt x="402" y="101"/>
                  </a:lnTo>
                  <a:cubicBezTo>
                    <a:pt x="301" y="1"/>
                    <a:pt x="301" y="1"/>
                    <a:pt x="20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 rot="957825">
              <a:off x="-2275503" y="1287996"/>
              <a:ext cx="302853" cy="265079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 rot="957825">
              <a:off x="-2338504" y="1331752"/>
              <a:ext cx="238764" cy="252417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9_1">
    <p:spTree>
      <p:nvGrpSpPr>
        <p:cNvPr id="1" name="Shape 4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56" name="Google Shape;4756;p30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4757" name="Google Shape;4757;p30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30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30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30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30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30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30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30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30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30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30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30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30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30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30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30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30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30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30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30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30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30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30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30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30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30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30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30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30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30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30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30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30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30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1" name="Google Shape;4791;p30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2" name="Google Shape;4792;p30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3" name="Google Shape;4793;p30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4" name="Google Shape;4794;p30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5" name="Google Shape;4795;p30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6" name="Google Shape;4796;p30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7" name="Google Shape;4797;p30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8" name="Google Shape;4798;p30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9" name="Google Shape;4799;p30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0" name="Google Shape;4800;p30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1" name="Google Shape;4801;p30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2" name="Google Shape;4802;p30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3" name="Google Shape;4803;p30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4" name="Google Shape;4804;p30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5" name="Google Shape;4805;p30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6" name="Google Shape;4806;p30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7" name="Google Shape;4807;p30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8" name="Google Shape;4808;p30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9" name="Google Shape;4809;p30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0" name="Google Shape;4810;p30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0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0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0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0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0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0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0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0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0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0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0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0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0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0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0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0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0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0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0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0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0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0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0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0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0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0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0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0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0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0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0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0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0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0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0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0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0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0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0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0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0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0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0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0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0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0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0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0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0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0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0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0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0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0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0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0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0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0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0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0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0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0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0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0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0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0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0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0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0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0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0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0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0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0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0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0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0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0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0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0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0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0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0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0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0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0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0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0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0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0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0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0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0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0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0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0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0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0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0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0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0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0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0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0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0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16" name="Google Shape;4916;p30"/>
          <p:cNvGrpSpPr/>
          <p:nvPr/>
        </p:nvGrpSpPr>
        <p:grpSpPr>
          <a:xfrm>
            <a:off x="857119" y="716222"/>
            <a:ext cx="2159504" cy="4048269"/>
            <a:chOff x="933319" y="716222"/>
            <a:chExt cx="2159504" cy="4048269"/>
          </a:xfrm>
        </p:grpSpPr>
        <p:sp>
          <p:nvSpPr>
            <p:cNvPr id="4917" name="Google Shape;4917;p30"/>
            <p:cNvSpPr/>
            <p:nvPr/>
          </p:nvSpPr>
          <p:spPr>
            <a:xfrm>
              <a:off x="1022537" y="751722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0"/>
            <p:cNvSpPr/>
            <p:nvPr/>
          </p:nvSpPr>
          <p:spPr>
            <a:xfrm>
              <a:off x="1072730" y="813519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9" y="1"/>
                  </a:moveTo>
                  <a:cubicBezTo>
                    <a:pt x="293" y="1"/>
                    <a:pt x="243" y="15"/>
                    <a:pt x="194" y="40"/>
                  </a:cubicBezTo>
                  <a:cubicBezTo>
                    <a:pt x="134" y="100"/>
                    <a:pt x="6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0" y="844"/>
                    <a:pt x="194" y="979"/>
                  </a:cubicBezTo>
                  <a:cubicBezTo>
                    <a:pt x="224" y="1008"/>
                    <a:pt x="269" y="1023"/>
                    <a:pt x="313" y="1023"/>
                  </a:cubicBezTo>
                  <a:cubicBezTo>
                    <a:pt x="358" y="1023"/>
                    <a:pt x="403" y="1008"/>
                    <a:pt x="432" y="979"/>
                  </a:cubicBezTo>
                  <a:cubicBezTo>
                    <a:pt x="566" y="785"/>
                    <a:pt x="566" y="666"/>
                    <a:pt x="626" y="532"/>
                  </a:cubicBezTo>
                  <a:cubicBezTo>
                    <a:pt x="626" y="472"/>
                    <a:pt x="626" y="412"/>
                    <a:pt x="566" y="353"/>
                  </a:cubicBezTo>
                  <a:cubicBezTo>
                    <a:pt x="566" y="293"/>
                    <a:pt x="566" y="159"/>
                    <a:pt x="507" y="100"/>
                  </a:cubicBezTo>
                  <a:cubicBezTo>
                    <a:pt x="463" y="30"/>
                    <a:pt x="404" y="1"/>
                    <a:pt x="3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0"/>
            <p:cNvSpPr/>
            <p:nvPr/>
          </p:nvSpPr>
          <p:spPr>
            <a:xfrm>
              <a:off x="1125231" y="760363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0"/>
            <p:cNvSpPr/>
            <p:nvPr/>
          </p:nvSpPr>
          <p:spPr>
            <a:xfrm>
              <a:off x="1193080" y="780983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0"/>
            <p:cNvSpPr/>
            <p:nvPr/>
          </p:nvSpPr>
          <p:spPr>
            <a:xfrm>
              <a:off x="1128943" y="864928"/>
              <a:ext cx="19559" cy="25018"/>
            </a:xfrm>
            <a:custGeom>
              <a:avLst/>
              <a:gdLst/>
              <a:ahLst/>
              <a:cxnLst/>
              <a:rect l="l" t="t" r="r" b="b"/>
              <a:pathLst>
                <a:path w="627" h="802" extrusionOk="0">
                  <a:moveTo>
                    <a:pt x="254" y="1"/>
                  </a:moveTo>
                  <a:cubicBezTo>
                    <a:pt x="120" y="75"/>
                    <a:pt x="120" y="135"/>
                    <a:pt x="61" y="195"/>
                  </a:cubicBezTo>
                  <a:cubicBezTo>
                    <a:pt x="61" y="254"/>
                    <a:pt x="1" y="314"/>
                    <a:pt x="1" y="373"/>
                  </a:cubicBezTo>
                  <a:cubicBezTo>
                    <a:pt x="1" y="507"/>
                    <a:pt x="61" y="627"/>
                    <a:pt x="195" y="746"/>
                  </a:cubicBezTo>
                  <a:cubicBezTo>
                    <a:pt x="224" y="783"/>
                    <a:pt x="269" y="802"/>
                    <a:pt x="321" y="802"/>
                  </a:cubicBezTo>
                  <a:cubicBezTo>
                    <a:pt x="373" y="802"/>
                    <a:pt x="433" y="783"/>
                    <a:pt x="493" y="746"/>
                  </a:cubicBezTo>
                  <a:lnTo>
                    <a:pt x="493" y="686"/>
                  </a:lnTo>
                  <a:cubicBezTo>
                    <a:pt x="567" y="627"/>
                    <a:pt x="627" y="507"/>
                    <a:pt x="627" y="448"/>
                  </a:cubicBezTo>
                  <a:lnTo>
                    <a:pt x="627" y="254"/>
                  </a:lnTo>
                  <a:cubicBezTo>
                    <a:pt x="567" y="195"/>
                    <a:pt x="567" y="135"/>
                    <a:pt x="493" y="75"/>
                  </a:cubicBezTo>
                  <a:cubicBezTo>
                    <a:pt x="433" y="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0"/>
            <p:cNvSpPr/>
            <p:nvPr/>
          </p:nvSpPr>
          <p:spPr>
            <a:xfrm>
              <a:off x="1018825" y="848208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0"/>
            <p:cNvSpPr/>
            <p:nvPr/>
          </p:nvSpPr>
          <p:spPr>
            <a:xfrm>
              <a:off x="1646187" y="751722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0"/>
            <p:cNvSpPr/>
            <p:nvPr/>
          </p:nvSpPr>
          <p:spPr>
            <a:xfrm>
              <a:off x="1696380" y="813519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0"/>
            <p:cNvSpPr/>
            <p:nvPr/>
          </p:nvSpPr>
          <p:spPr>
            <a:xfrm>
              <a:off x="1748445" y="760363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0"/>
            <p:cNvSpPr/>
            <p:nvPr/>
          </p:nvSpPr>
          <p:spPr>
            <a:xfrm>
              <a:off x="1816294" y="780983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0"/>
            <p:cNvSpPr/>
            <p:nvPr/>
          </p:nvSpPr>
          <p:spPr>
            <a:xfrm>
              <a:off x="1752625" y="864928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0"/>
            <p:cNvSpPr/>
            <p:nvPr/>
          </p:nvSpPr>
          <p:spPr>
            <a:xfrm>
              <a:off x="1642007" y="848208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0"/>
            <p:cNvSpPr/>
            <p:nvPr/>
          </p:nvSpPr>
          <p:spPr>
            <a:xfrm>
              <a:off x="1097811" y="768099"/>
              <a:ext cx="290488" cy="182397"/>
            </a:xfrm>
            <a:custGeom>
              <a:avLst/>
              <a:gdLst/>
              <a:ahLst/>
              <a:cxnLst/>
              <a:rect l="l" t="t" r="r" b="b"/>
              <a:pathLst>
                <a:path w="9312" h="5847" extrusionOk="0">
                  <a:moveTo>
                    <a:pt x="5731" y="1"/>
                  </a:moveTo>
                  <a:cubicBezTo>
                    <a:pt x="3403" y="1"/>
                    <a:pt x="1232" y="1731"/>
                    <a:pt x="627" y="2986"/>
                  </a:cubicBezTo>
                  <a:cubicBezTo>
                    <a:pt x="1" y="4356"/>
                    <a:pt x="2429" y="5846"/>
                    <a:pt x="4783" y="5846"/>
                  </a:cubicBezTo>
                  <a:cubicBezTo>
                    <a:pt x="4805" y="5847"/>
                    <a:pt x="4827" y="5847"/>
                    <a:pt x="4849" y="5847"/>
                  </a:cubicBezTo>
                  <a:cubicBezTo>
                    <a:pt x="7187" y="5847"/>
                    <a:pt x="9075" y="2727"/>
                    <a:pt x="9193" y="2122"/>
                  </a:cubicBezTo>
                  <a:cubicBezTo>
                    <a:pt x="9312" y="1615"/>
                    <a:pt x="8388" y="125"/>
                    <a:pt x="5960" y="6"/>
                  </a:cubicBezTo>
                  <a:cubicBezTo>
                    <a:pt x="5884" y="2"/>
                    <a:pt x="5807" y="1"/>
                    <a:pt x="573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0"/>
            <p:cNvSpPr/>
            <p:nvPr/>
          </p:nvSpPr>
          <p:spPr>
            <a:xfrm>
              <a:off x="1181476" y="757119"/>
              <a:ext cx="313728" cy="113893"/>
            </a:xfrm>
            <a:custGeom>
              <a:avLst/>
              <a:gdLst/>
              <a:ahLst/>
              <a:cxnLst/>
              <a:rect l="l" t="t" r="r" b="b"/>
              <a:pathLst>
                <a:path w="10057" h="3651" extrusionOk="0">
                  <a:moveTo>
                    <a:pt x="9863" y="1"/>
                  </a:moveTo>
                  <a:cubicBezTo>
                    <a:pt x="9818" y="1"/>
                    <a:pt x="9773" y="16"/>
                    <a:pt x="9743" y="45"/>
                  </a:cubicBezTo>
                  <a:cubicBezTo>
                    <a:pt x="9743" y="45"/>
                    <a:pt x="9609" y="105"/>
                    <a:pt x="9431" y="358"/>
                  </a:cubicBezTo>
                  <a:cubicBezTo>
                    <a:pt x="9311" y="418"/>
                    <a:pt x="9177" y="552"/>
                    <a:pt x="9058" y="671"/>
                  </a:cubicBezTo>
                  <a:cubicBezTo>
                    <a:pt x="8864" y="790"/>
                    <a:pt x="8686" y="924"/>
                    <a:pt x="8492" y="1044"/>
                  </a:cubicBezTo>
                  <a:cubicBezTo>
                    <a:pt x="8373" y="1103"/>
                    <a:pt x="8313" y="1163"/>
                    <a:pt x="8194" y="1222"/>
                  </a:cubicBezTo>
                  <a:cubicBezTo>
                    <a:pt x="8060" y="1297"/>
                    <a:pt x="7941" y="1356"/>
                    <a:pt x="7822" y="1416"/>
                  </a:cubicBezTo>
                  <a:cubicBezTo>
                    <a:pt x="7568" y="1535"/>
                    <a:pt x="7315" y="1669"/>
                    <a:pt x="7077" y="1788"/>
                  </a:cubicBezTo>
                  <a:cubicBezTo>
                    <a:pt x="6764" y="1848"/>
                    <a:pt x="6451" y="1967"/>
                    <a:pt x="6198" y="2101"/>
                  </a:cubicBezTo>
                  <a:cubicBezTo>
                    <a:pt x="5885" y="2161"/>
                    <a:pt x="5587" y="2280"/>
                    <a:pt x="5274" y="2340"/>
                  </a:cubicBezTo>
                  <a:cubicBezTo>
                    <a:pt x="4961" y="2414"/>
                    <a:pt x="4648" y="2533"/>
                    <a:pt x="4336" y="2593"/>
                  </a:cubicBezTo>
                  <a:cubicBezTo>
                    <a:pt x="3963" y="2652"/>
                    <a:pt x="3650" y="2712"/>
                    <a:pt x="3412" y="2787"/>
                  </a:cubicBezTo>
                  <a:cubicBezTo>
                    <a:pt x="3099" y="2846"/>
                    <a:pt x="2786" y="2906"/>
                    <a:pt x="2533" y="2906"/>
                  </a:cubicBezTo>
                  <a:cubicBezTo>
                    <a:pt x="2235" y="2965"/>
                    <a:pt x="1982" y="3025"/>
                    <a:pt x="1729" y="3084"/>
                  </a:cubicBezTo>
                  <a:cubicBezTo>
                    <a:pt x="1237" y="3159"/>
                    <a:pt x="864" y="3219"/>
                    <a:pt x="552" y="3278"/>
                  </a:cubicBezTo>
                  <a:cubicBezTo>
                    <a:pt x="298" y="3278"/>
                    <a:pt x="120" y="3338"/>
                    <a:pt x="120" y="3338"/>
                  </a:cubicBezTo>
                  <a:cubicBezTo>
                    <a:pt x="60" y="3338"/>
                    <a:pt x="0" y="3397"/>
                    <a:pt x="0" y="3457"/>
                  </a:cubicBezTo>
                  <a:cubicBezTo>
                    <a:pt x="0" y="3591"/>
                    <a:pt x="60" y="3651"/>
                    <a:pt x="179" y="3651"/>
                  </a:cubicBezTo>
                  <a:lnTo>
                    <a:pt x="1118" y="3651"/>
                  </a:lnTo>
                  <a:cubicBezTo>
                    <a:pt x="1297" y="3651"/>
                    <a:pt x="1550" y="3591"/>
                    <a:pt x="1788" y="3591"/>
                  </a:cubicBezTo>
                  <a:cubicBezTo>
                    <a:pt x="2041" y="3591"/>
                    <a:pt x="2295" y="3531"/>
                    <a:pt x="2607" y="3531"/>
                  </a:cubicBezTo>
                  <a:cubicBezTo>
                    <a:pt x="2905" y="3457"/>
                    <a:pt x="3159" y="3397"/>
                    <a:pt x="3472" y="3397"/>
                  </a:cubicBezTo>
                  <a:cubicBezTo>
                    <a:pt x="3784" y="3338"/>
                    <a:pt x="4097" y="3278"/>
                    <a:pt x="4470" y="3219"/>
                  </a:cubicBezTo>
                  <a:cubicBezTo>
                    <a:pt x="4768" y="3159"/>
                    <a:pt x="5080" y="3084"/>
                    <a:pt x="5393" y="2965"/>
                  </a:cubicBezTo>
                  <a:cubicBezTo>
                    <a:pt x="5766" y="2906"/>
                    <a:pt x="6079" y="2787"/>
                    <a:pt x="6391" y="2652"/>
                  </a:cubicBezTo>
                  <a:cubicBezTo>
                    <a:pt x="6704" y="2593"/>
                    <a:pt x="7002" y="2474"/>
                    <a:pt x="7256" y="2340"/>
                  </a:cubicBezTo>
                  <a:cubicBezTo>
                    <a:pt x="7568" y="2220"/>
                    <a:pt x="7881" y="2042"/>
                    <a:pt x="8120" y="1908"/>
                  </a:cubicBezTo>
                  <a:cubicBezTo>
                    <a:pt x="8254" y="1848"/>
                    <a:pt x="8373" y="1788"/>
                    <a:pt x="8432" y="1669"/>
                  </a:cubicBezTo>
                  <a:cubicBezTo>
                    <a:pt x="8567" y="1595"/>
                    <a:pt x="8686" y="1535"/>
                    <a:pt x="8805" y="1476"/>
                  </a:cubicBezTo>
                  <a:cubicBezTo>
                    <a:pt x="8999" y="1297"/>
                    <a:pt x="9177" y="1163"/>
                    <a:pt x="9311" y="984"/>
                  </a:cubicBezTo>
                  <a:cubicBezTo>
                    <a:pt x="9490" y="850"/>
                    <a:pt x="9609" y="731"/>
                    <a:pt x="9684" y="611"/>
                  </a:cubicBezTo>
                  <a:cubicBezTo>
                    <a:pt x="9803" y="477"/>
                    <a:pt x="9863" y="418"/>
                    <a:pt x="9922" y="358"/>
                  </a:cubicBezTo>
                  <a:lnTo>
                    <a:pt x="9982" y="299"/>
                  </a:lnTo>
                  <a:cubicBezTo>
                    <a:pt x="10056" y="179"/>
                    <a:pt x="10056" y="105"/>
                    <a:pt x="9982" y="45"/>
                  </a:cubicBezTo>
                  <a:cubicBezTo>
                    <a:pt x="9952" y="16"/>
                    <a:pt x="9907" y="1"/>
                    <a:pt x="986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0"/>
            <p:cNvSpPr/>
            <p:nvPr/>
          </p:nvSpPr>
          <p:spPr>
            <a:xfrm>
              <a:off x="1399903" y="924168"/>
              <a:ext cx="160810" cy="183770"/>
            </a:xfrm>
            <a:custGeom>
              <a:avLst/>
              <a:gdLst/>
              <a:ahLst/>
              <a:cxnLst/>
              <a:rect l="l" t="t" r="r" b="b"/>
              <a:pathLst>
                <a:path w="5155" h="5891" extrusionOk="0">
                  <a:moveTo>
                    <a:pt x="1850" y="0"/>
                  </a:moveTo>
                  <a:cubicBezTo>
                    <a:pt x="1611" y="0"/>
                    <a:pt x="1388" y="49"/>
                    <a:pt x="1192" y="158"/>
                  </a:cubicBezTo>
                  <a:cubicBezTo>
                    <a:pt x="0" y="843"/>
                    <a:pt x="447" y="4061"/>
                    <a:pt x="1058" y="4880"/>
                  </a:cubicBezTo>
                  <a:cubicBezTo>
                    <a:pt x="1599" y="5525"/>
                    <a:pt x="2364" y="5890"/>
                    <a:pt x="2888" y="5890"/>
                  </a:cubicBezTo>
                  <a:cubicBezTo>
                    <a:pt x="2970" y="5890"/>
                    <a:pt x="3046" y="5882"/>
                    <a:pt x="3114" y="5863"/>
                  </a:cubicBezTo>
                  <a:cubicBezTo>
                    <a:pt x="4097" y="5685"/>
                    <a:pt x="5155" y="4061"/>
                    <a:pt x="4976" y="2646"/>
                  </a:cubicBezTo>
                  <a:cubicBezTo>
                    <a:pt x="4813" y="1392"/>
                    <a:pt x="3119" y="0"/>
                    <a:pt x="18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0"/>
            <p:cNvSpPr/>
            <p:nvPr/>
          </p:nvSpPr>
          <p:spPr>
            <a:xfrm>
              <a:off x="1268385" y="1167894"/>
              <a:ext cx="158970" cy="220393"/>
            </a:xfrm>
            <a:custGeom>
              <a:avLst/>
              <a:gdLst/>
              <a:ahLst/>
              <a:cxnLst/>
              <a:rect l="l" t="t" r="r" b="b"/>
              <a:pathLst>
                <a:path w="5096" h="7065" extrusionOk="0">
                  <a:moveTo>
                    <a:pt x="2710" y="1"/>
                  </a:moveTo>
                  <a:cubicBezTo>
                    <a:pt x="2569" y="1"/>
                    <a:pt x="2429" y="34"/>
                    <a:pt x="2294" y="106"/>
                  </a:cubicBezTo>
                  <a:cubicBezTo>
                    <a:pt x="1311" y="658"/>
                    <a:pt x="0" y="2654"/>
                    <a:pt x="254" y="4576"/>
                  </a:cubicBezTo>
                  <a:cubicBezTo>
                    <a:pt x="541" y="6343"/>
                    <a:pt x="1611" y="7065"/>
                    <a:pt x="2070" y="7065"/>
                  </a:cubicBezTo>
                  <a:cubicBezTo>
                    <a:pt x="2110" y="7065"/>
                    <a:pt x="2145" y="7059"/>
                    <a:pt x="2175" y="7049"/>
                  </a:cubicBezTo>
                  <a:cubicBezTo>
                    <a:pt x="2667" y="6929"/>
                    <a:pt x="5095" y="5186"/>
                    <a:pt x="4902" y="3265"/>
                  </a:cubicBezTo>
                  <a:cubicBezTo>
                    <a:pt x="4746" y="1587"/>
                    <a:pt x="3682" y="1"/>
                    <a:pt x="27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0"/>
            <p:cNvSpPr/>
            <p:nvPr/>
          </p:nvSpPr>
          <p:spPr>
            <a:xfrm>
              <a:off x="1293466" y="1267874"/>
              <a:ext cx="106469" cy="118042"/>
            </a:xfrm>
            <a:custGeom>
              <a:avLst/>
              <a:gdLst/>
              <a:ahLst/>
              <a:cxnLst/>
              <a:rect l="l" t="t" r="r" b="b"/>
              <a:pathLst>
                <a:path w="3413" h="3784" extrusionOk="0">
                  <a:moveTo>
                    <a:pt x="939" y="2667"/>
                  </a:moveTo>
                  <a:lnTo>
                    <a:pt x="939" y="2667"/>
                  </a:lnTo>
                  <a:cubicBezTo>
                    <a:pt x="999" y="2726"/>
                    <a:pt x="999" y="2726"/>
                    <a:pt x="999" y="2801"/>
                  </a:cubicBezTo>
                  <a:cubicBezTo>
                    <a:pt x="999" y="2726"/>
                    <a:pt x="939" y="2726"/>
                    <a:pt x="939" y="2667"/>
                  </a:cubicBezTo>
                  <a:close/>
                  <a:moveTo>
                    <a:pt x="2369" y="0"/>
                  </a:moveTo>
                  <a:cubicBezTo>
                    <a:pt x="2235" y="0"/>
                    <a:pt x="2176" y="60"/>
                    <a:pt x="2116" y="119"/>
                  </a:cubicBezTo>
                  <a:lnTo>
                    <a:pt x="2116" y="313"/>
                  </a:lnTo>
                  <a:cubicBezTo>
                    <a:pt x="2057" y="372"/>
                    <a:pt x="2057" y="492"/>
                    <a:pt x="1997" y="685"/>
                  </a:cubicBezTo>
                  <a:cubicBezTo>
                    <a:pt x="1997" y="864"/>
                    <a:pt x="1923" y="1058"/>
                    <a:pt x="1863" y="1237"/>
                  </a:cubicBezTo>
                  <a:cubicBezTo>
                    <a:pt x="1863" y="1371"/>
                    <a:pt x="1803" y="1430"/>
                    <a:pt x="1803" y="1549"/>
                  </a:cubicBezTo>
                  <a:cubicBezTo>
                    <a:pt x="1803" y="1683"/>
                    <a:pt x="1744" y="1743"/>
                    <a:pt x="1744" y="1862"/>
                  </a:cubicBezTo>
                  <a:cubicBezTo>
                    <a:pt x="1744" y="1981"/>
                    <a:pt x="1684" y="2115"/>
                    <a:pt x="1684" y="2175"/>
                  </a:cubicBezTo>
                  <a:cubicBezTo>
                    <a:pt x="1625" y="2294"/>
                    <a:pt x="1625" y="2428"/>
                    <a:pt x="1625" y="2488"/>
                  </a:cubicBezTo>
                  <a:cubicBezTo>
                    <a:pt x="1550" y="2547"/>
                    <a:pt x="1550" y="2607"/>
                    <a:pt x="1550" y="2667"/>
                  </a:cubicBezTo>
                  <a:lnTo>
                    <a:pt x="1550" y="2547"/>
                  </a:lnTo>
                  <a:cubicBezTo>
                    <a:pt x="1490" y="2428"/>
                    <a:pt x="1490" y="2235"/>
                    <a:pt x="1490" y="2056"/>
                  </a:cubicBezTo>
                  <a:lnTo>
                    <a:pt x="1490" y="1549"/>
                  </a:lnTo>
                  <a:cubicBezTo>
                    <a:pt x="1431" y="1371"/>
                    <a:pt x="1431" y="1177"/>
                    <a:pt x="1431" y="1058"/>
                  </a:cubicBezTo>
                  <a:cubicBezTo>
                    <a:pt x="1431" y="804"/>
                    <a:pt x="1371" y="626"/>
                    <a:pt x="1371" y="626"/>
                  </a:cubicBezTo>
                  <a:cubicBezTo>
                    <a:pt x="1371" y="566"/>
                    <a:pt x="1312" y="492"/>
                    <a:pt x="1312" y="492"/>
                  </a:cubicBezTo>
                  <a:cubicBezTo>
                    <a:pt x="1273" y="475"/>
                    <a:pt x="1241" y="467"/>
                    <a:pt x="1213" y="467"/>
                  </a:cubicBezTo>
                  <a:cubicBezTo>
                    <a:pt x="1144" y="467"/>
                    <a:pt x="1101" y="513"/>
                    <a:pt x="1058" y="566"/>
                  </a:cubicBezTo>
                  <a:cubicBezTo>
                    <a:pt x="1058" y="566"/>
                    <a:pt x="999" y="745"/>
                    <a:pt x="939" y="1058"/>
                  </a:cubicBezTo>
                  <a:cubicBezTo>
                    <a:pt x="880" y="1311"/>
                    <a:pt x="880" y="1743"/>
                    <a:pt x="880" y="2115"/>
                  </a:cubicBezTo>
                  <a:cubicBezTo>
                    <a:pt x="880" y="2294"/>
                    <a:pt x="939" y="2488"/>
                    <a:pt x="939" y="2667"/>
                  </a:cubicBezTo>
                  <a:cubicBezTo>
                    <a:pt x="880" y="2607"/>
                    <a:pt x="880" y="2488"/>
                    <a:pt x="805" y="2428"/>
                  </a:cubicBezTo>
                  <a:cubicBezTo>
                    <a:pt x="805" y="2294"/>
                    <a:pt x="746" y="2235"/>
                    <a:pt x="746" y="2115"/>
                  </a:cubicBezTo>
                  <a:cubicBezTo>
                    <a:pt x="686" y="1981"/>
                    <a:pt x="686" y="1922"/>
                    <a:pt x="686" y="1803"/>
                  </a:cubicBezTo>
                  <a:cubicBezTo>
                    <a:pt x="626" y="1743"/>
                    <a:pt x="626" y="1609"/>
                    <a:pt x="626" y="1490"/>
                  </a:cubicBezTo>
                  <a:cubicBezTo>
                    <a:pt x="626" y="1430"/>
                    <a:pt x="567" y="1311"/>
                    <a:pt x="567" y="1237"/>
                  </a:cubicBezTo>
                  <a:lnTo>
                    <a:pt x="567" y="998"/>
                  </a:lnTo>
                  <a:cubicBezTo>
                    <a:pt x="567" y="804"/>
                    <a:pt x="507" y="685"/>
                    <a:pt x="507" y="566"/>
                  </a:cubicBezTo>
                  <a:lnTo>
                    <a:pt x="507" y="492"/>
                  </a:lnTo>
                  <a:lnTo>
                    <a:pt x="507" y="432"/>
                  </a:lnTo>
                  <a:cubicBezTo>
                    <a:pt x="507" y="372"/>
                    <a:pt x="507" y="313"/>
                    <a:pt x="433" y="253"/>
                  </a:cubicBezTo>
                  <a:cubicBezTo>
                    <a:pt x="314" y="253"/>
                    <a:pt x="254" y="313"/>
                    <a:pt x="194" y="372"/>
                  </a:cubicBezTo>
                  <a:lnTo>
                    <a:pt x="194" y="432"/>
                  </a:lnTo>
                  <a:cubicBezTo>
                    <a:pt x="194" y="432"/>
                    <a:pt x="194" y="492"/>
                    <a:pt x="135" y="492"/>
                  </a:cubicBezTo>
                  <a:cubicBezTo>
                    <a:pt x="135" y="626"/>
                    <a:pt x="60" y="745"/>
                    <a:pt x="60" y="939"/>
                  </a:cubicBezTo>
                  <a:cubicBezTo>
                    <a:pt x="60" y="1058"/>
                    <a:pt x="1" y="1117"/>
                    <a:pt x="1" y="1237"/>
                  </a:cubicBezTo>
                  <a:lnTo>
                    <a:pt x="1" y="1549"/>
                  </a:lnTo>
                  <a:cubicBezTo>
                    <a:pt x="1" y="1803"/>
                    <a:pt x="60" y="2056"/>
                    <a:pt x="135" y="2294"/>
                  </a:cubicBezTo>
                  <a:cubicBezTo>
                    <a:pt x="194" y="2428"/>
                    <a:pt x="194" y="2547"/>
                    <a:pt x="254" y="2607"/>
                  </a:cubicBezTo>
                  <a:cubicBezTo>
                    <a:pt x="314" y="2726"/>
                    <a:pt x="373" y="2860"/>
                    <a:pt x="433" y="2980"/>
                  </a:cubicBezTo>
                  <a:cubicBezTo>
                    <a:pt x="507" y="3039"/>
                    <a:pt x="567" y="3173"/>
                    <a:pt x="626" y="3233"/>
                  </a:cubicBezTo>
                  <a:cubicBezTo>
                    <a:pt x="686" y="3292"/>
                    <a:pt x="746" y="3412"/>
                    <a:pt x="805" y="3471"/>
                  </a:cubicBezTo>
                  <a:cubicBezTo>
                    <a:pt x="939" y="3546"/>
                    <a:pt x="999" y="3605"/>
                    <a:pt x="1058" y="3605"/>
                  </a:cubicBezTo>
                  <a:cubicBezTo>
                    <a:pt x="1118" y="3665"/>
                    <a:pt x="1178" y="3665"/>
                    <a:pt x="1178" y="3724"/>
                  </a:cubicBezTo>
                  <a:cubicBezTo>
                    <a:pt x="1312" y="3784"/>
                    <a:pt x="1371" y="3784"/>
                    <a:pt x="1371" y="3784"/>
                  </a:cubicBezTo>
                  <a:lnTo>
                    <a:pt x="1550" y="3784"/>
                  </a:lnTo>
                  <a:lnTo>
                    <a:pt x="1997" y="3352"/>
                  </a:lnTo>
                  <a:lnTo>
                    <a:pt x="2176" y="3173"/>
                  </a:lnTo>
                  <a:cubicBezTo>
                    <a:pt x="2235" y="3099"/>
                    <a:pt x="2295" y="3039"/>
                    <a:pt x="2369" y="2920"/>
                  </a:cubicBezTo>
                  <a:cubicBezTo>
                    <a:pt x="2429" y="2860"/>
                    <a:pt x="2489" y="2801"/>
                    <a:pt x="2548" y="2667"/>
                  </a:cubicBezTo>
                  <a:cubicBezTo>
                    <a:pt x="2608" y="2607"/>
                    <a:pt x="2667" y="2488"/>
                    <a:pt x="2742" y="2428"/>
                  </a:cubicBezTo>
                  <a:cubicBezTo>
                    <a:pt x="2861" y="2235"/>
                    <a:pt x="2980" y="2056"/>
                    <a:pt x="3040" y="1862"/>
                  </a:cubicBezTo>
                  <a:cubicBezTo>
                    <a:pt x="3114" y="1743"/>
                    <a:pt x="3174" y="1683"/>
                    <a:pt x="3174" y="1549"/>
                  </a:cubicBezTo>
                  <a:cubicBezTo>
                    <a:pt x="3233" y="1490"/>
                    <a:pt x="3233" y="1371"/>
                    <a:pt x="3293" y="1311"/>
                  </a:cubicBezTo>
                  <a:cubicBezTo>
                    <a:pt x="3353" y="1117"/>
                    <a:pt x="3353" y="998"/>
                    <a:pt x="3412" y="939"/>
                  </a:cubicBezTo>
                  <a:lnTo>
                    <a:pt x="3412" y="745"/>
                  </a:lnTo>
                  <a:cubicBezTo>
                    <a:pt x="3412" y="685"/>
                    <a:pt x="3412" y="626"/>
                    <a:pt x="3353" y="566"/>
                  </a:cubicBezTo>
                  <a:cubicBezTo>
                    <a:pt x="3233" y="566"/>
                    <a:pt x="3174" y="566"/>
                    <a:pt x="3114" y="626"/>
                  </a:cubicBezTo>
                  <a:cubicBezTo>
                    <a:pt x="3114" y="626"/>
                    <a:pt x="3114" y="685"/>
                    <a:pt x="3040" y="745"/>
                  </a:cubicBezTo>
                  <a:cubicBezTo>
                    <a:pt x="2980" y="864"/>
                    <a:pt x="2921" y="939"/>
                    <a:pt x="2801" y="1117"/>
                  </a:cubicBezTo>
                  <a:cubicBezTo>
                    <a:pt x="2742" y="1237"/>
                    <a:pt x="2667" y="1371"/>
                    <a:pt x="2548" y="1549"/>
                  </a:cubicBezTo>
                  <a:cubicBezTo>
                    <a:pt x="2489" y="1609"/>
                    <a:pt x="2429" y="1743"/>
                    <a:pt x="2369" y="1803"/>
                  </a:cubicBezTo>
                  <a:cubicBezTo>
                    <a:pt x="2369" y="1743"/>
                    <a:pt x="2429" y="1743"/>
                    <a:pt x="2429" y="1683"/>
                  </a:cubicBezTo>
                  <a:cubicBezTo>
                    <a:pt x="2429" y="1549"/>
                    <a:pt x="2429" y="1430"/>
                    <a:pt x="2489" y="1311"/>
                  </a:cubicBezTo>
                  <a:lnTo>
                    <a:pt x="2489" y="745"/>
                  </a:lnTo>
                  <a:lnTo>
                    <a:pt x="2489" y="313"/>
                  </a:lnTo>
                  <a:lnTo>
                    <a:pt x="2489" y="119"/>
                  </a:lnTo>
                  <a:cubicBezTo>
                    <a:pt x="2429" y="60"/>
                    <a:pt x="2429" y="0"/>
                    <a:pt x="23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0"/>
            <p:cNvSpPr/>
            <p:nvPr/>
          </p:nvSpPr>
          <p:spPr>
            <a:xfrm>
              <a:off x="1431036" y="985310"/>
              <a:ext cx="108309" cy="116201"/>
            </a:xfrm>
            <a:custGeom>
              <a:avLst/>
              <a:gdLst/>
              <a:ahLst/>
              <a:cxnLst/>
              <a:rect l="l" t="t" r="r" b="b"/>
              <a:pathLst>
                <a:path w="3472" h="3725" extrusionOk="0">
                  <a:moveTo>
                    <a:pt x="1058" y="0"/>
                  </a:moveTo>
                  <a:cubicBezTo>
                    <a:pt x="999" y="60"/>
                    <a:pt x="939" y="60"/>
                    <a:pt x="939" y="120"/>
                  </a:cubicBezTo>
                  <a:lnTo>
                    <a:pt x="939" y="179"/>
                  </a:lnTo>
                  <a:lnTo>
                    <a:pt x="939" y="313"/>
                  </a:lnTo>
                  <a:lnTo>
                    <a:pt x="939" y="745"/>
                  </a:lnTo>
                  <a:cubicBezTo>
                    <a:pt x="939" y="924"/>
                    <a:pt x="999" y="1118"/>
                    <a:pt x="1058" y="1356"/>
                  </a:cubicBezTo>
                  <a:cubicBezTo>
                    <a:pt x="1058" y="1431"/>
                    <a:pt x="1058" y="1550"/>
                    <a:pt x="1118" y="1669"/>
                  </a:cubicBezTo>
                  <a:lnTo>
                    <a:pt x="1118" y="1803"/>
                  </a:lnTo>
                  <a:cubicBezTo>
                    <a:pt x="1118" y="1728"/>
                    <a:pt x="1058" y="1609"/>
                    <a:pt x="999" y="1550"/>
                  </a:cubicBezTo>
                  <a:cubicBezTo>
                    <a:pt x="864" y="1431"/>
                    <a:pt x="745" y="1237"/>
                    <a:pt x="626" y="1118"/>
                  </a:cubicBezTo>
                  <a:cubicBezTo>
                    <a:pt x="567" y="984"/>
                    <a:pt x="492" y="864"/>
                    <a:pt x="432" y="805"/>
                  </a:cubicBezTo>
                  <a:cubicBezTo>
                    <a:pt x="373" y="745"/>
                    <a:pt x="313" y="686"/>
                    <a:pt x="313" y="686"/>
                  </a:cubicBezTo>
                  <a:cubicBezTo>
                    <a:pt x="283" y="648"/>
                    <a:pt x="254" y="630"/>
                    <a:pt x="222" y="630"/>
                  </a:cubicBezTo>
                  <a:cubicBezTo>
                    <a:pt x="190" y="630"/>
                    <a:pt x="157" y="648"/>
                    <a:pt x="120" y="686"/>
                  </a:cubicBezTo>
                  <a:cubicBezTo>
                    <a:pt x="60" y="686"/>
                    <a:pt x="0" y="745"/>
                    <a:pt x="0" y="805"/>
                  </a:cubicBezTo>
                  <a:cubicBezTo>
                    <a:pt x="0" y="805"/>
                    <a:pt x="60" y="864"/>
                    <a:pt x="60" y="984"/>
                  </a:cubicBezTo>
                  <a:cubicBezTo>
                    <a:pt x="120" y="1118"/>
                    <a:pt x="120" y="1237"/>
                    <a:pt x="254" y="1356"/>
                  </a:cubicBezTo>
                  <a:cubicBezTo>
                    <a:pt x="254" y="1431"/>
                    <a:pt x="313" y="1550"/>
                    <a:pt x="313" y="1609"/>
                  </a:cubicBezTo>
                  <a:cubicBezTo>
                    <a:pt x="373" y="1728"/>
                    <a:pt x="432" y="1803"/>
                    <a:pt x="492" y="1863"/>
                  </a:cubicBezTo>
                  <a:cubicBezTo>
                    <a:pt x="626" y="2041"/>
                    <a:pt x="745" y="2235"/>
                    <a:pt x="864" y="2414"/>
                  </a:cubicBezTo>
                  <a:cubicBezTo>
                    <a:pt x="939" y="2548"/>
                    <a:pt x="999" y="2607"/>
                    <a:pt x="1058" y="2667"/>
                  </a:cubicBezTo>
                  <a:cubicBezTo>
                    <a:pt x="1118" y="2786"/>
                    <a:pt x="1177" y="2846"/>
                    <a:pt x="1311" y="2920"/>
                  </a:cubicBezTo>
                  <a:cubicBezTo>
                    <a:pt x="1371" y="3039"/>
                    <a:pt x="1431" y="3099"/>
                    <a:pt x="1490" y="3159"/>
                  </a:cubicBezTo>
                  <a:cubicBezTo>
                    <a:pt x="1550" y="3218"/>
                    <a:pt x="1609" y="3293"/>
                    <a:pt x="1684" y="3352"/>
                  </a:cubicBezTo>
                  <a:cubicBezTo>
                    <a:pt x="1922" y="3531"/>
                    <a:pt x="2116" y="3665"/>
                    <a:pt x="2116" y="3665"/>
                  </a:cubicBezTo>
                  <a:lnTo>
                    <a:pt x="2175" y="3725"/>
                  </a:lnTo>
                  <a:lnTo>
                    <a:pt x="2354" y="3725"/>
                  </a:lnTo>
                  <a:lnTo>
                    <a:pt x="2488" y="3591"/>
                  </a:lnTo>
                  <a:cubicBezTo>
                    <a:pt x="2548" y="3591"/>
                    <a:pt x="2607" y="3531"/>
                    <a:pt x="2667" y="3471"/>
                  </a:cubicBezTo>
                  <a:cubicBezTo>
                    <a:pt x="2667" y="3412"/>
                    <a:pt x="2727" y="3352"/>
                    <a:pt x="2861" y="3293"/>
                  </a:cubicBezTo>
                  <a:cubicBezTo>
                    <a:pt x="2920" y="3218"/>
                    <a:pt x="2980" y="3159"/>
                    <a:pt x="3040" y="3099"/>
                  </a:cubicBezTo>
                  <a:cubicBezTo>
                    <a:pt x="3099" y="2980"/>
                    <a:pt x="3174" y="2920"/>
                    <a:pt x="3174" y="2786"/>
                  </a:cubicBezTo>
                  <a:cubicBezTo>
                    <a:pt x="3233" y="2667"/>
                    <a:pt x="3293" y="2548"/>
                    <a:pt x="3352" y="2414"/>
                  </a:cubicBezTo>
                  <a:cubicBezTo>
                    <a:pt x="3352" y="2295"/>
                    <a:pt x="3412" y="2235"/>
                    <a:pt x="3412" y="2101"/>
                  </a:cubicBezTo>
                  <a:cubicBezTo>
                    <a:pt x="3472" y="1863"/>
                    <a:pt x="3472" y="1609"/>
                    <a:pt x="3472" y="1356"/>
                  </a:cubicBezTo>
                  <a:lnTo>
                    <a:pt x="3472" y="1058"/>
                  </a:lnTo>
                  <a:cubicBezTo>
                    <a:pt x="3412" y="924"/>
                    <a:pt x="3412" y="864"/>
                    <a:pt x="3412" y="745"/>
                  </a:cubicBezTo>
                  <a:cubicBezTo>
                    <a:pt x="3352" y="552"/>
                    <a:pt x="3293" y="432"/>
                    <a:pt x="3293" y="313"/>
                  </a:cubicBezTo>
                  <a:cubicBezTo>
                    <a:pt x="3233" y="313"/>
                    <a:pt x="3233" y="239"/>
                    <a:pt x="3233" y="239"/>
                  </a:cubicBezTo>
                  <a:lnTo>
                    <a:pt x="3233" y="179"/>
                  </a:lnTo>
                  <a:cubicBezTo>
                    <a:pt x="3191" y="137"/>
                    <a:pt x="3112" y="95"/>
                    <a:pt x="3048" y="95"/>
                  </a:cubicBezTo>
                  <a:cubicBezTo>
                    <a:pt x="3021" y="95"/>
                    <a:pt x="2997" y="102"/>
                    <a:pt x="2980" y="120"/>
                  </a:cubicBezTo>
                  <a:cubicBezTo>
                    <a:pt x="2920" y="120"/>
                    <a:pt x="2861" y="179"/>
                    <a:pt x="2861" y="239"/>
                  </a:cubicBezTo>
                  <a:cubicBezTo>
                    <a:pt x="2861" y="239"/>
                    <a:pt x="2861" y="313"/>
                    <a:pt x="2920" y="313"/>
                  </a:cubicBezTo>
                  <a:lnTo>
                    <a:pt x="2920" y="432"/>
                  </a:lnTo>
                  <a:lnTo>
                    <a:pt x="2920" y="805"/>
                  </a:lnTo>
                  <a:lnTo>
                    <a:pt x="2920" y="1058"/>
                  </a:lnTo>
                  <a:lnTo>
                    <a:pt x="2920" y="1356"/>
                  </a:lnTo>
                  <a:cubicBezTo>
                    <a:pt x="2920" y="1490"/>
                    <a:pt x="2861" y="1550"/>
                    <a:pt x="2861" y="1669"/>
                  </a:cubicBezTo>
                  <a:cubicBezTo>
                    <a:pt x="2861" y="1728"/>
                    <a:pt x="2861" y="1863"/>
                    <a:pt x="2801" y="1982"/>
                  </a:cubicBezTo>
                  <a:cubicBezTo>
                    <a:pt x="2801" y="2041"/>
                    <a:pt x="2801" y="2175"/>
                    <a:pt x="2727" y="2295"/>
                  </a:cubicBezTo>
                  <a:cubicBezTo>
                    <a:pt x="2727" y="2354"/>
                    <a:pt x="2727" y="2473"/>
                    <a:pt x="2667" y="2548"/>
                  </a:cubicBezTo>
                  <a:cubicBezTo>
                    <a:pt x="2667" y="2607"/>
                    <a:pt x="2607" y="2607"/>
                    <a:pt x="2607" y="2667"/>
                  </a:cubicBezTo>
                  <a:lnTo>
                    <a:pt x="2607" y="2548"/>
                  </a:lnTo>
                  <a:cubicBezTo>
                    <a:pt x="2667" y="2354"/>
                    <a:pt x="2667" y="2175"/>
                    <a:pt x="2667" y="1982"/>
                  </a:cubicBezTo>
                  <a:cubicBezTo>
                    <a:pt x="2667" y="1550"/>
                    <a:pt x="2607" y="1177"/>
                    <a:pt x="2548" y="924"/>
                  </a:cubicBezTo>
                  <a:cubicBezTo>
                    <a:pt x="2429" y="611"/>
                    <a:pt x="2354" y="432"/>
                    <a:pt x="2354" y="432"/>
                  </a:cubicBezTo>
                  <a:cubicBezTo>
                    <a:pt x="2295" y="373"/>
                    <a:pt x="2235" y="373"/>
                    <a:pt x="2116" y="373"/>
                  </a:cubicBezTo>
                  <a:cubicBezTo>
                    <a:pt x="2056" y="432"/>
                    <a:pt x="2056" y="492"/>
                    <a:pt x="2056" y="492"/>
                  </a:cubicBezTo>
                  <a:lnTo>
                    <a:pt x="2056" y="984"/>
                  </a:lnTo>
                  <a:lnTo>
                    <a:pt x="2056" y="1431"/>
                  </a:lnTo>
                  <a:lnTo>
                    <a:pt x="2056" y="1982"/>
                  </a:lnTo>
                  <a:lnTo>
                    <a:pt x="2056" y="2473"/>
                  </a:lnTo>
                  <a:lnTo>
                    <a:pt x="2056" y="2607"/>
                  </a:lnTo>
                  <a:cubicBezTo>
                    <a:pt x="2056" y="2548"/>
                    <a:pt x="2056" y="2473"/>
                    <a:pt x="1982" y="2414"/>
                  </a:cubicBezTo>
                  <a:cubicBezTo>
                    <a:pt x="1922" y="2354"/>
                    <a:pt x="1922" y="2235"/>
                    <a:pt x="1922" y="2101"/>
                  </a:cubicBezTo>
                  <a:cubicBezTo>
                    <a:pt x="1863" y="2041"/>
                    <a:pt x="1803" y="1922"/>
                    <a:pt x="1803" y="1803"/>
                  </a:cubicBezTo>
                  <a:cubicBezTo>
                    <a:pt x="1743" y="1728"/>
                    <a:pt x="1743" y="1609"/>
                    <a:pt x="1684" y="1490"/>
                  </a:cubicBezTo>
                  <a:cubicBezTo>
                    <a:pt x="1684" y="1356"/>
                    <a:pt x="1609" y="1296"/>
                    <a:pt x="1609" y="1177"/>
                  </a:cubicBezTo>
                  <a:cubicBezTo>
                    <a:pt x="1550" y="984"/>
                    <a:pt x="1490" y="805"/>
                    <a:pt x="1431" y="611"/>
                  </a:cubicBezTo>
                  <a:cubicBezTo>
                    <a:pt x="1371" y="492"/>
                    <a:pt x="1371" y="373"/>
                    <a:pt x="1311" y="239"/>
                  </a:cubicBezTo>
                  <a:cubicBezTo>
                    <a:pt x="1237" y="179"/>
                    <a:pt x="1237" y="120"/>
                    <a:pt x="1237" y="120"/>
                  </a:cubicBezTo>
                  <a:cubicBezTo>
                    <a:pt x="1237" y="0"/>
                    <a:pt x="1118" y="0"/>
                    <a:pt x="10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0"/>
            <p:cNvSpPr/>
            <p:nvPr/>
          </p:nvSpPr>
          <p:spPr>
            <a:xfrm>
              <a:off x="1530828" y="1153794"/>
              <a:ext cx="213935" cy="122222"/>
            </a:xfrm>
            <a:custGeom>
              <a:avLst/>
              <a:gdLst/>
              <a:ahLst/>
              <a:cxnLst/>
              <a:rect l="l" t="t" r="r" b="b"/>
              <a:pathLst>
                <a:path w="6858" h="3918" extrusionOk="0">
                  <a:moveTo>
                    <a:pt x="5335" y="0"/>
                  </a:moveTo>
                  <a:cubicBezTo>
                    <a:pt x="3545" y="0"/>
                    <a:pt x="1" y="1073"/>
                    <a:pt x="94" y="3404"/>
                  </a:cubicBezTo>
                  <a:cubicBezTo>
                    <a:pt x="94" y="3746"/>
                    <a:pt x="809" y="3918"/>
                    <a:pt x="1710" y="3918"/>
                  </a:cubicBezTo>
                  <a:cubicBezTo>
                    <a:pt x="2611" y="3918"/>
                    <a:pt x="3699" y="3746"/>
                    <a:pt x="4444" y="3404"/>
                  </a:cubicBezTo>
                  <a:cubicBezTo>
                    <a:pt x="5934" y="2733"/>
                    <a:pt x="6857" y="990"/>
                    <a:pt x="6306" y="246"/>
                  </a:cubicBezTo>
                  <a:cubicBezTo>
                    <a:pt x="6196" y="83"/>
                    <a:pt x="5833" y="0"/>
                    <a:pt x="5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0"/>
            <p:cNvSpPr/>
            <p:nvPr/>
          </p:nvSpPr>
          <p:spPr>
            <a:xfrm>
              <a:off x="1541653" y="1176785"/>
              <a:ext cx="118042" cy="87377"/>
            </a:xfrm>
            <a:custGeom>
              <a:avLst/>
              <a:gdLst/>
              <a:ahLst/>
              <a:cxnLst/>
              <a:rect l="l" t="t" r="r" b="b"/>
              <a:pathLst>
                <a:path w="3784" h="2801" extrusionOk="0">
                  <a:moveTo>
                    <a:pt x="3531" y="0"/>
                  </a:moveTo>
                  <a:cubicBezTo>
                    <a:pt x="3531" y="0"/>
                    <a:pt x="3277" y="60"/>
                    <a:pt x="2905" y="134"/>
                  </a:cubicBezTo>
                  <a:cubicBezTo>
                    <a:pt x="2667" y="194"/>
                    <a:pt x="2473" y="313"/>
                    <a:pt x="2235" y="373"/>
                  </a:cubicBezTo>
                  <a:cubicBezTo>
                    <a:pt x="2101" y="432"/>
                    <a:pt x="1981" y="507"/>
                    <a:pt x="1862" y="566"/>
                  </a:cubicBezTo>
                  <a:cubicBezTo>
                    <a:pt x="1728" y="626"/>
                    <a:pt x="1609" y="685"/>
                    <a:pt x="1549" y="745"/>
                  </a:cubicBezTo>
                  <a:cubicBezTo>
                    <a:pt x="1415" y="805"/>
                    <a:pt x="1296" y="879"/>
                    <a:pt x="1177" y="939"/>
                  </a:cubicBezTo>
                  <a:cubicBezTo>
                    <a:pt x="1043" y="998"/>
                    <a:pt x="924" y="1117"/>
                    <a:pt x="864" y="1177"/>
                  </a:cubicBezTo>
                  <a:cubicBezTo>
                    <a:pt x="745" y="1252"/>
                    <a:pt x="670" y="1371"/>
                    <a:pt x="551" y="1430"/>
                  </a:cubicBezTo>
                  <a:cubicBezTo>
                    <a:pt x="492" y="1490"/>
                    <a:pt x="432" y="1624"/>
                    <a:pt x="298" y="1684"/>
                  </a:cubicBezTo>
                  <a:cubicBezTo>
                    <a:pt x="238" y="1743"/>
                    <a:pt x="238" y="1862"/>
                    <a:pt x="179" y="1922"/>
                  </a:cubicBezTo>
                  <a:cubicBezTo>
                    <a:pt x="119" y="1922"/>
                    <a:pt x="119" y="1996"/>
                    <a:pt x="119" y="2056"/>
                  </a:cubicBezTo>
                  <a:cubicBezTo>
                    <a:pt x="60" y="2056"/>
                    <a:pt x="60" y="2116"/>
                    <a:pt x="60" y="2116"/>
                  </a:cubicBezTo>
                  <a:cubicBezTo>
                    <a:pt x="0" y="2235"/>
                    <a:pt x="0" y="2294"/>
                    <a:pt x="0" y="2294"/>
                  </a:cubicBezTo>
                  <a:cubicBezTo>
                    <a:pt x="0" y="2369"/>
                    <a:pt x="0" y="2428"/>
                    <a:pt x="60" y="2488"/>
                  </a:cubicBezTo>
                  <a:cubicBezTo>
                    <a:pt x="60" y="2488"/>
                    <a:pt x="60" y="2548"/>
                    <a:pt x="119" y="2548"/>
                  </a:cubicBezTo>
                  <a:cubicBezTo>
                    <a:pt x="119" y="2548"/>
                    <a:pt x="179" y="2548"/>
                    <a:pt x="238" y="2607"/>
                  </a:cubicBezTo>
                  <a:cubicBezTo>
                    <a:pt x="372" y="2607"/>
                    <a:pt x="492" y="2667"/>
                    <a:pt x="670" y="2741"/>
                  </a:cubicBezTo>
                  <a:lnTo>
                    <a:pt x="924" y="2741"/>
                  </a:lnTo>
                  <a:cubicBezTo>
                    <a:pt x="1043" y="2801"/>
                    <a:pt x="1117" y="2801"/>
                    <a:pt x="1237" y="2801"/>
                  </a:cubicBezTo>
                  <a:lnTo>
                    <a:pt x="1922" y="2801"/>
                  </a:lnTo>
                  <a:cubicBezTo>
                    <a:pt x="2041" y="2801"/>
                    <a:pt x="2160" y="2741"/>
                    <a:pt x="2294" y="2741"/>
                  </a:cubicBezTo>
                  <a:cubicBezTo>
                    <a:pt x="2413" y="2741"/>
                    <a:pt x="2473" y="2667"/>
                    <a:pt x="2607" y="2667"/>
                  </a:cubicBezTo>
                  <a:cubicBezTo>
                    <a:pt x="2845" y="2607"/>
                    <a:pt x="3039" y="2548"/>
                    <a:pt x="3158" y="2428"/>
                  </a:cubicBezTo>
                  <a:cubicBezTo>
                    <a:pt x="3352" y="2369"/>
                    <a:pt x="3471" y="2294"/>
                    <a:pt x="3531" y="2235"/>
                  </a:cubicBezTo>
                  <a:cubicBezTo>
                    <a:pt x="3650" y="2175"/>
                    <a:pt x="3650" y="2116"/>
                    <a:pt x="3650" y="2116"/>
                  </a:cubicBezTo>
                  <a:cubicBezTo>
                    <a:pt x="3784" y="2116"/>
                    <a:pt x="3784" y="1996"/>
                    <a:pt x="3724" y="1922"/>
                  </a:cubicBezTo>
                  <a:cubicBezTo>
                    <a:pt x="3724" y="1852"/>
                    <a:pt x="3678" y="1823"/>
                    <a:pt x="3628" y="1823"/>
                  </a:cubicBezTo>
                  <a:cubicBezTo>
                    <a:pt x="3593" y="1823"/>
                    <a:pt x="3555" y="1838"/>
                    <a:pt x="3531" y="1862"/>
                  </a:cubicBezTo>
                  <a:lnTo>
                    <a:pt x="3412" y="1862"/>
                  </a:lnTo>
                  <a:cubicBezTo>
                    <a:pt x="3277" y="1922"/>
                    <a:pt x="3158" y="1922"/>
                    <a:pt x="3039" y="1996"/>
                  </a:cubicBezTo>
                  <a:cubicBezTo>
                    <a:pt x="2845" y="1996"/>
                    <a:pt x="2667" y="2056"/>
                    <a:pt x="2473" y="2116"/>
                  </a:cubicBezTo>
                  <a:lnTo>
                    <a:pt x="2160" y="2116"/>
                  </a:lnTo>
                  <a:cubicBezTo>
                    <a:pt x="2101" y="2175"/>
                    <a:pt x="1981" y="2175"/>
                    <a:pt x="1862" y="2175"/>
                  </a:cubicBezTo>
                  <a:cubicBezTo>
                    <a:pt x="2101" y="2116"/>
                    <a:pt x="2294" y="1996"/>
                    <a:pt x="2473" y="1922"/>
                  </a:cubicBezTo>
                  <a:cubicBezTo>
                    <a:pt x="2667" y="1862"/>
                    <a:pt x="2845" y="1743"/>
                    <a:pt x="2980" y="1684"/>
                  </a:cubicBezTo>
                  <a:cubicBezTo>
                    <a:pt x="3099" y="1624"/>
                    <a:pt x="3218" y="1549"/>
                    <a:pt x="3277" y="1490"/>
                  </a:cubicBezTo>
                  <a:cubicBezTo>
                    <a:pt x="3412" y="1430"/>
                    <a:pt x="3412" y="1371"/>
                    <a:pt x="3412" y="1371"/>
                  </a:cubicBezTo>
                  <a:cubicBezTo>
                    <a:pt x="3471" y="1371"/>
                    <a:pt x="3471" y="1311"/>
                    <a:pt x="3471" y="1252"/>
                  </a:cubicBezTo>
                  <a:cubicBezTo>
                    <a:pt x="3471" y="1153"/>
                    <a:pt x="3439" y="1094"/>
                    <a:pt x="3368" y="1094"/>
                  </a:cubicBezTo>
                  <a:cubicBezTo>
                    <a:pt x="3343" y="1094"/>
                    <a:pt x="3313" y="1102"/>
                    <a:pt x="3277" y="1117"/>
                  </a:cubicBezTo>
                  <a:lnTo>
                    <a:pt x="3158" y="1117"/>
                  </a:lnTo>
                  <a:cubicBezTo>
                    <a:pt x="3039" y="1177"/>
                    <a:pt x="2905" y="1177"/>
                    <a:pt x="2786" y="1252"/>
                  </a:cubicBezTo>
                  <a:cubicBezTo>
                    <a:pt x="2607" y="1252"/>
                    <a:pt x="2413" y="1311"/>
                    <a:pt x="2235" y="1371"/>
                  </a:cubicBezTo>
                  <a:cubicBezTo>
                    <a:pt x="2160" y="1430"/>
                    <a:pt x="2041" y="1430"/>
                    <a:pt x="1981" y="1490"/>
                  </a:cubicBezTo>
                  <a:cubicBezTo>
                    <a:pt x="1862" y="1490"/>
                    <a:pt x="1788" y="1549"/>
                    <a:pt x="1669" y="1624"/>
                  </a:cubicBezTo>
                  <a:cubicBezTo>
                    <a:pt x="1549" y="1624"/>
                    <a:pt x="1490" y="1684"/>
                    <a:pt x="1356" y="1684"/>
                  </a:cubicBezTo>
                  <a:cubicBezTo>
                    <a:pt x="1296" y="1743"/>
                    <a:pt x="1177" y="1803"/>
                    <a:pt x="1117" y="1803"/>
                  </a:cubicBezTo>
                  <a:cubicBezTo>
                    <a:pt x="983" y="1862"/>
                    <a:pt x="924" y="1862"/>
                    <a:pt x="804" y="1922"/>
                  </a:cubicBezTo>
                  <a:lnTo>
                    <a:pt x="924" y="1803"/>
                  </a:lnTo>
                  <a:cubicBezTo>
                    <a:pt x="983" y="1743"/>
                    <a:pt x="1117" y="1684"/>
                    <a:pt x="1177" y="1624"/>
                  </a:cubicBezTo>
                  <a:cubicBezTo>
                    <a:pt x="1296" y="1549"/>
                    <a:pt x="1356" y="1490"/>
                    <a:pt x="1490" y="1430"/>
                  </a:cubicBezTo>
                  <a:cubicBezTo>
                    <a:pt x="1609" y="1371"/>
                    <a:pt x="1728" y="1311"/>
                    <a:pt x="1788" y="1252"/>
                  </a:cubicBezTo>
                  <a:cubicBezTo>
                    <a:pt x="2041" y="1117"/>
                    <a:pt x="2294" y="1058"/>
                    <a:pt x="2473" y="939"/>
                  </a:cubicBezTo>
                  <a:cubicBezTo>
                    <a:pt x="2667" y="805"/>
                    <a:pt x="2905" y="685"/>
                    <a:pt x="3039" y="626"/>
                  </a:cubicBezTo>
                  <a:lnTo>
                    <a:pt x="3650" y="313"/>
                  </a:lnTo>
                  <a:cubicBezTo>
                    <a:pt x="3724" y="313"/>
                    <a:pt x="3724" y="194"/>
                    <a:pt x="3724" y="134"/>
                  </a:cubicBezTo>
                  <a:cubicBezTo>
                    <a:pt x="3724" y="60"/>
                    <a:pt x="3650" y="0"/>
                    <a:pt x="35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0"/>
            <p:cNvSpPr/>
            <p:nvPr/>
          </p:nvSpPr>
          <p:spPr>
            <a:xfrm>
              <a:off x="1568606" y="893222"/>
              <a:ext cx="139005" cy="212563"/>
            </a:xfrm>
            <a:custGeom>
              <a:avLst/>
              <a:gdLst/>
              <a:ahLst/>
              <a:cxnLst/>
              <a:rect l="l" t="t" r="r" b="b"/>
              <a:pathLst>
                <a:path w="4456" h="6814" extrusionOk="0">
                  <a:moveTo>
                    <a:pt x="2498" y="0"/>
                  </a:moveTo>
                  <a:cubicBezTo>
                    <a:pt x="2097" y="0"/>
                    <a:pt x="1695" y="265"/>
                    <a:pt x="1371" y="897"/>
                  </a:cubicBezTo>
                  <a:cubicBezTo>
                    <a:pt x="253" y="3131"/>
                    <a:pt x="0" y="6304"/>
                    <a:pt x="864" y="6796"/>
                  </a:cubicBezTo>
                  <a:cubicBezTo>
                    <a:pt x="895" y="6808"/>
                    <a:pt x="933" y="6813"/>
                    <a:pt x="979" y="6813"/>
                  </a:cubicBezTo>
                  <a:cubicBezTo>
                    <a:pt x="1684" y="6813"/>
                    <a:pt x="4052" y="5421"/>
                    <a:pt x="4276" y="3265"/>
                  </a:cubicBezTo>
                  <a:cubicBezTo>
                    <a:pt x="4455" y="1584"/>
                    <a:pt x="3479" y="0"/>
                    <a:pt x="24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0"/>
            <p:cNvSpPr/>
            <p:nvPr/>
          </p:nvSpPr>
          <p:spPr>
            <a:xfrm>
              <a:off x="1591815" y="985310"/>
              <a:ext cx="91121" cy="114361"/>
            </a:xfrm>
            <a:custGeom>
              <a:avLst/>
              <a:gdLst/>
              <a:ahLst/>
              <a:cxnLst/>
              <a:rect l="l" t="t" r="r" b="b"/>
              <a:pathLst>
                <a:path w="2921" h="3666" extrusionOk="0">
                  <a:moveTo>
                    <a:pt x="924" y="2850"/>
                  </a:moveTo>
                  <a:cubicBezTo>
                    <a:pt x="923" y="2865"/>
                    <a:pt x="916" y="2920"/>
                    <a:pt x="865" y="2920"/>
                  </a:cubicBezTo>
                  <a:cubicBezTo>
                    <a:pt x="894" y="2885"/>
                    <a:pt x="908" y="2866"/>
                    <a:pt x="924" y="2850"/>
                  </a:cubicBezTo>
                  <a:close/>
                  <a:moveTo>
                    <a:pt x="1804" y="0"/>
                  </a:moveTo>
                  <a:cubicBezTo>
                    <a:pt x="1744" y="0"/>
                    <a:pt x="1669" y="60"/>
                    <a:pt x="1610" y="120"/>
                  </a:cubicBezTo>
                  <a:lnTo>
                    <a:pt x="1610" y="179"/>
                  </a:lnTo>
                  <a:lnTo>
                    <a:pt x="1610" y="239"/>
                  </a:lnTo>
                  <a:cubicBezTo>
                    <a:pt x="1550" y="313"/>
                    <a:pt x="1550" y="373"/>
                    <a:pt x="1550" y="432"/>
                  </a:cubicBezTo>
                  <a:cubicBezTo>
                    <a:pt x="1491" y="492"/>
                    <a:pt x="1491" y="552"/>
                    <a:pt x="1491" y="611"/>
                  </a:cubicBezTo>
                  <a:cubicBezTo>
                    <a:pt x="1431" y="686"/>
                    <a:pt x="1431" y="805"/>
                    <a:pt x="1372" y="864"/>
                  </a:cubicBezTo>
                  <a:cubicBezTo>
                    <a:pt x="1372" y="924"/>
                    <a:pt x="1297" y="1058"/>
                    <a:pt x="1237" y="1118"/>
                  </a:cubicBezTo>
                  <a:cubicBezTo>
                    <a:pt x="1178" y="1237"/>
                    <a:pt x="1178" y="1296"/>
                    <a:pt x="1118" y="1431"/>
                  </a:cubicBezTo>
                  <a:cubicBezTo>
                    <a:pt x="1059" y="1490"/>
                    <a:pt x="999" y="1609"/>
                    <a:pt x="999" y="1669"/>
                  </a:cubicBezTo>
                  <a:cubicBezTo>
                    <a:pt x="925" y="1803"/>
                    <a:pt x="865" y="1863"/>
                    <a:pt x="805" y="1982"/>
                  </a:cubicBezTo>
                  <a:cubicBezTo>
                    <a:pt x="746" y="2041"/>
                    <a:pt x="746" y="2175"/>
                    <a:pt x="686" y="2235"/>
                  </a:cubicBezTo>
                  <a:lnTo>
                    <a:pt x="686" y="1922"/>
                  </a:lnTo>
                  <a:cubicBezTo>
                    <a:pt x="746" y="1490"/>
                    <a:pt x="746" y="1058"/>
                    <a:pt x="686" y="745"/>
                  </a:cubicBezTo>
                  <a:cubicBezTo>
                    <a:pt x="686" y="611"/>
                    <a:pt x="686" y="492"/>
                    <a:pt x="627" y="373"/>
                  </a:cubicBezTo>
                  <a:lnTo>
                    <a:pt x="627" y="239"/>
                  </a:lnTo>
                  <a:cubicBezTo>
                    <a:pt x="552" y="179"/>
                    <a:pt x="552" y="120"/>
                    <a:pt x="493" y="120"/>
                  </a:cubicBezTo>
                  <a:cubicBezTo>
                    <a:pt x="373" y="120"/>
                    <a:pt x="314" y="179"/>
                    <a:pt x="254" y="239"/>
                  </a:cubicBezTo>
                  <a:lnTo>
                    <a:pt x="254" y="373"/>
                  </a:lnTo>
                  <a:cubicBezTo>
                    <a:pt x="254" y="492"/>
                    <a:pt x="180" y="611"/>
                    <a:pt x="180" y="745"/>
                  </a:cubicBezTo>
                  <a:cubicBezTo>
                    <a:pt x="180" y="924"/>
                    <a:pt x="180" y="1058"/>
                    <a:pt x="120" y="1237"/>
                  </a:cubicBezTo>
                  <a:lnTo>
                    <a:pt x="120" y="1550"/>
                  </a:lnTo>
                  <a:lnTo>
                    <a:pt x="120" y="1863"/>
                  </a:lnTo>
                  <a:cubicBezTo>
                    <a:pt x="61" y="2041"/>
                    <a:pt x="61" y="2235"/>
                    <a:pt x="61" y="2414"/>
                  </a:cubicBezTo>
                  <a:lnTo>
                    <a:pt x="61" y="2727"/>
                  </a:lnTo>
                  <a:cubicBezTo>
                    <a:pt x="1" y="2786"/>
                    <a:pt x="61" y="2846"/>
                    <a:pt x="1" y="2980"/>
                  </a:cubicBezTo>
                  <a:lnTo>
                    <a:pt x="1" y="3471"/>
                  </a:lnTo>
                  <a:cubicBezTo>
                    <a:pt x="1" y="3531"/>
                    <a:pt x="1" y="3531"/>
                    <a:pt x="61" y="3531"/>
                  </a:cubicBezTo>
                  <a:cubicBezTo>
                    <a:pt x="61" y="3591"/>
                    <a:pt x="120" y="3665"/>
                    <a:pt x="180" y="3665"/>
                  </a:cubicBezTo>
                  <a:cubicBezTo>
                    <a:pt x="180" y="3665"/>
                    <a:pt x="254" y="3665"/>
                    <a:pt x="433" y="3591"/>
                  </a:cubicBezTo>
                  <a:lnTo>
                    <a:pt x="627" y="3591"/>
                  </a:lnTo>
                  <a:cubicBezTo>
                    <a:pt x="746" y="3531"/>
                    <a:pt x="805" y="3531"/>
                    <a:pt x="925" y="3471"/>
                  </a:cubicBezTo>
                  <a:cubicBezTo>
                    <a:pt x="1059" y="3412"/>
                    <a:pt x="1118" y="3352"/>
                    <a:pt x="1237" y="3293"/>
                  </a:cubicBezTo>
                  <a:cubicBezTo>
                    <a:pt x="1372" y="3218"/>
                    <a:pt x="1491" y="3159"/>
                    <a:pt x="1610" y="3099"/>
                  </a:cubicBezTo>
                  <a:cubicBezTo>
                    <a:pt x="1669" y="2980"/>
                    <a:pt x="1804" y="2920"/>
                    <a:pt x="1923" y="2786"/>
                  </a:cubicBezTo>
                  <a:cubicBezTo>
                    <a:pt x="2042" y="2667"/>
                    <a:pt x="2116" y="2548"/>
                    <a:pt x="2236" y="2473"/>
                  </a:cubicBezTo>
                  <a:cubicBezTo>
                    <a:pt x="2295" y="2354"/>
                    <a:pt x="2414" y="2235"/>
                    <a:pt x="2489" y="2101"/>
                  </a:cubicBezTo>
                  <a:cubicBezTo>
                    <a:pt x="2548" y="1982"/>
                    <a:pt x="2608" y="1803"/>
                    <a:pt x="2668" y="1669"/>
                  </a:cubicBezTo>
                  <a:cubicBezTo>
                    <a:pt x="2727" y="1550"/>
                    <a:pt x="2787" y="1431"/>
                    <a:pt x="2787" y="1296"/>
                  </a:cubicBezTo>
                  <a:cubicBezTo>
                    <a:pt x="2861" y="1177"/>
                    <a:pt x="2861" y="1058"/>
                    <a:pt x="2921" y="924"/>
                  </a:cubicBezTo>
                  <a:lnTo>
                    <a:pt x="2921" y="686"/>
                  </a:lnTo>
                  <a:lnTo>
                    <a:pt x="2921" y="432"/>
                  </a:lnTo>
                  <a:lnTo>
                    <a:pt x="2921" y="239"/>
                  </a:lnTo>
                  <a:cubicBezTo>
                    <a:pt x="2921" y="179"/>
                    <a:pt x="2861" y="120"/>
                    <a:pt x="2787" y="60"/>
                  </a:cubicBezTo>
                  <a:cubicBezTo>
                    <a:pt x="2727" y="60"/>
                    <a:pt x="2608" y="120"/>
                    <a:pt x="2608" y="179"/>
                  </a:cubicBezTo>
                  <a:cubicBezTo>
                    <a:pt x="2608" y="179"/>
                    <a:pt x="2608" y="239"/>
                    <a:pt x="2548" y="373"/>
                  </a:cubicBezTo>
                  <a:cubicBezTo>
                    <a:pt x="2548" y="432"/>
                    <a:pt x="2548" y="492"/>
                    <a:pt x="2489" y="552"/>
                  </a:cubicBezTo>
                  <a:cubicBezTo>
                    <a:pt x="2489" y="686"/>
                    <a:pt x="2414" y="745"/>
                    <a:pt x="2414" y="805"/>
                  </a:cubicBezTo>
                  <a:cubicBezTo>
                    <a:pt x="2355" y="924"/>
                    <a:pt x="2355" y="984"/>
                    <a:pt x="2295" y="1118"/>
                  </a:cubicBezTo>
                  <a:cubicBezTo>
                    <a:pt x="2236" y="1237"/>
                    <a:pt x="2176" y="1296"/>
                    <a:pt x="2116" y="1431"/>
                  </a:cubicBezTo>
                  <a:cubicBezTo>
                    <a:pt x="2116" y="1550"/>
                    <a:pt x="2042" y="1669"/>
                    <a:pt x="1923" y="1728"/>
                  </a:cubicBezTo>
                  <a:cubicBezTo>
                    <a:pt x="1863" y="1863"/>
                    <a:pt x="1804" y="1982"/>
                    <a:pt x="1744" y="2101"/>
                  </a:cubicBezTo>
                  <a:lnTo>
                    <a:pt x="1491" y="2354"/>
                  </a:lnTo>
                  <a:cubicBezTo>
                    <a:pt x="1431" y="2473"/>
                    <a:pt x="1297" y="2548"/>
                    <a:pt x="1237" y="2667"/>
                  </a:cubicBezTo>
                  <a:cubicBezTo>
                    <a:pt x="1120" y="2726"/>
                    <a:pt x="1061" y="2784"/>
                    <a:pt x="932" y="2843"/>
                  </a:cubicBezTo>
                  <a:lnTo>
                    <a:pt x="932" y="2843"/>
                  </a:lnTo>
                  <a:cubicBezTo>
                    <a:pt x="947" y="2828"/>
                    <a:pt x="966" y="2813"/>
                    <a:pt x="999" y="2786"/>
                  </a:cubicBezTo>
                  <a:cubicBezTo>
                    <a:pt x="1059" y="2727"/>
                    <a:pt x="1118" y="2667"/>
                    <a:pt x="1178" y="2548"/>
                  </a:cubicBezTo>
                  <a:cubicBezTo>
                    <a:pt x="1237" y="2473"/>
                    <a:pt x="1297" y="2354"/>
                    <a:pt x="1372" y="2295"/>
                  </a:cubicBezTo>
                  <a:cubicBezTo>
                    <a:pt x="1431" y="2175"/>
                    <a:pt x="1491" y="2101"/>
                    <a:pt x="1550" y="1982"/>
                  </a:cubicBezTo>
                  <a:cubicBezTo>
                    <a:pt x="1550" y="1863"/>
                    <a:pt x="1610" y="1728"/>
                    <a:pt x="1669" y="1669"/>
                  </a:cubicBezTo>
                  <a:cubicBezTo>
                    <a:pt x="1744" y="1550"/>
                    <a:pt x="1744" y="1431"/>
                    <a:pt x="1804" y="1356"/>
                  </a:cubicBezTo>
                  <a:cubicBezTo>
                    <a:pt x="1863" y="1237"/>
                    <a:pt x="1863" y="1118"/>
                    <a:pt x="1863" y="1058"/>
                  </a:cubicBezTo>
                  <a:cubicBezTo>
                    <a:pt x="1923" y="924"/>
                    <a:pt x="1923" y="864"/>
                    <a:pt x="1923" y="745"/>
                  </a:cubicBezTo>
                  <a:cubicBezTo>
                    <a:pt x="1982" y="686"/>
                    <a:pt x="1982" y="552"/>
                    <a:pt x="1982" y="492"/>
                  </a:cubicBezTo>
                  <a:lnTo>
                    <a:pt x="1982" y="313"/>
                  </a:lnTo>
                  <a:cubicBezTo>
                    <a:pt x="1982" y="179"/>
                    <a:pt x="1923" y="120"/>
                    <a:pt x="1923" y="120"/>
                  </a:cubicBezTo>
                  <a:cubicBezTo>
                    <a:pt x="1923" y="60"/>
                    <a:pt x="1863" y="0"/>
                    <a:pt x="18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0"/>
            <p:cNvSpPr/>
            <p:nvPr/>
          </p:nvSpPr>
          <p:spPr>
            <a:xfrm>
              <a:off x="974216" y="1077491"/>
              <a:ext cx="632978" cy="564037"/>
            </a:xfrm>
            <a:custGeom>
              <a:avLst/>
              <a:gdLst/>
              <a:ahLst/>
              <a:cxnLst/>
              <a:rect l="l" t="t" r="r" b="b"/>
              <a:pathLst>
                <a:path w="20291" h="18081" extrusionOk="0">
                  <a:moveTo>
                    <a:pt x="20140" y="0"/>
                  </a:moveTo>
                  <a:cubicBezTo>
                    <a:pt x="20076" y="0"/>
                    <a:pt x="20030" y="42"/>
                    <a:pt x="19978" y="84"/>
                  </a:cubicBezTo>
                  <a:cubicBezTo>
                    <a:pt x="19978" y="84"/>
                    <a:pt x="19918" y="144"/>
                    <a:pt x="19799" y="338"/>
                  </a:cubicBezTo>
                  <a:cubicBezTo>
                    <a:pt x="19739" y="516"/>
                    <a:pt x="19546" y="770"/>
                    <a:pt x="19367" y="1083"/>
                  </a:cubicBezTo>
                  <a:cubicBezTo>
                    <a:pt x="19173" y="1381"/>
                    <a:pt x="18935" y="1753"/>
                    <a:pt x="18622" y="2200"/>
                  </a:cubicBezTo>
                  <a:cubicBezTo>
                    <a:pt x="18309" y="2572"/>
                    <a:pt x="17996" y="3064"/>
                    <a:pt x="17624" y="3556"/>
                  </a:cubicBezTo>
                  <a:cubicBezTo>
                    <a:pt x="17445" y="3809"/>
                    <a:pt x="17192" y="4122"/>
                    <a:pt x="16998" y="4360"/>
                  </a:cubicBezTo>
                  <a:cubicBezTo>
                    <a:pt x="16819" y="4613"/>
                    <a:pt x="16566" y="4926"/>
                    <a:pt x="16387" y="5179"/>
                  </a:cubicBezTo>
                  <a:cubicBezTo>
                    <a:pt x="15881" y="5731"/>
                    <a:pt x="15389" y="6356"/>
                    <a:pt x="14898" y="6967"/>
                  </a:cubicBezTo>
                  <a:cubicBezTo>
                    <a:pt x="14391" y="7533"/>
                    <a:pt x="13840" y="8159"/>
                    <a:pt x="13274" y="8770"/>
                  </a:cubicBezTo>
                  <a:cubicBezTo>
                    <a:pt x="12976" y="9023"/>
                    <a:pt x="12663" y="9336"/>
                    <a:pt x="12350" y="9649"/>
                  </a:cubicBezTo>
                  <a:lnTo>
                    <a:pt x="11918" y="10081"/>
                  </a:lnTo>
                  <a:lnTo>
                    <a:pt x="11412" y="10513"/>
                  </a:lnTo>
                  <a:cubicBezTo>
                    <a:pt x="11114" y="10766"/>
                    <a:pt x="10801" y="11064"/>
                    <a:pt x="10548" y="11377"/>
                  </a:cubicBezTo>
                  <a:cubicBezTo>
                    <a:pt x="10175" y="11630"/>
                    <a:pt x="9862" y="11883"/>
                    <a:pt x="9549" y="12181"/>
                  </a:cubicBezTo>
                  <a:cubicBezTo>
                    <a:pt x="9371" y="12315"/>
                    <a:pt x="9251" y="12434"/>
                    <a:pt x="9058" y="12554"/>
                  </a:cubicBezTo>
                  <a:cubicBezTo>
                    <a:pt x="8939" y="12688"/>
                    <a:pt x="8745" y="12807"/>
                    <a:pt x="8626" y="12926"/>
                  </a:cubicBezTo>
                  <a:cubicBezTo>
                    <a:pt x="8253" y="13179"/>
                    <a:pt x="7941" y="13433"/>
                    <a:pt x="7628" y="13671"/>
                  </a:cubicBezTo>
                  <a:cubicBezTo>
                    <a:pt x="7017" y="14118"/>
                    <a:pt x="6332" y="14550"/>
                    <a:pt x="5765" y="14922"/>
                  </a:cubicBezTo>
                  <a:cubicBezTo>
                    <a:pt x="5155" y="15295"/>
                    <a:pt x="4529" y="15667"/>
                    <a:pt x="3963" y="15980"/>
                  </a:cubicBezTo>
                  <a:cubicBezTo>
                    <a:pt x="3412" y="16218"/>
                    <a:pt x="2920" y="16531"/>
                    <a:pt x="2473" y="16725"/>
                  </a:cubicBezTo>
                  <a:cubicBezTo>
                    <a:pt x="2354" y="16785"/>
                    <a:pt x="2235" y="16844"/>
                    <a:pt x="2101" y="16904"/>
                  </a:cubicBezTo>
                  <a:cubicBezTo>
                    <a:pt x="1981" y="16963"/>
                    <a:pt x="1922" y="17023"/>
                    <a:pt x="1803" y="17023"/>
                  </a:cubicBezTo>
                  <a:cubicBezTo>
                    <a:pt x="1609" y="17157"/>
                    <a:pt x="1430" y="17217"/>
                    <a:pt x="1237" y="17276"/>
                  </a:cubicBezTo>
                  <a:cubicBezTo>
                    <a:pt x="551" y="17589"/>
                    <a:pt x="179" y="17708"/>
                    <a:pt x="179" y="17708"/>
                  </a:cubicBezTo>
                  <a:lnTo>
                    <a:pt x="119" y="17708"/>
                  </a:lnTo>
                  <a:cubicBezTo>
                    <a:pt x="60" y="17768"/>
                    <a:pt x="0" y="17842"/>
                    <a:pt x="60" y="17961"/>
                  </a:cubicBezTo>
                  <a:cubicBezTo>
                    <a:pt x="60" y="18021"/>
                    <a:pt x="179" y="18081"/>
                    <a:pt x="313" y="18081"/>
                  </a:cubicBezTo>
                  <a:cubicBezTo>
                    <a:pt x="313" y="18081"/>
                    <a:pt x="685" y="17902"/>
                    <a:pt x="1356" y="17649"/>
                  </a:cubicBezTo>
                  <a:cubicBezTo>
                    <a:pt x="1549" y="17589"/>
                    <a:pt x="1728" y="17529"/>
                    <a:pt x="1981" y="17470"/>
                  </a:cubicBezTo>
                  <a:cubicBezTo>
                    <a:pt x="2041" y="17395"/>
                    <a:pt x="2175" y="17336"/>
                    <a:pt x="2294" y="17336"/>
                  </a:cubicBezTo>
                  <a:cubicBezTo>
                    <a:pt x="2414" y="17276"/>
                    <a:pt x="2548" y="17217"/>
                    <a:pt x="2667" y="17157"/>
                  </a:cubicBezTo>
                  <a:cubicBezTo>
                    <a:pt x="3099" y="16963"/>
                    <a:pt x="3665" y="16725"/>
                    <a:pt x="4216" y="16412"/>
                  </a:cubicBezTo>
                  <a:cubicBezTo>
                    <a:pt x="4782" y="16099"/>
                    <a:pt x="5393" y="15786"/>
                    <a:pt x="6019" y="15414"/>
                  </a:cubicBezTo>
                  <a:cubicBezTo>
                    <a:pt x="6332" y="15235"/>
                    <a:pt x="6704" y="14982"/>
                    <a:pt x="7017" y="14788"/>
                  </a:cubicBezTo>
                  <a:cubicBezTo>
                    <a:pt x="7315" y="14609"/>
                    <a:pt x="7687" y="14416"/>
                    <a:pt x="8000" y="14177"/>
                  </a:cubicBezTo>
                  <a:cubicBezTo>
                    <a:pt x="8313" y="13924"/>
                    <a:pt x="8626" y="13671"/>
                    <a:pt x="8998" y="13433"/>
                  </a:cubicBezTo>
                  <a:cubicBezTo>
                    <a:pt x="9117" y="13299"/>
                    <a:pt x="9311" y="13179"/>
                    <a:pt x="9490" y="13060"/>
                  </a:cubicBezTo>
                  <a:cubicBezTo>
                    <a:pt x="9624" y="12926"/>
                    <a:pt x="9803" y="12807"/>
                    <a:pt x="9922" y="12628"/>
                  </a:cubicBezTo>
                  <a:cubicBezTo>
                    <a:pt x="10294" y="12375"/>
                    <a:pt x="10607" y="12122"/>
                    <a:pt x="10920" y="11809"/>
                  </a:cubicBezTo>
                  <a:cubicBezTo>
                    <a:pt x="11233" y="11570"/>
                    <a:pt x="11546" y="11258"/>
                    <a:pt x="11918" y="11004"/>
                  </a:cubicBezTo>
                  <a:cubicBezTo>
                    <a:pt x="12037" y="10826"/>
                    <a:pt x="12231" y="10691"/>
                    <a:pt x="12350" y="10572"/>
                  </a:cubicBezTo>
                  <a:lnTo>
                    <a:pt x="12782" y="10081"/>
                  </a:lnTo>
                  <a:cubicBezTo>
                    <a:pt x="13095" y="9768"/>
                    <a:pt x="13408" y="9515"/>
                    <a:pt x="13721" y="9202"/>
                  </a:cubicBezTo>
                  <a:cubicBezTo>
                    <a:pt x="14272" y="8591"/>
                    <a:pt x="14838" y="7965"/>
                    <a:pt x="15330" y="7340"/>
                  </a:cubicBezTo>
                  <a:cubicBezTo>
                    <a:pt x="15643" y="7042"/>
                    <a:pt x="15881" y="6729"/>
                    <a:pt x="16134" y="6416"/>
                  </a:cubicBezTo>
                  <a:cubicBezTo>
                    <a:pt x="16328" y="6103"/>
                    <a:pt x="16566" y="5850"/>
                    <a:pt x="16819" y="5552"/>
                  </a:cubicBezTo>
                  <a:cubicBezTo>
                    <a:pt x="17073" y="5239"/>
                    <a:pt x="17251" y="4986"/>
                    <a:pt x="17445" y="4673"/>
                  </a:cubicBezTo>
                  <a:cubicBezTo>
                    <a:pt x="17624" y="4435"/>
                    <a:pt x="17877" y="4122"/>
                    <a:pt x="17996" y="3868"/>
                  </a:cubicBezTo>
                  <a:cubicBezTo>
                    <a:pt x="18190" y="3615"/>
                    <a:pt x="18369" y="3377"/>
                    <a:pt x="18562" y="3124"/>
                  </a:cubicBezTo>
                  <a:cubicBezTo>
                    <a:pt x="18682" y="2870"/>
                    <a:pt x="18860" y="2632"/>
                    <a:pt x="18994" y="2438"/>
                  </a:cubicBezTo>
                  <a:cubicBezTo>
                    <a:pt x="19307" y="2006"/>
                    <a:pt x="19486" y="1574"/>
                    <a:pt x="19680" y="1261"/>
                  </a:cubicBezTo>
                  <a:cubicBezTo>
                    <a:pt x="19918" y="948"/>
                    <a:pt x="20052" y="710"/>
                    <a:pt x="20112" y="516"/>
                  </a:cubicBezTo>
                  <a:cubicBezTo>
                    <a:pt x="20231" y="338"/>
                    <a:pt x="20291" y="263"/>
                    <a:pt x="20291" y="263"/>
                  </a:cubicBezTo>
                  <a:cubicBezTo>
                    <a:pt x="20291" y="144"/>
                    <a:pt x="20291" y="84"/>
                    <a:pt x="20231" y="25"/>
                  </a:cubicBezTo>
                  <a:cubicBezTo>
                    <a:pt x="20196" y="7"/>
                    <a:pt x="20166" y="0"/>
                    <a:pt x="2014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0"/>
            <p:cNvSpPr/>
            <p:nvPr/>
          </p:nvSpPr>
          <p:spPr>
            <a:xfrm>
              <a:off x="1425452" y="1240891"/>
              <a:ext cx="133421" cy="89779"/>
            </a:xfrm>
            <a:custGeom>
              <a:avLst/>
              <a:gdLst/>
              <a:ahLst/>
              <a:cxnLst/>
              <a:rect l="l" t="t" r="r" b="b"/>
              <a:pathLst>
                <a:path w="4277" h="2878" extrusionOk="0">
                  <a:moveTo>
                    <a:pt x="4023" y="1"/>
                  </a:moveTo>
                  <a:cubicBezTo>
                    <a:pt x="4023" y="1"/>
                    <a:pt x="3963" y="61"/>
                    <a:pt x="3844" y="61"/>
                  </a:cubicBezTo>
                  <a:cubicBezTo>
                    <a:pt x="3785" y="61"/>
                    <a:pt x="3725" y="120"/>
                    <a:pt x="3591" y="120"/>
                  </a:cubicBezTo>
                  <a:cubicBezTo>
                    <a:pt x="3531" y="180"/>
                    <a:pt x="3412" y="180"/>
                    <a:pt x="3278" y="239"/>
                  </a:cubicBezTo>
                  <a:cubicBezTo>
                    <a:pt x="3219" y="314"/>
                    <a:pt x="3099" y="373"/>
                    <a:pt x="2980" y="373"/>
                  </a:cubicBezTo>
                  <a:cubicBezTo>
                    <a:pt x="2846" y="433"/>
                    <a:pt x="2727" y="493"/>
                    <a:pt x="2608" y="552"/>
                  </a:cubicBezTo>
                  <a:cubicBezTo>
                    <a:pt x="2474" y="612"/>
                    <a:pt x="2354" y="746"/>
                    <a:pt x="2235" y="805"/>
                  </a:cubicBezTo>
                  <a:cubicBezTo>
                    <a:pt x="2101" y="865"/>
                    <a:pt x="1982" y="925"/>
                    <a:pt x="1863" y="1059"/>
                  </a:cubicBezTo>
                  <a:cubicBezTo>
                    <a:pt x="1729" y="1118"/>
                    <a:pt x="1610" y="1178"/>
                    <a:pt x="1490" y="1297"/>
                  </a:cubicBezTo>
                  <a:cubicBezTo>
                    <a:pt x="1416" y="1357"/>
                    <a:pt x="1297" y="1491"/>
                    <a:pt x="1178" y="1550"/>
                  </a:cubicBezTo>
                  <a:cubicBezTo>
                    <a:pt x="1043" y="1610"/>
                    <a:pt x="984" y="1729"/>
                    <a:pt x="865" y="1804"/>
                  </a:cubicBezTo>
                  <a:cubicBezTo>
                    <a:pt x="746" y="1863"/>
                    <a:pt x="671" y="1982"/>
                    <a:pt x="611" y="2042"/>
                  </a:cubicBezTo>
                  <a:cubicBezTo>
                    <a:pt x="299" y="2355"/>
                    <a:pt x="60" y="2608"/>
                    <a:pt x="60" y="2608"/>
                  </a:cubicBezTo>
                  <a:cubicBezTo>
                    <a:pt x="60" y="2668"/>
                    <a:pt x="1" y="2727"/>
                    <a:pt x="60" y="2787"/>
                  </a:cubicBezTo>
                  <a:cubicBezTo>
                    <a:pt x="102" y="2829"/>
                    <a:pt x="173" y="2878"/>
                    <a:pt x="232" y="2878"/>
                  </a:cubicBezTo>
                  <a:cubicBezTo>
                    <a:pt x="258" y="2878"/>
                    <a:pt x="281" y="2869"/>
                    <a:pt x="299" y="2846"/>
                  </a:cubicBezTo>
                  <a:cubicBezTo>
                    <a:pt x="299" y="2846"/>
                    <a:pt x="552" y="2727"/>
                    <a:pt x="924" y="2474"/>
                  </a:cubicBezTo>
                  <a:cubicBezTo>
                    <a:pt x="984" y="2414"/>
                    <a:pt x="1118" y="2355"/>
                    <a:pt x="1237" y="2236"/>
                  </a:cubicBezTo>
                  <a:cubicBezTo>
                    <a:pt x="1297" y="2176"/>
                    <a:pt x="1416" y="2102"/>
                    <a:pt x="1550" y="2042"/>
                  </a:cubicBezTo>
                  <a:cubicBezTo>
                    <a:pt x="1669" y="1982"/>
                    <a:pt x="1729" y="1863"/>
                    <a:pt x="1863" y="1804"/>
                  </a:cubicBezTo>
                  <a:cubicBezTo>
                    <a:pt x="1982" y="1729"/>
                    <a:pt x="2101" y="1669"/>
                    <a:pt x="2235" y="1550"/>
                  </a:cubicBezTo>
                  <a:cubicBezTo>
                    <a:pt x="2354" y="1491"/>
                    <a:pt x="2474" y="1431"/>
                    <a:pt x="2608" y="1357"/>
                  </a:cubicBezTo>
                  <a:cubicBezTo>
                    <a:pt x="2727" y="1237"/>
                    <a:pt x="2846" y="1178"/>
                    <a:pt x="2906" y="1118"/>
                  </a:cubicBezTo>
                  <a:cubicBezTo>
                    <a:pt x="3040" y="1059"/>
                    <a:pt x="3159" y="984"/>
                    <a:pt x="3278" y="925"/>
                  </a:cubicBezTo>
                  <a:cubicBezTo>
                    <a:pt x="3353" y="865"/>
                    <a:pt x="3472" y="805"/>
                    <a:pt x="3531" y="746"/>
                  </a:cubicBezTo>
                  <a:cubicBezTo>
                    <a:pt x="3725" y="612"/>
                    <a:pt x="3904" y="493"/>
                    <a:pt x="3963" y="433"/>
                  </a:cubicBezTo>
                  <a:cubicBezTo>
                    <a:pt x="4097" y="373"/>
                    <a:pt x="4157" y="373"/>
                    <a:pt x="4157" y="373"/>
                  </a:cubicBezTo>
                  <a:cubicBezTo>
                    <a:pt x="4217" y="314"/>
                    <a:pt x="4276" y="239"/>
                    <a:pt x="4217" y="180"/>
                  </a:cubicBezTo>
                  <a:cubicBezTo>
                    <a:pt x="4217" y="61"/>
                    <a:pt x="4157" y="1"/>
                    <a:pt x="402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0"/>
            <p:cNvSpPr/>
            <p:nvPr/>
          </p:nvSpPr>
          <p:spPr>
            <a:xfrm>
              <a:off x="1464040" y="1088004"/>
              <a:ext cx="52064" cy="192723"/>
            </a:xfrm>
            <a:custGeom>
              <a:avLst/>
              <a:gdLst/>
              <a:ahLst/>
              <a:cxnLst/>
              <a:rect l="l" t="t" r="r" b="b"/>
              <a:pathLst>
                <a:path w="1669" h="6178" extrusionOk="0">
                  <a:moveTo>
                    <a:pt x="1296" y="1"/>
                  </a:moveTo>
                  <a:cubicBezTo>
                    <a:pt x="1237" y="1"/>
                    <a:pt x="1117" y="60"/>
                    <a:pt x="1117" y="120"/>
                  </a:cubicBezTo>
                  <a:lnTo>
                    <a:pt x="1117" y="433"/>
                  </a:lnTo>
                  <a:lnTo>
                    <a:pt x="1117" y="746"/>
                  </a:lnTo>
                  <a:lnTo>
                    <a:pt x="1117" y="1118"/>
                  </a:lnTo>
                  <a:lnTo>
                    <a:pt x="1117" y="1550"/>
                  </a:lnTo>
                  <a:cubicBezTo>
                    <a:pt x="1058" y="1669"/>
                    <a:pt x="1058" y="1863"/>
                    <a:pt x="1058" y="2042"/>
                  </a:cubicBezTo>
                  <a:cubicBezTo>
                    <a:pt x="1058" y="2235"/>
                    <a:pt x="998" y="2355"/>
                    <a:pt x="998" y="2533"/>
                  </a:cubicBezTo>
                  <a:cubicBezTo>
                    <a:pt x="998" y="2667"/>
                    <a:pt x="924" y="2727"/>
                    <a:pt x="924" y="2846"/>
                  </a:cubicBezTo>
                  <a:lnTo>
                    <a:pt x="864" y="3099"/>
                  </a:lnTo>
                  <a:cubicBezTo>
                    <a:pt x="864" y="3278"/>
                    <a:pt x="805" y="3472"/>
                    <a:pt x="745" y="3651"/>
                  </a:cubicBezTo>
                  <a:cubicBezTo>
                    <a:pt x="745" y="3844"/>
                    <a:pt x="685" y="3963"/>
                    <a:pt x="626" y="4157"/>
                  </a:cubicBezTo>
                  <a:cubicBezTo>
                    <a:pt x="626" y="4336"/>
                    <a:pt x="551" y="4470"/>
                    <a:pt x="492" y="4649"/>
                  </a:cubicBezTo>
                  <a:cubicBezTo>
                    <a:pt x="432" y="4768"/>
                    <a:pt x="373" y="4902"/>
                    <a:pt x="373" y="5081"/>
                  </a:cubicBezTo>
                  <a:cubicBezTo>
                    <a:pt x="313" y="5215"/>
                    <a:pt x="253" y="5334"/>
                    <a:pt x="179" y="5394"/>
                  </a:cubicBezTo>
                  <a:cubicBezTo>
                    <a:pt x="179" y="5513"/>
                    <a:pt x="119" y="5647"/>
                    <a:pt x="119" y="5706"/>
                  </a:cubicBezTo>
                  <a:cubicBezTo>
                    <a:pt x="60" y="5826"/>
                    <a:pt x="0" y="5960"/>
                    <a:pt x="0" y="5960"/>
                  </a:cubicBezTo>
                  <a:cubicBezTo>
                    <a:pt x="0" y="6019"/>
                    <a:pt x="0" y="6079"/>
                    <a:pt x="60" y="6138"/>
                  </a:cubicBezTo>
                  <a:cubicBezTo>
                    <a:pt x="84" y="6163"/>
                    <a:pt x="122" y="6178"/>
                    <a:pt x="162" y="6178"/>
                  </a:cubicBezTo>
                  <a:cubicBezTo>
                    <a:pt x="218" y="6178"/>
                    <a:pt x="278" y="6149"/>
                    <a:pt x="313" y="6079"/>
                  </a:cubicBezTo>
                  <a:cubicBezTo>
                    <a:pt x="313" y="6079"/>
                    <a:pt x="373" y="6019"/>
                    <a:pt x="432" y="5885"/>
                  </a:cubicBezTo>
                  <a:cubicBezTo>
                    <a:pt x="492" y="5826"/>
                    <a:pt x="551" y="5706"/>
                    <a:pt x="626" y="5647"/>
                  </a:cubicBezTo>
                  <a:cubicBezTo>
                    <a:pt x="685" y="5513"/>
                    <a:pt x="745" y="5394"/>
                    <a:pt x="805" y="5274"/>
                  </a:cubicBezTo>
                  <a:cubicBezTo>
                    <a:pt x="864" y="5140"/>
                    <a:pt x="924" y="4962"/>
                    <a:pt x="998" y="4842"/>
                  </a:cubicBezTo>
                  <a:cubicBezTo>
                    <a:pt x="1058" y="4708"/>
                    <a:pt x="1177" y="4530"/>
                    <a:pt x="1237" y="4336"/>
                  </a:cubicBezTo>
                  <a:cubicBezTo>
                    <a:pt x="1237" y="4157"/>
                    <a:pt x="1296" y="3963"/>
                    <a:pt x="1371" y="3785"/>
                  </a:cubicBezTo>
                  <a:cubicBezTo>
                    <a:pt x="1430" y="3591"/>
                    <a:pt x="1490" y="3412"/>
                    <a:pt x="1549" y="3219"/>
                  </a:cubicBezTo>
                  <a:lnTo>
                    <a:pt x="1549" y="2906"/>
                  </a:lnTo>
                  <a:cubicBezTo>
                    <a:pt x="1609" y="2846"/>
                    <a:pt x="1609" y="2727"/>
                    <a:pt x="1609" y="2667"/>
                  </a:cubicBezTo>
                  <a:cubicBezTo>
                    <a:pt x="1609" y="2474"/>
                    <a:pt x="1669" y="2295"/>
                    <a:pt x="1669" y="2101"/>
                  </a:cubicBezTo>
                  <a:lnTo>
                    <a:pt x="1669" y="1550"/>
                  </a:lnTo>
                  <a:cubicBezTo>
                    <a:pt x="1669" y="1356"/>
                    <a:pt x="1669" y="1237"/>
                    <a:pt x="1609" y="1044"/>
                  </a:cubicBezTo>
                  <a:lnTo>
                    <a:pt x="1609" y="671"/>
                  </a:lnTo>
                  <a:cubicBezTo>
                    <a:pt x="1549" y="552"/>
                    <a:pt x="1549" y="433"/>
                    <a:pt x="1549" y="373"/>
                  </a:cubicBezTo>
                  <a:cubicBezTo>
                    <a:pt x="1490" y="179"/>
                    <a:pt x="1490" y="120"/>
                    <a:pt x="1490" y="120"/>
                  </a:cubicBezTo>
                  <a:cubicBezTo>
                    <a:pt x="1490" y="60"/>
                    <a:pt x="1371" y="1"/>
                    <a:pt x="1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0"/>
            <p:cNvSpPr/>
            <p:nvPr/>
          </p:nvSpPr>
          <p:spPr>
            <a:xfrm>
              <a:off x="1286041" y="1361272"/>
              <a:ext cx="63700" cy="101633"/>
            </a:xfrm>
            <a:custGeom>
              <a:avLst/>
              <a:gdLst/>
              <a:ahLst/>
              <a:cxnLst/>
              <a:rect l="l" t="t" r="r" b="b"/>
              <a:pathLst>
                <a:path w="2042" h="3258" extrusionOk="0">
                  <a:moveTo>
                    <a:pt x="1833" y="0"/>
                  </a:moveTo>
                  <a:cubicBezTo>
                    <a:pt x="1792" y="0"/>
                    <a:pt x="1758" y="15"/>
                    <a:pt x="1728" y="45"/>
                  </a:cubicBezTo>
                  <a:cubicBezTo>
                    <a:pt x="1728" y="45"/>
                    <a:pt x="1609" y="239"/>
                    <a:pt x="1416" y="552"/>
                  </a:cubicBezTo>
                  <a:cubicBezTo>
                    <a:pt x="1416" y="611"/>
                    <a:pt x="1356" y="671"/>
                    <a:pt x="1356" y="790"/>
                  </a:cubicBezTo>
                  <a:cubicBezTo>
                    <a:pt x="1296" y="850"/>
                    <a:pt x="1237" y="924"/>
                    <a:pt x="1177" y="1043"/>
                  </a:cubicBezTo>
                  <a:cubicBezTo>
                    <a:pt x="1118" y="1103"/>
                    <a:pt x="1118" y="1162"/>
                    <a:pt x="1043" y="1297"/>
                  </a:cubicBezTo>
                  <a:cubicBezTo>
                    <a:pt x="984" y="1356"/>
                    <a:pt x="984" y="1475"/>
                    <a:pt x="924" y="1535"/>
                  </a:cubicBezTo>
                  <a:cubicBezTo>
                    <a:pt x="805" y="1729"/>
                    <a:pt x="671" y="1907"/>
                    <a:pt x="611" y="2041"/>
                  </a:cubicBezTo>
                  <a:cubicBezTo>
                    <a:pt x="552" y="2101"/>
                    <a:pt x="552" y="2161"/>
                    <a:pt x="492" y="2161"/>
                  </a:cubicBezTo>
                  <a:cubicBezTo>
                    <a:pt x="492" y="2220"/>
                    <a:pt x="492" y="2280"/>
                    <a:pt x="432" y="2280"/>
                  </a:cubicBezTo>
                  <a:cubicBezTo>
                    <a:pt x="373" y="2339"/>
                    <a:pt x="373" y="2473"/>
                    <a:pt x="298" y="2533"/>
                  </a:cubicBezTo>
                  <a:cubicBezTo>
                    <a:pt x="120" y="2786"/>
                    <a:pt x="60" y="2965"/>
                    <a:pt x="60" y="2965"/>
                  </a:cubicBezTo>
                  <a:cubicBezTo>
                    <a:pt x="0" y="3025"/>
                    <a:pt x="0" y="3084"/>
                    <a:pt x="60" y="3159"/>
                  </a:cubicBezTo>
                  <a:cubicBezTo>
                    <a:pt x="95" y="3229"/>
                    <a:pt x="150" y="3257"/>
                    <a:pt x="202" y="3257"/>
                  </a:cubicBezTo>
                  <a:cubicBezTo>
                    <a:pt x="239" y="3257"/>
                    <a:pt x="274" y="3243"/>
                    <a:pt x="298" y="3218"/>
                  </a:cubicBezTo>
                  <a:cubicBezTo>
                    <a:pt x="298" y="3218"/>
                    <a:pt x="492" y="3084"/>
                    <a:pt x="745" y="2846"/>
                  </a:cubicBezTo>
                  <a:cubicBezTo>
                    <a:pt x="745" y="2786"/>
                    <a:pt x="864" y="2712"/>
                    <a:pt x="924" y="2652"/>
                  </a:cubicBezTo>
                  <a:cubicBezTo>
                    <a:pt x="924" y="2593"/>
                    <a:pt x="984" y="2593"/>
                    <a:pt x="984" y="2533"/>
                  </a:cubicBezTo>
                  <a:lnTo>
                    <a:pt x="1118" y="2414"/>
                  </a:lnTo>
                  <a:cubicBezTo>
                    <a:pt x="1237" y="2220"/>
                    <a:pt x="1356" y="2041"/>
                    <a:pt x="1490" y="1848"/>
                  </a:cubicBezTo>
                  <a:cubicBezTo>
                    <a:pt x="1550" y="1788"/>
                    <a:pt x="1550" y="1669"/>
                    <a:pt x="1609" y="1535"/>
                  </a:cubicBezTo>
                  <a:cubicBezTo>
                    <a:pt x="1669" y="1475"/>
                    <a:pt x="1728" y="1356"/>
                    <a:pt x="1728" y="1297"/>
                  </a:cubicBezTo>
                  <a:cubicBezTo>
                    <a:pt x="1788" y="1162"/>
                    <a:pt x="1863" y="1043"/>
                    <a:pt x="1863" y="984"/>
                  </a:cubicBezTo>
                  <a:cubicBezTo>
                    <a:pt x="1922" y="924"/>
                    <a:pt x="1922" y="790"/>
                    <a:pt x="1922" y="730"/>
                  </a:cubicBezTo>
                  <a:cubicBezTo>
                    <a:pt x="2041" y="418"/>
                    <a:pt x="2041" y="179"/>
                    <a:pt x="2041" y="179"/>
                  </a:cubicBezTo>
                  <a:cubicBezTo>
                    <a:pt x="2041" y="105"/>
                    <a:pt x="2041" y="45"/>
                    <a:pt x="1982" y="45"/>
                  </a:cubicBezTo>
                  <a:cubicBezTo>
                    <a:pt x="1922" y="15"/>
                    <a:pt x="1874" y="0"/>
                    <a:pt x="183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0"/>
            <p:cNvSpPr/>
            <p:nvPr/>
          </p:nvSpPr>
          <p:spPr>
            <a:xfrm>
              <a:off x="1069018" y="3058467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0"/>
            <p:cNvSpPr/>
            <p:nvPr/>
          </p:nvSpPr>
          <p:spPr>
            <a:xfrm>
              <a:off x="1049490" y="3064956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0"/>
            <p:cNvSpPr/>
            <p:nvPr/>
          </p:nvSpPr>
          <p:spPr>
            <a:xfrm>
              <a:off x="1178294" y="1628520"/>
              <a:ext cx="367103" cy="233027"/>
            </a:xfrm>
            <a:custGeom>
              <a:avLst/>
              <a:gdLst/>
              <a:ahLst/>
              <a:cxnLst/>
              <a:rect l="l" t="t" r="r" b="b"/>
              <a:pathLst>
                <a:path w="11768" h="7470" extrusionOk="0">
                  <a:moveTo>
                    <a:pt x="4623" y="0"/>
                  </a:moveTo>
                  <a:cubicBezTo>
                    <a:pt x="1955" y="0"/>
                    <a:pt x="0" y="1999"/>
                    <a:pt x="1086" y="4394"/>
                  </a:cubicBezTo>
                  <a:cubicBezTo>
                    <a:pt x="2066" y="6577"/>
                    <a:pt x="7027" y="7470"/>
                    <a:pt x="9599" y="7470"/>
                  </a:cubicBezTo>
                  <a:cubicBezTo>
                    <a:pt x="10467" y="7470"/>
                    <a:pt x="11063" y="7368"/>
                    <a:pt x="11142" y="7180"/>
                  </a:cubicBezTo>
                  <a:cubicBezTo>
                    <a:pt x="11767" y="5824"/>
                    <a:pt x="9786" y="1161"/>
                    <a:pt x="6240" y="238"/>
                  </a:cubicBezTo>
                  <a:cubicBezTo>
                    <a:pt x="5686" y="76"/>
                    <a:pt x="5141" y="0"/>
                    <a:pt x="46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0"/>
            <p:cNvSpPr/>
            <p:nvPr/>
          </p:nvSpPr>
          <p:spPr>
            <a:xfrm>
              <a:off x="1245145" y="1692157"/>
              <a:ext cx="311856" cy="201270"/>
            </a:xfrm>
            <a:custGeom>
              <a:avLst/>
              <a:gdLst/>
              <a:ahLst/>
              <a:cxnLst/>
              <a:rect l="l" t="t" r="r" b="b"/>
              <a:pathLst>
                <a:path w="9997" h="6452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cubicBezTo>
                    <a:pt x="0" y="120"/>
                    <a:pt x="60" y="179"/>
                    <a:pt x="120" y="239"/>
                  </a:cubicBezTo>
                  <a:cubicBezTo>
                    <a:pt x="120" y="239"/>
                    <a:pt x="254" y="298"/>
                    <a:pt x="566" y="373"/>
                  </a:cubicBezTo>
                  <a:cubicBezTo>
                    <a:pt x="864" y="492"/>
                    <a:pt x="1311" y="671"/>
                    <a:pt x="1803" y="864"/>
                  </a:cubicBezTo>
                  <a:cubicBezTo>
                    <a:pt x="2056" y="924"/>
                    <a:pt x="2354" y="1043"/>
                    <a:pt x="2607" y="1177"/>
                  </a:cubicBezTo>
                  <a:cubicBezTo>
                    <a:pt x="2920" y="1297"/>
                    <a:pt x="3233" y="1416"/>
                    <a:pt x="3546" y="1609"/>
                  </a:cubicBezTo>
                  <a:cubicBezTo>
                    <a:pt x="3844" y="1729"/>
                    <a:pt x="4157" y="1922"/>
                    <a:pt x="4470" y="2041"/>
                  </a:cubicBezTo>
                  <a:cubicBezTo>
                    <a:pt x="4782" y="2235"/>
                    <a:pt x="5095" y="2414"/>
                    <a:pt x="5408" y="2607"/>
                  </a:cubicBezTo>
                  <a:cubicBezTo>
                    <a:pt x="5706" y="2786"/>
                    <a:pt x="6079" y="2980"/>
                    <a:pt x="6332" y="3159"/>
                  </a:cubicBezTo>
                  <a:cubicBezTo>
                    <a:pt x="6645" y="3352"/>
                    <a:pt x="6958" y="3531"/>
                    <a:pt x="7196" y="3784"/>
                  </a:cubicBezTo>
                  <a:cubicBezTo>
                    <a:pt x="7330" y="3904"/>
                    <a:pt x="7449" y="3963"/>
                    <a:pt x="7568" y="4097"/>
                  </a:cubicBezTo>
                  <a:cubicBezTo>
                    <a:pt x="7762" y="4216"/>
                    <a:pt x="7881" y="4276"/>
                    <a:pt x="7941" y="4395"/>
                  </a:cubicBezTo>
                  <a:cubicBezTo>
                    <a:pt x="8194" y="4589"/>
                    <a:pt x="8447" y="4768"/>
                    <a:pt x="8626" y="5021"/>
                  </a:cubicBezTo>
                  <a:cubicBezTo>
                    <a:pt x="8820" y="5215"/>
                    <a:pt x="8939" y="5393"/>
                    <a:pt x="9133" y="5513"/>
                  </a:cubicBezTo>
                  <a:cubicBezTo>
                    <a:pt x="9252" y="5706"/>
                    <a:pt x="9371" y="5885"/>
                    <a:pt x="9431" y="6019"/>
                  </a:cubicBezTo>
                  <a:cubicBezTo>
                    <a:pt x="9684" y="6257"/>
                    <a:pt x="9743" y="6391"/>
                    <a:pt x="9743" y="6391"/>
                  </a:cubicBezTo>
                  <a:lnTo>
                    <a:pt x="9803" y="6391"/>
                  </a:lnTo>
                  <a:cubicBezTo>
                    <a:pt x="9803" y="6451"/>
                    <a:pt x="9877" y="6451"/>
                    <a:pt x="9937" y="6451"/>
                  </a:cubicBezTo>
                  <a:cubicBezTo>
                    <a:pt x="9997" y="6391"/>
                    <a:pt x="9997" y="6332"/>
                    <a:pt x="9997" y="6257"/>
                  </a:cubicBezTo>
                  <a:cubicBezTo>
                    <a:pt x="9997" y="6257"/>
                    <a:pt x="9877" y="6079"/>
                    <a:pt x="9684" y="5825"/>
                  </a:cubicBezTo>
                  <a:cubicBezTo>
                    <a:pt x="9565" y="5706"/>
                    <a:pt x="9505" y="5513"/>
                    <a:pt x="9371" y="5334"/>
                  </a:cubicBezTo>
                  <a:cubicBezTo>
                    <a:pt x="9192" y="5140"/>
                    <a:pt x="9058" y="4961"/>
                    <a:pt x="8879" y="4768"/>
                  </a:cubicBezTo>
                  <a:cubicBezTo>
                    <a:pt x="8686" y="4529"/>
                    <a:pt x="8447" y="4336"/>
                    <a:pt x="8194" y="4097"/>
                  </a:cubicBezTo>
                  <a:cubicBezTo>
                    <a:pt x="8134" y="4023"/>
                    <a:pt x="8015" y="3904"/>
                    <a:pt x="7822" y="3784"/>
                  </a:cubicBezTo>
                  <a:cubicBezTo>
                    <a:pt x="7702" y="3650"/>
                    <a:pt x="7568" y="3591"/>
                    <a:pt x="7449" y="3472"/>
                  </a:cubicBezTo>
                  <a:cubicBezTo>
                    <a:pt x="7196" y="3218"/>
                    <a:pt x="6898" y="3040"/>
                    <a:pt x="6585" y="2786"/>
                  </a:cubicBezTo>
                  <a:cubicBezTo>
                    <a:pt x="6272" y="2607"/>
                    <a:pt x="5959" y="2414"/>
                    <a:pt x="5647" y="2235"/>
                  </a:cubicBezTo>
                  <a:cubicBezTo>
                    <a:pt x="5334" y="2041"/>
                    <a:pt x="5036" y="1863"/>
                    <a:pt x="4663" y="1669"/>
                  </a:cubicBezTo>
                  <a:cubicBezTo>
                    <a:pt x="4350" y="1550"/>
                    <a:pt x="4038" y="1356"/>
                    <a:pt x="3725" y="1237"/>
                  </a:cubicBezTo>
                  <a:cubicBezTo>
                    <a:pt x="3546" y="1177"/>
                    <a:pt x="3412" y="1118"/>
                    <a:pt x="3233" y="984"/>
                  </a:cubicBezTo>
                  <a:cubicBezTo>
                    <a:pt x="3099" y="924"/>
                    <a:pt x="2920" y="924"/>
                    <a:pt x="2801" y="864"/>
                  </a:cubicBezTo>
                  <a:cubicBezTo>
                    <a:pt x="2488" y="745"/>
                    <a:pt x="2175" y="611"/>
                    <a:pt x="1922" y="552"/>
                  </a:cubicBezTo>
                  <a:cubicBezTo>
                    <a:pt x="864" y="179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0"/>
            <p:cNvSpPr/>
            <p:nvPr/>
          </p:nvSpPr>
          <p:spPr>
            <a:xfrm>
              <a:off x="1262801" y="1635913"/>
              <a:ext cx="129678" cy="147864"/>
            </a:xfrm>
            <a:custGeom>
              <a:avLst/>
              <a:gdLst/>
              <a:ahLst/>
              <a:cxnLst/>
              <a:rect l="l" t="t" r="r" b="b"/>
              <a:pathLst>
                <a:path w="4157" h="4740" extrusionOk="0">
                  <a:moveTo>
                    <a:pt x="2414" y="1"/>
                  </a:moveTo>
                  <a:cubicBezTo>
                    <a:pt x="2354" y="1"/>
                    <a:pt x="2354" y="60"/>
                    <a:pt x="2354" y="120"/>
                  </a:cubicBezTo>
                  <a:cubicBezTo>
                    <a:pt x="2354" y="314"/>
                    <a:pt x="2354" y="433"/>
                    <a:pt x="2414" y="612"/>
                  </a:cubicBezTo>
                  <a:lnTo>
                    <a:pt x="2414" y="865"/>
                  </a:lnTo>
                  <a:cubicBezTo>
                    <a:pt x="2414" y="924"/>
                    <a:pt x="2473" y="1059"/>
                    <a:pt x="2473" y="1118"/>
                  </a:cubicBezTo>
                  <a:lnTo>
                    <a:pt x="2608" y="1610"/>
                  </a:lnTo>
                  <a:cubicBezTo>
                    <a:pt x="2667" y="1669"/>
                    <a:pt x="2667" y="1729"/>
                    <a:pt x="2727" y="1803"/>
                  </a:cubicBezTo>
                  <a:lnTo>
                    <a:pt x="2786" y="2042"/>
                  </a:lnTo>
                  <a:cubicBezTo>
                    <a:pt x="2846" y="2235"/>
                    <a:pt x="2906" y="2355"/>
                    <a:pt x="2980" y="2474"/>
                  </a:cubicBezTo>
                  <a:lnTo>
                    <a:pt x="3099" y="2727"/>
                  </a:lnTo>
                  <a:cubicBezTo>
                    <a:pt x="3099" y="2787"/>
                    <a:pt x="3159" y="2846"/>
                    <a:pt x="3218" y="2980"/>
                  </a:cubicBezTo>
                  <a:cubicBezTo>
                    <a:pt x="3278" y="3100"/>
                    <a:pt x="3352" y="3219"/>
                    <a:pt x="3472" y="3353"/>
                  </a:cubicBezTo>
                  <a:cubicBezTo>
                    <a:pt x="3478" y="3373"/>
                    <a:pt x="3486" y="3393"/>
                    <a:pt x="3494" y="3412"/>
                  </a:cubicBezTo>
                  <a:lnTo>
                    <a:pt x="3159" y="3412"/>
                  </a:lnTo>
                  <a:cubicBezTo>
                    <a:pt x="3099" y="3412"/>
                    <a:pt x="2980" y="3472"/>
                    <a:pt x="2906" y="3472"/>
                  </a:cubicBezTo>
                  <a:lnTo>
                    <a:pt x="2667" y="3472"/>
                  </a:lnTo>
                  <a:cubicBezTo>
                    <a:pt x="2533" y="3532"/>
                    <a:pt x="2473" y="3532"/>
                    <a:pt x="2414" y="3532"/>
                  </a:cubicBezTo>
                  <a:cubicBezTo>
                    <a:pt x="2235" y="3591"/>
                    <a:pt x="2101" y="3666"/>
                    <a:pt x="1922" y="3666"/>
                  </a:cubicBezTo>
                  <a:cubicBezTo>
                    <a:pt x="1609" y="3785"/>
                    <a:pt x="1297" y="3904"/>
                    <a:pt x="984" y="4038"/>
                  </a:cubicBezTo>
                  <a:cubicBezTo>
                    <a:pt x="805" y="4098"/>
                    <a:pt x="671" y="4217"/>
                    <a:pt x="492" y="4276"/>
                  </a:cubicBezTo>
                  <a:cubicBezTo>
                    <a:pt x="373" y="4336"/>
                    <a:pt x="239" y="4470"/>
                    <a:pt x="60" y="4530"/>
                  </a:cubicBezTo>
                  <a:cubicBezTo>
                    <a:pt x="60" y="4530"/>
                    <a:pt x="0" y="4589"/>
                    <a:pt x="60" y="4649"/>
                  </a:cubicBezTo>
                  <a:cubicBezTo>
                    <a:pt x="60" y="4691"/>
                    <a:pt x="89" y="4740"/>
                    <a:pt x="127" y="4740"/>
                  </a:cubicBezTo>
                  <a:cubicBezTo>
                    <a:pt x="144" y="4740"/>
                    <a:pt x="161" y="4731"/>
                    <a:pt x="179" y="4708"/>
                  </a:cubicBezTo>
                  <a:cubicBezTo>
                    <a:pt x="492" y="4589"/>
                    <a:pt x="805" y="4470"/>
                    <a:pt x="1118" y="4336"/>
                  </a:cubicBezTo>
                  <a:cubicBezTo>
                    <a:pt x="1416" y="4217"/>
                    <a:pt x="1729" y="4157"/>
                    <a:pt x="2041" y="4038"/>
                  </a:cubicBezTo>
                  <a:lnTo>
                    <a:pt x="2235" y="4038"/>
                  </a:lnTo>
                  <a:cubicBezTo>
                    <a:pt x="2354" y="3964"/>
                    <a:pt x="2414" y="3964"/>
                    <a:pt x="2473" y="3964"/>
                  </a:cubicBezTo>
                  <a:cubicBezTo>
                    <a:pt x="2533" y="3904"/>
                    <a:pt x="2667" y="3904"/>
                    <a:pt x="2727" y="3904"/>
                  </a:cubicBezTo>
                  <a:lnTo>
                    <a:pt x="2980" y="3844"/>
                  </a:lnTo>
                  <a:lnTo>
                    <a:pt x="4023" y="3844"/>
                  </a:lnTo>
                  <a:cubicBezTo>
                    <a:pt x="4157" y="3725"/>
                    <a:pt x="4157" y="3591"/>
                    <a:pt x="4097" y="3532"/>
                  </a:cubicBezTo>
                  <a:cubicBezTo>
                    <a:pt x="4023" y="3412"/>
                    <a:pt x="3904" y="3293"/>
                    <a:pt x="3844" y="3159"/>
                  </a:cubicBezTo>
                  <a:cubicBezTo>
                    <a:pt x="3725" y="3040"/>
                    <a:pt x="3650" y="2846"/>
                    <a:pt x="3591" y="2727"/>
                  </a:cubicBezTo>
                  <a:cubicBezTo>
                    <a:pt x="3531" y="2667"/>
                    <a:pt x="3472" y="2608"/>
                    <a:pt x="3472" y="2548"/>
                  </a:cubicBezTo>
                  <a:lnTo>
                    <a:pt x="3352" y="2355"/>
                  </a:lnTo>
                  <a:lnTo>
                    <a:pt x="3218" y="2101"/>
                  </a:lnTo>
                  <a:cubicBezTo>
                    <a:pt x="3218" y="2042"/>
                    <a:pt x="3159" y="1982"/>
                    <a:pt x="3159" y="1923"/>
                  </a:cubicBezTo>
                  <a:lnTo>
                    <a:pt x="3040" y="1669"/>
                  </a:lnTo>
                  <a:cubicBezTo>
                    <a:pt x="3040" y="1610"/>
                    <a:pt x="2980" y="1550"/>
                    <a:pt x="2980" y="1491"/>
                  </a:cubicBezTo>
                  <a:lnTo>
                    <a:pt x="2786" y="984"/>
                  </a:lnTo>
                  <a:cubicBezTo>
                    <a:pt x="2786" y="924"/>
                    <a:pt x="2727" y="865"/>
                    <a:pt x="2727" y="805"/>
                  </a:cubicBezTo>
                  <a:lnTo>
                    <a:pt x="2667" y="552"/>
                  </a:lnTo>
                  <a:cubicBezTo>
                    <a:pt x="2667" y="433"/>
                    <a:pt x="2608" y="239"/>
                    <a:pt x="2533" y="120"/>
                  </a:cubicBezTo>
                  <a:lnTo>
                    <a:pt x="2533" y="60"/>
                  </a:lnTo>
                  <a:cubicBezTo>
                    <a:pt x="2533" y="60"/>
                    <a:pt x="2473" y="1"/>
                    <a:pt x="241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0"/>
            <p:cNvSpPr/>
            <p:nvPr/>
          </p:nvSpPr>
          <p:spPr>
            <a:xfrm>
              <a:off x="1328342" y="1677465"/>
              <a:ext cx="155226" cy="156006"/>
            </a:xfrm>
            <a:custGeom>
              <a:avLst/>
              <a:gdLst/>
              <a:ahLst/>
              <a:cxnLst/>
              <a:rect l="l" t="t" r="r" b="b"/>
              <a:pathLst>
                <a:path w="4976" h="5001" extrusionOk="0">
                  <a:moveTo>
                    <a:pt x="3595" y="0"/>
                  </a:moveTo>
                  <a:cubicBezTo>
                    <a:pt x="3580" y="0"/>
                    <a:pt x="3563" y="7"/>
                    <a:pt x="3546" y="25"/>
                  </a:cubicBezTo>
                  <a:cubicBezTo>
                    <a:pt x="3486" y="25"/>
                    <a:pt x="3412" y="99"/>
                    <a:pt x="3412" y="159"/>
                  </a:cubicBezTo>
                  <a:lnTo>
                    <a:pt x="3486" y="650"/>
                  </a:lnTo>
                  <a:cubicBezTo>
                    <a:pt x="3546" y="769"/>
                    <a:pt x="3546" y="844"/>
                    <a:pt x="3546" y="903"/>
                  </a:cubicBezTo>
                  <a:lnTo>
                    <a:pt x="3605" y="1142"/>
                  </a:lnTo>
                  <a:cubicBezTo>
                    <a:pt x="3665" y="1335"/>
                    <a:pt x="3665" y="1514"/>
                    <a:pt x="3724" y="1708"/>
                  </a:cubicBezTo>
                  <a:cubicBezTo>
                    <a:pt x="3784" y="1827"/>
                    <a:pt x="3784" y="2021"/>
                    <a:pt x="3859" y="2200"/>
                  </a:cubicBezTo>
                  <a:lnTo>
                    <a:pt x="4037" y="2706"/>
                  </a:lnTo>
                  <a:lnTo>
                    <a:pt x="4156" y="3198"/>
                  </a:lnTo>
                  <a:cubicBezTo>
                    <a:pt x="4244" y="3401"/>
                    <a:pt x="4324" y="3604"/>
                    <a:pt x="4403" y="3823"/>
                  </a:cubicBezTo>
                  <a:lnTo>
                    <a:pt x="3546" y="3823"/>
                  </a:lnTo>
                  <a:cubicBezTo>
                    <a:pt x="3352" y="3883"/>
                    <a:pt x="3173" y="3883"/>
                    <a:pt x="2920" y="3943"/>
                  </a:cubicBezTo>
                  <a:lnTo>
                    <a:pt x="2667" y="3943"/>
                  </a:lnTo>
                  <a:cubicBezTo>
                    <a:pt x="2548" y="4002"/>
                    <a:pt x="2488" y="4002"/>
                    <a:pt x="2369" y="4002"/>
                  </a:cubicBezTo>
                  <a:cubicBezTo>
                    <a:pt x="1996" y="4121"/>
                    <a:pt x="1549" y="4255"/>
                    <a:pt x="1177" y="4375"/>
                  </a:cubicBezTo>
                  <a:cubicBezTo>
                    <a:pt x="998" y="4434"/>
                    <a:pt x="805" y="4494"/>
                    <a:pt x="626" y="4568"/>
                  </a:cubicBezTo>
                  <a:cubicBezTo>
                    <a:pt x="432" y="4628"/>
                    <a:pt x="253" y="4687"/>
                    <a:pt x="60" y="4747"/>
                  </a:cubicBezTo>
                  <a:cubicBezTo>
                    <a:pt x="60" y="4807"/>
                    <a:pt x="0" y="4866"/>
                    <a:pt x="0" y="4941"/>
                  </a:cubicBezTo>
                  <a:cubicBezTo>
                    <a:pt x="60" y="5000"/>
                    <a:pt x="134" y="5000"/>
                    <a:pt x="194" y="5000"/>
                  </a:cubicBezTo>
                  <a:cubicBezTo>
                    <a:pt x="566" y="4866"/>
                    <a:pt x="939" y="4747"/>
                    <a:pt x="1311" y="4687"/>
                  </a:cubicBezTo>
                  <a:cubicBezTo>
                    <a:pt x="1683" y="4568"/>
                    <a:pt x="2056" y="4494"/>
                    <a:pt x="2428" y="4434"/>
                  </a:cubicBezTo>
                  <a:cubicBezTo>
                    <a:pt x="2548" y="4375"/>
                    <a:pt x="2607" y="4375"/>
                    <a:pt x="2741" y="4375"/>
                  </a:cubicBezTo>
                  <a:cubicBezTo>
                    <a:pt x="2801" y="4375"/>
                    <a:pt x="2920" y="4315"/>
                    <a:pt x="2980" y="4315"/>
                  </a:cubicBezTo>
                  <a:cubicBezTo>
                    <a:pt x="3233" y="4315"/>
                    <a:pt x="3412" y="4255"/>
                    <a:pt x="3605" y="4255"/>
                  </a:cubicBezTo>
                  <a:lnTo>
                    <a:pt x="4410" y="4255"/>
                  </a:lnTo>
                  <a:lnTo>
                    <a:pt x="4723" y="4315"/>
                  </a:lnTo>
                  <a:lnTo>
                    <a:pt x="4842" y="4315"/>
                  </a:lnTo>
                  <a:cubicBezTo>
                    <a:pt x="4901" y="4255"/>
                    <a:pt x="4976" y="4121"/>
                    <a:pt x="4976" y="4002"/>
                  </a:cubicBezTo>
                  <a:cubicBezTo>
                    <a:pt x="4663" y="3376"/>
                    <a:pt x="4469" y="2706"/>
                    <a:pt x="4231" y="2080"/>
                  </a:cubicBezTo>
                  <a:cubicBezTo>
                    <a:pt x="4156" y="1887"/>
                    <a:pt x="4097" y="1768"/>
                    <a:pt x="4097" y="1589"/>
                  </a:cubicBezTo>
                  <a:cubicBezTo>
                    <a:pt x="4037" y="1395"/>
                    <a:pt x="3978" y="1276"/>
                    <a:pt x="3918" y="1082"/>
                  </a:cubicBezTo>
                  <a:lnTo>
                    <a:pt x="3859" y="844"/>
                  </a:lnTo>
                  <a:cubicBezTo>
                    <a:pt x="3859" y="769"/>
                    <a:pt x="3784" y="710"/>
                    <a:pt x="3784" y="591"/>
                  </a:cubicBezTo>
                  <a:lnTo>
                    <a:pt x="3665" y="99"/>
                  </a:lnTo>
                  <a:cubicBezTo>
                    <a:pt x="3665" y="46"/>
                    <a:pt x="3634" y="0"/>
                    <a:pt x="359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0"/>
            <p:cNvSpPr/>
            <p:nvPr/>
          </p:nvSpPr>
          <p:spPr>
            <a:xfrm>
              <a:off x="1306942" y="2036519"/>
              <a:ext cx="141781" cy="141313"/>
            </a:xfrm>
            <a:custGeom>
              <a:avLst/>
              <a:gdLst/>
              <a:ahLst/>
              <a:cxnLst/>
              <a:rect l="l" t="t" r="r" b="b"/>
              <a:pathLst>
                <a:path w="4545" h="4530" extrusionOk="0">
                  <a:moveTo>
                    <a:pt x="1937" y="1684"/>
                  </a:moveTo>
                  <a:cubicBezTo>
                    <a:pt x="1937" y="1684"/>
                    <a:pt x="2116" y="1743"/>
                    <a:pt x="2310" y="1922"/>
                  </a:cubicBezTo>
                  <a:cubicBezTo>
                    <a:pt x="2429" y="1997"/>
                    <a:pt x="2548" y="2056"/>
                    <a:pt x="2682" y="2176"/>
                  </a:cubicBezTo>
                  <a:lnTo>
                    <a:pt x="3055" y="2548"/>
                  </a:lnTo>
                  <a:cubicBezTo>
                    <a:pt x="3174" y="2667"/>
                    <a:pt x="3293" y="2801"/>
                    <a:pt x="3353" y="2920"/>
                  </a:cubicBezTo>
                  <a:cubicBezTo>
                    <a:pt x="3427" y="2980"/>
                    <a:pt x="3487" y="3040"/>
                    <a:pt x="3487" y="3114"/>
                  </a:cubicBezTo>
                  <a:cubicBezTo>
                    <a:pt x="3546" y="3233"/>
                    <a:pt x="3546" y="3293"/>
                    <a:pt x="3606" y="3352"/>
                  </a:cubicBezTo>
                  <a:lnTo>
                    <a:pt x="3606" y="3546"/>
                  </a:lnTo>
                  <a:cubicBezTo>
                    <a:pt x="3666" y="3546"/>
                    <a:pt x="3666" y="3606"/>
                    <a:pt x="3666" y="3665"/>
                  </a:cubicBezTo>
                  <a:lnTo>
                    <a:pt x="3666" y="3784"/>
                  </a:lnTo>
                  <a:cubicBezTo>
                    <a:pt x="3666" y="3784"/>
                    <a:pt x="3666" y="3859"/>
                    <a:pt x="3606" y="3859"/>
                  </a:cubicBezTo>
                  <a:lnTo>
                    <a:pt x="3546" y="3784"/>
                  </a:lnTo>
                  <a:lnTo>
                    <a:pt x="3546" y="3665"/>
                  </a:lnTo>
                  <a:cubicBezTo>
                    <a:pt x="3546" y="3665"/>
                    <a:pt x="3546" y="3606"/>
                    <a:pt x="3487" y="3546"/>
                  </a:cubicBezTo>
                  <a:cubicBezTo>
                    <a:pt x="3487" y="3486"/>
                    <a:pt x="3427" y="3486"/>
                    <a:pt x="3427" y="3412"/>
                  </a:cubicBezTo>
                  <a:cubicBezTo>
                    <a:pt x="3427" y="3352"/>
                    <a:pt x="3353" y="3293"/>
                    <a:pt x="3353" y="3233"/>
                  </a:cubicBezTo>
                  <a:cubicBezTo>
                    <a:pt x="3293" y="3174"/>
                    <a:pt x="3234" y="3114"/>
                    <a:pt x="3234" y="3040"/>
                  </a:cubicBezTo>
                  <a:cubicBezTo>
                    <a:pt x="3114" y="2920"/>
                    <a:pt x="2980" y="2801"/>
                    <a:pt x="2921" y="2667"/>
                  </a:cubicBezTo>
                  <a:cubicBezTo>
                    <a:pt x="2682" y="2429"/>
                    <a:pt x="2429" y="2176"/>
                    <a:pt x="2235" y="2056"/>
                  </a:cubicBezTo>
                  <a:cubicBezTo>
                    <a:pt x="1997" y="1863"/>
                    <a:pt x="1863" y="1803"/>
                    <a:pt x="1863" y="1803"/>
                  </a:cubicBezTo>
                  <a:lnTo>
                    <a:pt x="1863" y="1684"/>
                  </a:lnTo>
                  <a:close/>
                  <a:moveTo>
                    <a:pt x="2310" y="0"/>
                  </a:moveTo>
                  <a:cubicBezTo>
                    <a:pt x="194" y="60"/>
                    <a:pt x="1" y="2488"/>
                    <a:pt x="567" y="3293"/>
                  </a:cubicBezTo>
                  <a:cubicBezTo>
                    <a:pt x="1312" y="4470"/>
                    <a:pt x="2369" y="4529"/>
                    <a:pt x="2801" y="4529"/>
                  </a:cubicBezTo>
                  <a:lnTo>
                    <a:pt x="2921" y="4529"/>
                  </a:lnTo>
                  <a:cubicBezTo>
                    <a:pt x="3293" y="4529"/>
                    <a:pt x="4232" y="4097"/>
                    <a:pt x="4545" y="3486"/>
                  </a:cubicBezTo>
                  <a:cubicBezTo>
                    <a:pt x="4291" y="3352"/>
                    <a:pt x="4038" y="3293"/>
                    <a:pt x="3978" y="3174"/>
                  </a:cubicBezTo>
                  <a:cubicBezTo>
                    <a:pt x="3978" y="3174"/>
                    <a:pt x="2801" y="2369"/>
                    <a:pt x="3055" y="626"/>
                  </a:cubicBezTo>
                  <a:cubicBezTo>
                    <a:pt x="3055" y="507"/>
                    <a:pt x="3114" y="313"/>
                    <a:pt x="3234" y="194"/>
                  </a:cubicBezTo>
                  <a:cubicBezTo>
                    <a:pt x="2980" y="60"/>
                    <a:pt x="2742" y="0"/>
                    <a:pt x="2369" y="0"/>
                  </a:cubicBezTo>
                  <a:close/>
                </a:path>
              </a:pathLst>
            </a:custGeom>
            <a:solidFill>
              <a:srgbClr val="DAE6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0"/>
            <p:cNvSpPr/>
            <p:nvPr/>
          </p:nvSpPr>
          <p:spPr>
            <a:xfrm>
              <a:off x="1365027" y="2089020"/>
              <a:ext cx="56276" cy="67880"/>
            </a:xfrm>
            <a:custGeom>
              <a:avLst/>
              <a:gdLst/>
              <a:ahLst/>
              <a:cxnLst/>
              <a:rect l="l" t="t" r="r" b="b"/>
              <a:pathLst>
                <a:path w="1804" h="2176" extrusionOk="0">
                  <a:moveTo>
                    <a:pt x="1" y="1"/>
                  </a:moveTo>
                  <a:lnTo>
                    <a:pt x="1" y="120"/>
                  </a:lnTo>
                  <a:cubicBezTo>
                    <a:pt x="1" y="120"/>
                    <a:pt x="135" y="180"/>
                    <a:pt x="373" y="373"/>
                  </a:cubicBezTo>
                  <a:cubicBezTo>
                    <a:pt x="567" y="493"/>
                    <a:pt x="820" y="746"/>
                    <a:pt x="1059" y="984"/>
                  </a:cubicBezTo>
                  <a:cubicBezTo>
                    <a:pt x="1118" y="1118"/>
                    <a:pt x="1252" y="1237"/>
                    <a:pt x="1372" y="1357"/>
                  </a:cubicBezTo>
                  <a:cubicBezTo>
                    <a:pt x="1372" y="1431"/>
                    <a:pt x="1431" y="1491"/>
                    <a:pt x="1491" y="1550"/>
                  </a:cubicBezTo>
                  <a:cubicBezTo>
                    <a:pt x="1491" y="1610"/>
                    <a:pt x="1565" y="1669"/>
                    <a:pt x="1565" y="1729"/>
                  </a:cubicBezTo>
                  <a:cubicBezTo>
                    <a:pt x="1565" y="1803"/>
                    <a:pt x="1625" y="1803"/>
                    <a:pt x="1625" y="1863"/>
                  </a:cubicBezTo>
                  <a:cubicBezTo>
                    <a:pt x="1684" y="1923"/>
                    <a:pt x="1684" y="1982"/>
                    <a:pt x="1684" y="1982"/>
                  </a:cubicBezTo>
                  <a:lnTo>
                    <a:pt x="1684" y="2101"/>
                  </a:lnTo>
                  <a:cubicBezTo>
                    <a:pt x="1684" y="2176"/>
                    <a:pt x="1744" y="2176"/>
                    <a:pt x="1744" y="2176"/>
                  </a:cubicBezTo>
                  <a:cubicBezTo>
                    <a:pt x="1804" y="2176"/>
                    <a:pt x="1804" y="2101"/>
                    <a:pt x="1804" y="2101"/>
                  </a:cubicBezTo>
                  <a:lnTo>
                    <a:pt x="1804" y="1982"/>
                  </a:lnTo>
                  <a:cubicBezTo>
                    <a:pt x="1804" y="1923"/>
                    <a:pt x="1804" y="1863"/>
                    <a:pt x="1744" y="1863"/>
                  </a:cubicBezTo>
                  <a:lnTo>
                    <a:pt x="1744" y="1669"/>
                  </a:lnTo>
                  <a:cubicBezTo>
                    <a:pt x="1684" y="1610"/>
                    <a:pt x="1684" y="1550"/>
                    <a:pt x="1625" y="1431"/>
                  </a:cubicBezTo>
                  <a:cubicBezTo>
                    <a:pt x="1625" y="1357"/>
                    <a:pt x="1565" y="1297"/>
                    <a:pt x="1491" y="1237"/>
                  </a:cubicBezTo>
                  <a:cubicBezTo>
                    <a:pt x="1431" y="1118"/>
                    <a:pt x="1312" y="984"/>
                    <a:pt x="1193" y="865"/>
                  </a:cubicBezTo>
                  <a:lnTo>
                    <a:pt x="820" y="493"/>
                  </a:lnTo>
                  <a:cubicBezTo>
                    <a:pt x="686" y="373"/>
                    <a:pt x="567" y="314"/>
                    <a:pt x="448" y="239"/>
                  </a:cubicBezTo>
                  <a:cubicBezTo>
                    <a:pt x="254" y="60"/>
                    <a:pt x="75" y="1"/>
                    <a:pt x="7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0"/>
            <p:cNvSpPr/>
            <p:nvPr/>
          </p:nvSpPr>
          <p:spPr>
            <a:xfrm>
              <a:off x="1407795" y="2001674"/>
              <a:ext cx="160841" cy="147334"/>
            </a:xfrm>
            <a:custGeom>
              <a:avLst/>
              <a:gdLst/>
              <a:ahLst/>
              <a:cxnLst/>
              <a:rect l="l" t="t" r="r" b="b"/>
              <a:pathLst>
                <a:path w="5156" h="4723" extrusionOk="0">
                  <a:moveTo>
                    <a:pt x="1982" y="0"/>
                  </a:moveTo>
                  <a:cubicBezTo>
                    <a:pt x="1118" y="0"/>
                    <a:pt x="313" y="685"/>
                    <a:pt x="1" y="1311"/>
                  </a:cubicBezTo>
                  <a:cubicBezTo>
                    <a:pt x="1490" y="1862"/>
                    <a:pt x="1490" y="4097"/>
                    <a:pt x="1490" y="4097"/>
                  </a:cubicBezTo>
                  <a:cubicBezTo>
                    <a:pt x="1490" y="4231"/>
                    <a:pt x="1431" y="4410"/>
                    <a:pt x="1312" y="4603"/>
                  </a:cubicBezTo>
                  <a:cubicBezTo>
                    <a:pt x="1550" y="4663"/>
                    <a:pt x="1803" y="4723"/>
                    <a:pt x="2116" y="4723"/>
                  </a:cubicBezTo>
                  <a:cubicBezTo>
                    <a:pt x="2488" y="4723"/>
                    <a:pt x="2861" y="4603"/>
                    <a:pt x="3099" y="4350"/>
                  </a:cubicBezTo>
                  <a:cubicBezTo>
                    <a:pt x="3099" y="4350"/>
                    <a:pt x="5155" y="2175"/>
                    <a:pt x="3352" y="566"/>
                  </a:cubicBezTo>
                  <a:cubicBezTo>
                    <a:pt x="2861" y="194"/>
                    <a:pt x="2429" y="0"/>
                    <a:pt x="1982" y="0"/>
                  </a:cubicBezTo>
                  <a:close/>
                </a:path>
              </a:pathLst>
            </a:custGeom>
            <a:solidFill>
              <a:srgbClr val="E7E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0"/>
            <p:cNvSpPr/>
            <p:nvPr/>
          </p:nvSpPr>
          <p:spPr>
            <a:xfrm>
              <a:off x="1394319" y="2042571"/>
              <a:ext cx="59988" cy="102725"/>
            </a:xfrm>
            <a:custGeom>
              <a:avLst/>
              <a:gdLst/>
              <a:ahLst/>
              <a:cxnLst/>
              <a:rect l="l" t="t" r="r" b="b"/>
              <a:pathLst>
                <a:path w="1923" h="3293" extrusionOk="0">
                  <a:moveTo>
                    <a:pt x="433" y="0"/>
                  </a:moveTo>
                  <a:cubicBezTo>
                    <a:pt x="313" y="119"/>
                    <a:pt x="254" y="313"/>
                    <a:pt x="254" y="432"/>
                  </a:cubicBezTo>
                  <a:cubicBezTo>
                    <a:pt x="0" y="2175"/>
                    <a:pt x="1177" y="2980"/>
                    <a:pt x="1177" y="2980"/>
                  </a:cubicBezTo>
                  <a:cubicBezTo>
                    <a:pt x="1237" y="3099"/>
                    <a:pt x="1490" y="3158"/>
                    <a:pt x="1744" y="3292"/>
                  </a:cubicBezTo>
                  <a:cubicBezTo>
                    <a:pt x="1863" y="3099"/>
                    <a:pt x="1922" y="2920"/>
                    <a:pt x="1922" y="2786"/>
                  </a:cubicBezTo>
                  <a:cubicBezTo>
                    <a:pt x="1922" y="2786"/>
                    <a:pt x="1922" y="551"/>
                    <a:pt x="433" y="0"/>
                  </a:cubicBezTo>
                  <a:close/>
                </a:path>
              </a:pathLst>
            </a:custGeom>
            <a:solidFill>
              <a:srgbClr val="C5DC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0"/>
            <p:cNvSpPr/>
            <p:nvPr/>
          </p:nvSpPr>
          <p:spPr>
            <a:xfrm>
              <a:off x="1460296" y="2048124"/>
              <a:ext cx="15379" cy="86940"/>
            </a:xfrm>
            <a:custGeom>
              <a:avLst/>
              <a:gdLst/>
              <a:ahLst/>
              <a:cxnLst/>
              <a:rect l="l" t="t" r="r" b="b"/>
              <a:pathLst>
                <a:path w="493" h="2787" extrusionOk="0">
                  <a:moveTo>
                    <a:pt x="180" y="1"/>
                  </a:moveTo>
                  <a:lnTo>
                    <a:pt x="120" y="60"/>
                  </a:lnTo>
                  <a:cubicBezTo>
                    <a:pt x="120" y="60"/>
                    <a:pt x="180" y="254"/>
                    <a:pt x="180" y="507"/>
                  </a:cubicBezTo>
                  <a:cubicBezTo>
                    <a:pt x="239" y="746"/>
                    <a:pt x="299" y="1059"/>
                    <a:pt x="299" y="1431"/>
                  </a:cubicBezTo>
                  <a:cubicBezTo>
                    <a:pt x="299" y="1550"/>
                    <a:pt x="299" y="1744"/>
                    <a:pt x="239" y="1863"/>
                  </a:cubicBezTo>
                  <a:lnTo>
                    <a:pt x="239" y="2116"/>
                  </a:lnTo>
                  <a:cubicBezTo>
                    <a:pt x="180" y="2176"/>
                    <a:pt x="180" y="2236"/>
                    <a:pt x="180" y="2295"/>
                  </a:cubicBezTo>
                  <a:cubicBezTo>
                    <a:pt x="180" y="2370"/>
                    <a:pt x="120" y="2429"/>
                    <a:pt x="120" y="2489"/>
                  </a:cubicBezTo>
                  <a:lnTo>
                    <a:pt x="61" y="2548"/>
                  </a:lnTo>
                  <a:cubicBezTo>
                    <a:pt x="61" y="2668"/>
                    <a:pt x="1" y="2668"/>
                    <a:pt x="1" y="2668"/>
                  </a:cubicBezTo>
                  <a:lnTo>
                    <a:pt x="1" y="2742"/>
                  </a:lnTo>
                  <a:cubicBezTo>
                    <a:pt x="31" y="2772"/>
                    <a:pt x="46" y="2787"/>
                    <a:pt x="61" y="2787"/>
                  </a:cubicBezTo>
                  <a:cubicBezTo>
                    <a:pt x="75" y="2787"/>
                    <a:pt x="90" y="2772"/>
                    <a:pt x="120" y="2742"/>
                  </a:cubicBezTo>
                  <a:lnTo>
                    <a:pt x="180" y="2668"/>
                  </a:lnTo>
                  <a:cubicBezTo>
                    <a:pt x="180" y="2608"/>
                    <a:pt x="239" y="2548"/>
                    <a:pt x="239" y="2548"/>
                  </a:cubicBezTo>
                  <a:cubicBezTo>
                    <a:pt x="299" y="2489"/>
                    <a:pt x="299" y="2429"/>
                    <a:pt x="299" y="2370"/>
                  </a:cubicBezTo>
                  <a:cubicBezTo>
                    <a:pt x="373" y="2295"/>
                    <a:pt x="373" y="2236"/>
                    <a:pt x="433" y="2176"/>
                  </a:cubicBezTo>
                  <a:lnTo>
                    <a:pt x="433" y="1923"/>
                  </a:lnTo>
                  <a:cubicBezTo>
                    <a:pt x="493" y="1744"/>
                    <a:pt x="493" y="1550"/>
                    <a:pt x="493" y="1431"/>
                  </a:cubicBezTo>
                  <a:lnTo>
                    <a:pt x="493" y="880"/>
                  </a:lnTo>
                  <a:cubicBezTo>
                    <a:pt x="433" y="746"/>
                    <a:pt x="433" y="567"/>
                    <a:pt x="373" y="433"/>
                  </a:cubicBezTo>
                  <a:cubicBezTo>
                    <a:pt x="299" y="195"/>
                    <a:pt x="239" y="60"/>
                    <a:pt x="239" y="60"/>
                  </a:cubicBezTo>
                  <a:cubicBezTo>
                    <a:pt x="239" y="1"/>
                    <a:pt x="239" y="1"/>
                    <a:pt x="180" y="1"/>
                  </a:cubicBezTo>
                  <a:close/>
                </a:path>
              </a:pathLst>
            </a:custGeom>
            <a:solidFill>
              <a:srgbClr val="4E85B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0"/>
            <p:cNvSpPr/>
            <p:nvPr/>
          </p:nvSpPr>
          <p:spPr>
            <a:xfrm>
              <a:off x="1272097" y="2268891"/>
              <a:ext cx="95301" cy="48727"/>
            </a:xfrm>
            <a:custGeom>
              <a:avLst/>
              <a:gdLst/>
              <a:ahLst/>
              <a:cxnLst/>
              <a:rect l="l" t="t" r="r" b="b"/>
              <a:pathLst>
                <a:path w="3055" h="1562" extrusionOk="0">
                  <a:moveTo>
                    <a:pt x="2742" y="0"/>
                  </a:moveTo>
                  <a:cubicBezTo>
                    <a:pt x="2742" y="0"/>
                    <a:pt x="0" y="1490"/>
                    <a:pt x="75" y="1550"/>
                  </a:cubicBezTo>
                  <a:cubicBezTo>
                    <a:pt x="75" y="1558"/>
                    <a:pt x="87" y="1562"/>
                    <a:pt x="109" y="1562"/>
                  </a:cubicBezTo>
                  <a:cubicBezTo>
                    <a:pt x="438" y="1562"/>
                    <a:pt x="3054" y="685"/>
                    <a:pt x="3054" y="685"/>
                  </a:cubicBezTo>
                  <a:cubicBezTo>
                    <a:pt x="2980" y="626"/>
                    <a:pt x="2980" y="566"/>
                    <a:pt x="2920" y="566"/>
                  </a:cubicBezTo>
                  <a:cubicBezTo>
                    <a:pt x="2861" y="373"/>
                    <a:pt x="2801" y="194"/>
                    <a:pt x="274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0"/>
            <p:cNvSpPr/>
            <p:nvPr/>
          </p:nvSpPr>
          <p:spPr>
            <a:xfrm>
              <a:off x="1349710" y="2193586"/>
              <a:ext cx="92961" cy="125997"/>
            </a:xfrm>
            <a:custGeom>
              <a:avLst/>
              <a:gdLst/>
              <a:ahLst/>
              <a:cxnLst/>
              <a:rect l="l" t="t" r="r" b="b"/>
              <a:pathLst>
                <a:path w="2980" h="4039" extrusionOk="0">
                  <a:moveTo>
                    <a:pt x="864" y="1"/>
                  </a:moveTo>
                  <a:cubicBezTo>
                    <a:pt x="254" y="924"/>
                    <a:pt x="0" y="1863"/>
                    <a:pt x="120" y="2474"/>
                  </a:cubicBezTo>
                  <a:cubicBezTo>
                    <a:pt x="194" y="2727"/>
                    <a:pt x="254" y="2846"/>
                    <a:pt x="313" y="3040"/>
                  </a:cubicBezTo>
                  <a:cubicBezTo>
                    <a:pt x="373" y="3040"/>
                    <a:pt x="373" y="3099"/>
                    <a:pt x="432" y="3159"/>
                  </a:cubicBezTo>
                  <a:cubicBezTo>
                    <a:pt x="939" y="3725"/>
                    <a:pt x="1863" y="4038"/>
                    <a:pt x="2980" y="4038"/>
                  </a:cubicBezTo>
                  <a:cubicBezTo>
                    <a:pt x="492" y="3040"/>
                    <a:pt x="939" y="60"/>
                    <a:pt x="939" y="60"/>
                  </a:cubicBezTo>
                  <a:lnTo>
                    <a:pt x="864" y="1"/>
                  </a:ln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0"/>
            <p:cNvSpPr/>
            <p:nvPr/>
          </p:nvSpPr>
          <p:spPr>
            <a:xfrm>
              <a:off x="1388267" y="2119716"/>
              <a:ext cx="139473" cy="195655"/>
            </a:xfrm>
            <a:custGeom>
              <a:avLst/>
              <a:gdLst/>
              <a:ahLst/>
              <a:cxnLst/>
              <a:rect l="l" t="t" r="r" b="b"/>
              <a:pathLst>
                <a:path w="4471" h="6272" extrusionOk="0">
                  <a:moveTo>
                    <a:pt x="2802" y="0"/>
                  </a:moveTo>
                  <a:lnTo>
                    <a:pt x="2802" y="0"/>
                  </a:lnTo>
                  <a:cubicBezTo>
                    <a:pt x="2429" y="134"/>
                    <a:pt x="2116" y="253"/>
                    <a:pt x="1744" y="507"/>
                  </a:cubicBezTo>
                  <a:cubicBezTo>
                    <a:pt x="1565" y="626"/>
                    <a:pt x="1312" y="745"/>
                    <a:pt x="1118" y="879"/>
                  </a:cubicBezTo>
                  <a:cubicBezTo>
                    <a:pt x="939" y="1371"/>
                    <a:pt x="1" y="3978"/>
                    <a:pt x="3055" y="6212"/>
                  </a:cubicBezTo>
                  <a:lnTo>
                    <a:pt x="3055" y="6272"/>
                  </a:lnTo>
                  <a:cubicBezTo>
                    <a:pt x="3546" y="6153"/>
                    <a:pt x="4038" y="6034"/>
                    <a:pt x="4470" y="5780"/>
                  </a:cubicBezTo>
                  <a:cubicBezTo>
                    <a:pt x="1431" y="3546"/>
                    <a:pt x="2548" y="566"/>
                    <a:pt x="2802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0"/>
            <p:cNvSpPr/>
            <p:nvPr/>
          </p:nvSpPr>
          <p:spPr>
            <a:xfrm>
              <a:off x="1365027" y="2147137"/>
              <a:ext cx="118541" cy="172446"/>
            </a:xfrm>
            <a:custGeom>
              <a:avLst/>
              <a:gdLst/>
              <a:ahLst/>
              <a:cxnLst/>
              <a:rect l="l" t="t" r="r" b="b"/>
              <a:pathLst>
                <a:path w="3800" h="5528" extrusionOk="0">
                  <a:moveTo>
                    <a:pt x="1863" y="0"/>
                  </a:moveTo>
                  <a:cubicBezTo>
                    <a:pt x="1252" y="492"/>
                    <a:pt x="746" y="983"/>
                    <a:pt x="373" y="1490"/>
                  </a:cubicBezTo>
                  <a:lnTo>
                    <a:pt x="448" y="1549"/>
                  </a:lnTo>
                  <a:cubicBezTo>
                    <a:pt x="448" y="1549"/>
                    <a:pt x="1" y="4529"/>
                    <a:pt x="2489" y="5527"/>
                  </a:cubicBezTo>
                  <a:cubicBezTo>
                    <a:pt x="2921" y="5527"/>
                    <a:pt x="3353" y="5453"/>
                    <a:pt x="3800" y="5393"/>
                  </a:cubicBezTo>
                  <a:lnTo>
                    <a:pt x="3800" y="5333"/>
                  </a:lnTo>
                  <a:cubicBezTo>
                    <a:pt x="746" y="3099"/>
                    <a:pt x="1684" y="492"/>
                    <a:pt x="186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0"/>
            <p:cNvSpPr/>
            <p:nvPr/>
          </p:nvSpPr>
          <p:spPr>
            <a:xfrm>
              <a:off x="1432876" y="2114039"/>
              <a:ext cx="170605" cy="186016"/>
            </a:xfrm>
            <a:custGeom>
              <a:avLst/>
              <a:gdLst/>
              <a:ahLst/>
              <a:cxnLst/>
              <a:rect l="l" t="t" r="r" b="b"/>
              <a:pathLst>
                <a:path w="5469" h="5963" extrusionOk="0">
                  <a:moveTo>
                    <a:pt x="2485" y="0"/>
                  </a:moveTo>
                  <a:cubicBezTo>
                    <a:pt x="2134" y="0"/>
                    <a:pt x="1760" y="59"/>
                    <a:pt x="1372" y="182"/>
                  </a:cubicBezTo>
                  <a:cubicBezTo>
                    <a:pt x="1118" y="748"/>
                    <a:pt x="1" y="3728"/>
                    <a:pt x="3040" y="5962"/>
                  </a:cubicBezTo>
                  <a:cubicBezTo>
                    <a:pt x="4470" y="5277"/>
                    <a:pt x="5468" y="4041"/>
                    <a:pt x="5156" y="2298"/>
                  </a:cubicBezTo>
                  <a:cubicBezTo>
                    <a:pt x="4906" y="907"/>
                    <a:pt x="3870" y="0"/>
                    <a:pt x="248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0"/>
            <p:cNvSpPr/>
            <p:nvPr/>
          </p:nvSpPr>
          <p:spPr>
            <a:xfrm>
              <a:off x="1492833" y="2181981"/>
              <a:ext cx="46512" cy="46512"/>
            </a:xfrm>
            <a:custGeom>
              <a:avLst/>
              <a:gdLst/>
              <a:ahLst/>
              <a:cxnLst/>
              <a:rect l="l" t="t" r="r" b="b"/>
              <a:pathLst>
                <a:path w="1491" h="1491" extrusionOk="0">
                  <a:moveTo>
                    <a:pt x="746" y="0"/>
                  </a:moveTo>
                  <a:cubicBezTo>
                    <a:pt x="314" y="0"/>
                    <a:pt x="1" y="313"/>
                    <a:pt x="1" y="745"/>
                  </a:cubicBezTo>
                  <a:cubicBezTo>
                    <a:pt x="1" y="1118"/>
                    <a:pt x="314" y="1490"/>
                    <a:pt x="746" y="1490"/>
                  </a:cubicBezTo>
                  <a:cubicBezTo>
                    <a:pt x="1193" y="1490"/>
                    <a:pt x="1491" y="1118"/>
                    <a:pt x="1491" y="745"/>
                  </a:cubicBezTo>
                  <a:cubicBezTo>
                    <a:pt x="1491" y="313"/>
                    <a:pt x="1193" y="0"/>
                    <a:pt x="746" y="0"/>
                  </a:cubicBezTo>
                  <a:close/>
                </a:path>
              </a:pathLst>
            </a:custGeom>
            <a:solidFill>
              <a:srgbClr val="C670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0"/>
            <p:cNvSpPr/>
            <p:nvPr/>
          </p:nvSpPr>
          <p:spPr>
            <a:xfrm>
              <a:off x="1541653" y="2160613"/>
              <a:ext cx="46481" cy="30571"/>
            </a:xfrm>
            <a:custGeom>
              <a:avLst/>
              <a:gdLst/>
              <a:ahLst/>
              <a:cxnLst/>
              <a:rect l="l" t="t" r="r" b="b"/>
              <a:pathLst>
                <a:path w="1490" h="980" extrusionOk="0">
                  <a:moveTo>
                    <a:pt x="1415" y="0"/>
                  </a:moveTo>
                  <a:cubicBezTo>
                    <a:pt x="1415" y="0"/>
                    <a:pt x="1356" y="0"/>
                    <a:pt x="1356" y="60"/>
                  </a:cubicBezTo>
                  <a:lnTo>
                    <a:pt x="1356" y="119"/>
                  </a:lnTo>
                  <a:cubicBezTo>
                    <a:pt x="1356" y="179"/>
                    <a:pt x="1356" y="253"/>
                    <a:pt x="1296" y="313"/>
                  </a:cubicBezTo>
                  <a:cubicBezTo>
                    <a:pt x="1296" y="373"/>
                    <a:pt x="1237" y="492"/>
                    <a:pt x="1177" y="551"/>
                  </a:cubicBezTo>
                  <a:cubicBezTo>
                    <a:pt x="1177" y="626"/>
                    <a:pt x="1117" y="626"/>
                    <a:pt x="1043" y="685"/>
                  </a:cubicBezTo>
                  <a:lnTo>
                    <a:pt x="983" y="685"/>
                  </a:lnTo>
                  <a:lnTo>
                    <a:pt x="924" y="745"/>
                  </a:lnTo>
                  <a:lnTo>
                    <a:pt x="611" y="745"/>
                  </a:lnTo>
                  <a:cubicBezTo>
                    <a:pt x="551" y="745"/>
                    <a:pt x="432" y="685"/>
                    <a:pt x="372" y="626"/>
                  </a:cubicBezTo>
                  <a:cubicBezTo>
                    <a:pt x="238" y="551"/>
                    <a:pt x="119" y="492"/>
                    <a:pt x="119" y="492"/>
                  </a:cubicBezTo>
                  <a:lnTo>
                    <a:pt x="60" y="492"/>
                  </a:lnTo>
                  <a:cubicBezTo>
                    <a:pt x="0" y="551"/>
                    <a:pt x="0" y="551"/>
                    <a:pt x="60" y="626"/>
                  </a:cubicBezTo>
                  <a:cubicBezTo>
                    <a:pt x="60" y="626"/>
                    <a:pt x="119" y="685"/>
                    <a:pt x="298" y="805"/>
                  </a:cubicBezTo>
                  <a:cubicBezTo>
                    <a:pt x="372" y="864"/>
                    <a:pt x="492" y="924"/>
                    <a:pt x="611" y="924"/>
                  </a:cubicBezTo>
                  <a:cubicBezTo>
                    <a:pt x="678" y="961"/>
                    <a:pt x="741" y="980"/>
                    <a:pt x="803" y="980"/>
                  </a:cubicBezTo>
                  <a:cubicBezTo>
                    <a:pt x="864" y="980"/>
                    <a:pt x="924" y="961"/>
                    <a:pt x="983" y="924"/>
                  </a:cubicBezTo>
                  <a:cubicBezTo>
                    <a:pt x="1043" y="924"/>
                    <a:pt x="1043" y="924"/>
                    <a:pt x="1117" y="864"/>
                  </a:cubicBezTo>
                  <a:cubicBezTo>
                    <a:pt x="1117" y="864"/>
                    <a:pt x="1177" y="864"/>
                    <a:pt x="1177" y="805"/>
                  </a:cubicBezTo>
                  <a:cubicBezTo>
                    <a:pt x="1237" y="805"/>
                    <a:pt x="1296" y="745"/>
                    <a:pt x="1356" y="685"/>
                  </a:cubicBezTo>
                  <a:cubicBezTo>
                    <a:pt x="1415" y="551"/>
                    <a:pt x="1415" y="432"/>
                    <a:pt x="1490" y="373"/>
                  </a:cubicBezTo>
                  <a:lnTo>
                    <a:pt x="1490" y="119"/>
                  </a:lnTo>
                  <a:lnTo>
                    <a:pt x="1490" y="60"/>
                  </a:lnTo>
                  <a:cubicBezTo>
                    <a:pt x="1490" y="0"/>
                    <a:pt x="1490" y="0"/>
                    <a:pt x="1415" y="0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0"/>
            <p:cNvSpPr/>
            <p:nvPr/>
          </p:nvSpPr>
          <p:spPr>
            <a:xfrm>
              <a:off x="1520253" y="2160613"/>
              <a:ext cx="15379" cy="15348"/>
            </a:xfrm>
            <a:custGeom>
              <a:avLst/>
              <a:gdLst/>
              <a:ahLst/>
              <a:cxnLst/>
              <a:rect l="l" t="t" r="r" b="b"/>
              <a:pathLst>
                <a:path w="493" h="492" extrusionOk="0">
                  <a:moveTo>
                    <a:pt x="239" y="0"/>
                  </a:moveTo>
                  <a:cubicBezTo>
                    <a:pt x="120" y="0"/>
                    <a:pt x="1" y="119"/>
                    <a:pt x="1" y="253"/>
                  </a:cubicBezTo>
                  <a:cubicBezTo>
                    <a:pt x="1" y="373"/>
                    <a:pt x="120" y="492"/>
                    <a:pt x="239" y="492"/>
                  </a:cubicBezTo>
                  <a:cubicBezTo>
                    <a:pt x="373" y="492"/>
                    <a:pt x="492" y="373"/>
                    <a:pt x="492" y="253"/>
                  </a:cubicBezTo>
                  <a:cubicBezTo>
                    <a:pt x="492" y="119"/>
                    <a:pt x="373" y="0"/>
                    <a:pt x="239" y="0"/>
                  </a:cubicBezTo>
                  <a:close/>
                </a:path>
              </a:pathLst>
            </a:custGeom>
            <a:solidFill>
              <a:srgbClr val="3D281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0"/>
            <p:cNvSpPr/>
            <p:nvPr/>
          </p:nvSpPr>
          <p:spPr>
            <a:xfrm>
              <a:off x="1196824" y="2350684"/>
              <a:ext cx="31164" cy="26984"/>
            </a:xfrm>
            <a:custGeom>
              <a:avLst/>
              <a:gdLst/>
              <a:ahLst/>
              <a:cxnLst/>
              <a:rect l="l" t="t" r="r" b="b"/>
              <a:pathLst>
                <a:path w="999" h="865" extrusionOk="0">
                  <a:moveTo>
                    <a:pt x="926" y="0"/>
                  </a:moveTo>
                  <a:cubicBezTo>
                    <a:pt x="909" y="0"/>
                    <a:pt x="894" y="15"/>
                    <a:pt x="864" y="45"/>
                  </a:cubicBezTo>
                  <a:cubicBezTo>
                    <a:pt x="864" y="45"/>
                    <a:pt x="805" y="45"/>
                    <a:pt x="745" y="119"/>
                  </a:cubicBezTo>
                  <a:cubicBezTo>
                    <a:pt x="685" y="179"/>
                    <a:pt x="626" y="179"/>
                    <a:pt x="626" y="239"/>
                  </a:cubicBezTo>
                  <a:cubicBezTo>
                    <a:pt x="551" y="239"/>
                    <a:pt x="492" y="298"/>
                    <a:pt x="432" y="358"/>
                  </a:cubicBezTo>
                  <a:cubicBezTo>
                    <a:pt x="253" y="551"/>
                    <a:pt x="0" y="730"/>
                    <a:pt x="0" y="730"/>
                  </a:cubicBezTo>
                  <a:lnTo>
                    <a:pt x="0" y="864"/>
                  </a:lnTo>
                  <a:lnTo>
                    <a:pt x="119" y="864"/>
                  </a:lnTo>
                  <a:cubicBezTo>
                    <a:pt x="119" y="864"/>
                    <a:pt x="313" y="671"/>
                    <a:pt x="551" y="492"/>
                  </a:cubicBezTo>
                  <a:cubicBezTo>
                    <a:pt x="626" y="417"/>
                    <a:pt x="626" y="358"/>
                    <a:pt x="685" y="358"/>
                  </a:cubicBezTo>
                  <a:cubicBezTo>
                    <a:pt x="745" y="298"/>
                    <a:pt x="805" y="298"/>
                    <a:pt x="805" y="239"/>
                  </a:cubicBezTo>
                  <a:cubicBezTo>
                    <a:pt x="924" y="179"/>
                    <a:pt x="924" y="119"/>
                    <a:pt x="924" y="119"/>
                  </a:cubicBezTo>
                  <a:cubicBezTo>
                    <a:pt x="998" y="119"/>
                    <a:pt x="998" y="45"/>
                    <a:pt x="998" y="45"/>
                  </a:cubicBezTo>
                  <a:cubicBezTo>
                    <a:pt x="961" y="15"/>
                    <a:pt x="942" y="0"/>
                    <a:pt x="9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0"/>
            <p:cNvSpPr/>
            <p:nvPr/>
          </p:nvSpPr>
          <p:spPr>
            <a:xfrm>
              <a:off x="1152183" y="2402717"/>
              <a:ext cx="23271" cy="34876"/>
            </a:xfrm>
            <a:custGeom>
              <a:avLst/>
              <a:gdLst/>
              <a:ahLst/>
              <a:cxnLst/>
              <a:rect l="l" t="t" r="r" b="b"/>
              <a:pathLst>
                <a:path w="746" h="1118" extrusionOk="0">
                  <a:moveTo>
                    <a:pt x="567" y="1"/>
                  </a:moveTo>
                  <a:cubicBezTo>
                    <a:pt x="567" y="1"/>
                    <a:pt x="433" y="239"/>
                    <a:pt x="254" y="492"/>
                  </a:cubicBezTo>
                  <a:cubicBezTo>
                    <a:pt x="120" y="746"/>
                    <a:pt x="1" y="984"/>
                    <a:pt x="1" y="984"/>
                  </a:cubicBezTo>
                  <a:cubicBezTo>
                    <a:pt x="1" y="1058"/>
                    <a:pt x="1" y="1118"/>
                    <a:pt x="60" y="1118"/>
                  </a:cubicBezTo>
                  <a:cubicBezTo>
                    <a:pt x="120" y="1118"/>
                    <a:pt x="195" y="1118"/>
                    <a:pt x="195" y="1058"/>
                  </a:cubicBezTo>
                  <a:cubicBezTo>
                    <a:pt x="195" y="1058"/>
                    <a:pt x="314" y="805"/>
                    <a:pt x="433" y="552"/>
                  </a:cubicBezTo>
                  <a:cubicBezTo>
                    <a:pt x="567" y="373"/>
                    <a:pt x="746" y="120"/>
                    <a:pt x="746" y="120"/>
                  </a:cubicBezTo>
                  <a:cubicBezTo>
                    <a:pt x="746" y="60"/>
                    <a:pt x="746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0"/>
            <p:cNvSpPr/>
            <p:nvPr/>
          </p:nvSpPr>
          <p:spPr>
            <a:xfrm>
              <a:off x="1140579" y="2470566"/>
              <a:ext cx="11636" cy="40460"/>
            </a:xfrm>
            <a:custGeom>
              <a:avLst/>
              <a:gdLst/>
              <a:ahLst/>
              <a:cxnLst/>
              <a:rect l="l" t="t" r="r" b="b"/>
              <a:pathLst>
                <a:path w="373" h="1297" extrusionOk="0">
                  <a:moveTo>
                    <a:pt x="194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60" y="239"/>
                  </a:lnTo>
                  <a:cubicBezTo>
                    <a:pt x="0" y="373"/>
                    <a:pt x="60" y="492"/>
                    <a:pt x="60" y="612"/>
                  </a:cubicBezTo>
                  <a:lnTo>
                    <a:pt x="60" y="865"/>
                  </a:lnTo>
                  <a:cubicBezTo>
                    <a:pt x="60" y="924"/>
                    <a:pt x="60" y="984"/>
                    <a:pt x="120" y="1044"/>
                  </a:cubicBezTo>
                  <a:lnTo>
                    <a:pt x="120" y="1178"/>
                  </a:lnTo>
                  <a:cubicBezTo>
                    <a:pt x="120" y="1237"/>
                    <a:pt x="194" y="1297"/>
                    <a:pt x="313" y="1297"/>
                  </a:cubicBezTo>
                  <a:cubicBezTo>
                    <a:pt x="373" y="1297"/>
                    <a:pt x="373" y="1237"/>
                    <a:pt x="373" y="1118"/>
                  </a:cubicBezTo>
                  <a:cubicBezTo>
                    <a:pt x="373" y="1118"/>
                    <a:pt x="373" y="1044"/>
                    <a:pt x="313" y="984"/>
                  </a:cubicBezTo>
                  <a:lnTo>
                    <a:pt x="313" y="805"/>
                  </a:lnTo>
                  <a:lnTo>
                    <a:pt x="313" y="612"/>
                  </a:lnTo>
                  <a:cubicBezTo>
                    <a:pt x="254" y="492"/>
                    <a:pt x="254" y="373"/>
                    <a:pt x="254" y="239"/>
                  </a:cubicBezTo>
                  <a:lnTo>
                    <a:pt x="254" y="120"/>
                  </a:lnTo>
                  <a:cubicBezTo>
                    <a:pt x="254" y="60"/>
                    <a:pt x="254" y="1"/>
                    <a:pt x="1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0"/>
            <p:cNvSpPr/>
            <p:nvPr/>
          </p:nvSpPr>
          <p:spPr>
            <a:xfrm>
              <a:off x="1160107" y="2540287"/>
              <a:ext cx="30696" cy="34876"/>
            </a:xfrm>
            <a:custGeom>
              <a:avLst/>
              <a:gdLst/>
              <a:ahLst/>
              <a:cxnLst/>
              <a:rect l="l" t="t" r="r" b="b"/>
              <a:pathLst>
                <a:path w="984" h="1118" extrusionOk="0">
                  <a:moveTo>
                    <a:pt x="60" y="0"/>
                  </a:moveTo>
                  <a:cubicBezTo>
                    <a:pt x="0" y="60"/>
                    <a:pt x="0" y="120"/>
                    <a:pt x="0" y="179"/>
                  </a:cubicBezTo>
                  <a:cubicBezTo>
                    <a:pt x="0" y="179"/>
                    <a:pt x="179" y="432"/>
                    <a:pt x="313" y="611"/>
                  </a:cubicBezTo>
                  <a:cubicBezTo>
                    <a:pt x="492" y="864"/>
                    <a:pt x="685" y="1043"/>
                    <a:pt x="685" y="1043"/>
                  </a:cubicBezTo>
                  <a:cubicBezTo>
                    <a:pt x="745" y="1118"/>
                    <a:pt x="864" y="1118"/>
                    <a:pt x="924" y="1118"/>
                  </a:cubicBezTo>
                  <a:cubicBezTo>
                    <a:pt x="983" y="1043"/>
                    <a:pt x="983" y="924"/>
                    <a:pt x="924" y="864"/>
                  </a:cubicBezTo>
                  <a:lnTo>
                    <a:pt x="551" y="492"/>
                  </a:lnTo>
                  <a:cubicBezTo>
                    <a:pt x="432" y="239"/>
                    <a:pt x="238" y="60"/>
                    <a:pt x="238" y="60"/>
                  </a:cubicBezTo>
                  <a:cubicBezTo>
                    <a:pt x="179" y="0"/>
                    <a:pt x="119" y="0"/>
                    <a:pt x="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0"/>
            <p:cNvSpPr/>
            <p:nvPr/>
          </p:nvSpPr>
          <p:spPr>
            <a:xfrm>
              <a:off x="1212140" y="2589700"/>
              <a:ext cx="42800" cy="22960"/>
            </a:xfrm>
            <a:custGeom>
              <a:avLst/>
              <a:gdLst/>
              <a:ahLst/>
              <a:cxnLst/>
              <a:rect l="l" t="t" r="r" b="b"/>
              <a:pathLst>
                <a:path w="1372" h="736" extrusionOk="0">
                  <a:moveTo>
                    <a:pt x="188" y="1"/>
                  </a:moveTo>
                  <a:cubicBezTo>
                    <a:pt x="127" y="1"/>
                    <a:pt x="60" y="43"/>
                    <a:pt x="60" y="85"/>
                  </a:cubicBezTo>
                  <a:cubicBezTo>
                    <a:pt x="1" y="144"/>
                    <a:pt x="60" y="279"/>
                    <a:pt x="135" y="279"/>
                  </a:cubicBezTo>
                  <a:cubicBezTo>
                    <a:pt x="135" y="279"/>
                    <a:pt x="373" y="398"/>
                    <a:pt x="626" y="517"/>
                  </a:cubicBezTo>
                  <a:cubicBezTo>
                    <a:pt x="880" y="651"/>
                    <a:pt x="1118" y="711"/>
                    <a:pt x="1118" y="711"/>
                  </a:cubicBezTo>
                  <a:cubicBezTo>
                    <a:pt x="1135" y="728"/>
                    <a:pt x="1159" y="735"/>
                    <a:pt x="1184" y="735"/>
                  </a:cubicBezTo>
                  <a:cubicBezTo>
                    <a:pt x="1245" y="735"/>
                    <a:pt x="1312" y="693"/>
                    <a:pt x="1312" y="651"/>
                  </a:cubicBezTo>
                  <a:cubicBezTo>
                    <a:pt x="1371" y="576"/>
                    <a:pt x="1312" y="457"/>
                    <a:pt x="1252" y="457"/>
                  </a:cubicBezTo>
                  <a:lnTo>
                    <a:pt x="1252" y="398"/>
                  </a:lnTo>
                  <a:cubicBezTo>
                    <a:pt x="1252" y="398"/>
                    <a:pt x="999" y="338"/>
                    <a:pt x="746" y="279"/>
                  </a:cubicBezTo>
                  <a:cubicBezTo>
                    <a:pt x="507" y="144"/>
                    <a:pt x="254" y="25"/>
                    <a:pt x="254" y="25"/>
                  </a:cubicBezTo>
                  <a:cubicBezTo>
                    <a:pt x="236" y="8"/>
                    <a:pt x="213" y="1"/>
                    <a:pt x="1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0"/>
            <p:cNvSpPr/>
            <p:nvPr/>
          </p:nvSpPr>
          <p:spPr>
            <a:xfrm>
              <a:off x="1281861" y="2613720"/>
              <a:ext cx="44640" cy="15348"/>
            </a:xfrm>
            <a:custGeom>
              <a:avLst/>
              <a:gdLst/>
              <a:ahLst/>
              <a:cxnLst/>
              <a:rect l="l" t="t" r="r" b="b"/>
              <a:pathLst>
                <a:path w="1431" h="492" extrusionOk="0">
                  <a:moveTo>
                    <a:pt x="194" y="0"/>
                  </a:moveTo>
                  <a:cubicBezTo>
                    <a:pt x="134" y="0"/>
                    <a:pt x="60" y="0"/>
                    <a:pt x="0" y="119"/>
                  </a:cubicBezTo>
                  <a:cubicBezTo>
                    <a:pt x="0" y="179"/>
                    <a:pt x="60" y="313"/>
                    <a:pt x="194" y="313"/>
                  </a:cubicBezTo>
                  <a:lnTo>
                    <a:pt x="1252" y="492"/>
                  </a:lnTo>
                  <a:cubicBezTo>
                    <a:pt x="1311" y="492"/>
                    <a:pt x="1430" y="432"/>
                    <a:pt x="1430" y="373"/>
                  </a:cubicBezTo>
                  <a:cubicBezTo>
                    <a:pt x="1430" y="313"/>
                    <a:pt x="1371" y="179"/>
                    <a:pt x="1311" y="179"/>
                  </a:cubicBezTo>
                  <a:lnTo>
                    <a:pt x="19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0"/>
            <p:cNvSpPr/>
            <p:nvPr/>
          </p:nvSpPr>
          <p:spPr>
            <a:xfrm>
              <a:off x="1355731" y="2624826"/>
              <a:ext cx="44203" cy="15878"/>
            </a:xfrm>
            <a:custGeom>
              <a:avLst/>
              <a:gdLst/>
              <a:ahLst/>
              <a:cxnLst/>
              <a:rect l="l" t="t" r="r" b="b"/>
              <a:pathLst>
                <a:path w="1417" h="509" extrusionOk="0">
                  <a:moveTo>
                    <a:pt x="140" y="0"/>
                  </a:moveTo>
                  <a:cubicBezTo>
                    <a:pt x="79" y="0"/>
                    <a:pt x="1" y="88"/>
                    <a:pt x="1" y="136"/>
                  </a:cubicBezTo>
                  <a:cubicBezTo>
                    <a:pt x="1" y="270"/>
                    <a:pt x="61" y="329"/>
                    <a:pt x="120" y="329"/>
                  </a:cubicBezTo>
                  <a:lnTo>
                    <a:pt x="1237" y="508"/>
                  </a:lnTo>
                  <a:cubicBezTo>
                    <a:pt x="1297" y="508"/>
                    <a:pt x="1416" y="449"/>
                    <a:pt x="1416" y="329"/>
                  </a:cubicBezTo>
                  <a:cubicBezTo>
                    <a:pt x="1416" y="270"/>
                    <a:pt x="1357" y="136"/>
                    <a:pt x="1297" y="136"/>
                  </a:cubicBezTo>
                  <a:lnTo>
                    <a:pt x="180" y="17"/>
                  </a:lnTo>
                  <a:cubicBezTo>
                    <a:pt x="168" y="5"/>
                    <a:pt x="155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0"/>
            <p:cNvSpPr/>
            <p:nvPr/>
          </p:nvSpPr>
          <p:spPr>
            <a:xfrm>
              <a:off x="1427323" y="2636212"/>
              <a:ext cx="46481" cy="20277"/>
            </a:xfrm>
            <a:custGeom>
              <a:avLst/>
              <a:gdLst/>
              <a:ahLst/>
              <a:cxnLst/>
              <a:rect l="l" t="t" r="r" b="b"/>
              <a:pathLst>
                <a:path w="1490" h="650" extrusionOk="0">
                  <a:moveTo>
                    <a:pt x="181" y="1"/>
                  </a:moveTo>
                  <a:cubicBezTo>
                    <a:pt x="124" y="1"/>
                    <a:pt x="60" y="56"/>
                    <a:pt x="60" y="143"/>
                  </a:cubicBezTo>
                  <a:cubicBezTo>
                    <a:pt x="0" y="203"/>
                    <a:pt x="60" y="337"/>
                    <a:pt x="179" y="396"/>
                  </a:cubicBezTo>
                  <a:lnTo>
                    <a:pt x="1237" y="650"/>
                  </a:lnTo>
                  <a:cubicBezTo>
                    <a:pt x="1356" y="650"/>
                    <a:pt x="1430" y="575"/>
                    <a:pt x="1490" y="456"/>
                  </a:cubicBezTo>
                  <a:cubicBezTo>
                    <a:pt x="1490" y="396"/>
                    <a:pt x="1430" y="277"/>
                    <a:pt x="1296" y="277"/>
                  </a:cubicBezTo>
                  <a:lnTo>
                    <a:pt x="239" y="24"/>
                  </a:lnTo>
                  <a:cubicBezTo>
                    <a:pt x="223" y="8"/>
                    <a:pt x="202" y="1"/>
                    <a:pt x="1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0"/>
            <p:cNvSpPr/>
            <p:nvPr/>
          </p:nvSpPr>
          <p:spPr>
            <a:xfrm>
              <a:off x="1498885" y="2657580"/>
              <a:ext cx="42800" cy="28949"/>
            </a:xfrm>
            <a:custGeom>
              <a:avLst/>
              <a:gdLst/>
              <a:ahLst/>
              <a:cxnLst/>
              <a:rect l="l" t="t" r="r" b="b"/>
              <a:pathLst>
                <a:path w="1372" h="928" extrusionOk="0">
                  <a:moveTo>
                    <a:pt x="210" y="1"/>
                  </a:moveTo>
                  <a:cubicBezTo>
                    <a:pt x="120" y="1"/>
                    <a:pt x="44" y="56"/>
                    <a:pt x="0" y="143"/>
                  </a:cubicBezTo>
                  <a:cubicBezTo>
                    <a:pt x="0" y="203"/>
                    <a:pt x="0" y="337"/>
                    <a:pt x="120" y="397"/>
                  </a:cubicBezTo>
                  <a:cubicBezTo>
                    <a:pt x="120" y="397"/>
                    <a:pt x="373" y="516"/>
                    <a:pt x="626" y="635"/>
                  </a:cubicBezTo>
                  <a:cubicBezTo>
                    <a:pt x="805" y="769"/>
                    <a:pt x="1058" y="888"/>
                    <a:pt x="1058" y="888"/>
                  </a:cubicBezTo>
                  <a:cubicBezTo>
                    <a:pt x="1083" y="913"/>
                    <a:pt x="1118" y="928"/>
                    <a:pt x="1154" y="928"/>
                  </a:cubicBezTo>
                  <a:cubicBezTo>
                    <a:pt x="1206" y="928"/>
                    <a:pt x="1262" y="899"/>
                    <a:pt x="1297" y="829"/>
                  </a:cubicBezTo>
                  <a:cubicBezTo>
                    <a:pt x="1371" y="769"/>
                    <a:pt x="1371" y="635"/>
                    <a:pt x="1237" y="576"/>
                  </a:cubicBezTo>
                  <a:cubicBezTo>
                    <a:pt x="1237" y="576"/>
                    <a:pt x="999" y="397"/>
                    <a:pt x="805" y="263"/>
                  </a:cubicBezTo>
                  <a:cubicBezTo>
                    <a:pt x="552" y="143"/>
                    <a:pt x="313" y="24"/>
                    <a:pt x="313" y="24"/>
                  </a:cubicBezTo>
                  <a:cubicBezTo>
                    <a:pt x="277" y="8"/>
                    <a:pt x="243" y="1"/>
                    <a:pt x="2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0"/>
            <p:cNvSpPr/>
            <p:nvPr/>
          </p:nvSpPr>
          <p:spPr>
            <a:xfrm>
              <a:off x="1558841" y="2701191"/>
              <a:ext cx="33004" cy="39711"/>
            </a:xfrm>
            <a:custGeom>
              <a:avLst/>
              <a:gdLst/>
              <a:ahLst/>
              <a:cxnLst/>
              <a:rect l="l" t="t" r="r" b="b"/>
              <a:pathLst>
                <a:path w="1058" h="1273" extrusionOk="0">
                  <a:moveTo>
                    <a:pt x="244" y="1"/>
                  </a:moveTo>
                  <a:cubicBezTo>
                    <a:pt x="190" y="1"/>
                    <a:pt x="127" y="19"/>
                    <a:pt x="60" y="56"/>
                  </a:cubicBezTo>
                  <a:cubicBezTo>
                    <a:pt x="0" y="116"/>
                    <a:pt x="0" y="235"/>
                    <a:pt x="60" y="295"/>
                  </a:cubicBezTo>
                  <a:cubicBezTo>
                    <a:pt x="60" y="295"/>
                    <a:pt x="194" y="548"/>
                    <a:pt x="373" y="727"/>
                  </a:cubicBezTo>
                  <a:cubicBezTo>
                    <a:pt x="492" y="980"/>
                    <a:pt x="686" y="1174"/>
                    <a:pt x="686" y="1174"/>
                  </a:cubicBezTo>
                  <a:cubicBezTo>
                    <a:pt x="720" y="1244"/>
                    <a:pt x="776" y="1273"/>
                    <a:pt x="831" y="1273"/>
                  </a:cubicBezTo>
                  <a:cubicBezTo>
                    <a:pt x="869" y="1273"/>
                    <a:pt x="908" y="1258"/>
                    <a:pt x="939" y="1233"/>
                  </a:cubicBezTo>
                  <a:cubicBezTo>
                    <a:pt x="1058" y="1174"/>
                    <a:pt x="1058" y="1040"/>
                    <a:pt x="998" y="980"/>
                  </a:cubicBezTo>
                  <a:cubicBezTo>
                    <a:pt x="998" y="980"/>
                    <a:pt x="864" y="727"/>
                    <a:pt x="686" y="488"/>
                  </a:cubicBezTo>
                  <a:cubicBezTo>
                    <a:pt x="492" y="295"/>
                    <a:pt x="373" y="56"/>
                    <a:pt x="373" y="56"/>
                  </a:cubicBezTo>
                  <a:cubicBezTo>
                    <a:pt x="343" y="19"/>
                    <a:pt x="298" y="1"/>
                    <a:pt x="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0"/>
            <p:cNvSpPr/>
            <p:nvPr/>
          </p:nvSpPr>
          <p:spPr>
            <a:xfrm>
              <a:off x="1595558" y="2764735"/>
              <a:ext cx="23271" cy="45389"/>
            </a:xfrm>
            <a:custGeom>
              <a:avLst/>
              <a:gdLst/>
              <a:ahLst/>
              <a:cxnLst/>
              <a:rect l="l" t="t" r="r" b="b"/>
              <a:pathLst>
                <a:path w="746" h="1455" extrusionOk="0">
                  <a:moveTo>
                    <a:pt x="134" y="1"/>
                  </a:moveTo>
                  <a:cubicBezTo>
                    <a:pt x="60" y="60"/>
                    <a:pt x="0" y="120"/>
                    <a:pt x="0" y="254"/>
                  </a:cubicBezTo>
                  <a:cubicBezTo>
                    <a:pt x="0" y="254"/>
                    <a:pt x="60" y="492"/>
                    <a:pt x="194" y="805"/>
                  </a:cubicBezTo>
                  <a:cubicBezTo>
                    <a:pt x="194" y="865"/>
                    <a:pt x="194" y="924"/>
                    <a:pt x="253" y="999"/>
                  </a:cubicBezTo>
                  <a:lnTo>
                    <a:pt x="253" y="1059"/>
                  </a:lnTo>
                  <a:lnTo>
                    <a:pt x="253" y="1118"/>
                  </a:lnTo>
                  <a:cubicBezTo>
                    <a:pt x="313" y="1237"/>
                    <a:pt x="313" y="1297"/>
                    <a:pt x="313" y="1297"/>
                  </a:cubicBezTo>
                  <a:cubicBezTo>
                    <a:pt x="313" y="1396"/>
                    <a:pt x="378" y="1454"/>
                    <a:pt x="465" y="1454"/>
                  </a:cubicBezTo>
                  <a:cubicBezTo>
                    <a:pt x="497" y="1454"/>
                    <a:pt x="531" y="1447"/>
                    <a:pt x="566" y="1431"/>
                  </a:cubicBezTo>
                  <a:cubicBezTo>
                    <a:pt x="685" y="1431"/>
                    <a:pt x="745" y="1297"/>
                    <a:pt x="685" y="1178"/>
                  </a:cubicBezTo>
                  <a:lnTo>
                    <a:pt x="685" y="1059"/>
                  </a:lnTo>
                  <a:cubicBezTo>
                    <a:pt x="685" y="999"/>
                    <a:pt x="685" y="999"/>
                    <a:pt x="626" y="924"/>
                  </a:cubicBezTo>
                  <a:lnTo>
                    <a:pt x="626" y="865"/>
                  </a:lnTo>
                  <a:cubicBezTo>
                    <a:pt x="626" y="805"/>
                    <a:pt x="566" y="746"/>
                    <a:pt x="566" y="686"/>
                  </a:cubicBezTo>
                  <a:cubicBezTo>
                    <a:pt x="507" y="373"/>
                    <a:pt x="432" y="120"/>
                    <a:pt x="432" y="120"/>
                  </a:cubicBezTo>
                  <a:cubicBezTo>
                    <a:pt x="373" y="60"/>
                    <a:pt x="253" y="1"/>
                    <a:pt x="1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0"/>
            <p:cNvSpPr/>
            <p:nvPr/>
          </p:nvSpPr>
          <p:spPr>
            <a:xfrm>
              <a:off x="1611343" y="2836328"/>
              <a:ext cx="13507" cy="46980"/>
            </a:xfrm>
            <a:custGeom>
              <a:avLst/>
              <a:gdLst/>
              <a:ahLst/>
              <a:cxnLst/>
              <a:rect l="l" t="t" r="r" b="b"/>
              <a:pathLst>
                <a:path w="433" h="1506" extrusionOk="0">
                  <a:moveTo>
                    <a:pt x="179" y="0"/>
                  </a:moveTo>
                  <a:cubicBezTo>
                    <a:pt x="60" y="0"/>
                    <a:pt x="1" y="119"/>
                    <a:pt x="1" y="253"/>
                  </a:cubicBezTo>
                  <a:lnTo>
                    <a:pt x="60" y="1311"/>
                  </a:lnTo>
                  <a:cubicBezTo>
                    <a:pt x="60" y="1408"/>
                    <a:pt x="100" y="1506"/>
                    <a:pt x="179" y="1506"/>
                  </a:cubicBezTo>
                  <a:cubicBezTo>
                    <a:pt x="197" y="1506"/>
                    <a:pt x="217" y="1501"/>
                    <a:pt x="239" y="1490"/>
                  </a:cubicBezTo>
                  <a:cubicBezTo>
                    <a:pt x="373" y="1490"/>
                    <a:pt x="433" y="1430"/>
                    <a:pt x="433" y="1311"/>
                  </a:cubicBezTo>
                  <a:lnTo>
                    <a:pt x="433" y="253"/>
                  </a:lnTo>
                  <a:cubicBezTo>
                    <a:pt x="433" y="119"/>
                    <a:pt x="299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0"/>
            <p:cNvSpPr/>
            <p:nvPr/>
          </p:nvSpPr>
          <p:spPr>
            <a:xfrm>
              <a:off x="1603450" y="2911383"/>
              <a:ext cx="19559" cy="47198"/>
            </a:xfrm>
            <a:custGeom>
              <a:avLst/>
              <a:gdLst/>
              <a:ahLst/>
              <a:cxnLst/>
              <a:rect l="l" t="t" r="r" b="b"/>
              <a:pathLst>
                <a:path w="627" h="1513" extrusionOk="0">
                  <a:moveTo>
                    <a:pt x="357" y="0"/>
                  </a:moveTo>
                  <a:cubicBezTo>
                    <a:pt x="263" y="0"/>
                    <a:pt x="179" y="94"/>
                    <a:pt x="179" y="142"/>
                  </a:cubicBezTo>
                  <a:lnTo>
                    <a:pt x="0" y="1259"/>
                  </a:lnTo>
                  <a:cubicBezTo>
                    <a:pt x="0" y="1318"/>
                    <a:pt x="60" y="1438"/>
                    <a:pt x="179" y="1512"/>
                  </a:cubicBezTo>
                  <a:cubicBezTo>
                    <a:pt x="313" y="1512"/>
                    <a:pt x="432" y="1438"/>
                    <a:pt x="432" y="1318"/>
                  </a:cubicBezTo>
                  <a:lnTo>
                    <a:pt x="626" y="261"/>
                  </a:lnTo>
                  <a:cubicBezTo>
                    <a:pt x="626" y="142"/>
                    <a:pt x="552" y="22"/>
                    <a:pt x="432" y="22"/>
                  </a:cubicBezTo>
                  <a:cubicBezTo>
                    <a:pt x="408" y="7"/>
                    <a:pt x="382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0"/>
            <p:cNvSpPr/>
            <p:nvPr/>
          </p:nvSpPr>
          <p:spPr>
            <a:xfrm>
              <a:off x="1580210" y="2982913"/>
              <a:ext cx="26984" cy="46075"/>
            </a:xfrm>
            <a:custGeom>
              <a:avLst/>
              <a:gdLst/>
              <a:ahLst/>
              <a:cxnLst/>
              <a:rect l="l" t="t" r="r" b="b"/>
              <a:pathLst>
                <a:path w="865" h="1477" extrusionOk="0">
                  <a:moveTo>
                    <a:pt x="583" y="0"/>
                  </a:moveTo>
                  <a:cubicBezTo>
                    <a:pt x="496" y="0"/>
                    <a:pt x="433" y="55"/>
                    <a:pt x="433" y="143"/>
                  </a:cubicBezTo>
                  <a:lnTo>
                    <a:pt x="60" y="1141"/>
                  </a:lnTo>
                  <a:lnTo>
                    <a:pt x="60" y="1200"/>
                  </a:lnTo>
                  <a:cubicBezTo>
                    <a:pt x="1" y="1260"/>
                    <a:pt x="60" y="1379"/>
                    <a:pt x="179" y="1454"/>
                  </a:cubicBezTo>
                  <a:cubicBezTo>
                    <a:pt x="215" y="1469"/>
                    <a:pt x="249" y="1477"/>
                    <a:pt x="280" y="1477"/>
                  </a:cubicBezTo>
                  <a:cubicBezTo>
                    <a:pt x="368" y="1477"/>
                    <a:pt x="433" y="1418"/>
                    <a:pt x="433" y="1320"/>
                  </a:cubicBezTo>
                  <a:lnTo>
                    <a:pt x="805" y="262"/>
                  </a:lnTo>
                  <a:cubicBezTo>
                    <a:pt x="865" y="202"/>
                    <a:pt x="805" y="83"/>
                    <a:pt x="686" y="24"/>
                  </a:cubicBezTo>
                  <a:cubicBezTo>
                    <a:pt x="650" y="8"/>
                    <a:pt x="615" y="0"/>
                    <a:pt x="5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0"/>
            <p:cNvSpPr/>
            <p:nvPr/>
          </p:nvSpPr>
          <p:spPr>
            <a:xfrm>
              <a:off x="1549077" y="3052571"/>
              <a:ext cx="29292" cy="42456"/>
            </a:xfrm>
            <a:custGeom>
              <a:avLst/>
              <a:gdLst/>
              <a:ahLst/>
              <a:cxnLst/>
              <a:rect l="l" t="t" r="r" b="b"/>
              <a:pathLst>
                <a:path w="939" h="1361" extrusionOk="0">
                  <a:moveTo>
                    <a:pt x="702" y="0"/>
                  </a:moveTo>
                  <a:cubicBezTo>
                    <a:pt x="621" y="0"/>
                    <a:pt x="549" y="43"/>
                    <a:pt x="507" y="85"/>
                  </a:cubicBezTo>
                  <a:lnTo>
                    <a:pt x="0" y="1083"/>
                  </a:lnTo>
                  <a:cubicBezTo>
                    <a:pt x="0" y="1142"/>
                    <a:pt x="0" y="1262"/>
                    <a:pt x="134" y="1321"/>
                  </a:cubicBezTo>
                  <a:cubicBezTo>
                    <a:pt x="184" y="1346"/>
                    <a:pt x="233" y="1360"/>
                    <a:pt x="274" y="1360"/>
                  </a:cubicBezTo>
                  <a:cubicBezTo>
                    <a:pt x="332" y="1360"/>
                    <a:pt x="373" y="1331"/>
                    <a:pt x="373" y="1262"/>
                  </a:cubicBezTo>
                  <a:lnTo>
                    <a:pt x="939" y="264"/>
                  </a:lnTo>
                  <a:cubicBezTo>
                    <a:pt x="939" y="204"/>
                    <a:pt x="939" y="85"/>
                    <a:pt x="805" y="25"/>
                  </a:cubicBezTo>
                  <a:cubicBezTo>
                    <a:pt x="770" y="8"/>
                    <a:pt x="735" y="0"/>
                    <a:pt x="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0"/>
            <p:cNvSpPr/>
            <p:nvPr/>
          </p:nvSpPr>
          <p:spPr>
            <a:xfrm>
              <a:off x="1510489" y="3117675"/>
              <a:ext cx="33036" cy="41021"/>
            </a:xfrm>
            <a:custGeom>
              <a:avLst/>
              <a:gdLst/>
              <a:ahLst/>
              <a:cxnLst/>
              <a:rect l="l" t="t" r="r" b="b"/>
              <a:pathLst>
                <a:path w="1059" h="1315" extrusionOk="0">
                  <a:moveTo>
                    <a:pt x="785" y="1"/>
                  </a:moveTo>
                  <a:cubicBezTo>
                    <a:pt x="720" y="1"/>
                    <a:pt x="662" y="33"/>
                    <a:pt x="627" y="113"/>
                  </a:cubicBezTo>
                  <a:lnTo>
                    <a:pt x="60" y="977"/>
                  </a:lnTo>
                  <a:cubicBezTo>
                    <a:pt x="1" y="1096"/>
                    <a:pt x="1" y="1231"/>
                    <a:pt x="120" y="1290"/>
                  </a:cubicBezTo>
                  <a:cubicBezTo>
                    <a:pt x="138" y="1308"/>
                    <a:pt x="161" y="1315"/>
                    <a:pt x="188" y="1315"/>
                  </a:cubicBezTo>
                  <a:cubicBezTo>
                    <a:pt x="252" y="1315"/>
                    <a:pt x="331" y="1273"/>
                    <a:pt x="373" y="1231"/>
                  </a:cubicBezTo>
                  <a:lnTo>
                    <a:pt x="999" y="292"/>
                  </a:lnTo>
                  <a:cubicBezTo>
                    <a:pt x="1059" y="232"/>
                    <a:pt x="999" y="113"/>
                    <a:pt x="925" y="39"/>
                  </a:cubicBezTo>
                  <a:cubicBezTo>
                    <a:pt x="877" y="15"/>
                    <a:pt x="829" y="1"/>
                    <a:pt x="7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0"/>
            <p:cNvSpPr/>
            <p:nvPr/>
          </p:nvSpPr>
          <p:spPr>
            <a:xfrm>
              <a:off x="1467752" y="3179909"/>
              <a:ext cx="34876" cy="39368"/>
            </a:xfrm>
            <a:custGeom>
              <a:avLst/>
              <a:gdLst/>
              <a:ahLst/>
              <a:cxnLst/>
              <a:rect l="l" t="t" r="r" b="b"/>
              <a:pathLst>
                <a:path w="1118" h="1262" extrusionOk="0">
                  <a:moveTo>
                    <a:pt x="849" y="1"/>
                  </a:moveTo>
                  <a:cubicBezTo>
                    <a:pt x="781" y="1"/>
                    <a:pt x="721" y="30"/>
                    <a:pt x="686" y="100"/>
                  </a:cubicBezTo>
                  <a:lnTo>
                    <a:pt x="60" y="964"/>
                  </a:lnTo>
                  <a:cubicBezTo>
                    <a:pt x="0" y="1023"/>
                    <a:pt x="0" y="1157"/>
                    <a:pt x="134" y="1217"/>
                  </a:cubicBezTo>
                  <a:cubicBezTo>
                    <a:pt x="164" y="1247"/>
                    <a:pt x="209" y="1262"/>
                    <a:pt x="254" y="1262"/>
                  </a:cubicBezTo>
                  <a:cubicBezTo>
                    <a:pt x="298" y="1262"/>
                    <a:pt x="343" y="1247"/>
                    <a:pt x="373" y="1217"/>
                  </a:cubicBezTo>
                  <a:lnTo>
                    <a:pt x="1058" y="278"/>
                  </a:lnTo>
                  <a:cubicBezTo>
                    <a:pt x="1118" y="219"/>
                    <a:pt x="1058" y="100"/>
                    <a:pt x="998" y="40"/>
                  </a:cubicBezTo>
                  <a:cubicBezTo>
                    <a:pt x="949" y="15"/>
                    <a:pt x="897" y="1"/>
                    <a:pt x="8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0"/>
            <p:cNvSpPr/>
            <p:nvPr/>
          </p:nvSpPr>
          <p:spPr>
            <a:xfrm>
              <a:off x="1423143" y="3239710"/>
              <a:ext cx="34876" cy="39337"/>
            </a:xfrm>
            <a:custGeom>
              <a:avLst/>
              <a:gdLst/>
              <a:ahLst/>
              <a:cxnLst/>
              <a:rect l="l" t="t" r="r" b="b"/>
              <a:pathLst>
                <a:path w="1118" h="1261" extrusionOk="0">
                  <a:moveTo>
                    <a:pt x="877" y="0"/>
                  </a:moveTo>
                  <a:cubicBezTo>
                    <a:pt x="831" y="0"/>
                    <a:pt x="782" y="15"/>
                    <a:pt x="745" y="45"/>
                  </a:cubicBezTo>
                  <a:lnTo>
                    <a:pt x="75" y="909"/>
                  </a:lnTo>
                  <a:cubicBezTo>
                    <a:pt x="0" y="1043"/>
                    <a:pt x="0" y="1162"/>
                    <a:pt x="134" y="1222"/>
                  </a:cubicBezTo>
                  <a:cubicBezTo>
                    <a:pt x="159" y="1246"/>
                    <a:pt x="194" y="1261"/>
                    <a:pt x="230" y="1261"/>
                  </a:cubicBezTo>
                  <a:cubicBezTo>
                    <a:pt x="282" y="1261"/>
                    <a:pt x="338" y="1232"/>
                    <a:pt x="373" y="1162"/>
                  </a:cubicBezTo>
                  <a:lnTo>
                    <a:pt x="1058" y="298"/>
                  </a:lnTo>
                  <a:cubicBezTo>
                    <a:pt x="1117" y="224"/>
                    <a:pt x="1117" y="104"/>
                    <a:pt x="998" y="45"/>
                  </a:cubicBezTo>
                  <a:cubicBezTo>
                    <a:pt x="968" y="15"/>
                    <a:pt x="924" y="0"/>
                    <a:pt x="8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0"/>
            <p:cNvSpPr/>
            <p:nvPr/>
          </p:nvSpPr>
          <p:spPr>
            <a:xfrm>
              <a:off x="1378971" y="3298419"/>
              <a:ext cx="34907" cy="38900"/>
            </a:xfrm>
            <a:custGeom>
              <a:avLst/>
              <a:gdLst/>
              <a:ahLst/>
              <a:cxnLst/>
              <a:rect l="l" t="t" r="r" b="b"/>
              <a:pathLst>
                <a:path w="1119" h="1247" extrusionOk="0">
                  <a:moveTo>
                    <a:pt x="918" y="0"/>
                  </a:moveTo>
                  <a:cubicBezTo>
                    <a:pt x="853" y="0"/>
                    <a:pt x="766" y="42"/>
                    <a:pt x="671" y="85"/>
                  </a:cubicBezTo>
                  <a:lnTo>
                    <a:pt x="60" y="949"/>
                  </a:lnTo>
                  <a:cubicBezTo>
                    <a:pt x="1" y="1023"/>
                    <a:pt x="1" y="1142"/>
                    <a:pt x="60" y="1202"/>
                  </a:cubicBezTo>
                  <a:cubicBezTo>
                    <a:pt x="120" y="1232"/>
                    <a:pt x="180" y="1247"/>
                    <a:pt x="234" y="1247"/>
                  </a:cubicBezTo>
                  <a:cubicBezTo>
                    <a:pt x="288" y="1247"/>
                    <a:pt x="336" y="1232"/>
                    <a:pt x="373" y="1202"/>
                  </a:cubicBezTo>
                  <a:lnTo>
                    <a:pt x="1044" y="338"/>
                  </a:lnTo>
                  <a:cubicBezTo>
                    <a:pt x="1118" y="204"/>
                    <a:pt x="1044" y="85"/>
                    <a:pt x="984" y="25"/>
                  </a:cubicBezTo>
                  <a:cubicBezTo>
                    <a:pt x="967" y="7"/>
                    <a:pt x="944" y="0"/>
                    <a:pt x="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0"/>
            <p:cNvSpPr/>
            <p:nvPr/>
          </p:nvSpPr>
          <p:spPr>
            <a:xfrm>
              <a:off x="1334362" y="3357908"/>
              <a:ext cx="33036" cy="39368"/>
            </a:xfrm>
            <a:custGeom>
              <a:avLst/>
              <a:gdLst/>
              <a:ahLst/>
              <a:cxnLst/>
              <a:rect l="l" t="t" r="r" b="b"/>
              <a:pathLst>
                <a:path w="1059" h="1262" extrusionOk="0">
                  <a:moveTo>
                    <a:pt x="840" y="1"/>
                  </a:moveTo>
                  <a:cubicBezTo>
                    <a:pt x="776" y="1"/>
                    <a:pt x="721" y="29"/>
                    <a:pt x="686" y="99"/>
                  </a:cubicBezTo>
                  <a:lnTo>
                    <a:pt x="60" y="978"/>
                  </a:lnTo>
                  <a:cubicBezTo>
                    <a:pt x="1" y="1038"/>
                    <a:pt x="60" y="1157"/>
                    <a:pt x="120" y="1217"/>
                  </a:cubicBezTo>
                  <a:cubicBezTo>
                    <a:pt x="150" y="1246"/>
                    <a:pt x="198" y="1261"/>
                    <a:pt x="247" y="1261"/>
                  </a:cubicBezTo>
                  <a:cubicBezTo>
                    <a:pt x="295" y="1261"/>
                    <a:pt x="343" y="1246"/>
                    <a:pt x="373" y="1217"/>
                  </a:cubicBezTo>
                  <a:lnTo>
                    <a:pt x="984" y="293"/>
                  </a:lnTo>
                  <a:cubicBezTo>
                    <a:pt x="1058" y="233"/>
                    <a:pt x="1058" y="99"/>
                    <a:pt x="984" y="40"/>
                  </a:cubicBezTo>
                  <a:cubicBezTo>
                    <a:pt x="935" y="15"/>
                    <a:pt x="885" y="1"/>
                    <a:pt x="8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0"/>
            <p:cNvSpPr/>
            <p:nvPr/>
          </p:nvSpPr>
          <p:spPr>
            <a:xfrm>
              <a:off x="1295337" y="3419081"/>
              <a:ext cx="29292" cy="40273"/>
            </a:xfrm>
            <a:custGeom>
              <a:avLst/>
              <a:gdLst/>
              <a:ahLst/>
              <a:cxnLst/>
              <a:rect l="l" t="t" r="r" b="b"/>
              <a:pathLst>
                <a:path w="939" h="1291" extrusionOk="0">
                  <a:moveTo>
                    <a:pt x="879" y="0"/>
                  </a:moveTo>
                  <a:cubicBezTo>
                    <a:pt x="745" y="0"/>
                    <a:pt x="626" y="0"/>
                    <a:pt x="566" y="135"/>
                  </a:cubicBezTo>
                  <a:lnTo>
                    <a:pt x="0" y="999"/>
                  </a:lnTo>
                  <a:cubicBezTo>
                    <a:pt x="0" y="1118"/>
                    <a:pt x="0" y="1252"/>
                    <a:pt x="75" y="1252"/>
                  </a:cubicBezTo>
                  <a:cubicBezTo>
                    <a:pt x="122" y="1276"/>
                    <a:pt x="161" y="1290"/>
                    <a:pt x="193" y="1290"/>
                  </a:cubicBezTo>
                  <a:cubicBezTo>
                    <a:pt x="242" y="1290"/>
                    <a:pt x="277" y="1258"/>
                    <a:pt x="313" y="1177"/>
                  </a:cubicBezTo>
                  <a:lnTo>
                    <a:pt x="939" y="313"/>
                  </a:lnTo>
                  <a:cubicBezTo>
                    <a:pt x="939" y="194"/>
                    <a:pt x="939" y="6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0"/>
            <p:cNvSpPr/>
            <p:nvPr/>
          </p:nvSpPr>
          <p:spPr>
            <a:xfrm>
              <a:off x="1262801" y="3484310"/>
              <a:ext cx="25112" cy="42207"/>
            </a:xfrm>
            <a:custGeom>
              <a:avLst/>
              <a:gdLst/>
              <a:ahLst/>
              <a:cxnLst/>
              <a:rect l="l" t="t" r="r" b="b"/>
              <a:pathLst>
                <a:path w="805" h="1353" extrusionOk="0">
                  <a:moveTo>
                    <a:pt x="608" y="0"/>
                  </a:moveTo>
                  <a:cubicBezTo>
                    <a:pt x="552" y="0"/>
                    <a:pt x="492" y="42"/>
                    <a:pt x="492" y="85"/>
                  </a:cubicBezTo>
                  <a:lnTo>
                    <a:pt x="60" y="1142"/>
                  </a:lnTo>
                  <a:cubicBezTo>
                    <a:pt x="0" y="1202"/>
                    <a:pt x="60" y="1321"/>
                    <a:pt x="120" y="1321"/>
                  </a:cubicBezTo>
                  <a:cubicBezTo>
                    <a:pt x="155" y="1343"/>
                    <a:pt x="186" y="1352"/>
                    <a:pt x="213" y="1352"/>
                  </a:cubicBezTo>
                  <a:cubicBezTo>
                    <a:pt x="276" y="1352"/>
                    <a:pt x="321" y="1303"/>
                    <a:pt x="373" y="1261"/>
                  </a:cubicBezTo>
                  <a:lnTo>
                    <a:pt x="805" y="278"/>
                  </a:lnTo>
                  <a:lnTo>
                    <a:pt x="805" y="204"/>
                  </a:lnTo>
                  <a:cubicBezTo>
                    <a:pt x="805" y="144"/>
                    <a:pt x="805" y="25"/>
                    <a:pt x="671" y="25"/>
                  </a:cubicBezTo>
                  <a:cubicBezTo>
                    <a:pt x="653" y="7"/>
                    <a:pt x="631" y="0"/>
                    <a:pt x="6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0"/>
            <p:cNvSpPr/>
            <p:nvPr/>
          </p:nvSpPr>
          <p:spPr>
            <a:xfrm>
              <a:off x="1253037" y="3554780"/>
              <a:ext cx="11667" cy="44640"/>
            </a:xfrm>
            <a:custGeom>
              <a:avLst/>
              <a:gdLst/>
              <a:ahLst/>
              <a:cxnLst/>
              <a:rect l="l" t="t" r="r" b="b"/>
              <a:pathLst>
                <a:path w="374" h="1431" extrusionOk="0">
                  <a:moveTo>
                    <a:pt x="179" y="1"/>
                  </a:moveTo>
                  <a:cubicBezTo>
                    <a:pt x="120" y="1"/>
                    <a:pt x="60" y="60"/>
                    <a:pt x="60" y="179"/>
                  </a:cubicBezTo>
                  <a:cubicBezTo>
                    <a:pt x="60" y="179"/>
                    <a:pt x="1" y="433"/>
                    <a:pt x="1" y="686"/>
                  </a:cubicBezTo>
                  <a:lnTo>
                    <a:pt x="1" y="1237"/>
                  </a:lnTo>
                  <a:cubicBezTo>
                    <a:pt x="1" y="1371"/>
                    <a:pt x="60" y="1431"/>
                    <a:pt x="120" y="1431"/>
                  </a:cubicBezTo>
                  <a:cubicBezTo>
                    <a:pt x="179" y="1431"/>
                    <a:pt x="313" y="1371"/>
                    <a:pt x="313" y="1237"/>
                  </a:cubicBezTo>
                  <a:lnTo>
                    <a:pt x="313" y="745"/>
                  </a:lnTo>
                  <a:cubicBezTo>
                    <a:pt x="313" y="433"/>
                    <a:pt x="373" y="179"/>
                    <a:pt x="373" y="179"/>
                  </a:cubicBezTo>
                  <a:cubicBezTo>
                    <a:pt x="373" y="120"/>
                    <a:pt x="313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0"/>
            <p:cNvSpPr/>
            <p:nvPr/>
          </p:nvSpPr>
          <p:spPr>
            <a:xfrm>
              <a:off x="1258621" y="3629305"/>
              <a:ext cx="25112" cy="39836"/>
            </a:xfrm>
            <a:custGeom>
              <a:avLst/>
              <a:gdLst/>
              <a:ahLst/>
              <a:cxnLst/>
              <a:rect l="l" t="t" r="r" b="b"/>
              <a:pathLst>
                <a:path w="805" h="1277" extrusionOk="0">
                  <a:moveTo>
                    <a:pt x="186" y="1"/>
                  </a:moveTo>
                  <a:cubicBezTo>
                    <a:pt x="169" y="1"/>
                    <a:pt x="152" y="8"/>
                    <a:pt x="134" y="25"/>
                  </a:cubicBezTo>
                  <a:cubicBezTo>
                    <a:pt x="60" y="25"/>
                    <a:pt x="0" y="99"/>
                    <a:pt x="60" y="219"/>
                  </a:cubicBezTo>
                  <a:cubicBezTo>
                    <a:pt x="60" y="219"/>
                    <a:pt x="134" y="472"/>
                    <a:pt x="254" y="710"/>
                  </a:cubicBezTo>
                  <a:cubicBezTo>
                    <a:pt x="373" y="963"/>
                    <a:pt x="507" y="1217"/>
                    <a:pt x="507" y="1217"/>
                  </a:cubicBezTo>
                  <a:cubicBezTo>
                    <a:pt x="567" y="1276"/>
                    <a:pt x="626" y="1276"/>
                    <a:pt x="686" y="1276"/>
                  </a:cubicBezTo>
                  <a:cubicBezTo>
                    <a:pt x="745" y="1217"/>
                    <a:pt x="805" y="1142"/>
                    <a:pt x="745" y="1083"/>
                  </a:cubicBezTo>
                  <a:lnTo>
                    <a:pt x="745" y="1023"/>
                  </a:lnTo>
                  <a:cubicBezTo>
                    <a:pt x="745" y="1023"/>
                    <a:pt x="626" y="844"/>
                    <a:pt x="507" y="591"/>
                  </a:cubicBezTo>
                  <a:cubicBezTo>
                    <a:pt x="432" y="338"/>
                    <a:pt x="313" y="99"/>
                    <a:pt x="313" y="99"/>
                  </a:cubicBezTo>
                  <a:cubicBezTo>
                    <a:pt x="271" y="46"/>
                    <a:pt x="228" y="1"/>
                    <a:pt x="1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0"/>
            <p:cNvSpPr/>
            <p:nvPr/>
          </p:nvSpPr>
          <p:spPr>
            <a:xfrm>
              <a:off x="1297646" y="3692818"/>
              <a:ext cx="36748" cy="29760"/>
            </a:xfrm>
            <a:custGeom>
              <a:avLst/>
              <a:gdLst/>
              <a:ahLst/>
              <a:cxnLst/>
              <a:rect l="l" t="t" r="r" b="b"/>
              <a:pathLst>
                <a:path w="1178" h="954" extrusionOk="0">
                  <a:moveTo>
                    <a:pt x="150" y="0"/>
                  </a:moveTo>
                  <a:cubicBezTo>
                    <a:pt x="120" y="0"/>
                    <a:pt x="90" y="15"/>
                    <a:pt x="60" y="45"/>
                  </a:cubicBezTo>
                  <a:cubicBezTo>
                    <a:pt x="1" y="104"/>
                    <a:pt x="1" y="164"/>
                    <a:pt x="60" y="224"/>
                  </a:cubicBezTo>
                  <a:cubicBezTo>
                    <a:pt x="60" y="224"/>
                    <a:pt x="239" y="417"/>
                    <a:pt x="492" y="596"/>
                  </a:cubicBezTo>
                  <a:cubicBezTo>
                    <a:pt x="552" y="671"/>
                    <a:pt x="671" y="730"/>
                    <a:pt x="805" y="790"/>
                  </a:cubicBezTo>
                  <a:cubicBezTo>
                    <a:pt x="865" y="849"/>
                    <a:pt x="924" y="909"/>
                    <a:pt x="924" y="909"/>
                  </a:cubicBezTo>
                  <a:cubicBezTo>
                    <a:pt x="954" y="939"/>
                    <a:pt x="984" y="954"/>
                    <a:pt x="1016" y="954"/>
                  </a:cubicBezTo>
                  <a:cubicBezTo>
                    <a:pt x="1047" y="954"/>
                    <a:pt x="1081" y="939"/>
                    <a:pt x="1118" y="909"/>
                  </a:cubicBezTo>
                  <a:cubicBezTo>
                    <a:pt x="1178" y="849"/>
                    <a:pt x="1118" y="730"/>
                    <a:pt x="1044" y="730"/>
                  </a:cubicBezTo>
                  <a:cubicBezTo>
                    <a:pt x="1044" y="730"/>
                    <a:pt x="865" y="536"/>
                    <a:pt x="671" y="417"/>
                  </a:cubicBezTo>
                  <a:cubicBezTo>
                    <a:pt x="433" y="224"/>
                    <a:pt x="239" y="45"/>
                    <a:pt x="239" y="45"/>
                  </a:cubicBezTo>
                  <a:cubicBezTo>
                    <a:pt x="209" y="15"/>
                    <a:pt x="18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0"/>
            <p:cNvSpPr/>
            <p:nvPr/>
          </p:nvSpPr>
          <p:spPr>
            <a:xfrm>
              <a:off x="1361315" y="3730907"/>
              <a:ext cx="40928" cy="15379"/>
            </a:xfrm>
            <a:custGeom>
              <a:avLst/>
              <a:gdLst/>
              <a:ahLst/>
              <a:cxnLst/>
              <a:rect l="l" t="t" r="r" b="b"/>
              <a:pathLst>
                <a:path w="1312" h="493" extrusionOk="0">
                  <a:moveTo>
                    <a:pt x="120" y="1"/>
                  </a:moveTo>
                  <a:cubicBezTo>
                    <a:pt x="60" y="1"/>
                    <a:pt x="1" y="60"/>
                    <a:pt x="1" y="120"/>
                  </a:cubicBezTo>
                  <a:cubicBezTo>
                    <a:pt x="1" y="194"/>
                    <a:pt x="1" y="254"/>
                    <a:pt x="60" y="254"/>
                  </a:cubicBezTo>
                  <a:cubicBezTo>
                    <a:pt x="60" y="254"/>
                    <a:pt x="373" y="314"/>
                    <a:pt x="626" y="373"/>
                  </a:cubicBezTo>
                  <a:cubicBezTo>
                    <a:pt x="865" y="433"/>
                    <a:pt x="1178" y="492"/>
                    <a:pt x="1178" y="492"/>
                  </a:cubicBezTo>
                  <a:cubicBezTo>
                    <a:pt x="1237" y="492"/>
                    <a:pt x="1312" y="433"/>
                    <a:pt x="1312" y="373"/>
                  </a:cubicBezTo>
                  <a:cubicBezTo>
                    <a:pt x="1312" y="314"/>
                    <a:pt x="1237" y="254"/>
                    <a:pt x="1178" y="254"/>
                  </a:cubicBezTo>
                  <a:cubicBezTo>
                    <a:pt x="1178" y="254"/>
                    <a:pt x="939" y="194"/>
                    <a:pt x="686" y="194"/>
                  </a:cubicBezTo>
                  <a:cubicBezTo>
                    <a:pt x="433" y="120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0"/>
            <p:cNvSpPr/>
            <p:nvPr/>
          </p:nvSpPr>
          <p:spPr>
            <a:xfrm>
              <a:off x="1434748" y="3734619"/>
              <a:ext cx="40928" cy="11667"/>
            </a:xfrm>
            <a:custGeom>
              <a:avLst/>
              <a:gdLst/>
              <a:ahLst/>
              <a:cxnLst/>
              <a:rect l="l" t="t" r="r" b="b"/>
              <a:pathLst>
                <a:path w="1312" h="374" extrusionOk="0">
                  <a:moveTo>
                    <a:pt x="1192" y="1"/>
                  </a:moveTo>
                  <a:cubicBezTo>
                    <a:pt x="1192" y="1"/>
                    <a:pt x="939" y="75"/>
                    <a:pt x="626" y="135"/>
                  </a:cubicBezTo>
                  <a:cubicBezTo>
                    <a:pt x="373" y="135"/>
                    <a:pt x="135" y="195"/>
                    <a:pt x="135" y="195"/>
                  </a:cubicBezTo>
                  <a:cubicBezTo>
                    <a:pt x="75" y="195"/>
                    <a:pt x="1" y="195"/>
                    <a:pt x="1" y="254"/>
                  </a:cubicBezTo>
                  <a:cubicBezTo>
                    <a:pt x="1" y="314"/>
                    <a:pt x="75" y="373"/>
                    <a:pt x="135" y="373"/>
                  </a:cubicBezTo>
                  <a:cubicBezTo>
                    <a:pt x="135" y="373"/>
                    <a:pt x="373" y="314"/>
                    <a:pt x="686" y="254"/>
                  </a:cubicBezTo>
                  <a:cubicBezTo>
                    <a:pt x="939" y="254"/>
                    <a:pt x="1192" y="195"/>
                    <a:pt x="1192" y="195"/>
                  </a:cubicBezTo>
                  <a:cubicBezTo>
                    <a:pt x="1252" y="195"/>
                    <a:pt x="1312" y="135"/>
                    <a:pt x="1312" y="75"/>
                  </a:cubicBezTo>
                  <a:cubicBezTo>
                    <a:pt x="1252" y="75"/>
                    <a:pt x="1252" y="1"/>
                    <a:pt x="11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0"/>
            <p:cNvSpPr/>
            <p:nvPr/>
          </p:nvSpPr>
          <p:spPr>
            <a:xfrm>
              <a:off x="1508649" y="3712689"/>
              <a:ext cx="36748" cy="16409"/>
            </a:xfrm>
            <a:custGeom>
              <a:avLst/>
              <a:gdLst/>
              <a:ahLst/>
              <a:cxnLst/>
              <a:rect l="l" t="t" r="r" b="b"/>
              <a:pathLst>
                <a:path w="1178" h="526" extrusionOk="0">
                  <a:moveTo>
                    <a:pt x="1102" y="0"/>
                  </a:moveTo>
                  <a:cubicBezTo>
                    <a:pt x="1091" y="0"/>
                    <a:pt x="1078" y="9"/>
                    <a:pt x="1058" y="34"/>
                  </a:cubicBezTo>
                  <a:lnTo>
                    <a:pt x="60" y="406"/>
                  </a:lnTo>
                  <a:cubicBezTo>
                    <a:pt x="0" y="406"/>
                    <a:pt x="0" y="466"/>
                    <a:pt x="0" y="466"/>
                  </a:cubicBezTo>
                  <a:cubicBezTo>
                    <a:pt x="0" y="525"/>
                    <a:pt x="60" y="525"/>
                    <a:pt x="119" y="525"/>
                  </a:cubicBezTo>
                  <a:lnTo>
                    <a:pt x="1118" y="153"/>
                  </a:lnTo>
                  <a:cubicBezTo>
                    <a:pt x="1177" y="93"/>
                    <a:pt x="1177" y="93"/>
                    <a:pt x="1177" y="34"/>
                  </a:cubicBezTo>
                  <a:cubicBezTo>
                    <a:pt x="1137" y="34"/>
                    <a:pt x="1124" y="0"/>
                    <a:pt x="1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0"/>
            <p:cNvSpPr/>
            <p:nvPr/>
          </p:nvSpPr>
          <p:spPr>
            <a:xfrm>
              <a:off x="1090386" y="2473499"/>
              <a:ext cx="329045" cy="566595"/>
            </a:xfrm>
            <a:custGeom>
              <a:avLst/>
              <a:gdLst/>
              <a:ahLst/>
              <a:cxnLst/>
              <a:rect l="l" t="t" r="r" b="b"/>
              <a:pathLst>
                <a:path w="10548" h="18163" extrusionOk="0">
                  <a:moveTo>
                    <a:pt x="8478" y="0"/>
                  </a:moveTo>
                  <a:cubicBezTo>
                    <a:pt x="7456" y="0"/>
                    <a:pt x="5902" y="1014"/>
                    <a:pt x="4529" y="2693"/>
                  </a:cubicBezTo>
                  <a:cubicBezTo>
                    <a:pt x="2846" y="4674"/>
                    <a:pt x="3099" y="8279"/>
                    <a:pt x="2295" y="8279"/>
                  </a:cubicBezTo>
                  <a:cubicBezTo>
                    <a:pt x="1431" y="8339"/>
                    <a:pt x="745" y="8160"/>
                    <a:pt x="373" y="9590"/>
                  </a:cubicBezTo>
                  <a:cubicBezTo>
                    <a:pt x="0" y="11005"/>
                    <a:pt x="552" y="17843"/>
                    <a:pt x="1803" y="18156"/>
                  </a:cubicBezTo>
                  <a:cubicBezTo>
                    <a:pt x="1825" y="18160"/>
                    <a:pt x="1851" y="18163"/>
                    <a:pt x="1878" y="18163"/>
                  </a:cubicBezTo>
                  <a:cubicBezTo>
                    <a:pt x="3013" y="18163"/>
                    <a:pt x="8745" y="14692"/>
                    <a:pt x="8745" y="13180"/>
                  </a:cubicBezTo>
                  <a:cubicBezTo>
                    <a:pt x="8686" y="11631"/>
                    <a:pt x="7628" y="12316"/>
                    <a:pt x="7390" y="11825"/>
                  </a:cubicBezTo>
                  <a:cubicBezTo>
                    <a:pt x="7196" y="11318"/>
                    <a:pt x="10548" y="7355"/>
                    <a:pt x="9922" y="5925"/>
                  </a:cubicBezTo>
                  <a:cubicBezTo>
                    <a:pt x="9311" y="4555"/>
                    <a:pt x="8135" y="4987"/>
                    <a:pt x="8000" y="4182"/>
                  </a:cubicBezTo>
                  <a:cubicBezTo>
                    <a:pt x="7881" y="3378"/>
                    <a:pt x="9922" y="711"/>
                    <a:pt x="9058" y="145"/>
                  </a:cubicBezTo>
                  <a:cubicBezTo>
                    <a:pt x="8894" y="47"/>
                    <a:pt x="8699" y="0"/>
                    <a:pt x="84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0"/>
            <p:cNvSpPr/>
            <p:nvPr/>
          </p:nvSpPr>
          <p:spPr>
            <a:xfrm>
              <a:off x="1057382" y="2563527"/>
              <a:ext cx="234274" cy="556332"/>
            </a:xfrm>
            <a:custGeom>
              <a:avLst/>
              <a:gdLst/>
              <a:ahLst/>
              <a:cxnLst/>
              <a:rect l="l" t="t" r="r" b="b"/>
              <a:pathLst>
                <a:path w="7510" h="17834" extrusionOk="0">
                  <a:moveTo>
                    <a:pt x="7256" y="0"/>
                  </a:moveTo>
                  <a:cubicBezTo>
                    <a:pt x="7196" y="0"/>
                    <a:pt x="7137" y="60"/>
                    <a:pt x="7137" y="179"/>
                  </a:cubicBezTo>
                  <a:cubicBezTo>
                    <a:pt x="7137" y="179"/>
                    <a:pt x="7137" y="492"/>
                    <a:pt x="7077" y="983"/>
                  </a:cubicBezTo>
                  <a:lnTo>
                    <a:pt x="7077" y="1922"/>
                  </a:lnTo>
                  <a:cubicBezTo>
                    <a:pt x="7077" y="2294"/>
                    <a:pt x="7018" y="2726"/>
                    <a:pt x="6958" y="3158"/>
                  </a:cubicBezTo>
                  <a:cubicBezTo>
                    <a:pt x="6883" y="3591"/>
                    <a:pt x="6824" y="4097"/>
                    <a:pt x="6764" y="4648"/>
                  </a:cubicBezTo>
                  <a:cubicBezTo>
                    <a:pt x="6764" y="4767"/>
                    <a:pt x="6705" y="4901"/>
                    <a:pt x="6705" y="5021"/>
                  </a:cubicBezTo>
                  <a:cubicBezTo>
                    <a:pt x="6645" y="5140"/>
                    <a:pt x="6645" y="5274"/>
                    <a:pt x="6645" y="5393"/>
                  </a:cubicBezTo>
                  <a:cubicBezTo>
                    <a:pt x="6585" y="5646"/>
                    <a:pt x="6511" y="5959"/>
                    <a:pt x="6451" y="6198"/>
                  </a:cubicBezTo>
                  <a:cubicBezTo>
                    <a:pt x="6392" y="6510"/>
                    <a:pt x="6332" y="6764"/>
                    <a:pt x="6213" y="7077"/>
                  </a:cubicBezTo>
                  <a:cubicBezTo>
                    <a:pt x="6139" y="7315"/>
                    <a:pt x="6079" y="7628"/>
                    <a:pt x="5960" y="7881"/>
                  </a:cubicBezTo>
                  <a:cubicBezTo>
                    <a:pt x="5900" y="8194"/>
                    <a:pt x="5766" y="8432"/>
                    <a:pt x="5707" y="8745"/>
                  </a:cubicBezTo>
                  <a:cubicBezTo>
                    <a:pt x="5587" y="8998"/>
                    <a:pt x="5468" y="9311"/>
                    <a:pt x="5334" y="9550"/>
                  </a:cubicBezTo>
                  <a:cubicBezTo>
                    <a:pt x="5155" y="10116"/>
                    <a:pt x="4902" y="10667"/>
                    <a:pt x="4649" y="11233"/>
                  </a:cubicBezTo>
                  <a:cubicBezTo>
                    <a:pt x="4351" y="11725"/>
                    <a:pt x="4098" y="12216"/>
                    <a:pt x="3785" y="12723"/>
                  </a:cubicBezTo>
                  <a:cubicBezTo>
                    <a:pt x="3234" y="13706"/>
                    <a:pt x="2667" y="14585"/>
                    <a:pt x="2116" y="15270"/>
                  </a:cubicBezTo>
                  <a:cubicBezTo>
                    <a:pt x="1803" y="15643"/>
                    <a:pt x="1550" y="15941"/>
                    <a:pt x="1297" y="16253"/>
                  </a:cubicBezTo>
                  <a:cubicBezTo>
                    <a:pt x="1058" y="16507"/>
                    <a:pt x="865" y="16760"/>
                    <a:pt x="686" y="16939"/>
                  </a:cubicBezTo>
                  <a:cubicBezTo>
                    <a:pt x="314" y="17311"/>
                    <a:pt x="120" y="17564"/>
                    <a:pt x="120" y="17564"/>
                  </a:cubicBezTo>
                  <a:cubicBezTo>
                    <a:pt x="60" y="17564"/>
                    <a:pt x="1" y="17684"/>
                    <a:pt x="60" y="17743"/>
                  </a:cubicBezTo>
                  <a:cubicBezTo>
                    <a:pt x="102" y="17785"/>
                    <a:pt x="180" y="17834"/>
                    <a:pt x="244" y="17834"/>
                  </a:cubicBezTo>
                  <a:cubicBezTo>
                    <a:pt x="271" y="17834"/>
                    <a:pt x="296" y="17825"/>
                    <a:pt x="314" y="17803"/>
                  </a:cubicBezTo>
                  <a:cubicBezTo>
                    <a:pt x="314" y="17803"/>
                    <a:pt x="552" y="17624"/>
                    <a:pt x="999" y="17252"/>
                  </a:cubicBezTo>
                  <a:cubicBezTo>
                    <a:pt x="1371" y="16879"/>
                    <a:pt x="1923" y="16313"/>
                    <a:pt x="2489" y="15643"/>
                  </a:cubicBezTo>
                  <a:cubicBezTo>
                    <a:pt x="2787" y="15270"/>
                    <a:pt x="3099" y="14823"/>
                    <a:pt x="3412" y="14451"/>
                  </a:cubicBezTo>
                  <a:cubicBezTo>
                    <a:pt x="3725" y="14019"/>
                    <a:pt x="4038" y="13527"/>
                    <a:pt x="4351" y="13036"/>
                  </a:cubicBezTo>
                  <a:cubicBezTo>
                    <a:pt x="4649" y="12529"/>
                    <a:pt x="4902" y="12037"/>
                    <a:pt x="5215" y="11471"/>
                  </a:cubicBezTo>
                  <a:cubicBezTo>
                    <a:pt x="5468" y="10920"/>
                    <a:pt x="5707" y="10354"/>
                    <a:pt x="5960" y="9803"/>
                  </a:cubicBezTo>
                  <a:cubicBezTo>
                    <a:pt x="6079" y="9490"/>
                    <a:pt x="6213" y="9237"/>
                    <a:pt x="6273" y="8939"/>
                  </a:cubicBezTo>
                  <a:cubicBezTo>
                    <a:pt x="6392" y="8626"/>
                    <a:pt x="6451" y="8373"/>
                    <a:pt x="6585" y="8060"/>
                  </a:cubicBezTo>
                  <a:cubicBezTo>
                    <a:pt x="6645" y="7747"/>
                    <a:pt x="6764" y="7509"/>
                    <a:pt x="6824" y="7196"/>
                  </a:cubicBezTo>
                  <a:cubicBezTo>
                    <a:pt x="6883" y="6942"/>
                    <a:pt x="6958" y="6630"/>
                    <a:pt x="7018" y="6332"/>
                  </a:cubicBezTo>
                  <a:cubicBezTo>
                    <a:pt x="7077" y="6078"/>
                    <a:pt x="7137" y="5766"/>
                    <a:pt x="7196" y="5512"/>
                  </a:cubicBezTo>
                  <a:cubicBezTo>
                    <a:pt x="7196" y="5393"/>
                    <a:pt x="7256" y="5214"/>
                    <a:pt x="7256" y="5080"/>
                  </a:cubicBezTo>
                  <a:cubicBezTo>
                    <a:pt x="7256" y="4961"/>
                    <a:pt x="7330" y="4842"/>
                    <a:pt x="7330" y="4708"/>
                  </a:cubicBezTo>
                  <a:cubicBezTo>
                    <a:pt x="7390" y="4157"/>
                    <a:pt x="7450" y="3650"/>
                    <a:pt x="7450" y="3218"/>
                  </a:cubicBezTo>
                  <a:cubicBezTo>
                    <a:pt x="7509" y="2786"/>
                    <a:pt x="7509" y="2354"/>
                    <a:pt x="7509" y="1982"/>
                  </a:cubicBezTo>
                  <a:lnTo>
                    <a:pt x="7509" y="983"/>
                  </a:lnTo>
                  <a:cubicBezTo>
                    <a:pt x="7450" y="432"/>
                    <a:pt x="7450" y="179"/>
                    <a:pt x="7450" y="179"/>
                  </a:cubicBezTo>
                  <a:cubicBezTo>
                    <a:pt x="7450" y="60"/>
                    <a:pt x="7390" y="0"/>
                    <a:pt x="725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0"/>
            <p:cNvSpPr/>
            <p:nvPr/>
          </p:nvSpPr>
          <p:spPr>
            <a:xfrm>
              <a:off x="1218192" y="2599464"/>
              <a:ext cx="129678" cy="140346"/>
            </a:xfrm>
            <a:custGeom>
              <a:avLst/>
              <a:gdLst/>
              <a:ahLst/>
              <a:cxnLst/>
              <a:rect l="l" t="t" r="r" b="b"/>
              <a:pathLst>
                <a:path w="4157" h="4499" extrusionOk="0">
                  <a:moveTo>
                    <a:pt x="186" y="0"/>
                  </a:moveTo>
                  <a:cubicBezTo>
                    <a:pt x="161" y="0"/>
                    <a:pt x="137" y="8"/>
                    <a:pt x="120" y="25"/>
                  </a:cubicBezTo>
                  <a:cubicBezTo>
                    <a:pt x="60" y="85"/>
                    <a:pt x="0" y="144"/>
                    <a:pt x="60" y="263"/>
                  </a:cubicBezTo>
                  <a:cubicBezTo>
                    <a:pt x="179" y="576"/>
                    <a:pt x="373" y="889"/>
                    <a:pt x="492" y="1202"/>
                  </a:cubicBezTo>
                  <a:lnTo>
                    <a:pt x="745" y="1694"/>
                  </a:lnTo>
                  <a:cubicBezTo>
                    <a:pt x="805" y="1887"/>
                    <a:pt x="864" y="2066"/>
                    <a:pt x="924" y="2200"/>
                  </a:cubicBezTo>
                  <a:cubicBezTo>
                    <a:pt x="984" y="2379"/>
                    <a:pt x="1058" y="2498"/>
                    <a:pt x="1118" y="2692"/>
                  </a:cubicBezTo>
                  <a:lnTo>
                    <a:pt x="1177" y="2945"/>
                  </a:lnTo>
                  <a:cubicBezTo>
                    <a:pt x="1237" y="3005"/>
                    <a:pt x="1237" y="3124"/>
                    <a:pt x="1237" y="3183"/>
                  </a:cubicBezTo>
                  <a:cubicBezTo>
                    <a:pt x="1296" y="3243"/>
                    <a:pt x="1296" y="3377"/>
                    <a:pt x="1296" y="3437"/>
                  </a:cubicBezTo>
                  <a:cubicBezTo>
                    <a:pt x="1356" y="3496"/>
                    <a:pt x="1356" y="3615"/>
                    <a:pt x="1356" y="3690"/>
                  </a:cubicBezTo>
                  <a:cubicBezTo>
                    <a:pt x="1356" y="3749"/>
                    <a:pt x="1430" y="3869"/>
                    <a:pt x="1430" y="3928"/>
                  </a:cubicBezTo>
                  <a:lnTo>
                    <a:pt x="1430" y="4182"/>
                  </a:lnTo>
                  <a:cubicBezTo>
                    <a:pt x="1430" y="4301"/>
                    <a:pt x="1490" y="4360"/>
                    <a:pt x="1550" y="4435"/>
                  </a:cubicBezTo>
                  <a:cubicBezTo>
                    <a:pt x="1617" y="4479"/>
                    <a:pt x="1686" y="4499"/>
                    <a:pt x="1749" y="4499"/>
                  </a:cubicBezTo>
                  <a:cubicBezTo>
                    <a:pt x="1855" y="4499"/>
                    <a:pt x="1944" y="4444"/>
                    <a:pt x="1982" y="4360"/>
                  </a:cubicBezTo>
                  <a:lnTo>
                    <a:pt x="2235" y="4062"/>
                  </a:lnTo>
                  <a:lnTo>
                    <a:pt x="2473" y="3749"/>
                  </a:lnTo>
                  <a:cubicBezTo>
                    <a:pt x="2607" y="3556"/>
                    <a:pt x="2786" y="3377"/>
                    <a:pt x="2920" y="3183"/>
                  </a:cubicBezTo>
                  <a:cubicBezTo>
                    <a:pt x="2980" y="3064"/>
                    <a:pt x="3099" y="3005"/>
                    <a:pt x="3159" y="2871"/>
                  </a:cubicBezTo>
                  <a:cubicBezTo>
                    <a:pt x="3218" y="2871"/>
                    <a:pt x="3293" y="2811"/>
                    <a:pt x="3293" y="2751"/>
                  </a:cubicBezTo>
                  <a:cubicBezTo>
                    <a:pt x="3352" y="2751"/>
                    <a:pt x="3412" y="2692"/>
                    <a:pt x="3412" y="2632"/>
                  </a:cubicBezTo>
                  <a:lnTo>
                    <a:pt x="3591" y="2498"/>
                  </a:lnTo>
                  <a:lnTo>
                    <a:pt x="3725" y="2439"/>
                  </a:lnTo>
                  <a:lnTo>
                    <a:pt x="3844" y="2319"/>
                  </a:lnTo>
                  <a:cubicBezTo>
                    <a:pt x="3903" y="2319"/>
                    <a:pt x="3963" y="2319"/>
                    <a:pt x="3963" y="2260"/>
                  </a:cubicBezTo>
                  <a:lnTo>
                    <a:pt x="4038" y="2260"/>
                  </a:lnTo>
                  <a:cubicBezTo>
                    <a:pt x="4097" y="2200"/>
                    <a:pt x="4157" y="2126"/>
                    <a:pt x="4157" y="2066"/>
                  </a:cubicBezTo>
                  <a:cubicBezTo>
                    <a:pt x="4113" y="1979"/>
                    <a:pt x="4069" y="1924"/>
                    <a:pt x="4020" y="1924"/>
                  </a:cubicBezTo>
                  <a:cubicBezTo>
                    <a:pt x="4002" y="1924"/>
                    <a:pt x="3983" y="1931"/>
                    <a:pt x="3963" y="1947"/>
                  </a:cubicBezTo>
                  <a:lnTo>
                    <a:pt x="3725" y="1947"/>
                  </a:lnTo>
                  <a:cubicBezTo>
                    <a:pt x="3665" y="2006"/>
                    <a:pt x="3591" y="2006"/>
                    <a:pt x="3531" y="2066"/>
                  </a:cubicBezTo>
                  <a:lnTo>
                    <a:pt x="3352" y="2126"/>
                  </a:lnTo>
                  <a:lnTo>
                    <a:pt x="3159" y="2260"/>
                  </a:lnTo>
                  <a:cubicBezTo>
                    <a:pt x="3099" y="2319"/>
                    <a:pt x="3039" y="2319"/>
                    <a:pt x="2980" y="2379"/>
                  </a:cubicBezTo>
                  <a:cubicBezTo>
                    <a:pt x="2920" y="2439"/>
                    <a:pt x="2846" y="2439"/>
                    <a:pt x="2846" y="2498"/>
                  </a:cubicBezTo>
                  <a:cubicBezTo>
                    <a:pt x="2727" y="2632"/>
                    <a:pt x="2607" y="2692"/>
                    <a:pt x="2548" y="2811"/>
                  </a:cubicBezTo>
                  <a:lnTo>
                    <a:pt x="1983" y="3376"/>
                  </a:lnTo>
                  <a:lnTo>
                    <a:pt x="1983" y="3376"/>
                  </a:lnTo>
                  <a:cubicBezTo>
                    <a:pt x="1982" y="3354"/>
                    <a:pt x="1982" y="3333"/>
                    <a:pt x="1982" y="3317"/>
                  </a:cubicBezTo>
                  <a:cubicBezTo>
                    <a:pt x="1922" y="3183"/>
                    <a:pt x="1922" y="3124"/>
                    <a:pt x="1863" y="3005"/>
                  </a:cubicBezTo>
                  <a:cubicBezTo>
                    <a:pt x="1863" y="2945"/>
                    <a:pt x="1863" y="2811"/>
                    <a:pt x="1803" y="2751"/>
                  </a:cubicBezTo>
                  <a:lnTo>
                    <a:pt x="1669" y="2498"/>
                  </a:lnTo>
                  <a:cubicBezTo>
                    <a:pt x="1609" y="2319"/>
                    <a:pt x="1550" y="2126"/>
                    <a:pt x="1490" y="1947"/>
                  </a:cubicBezTo>
                  <a:cubicBezTo>
                    <a:pt x="1430" y="1828"/>
                    <a:pt x="1296" y="1634"/>
                    <a:pt x="1237" y="1455"/>
                  </a:cubicBezTo>
                  <a:cubicBezTo>
                    <a:pt x="1118" y="1321"/>
                    <a:pt x="1058" y="1142"/>
                    <a:pt x="924" y="1008"/>
                  </a:cubicBezTo>
                  <a:cubicBezTo>
                    <a:pt x="745" y="636"/>
                    <a:pt x="552" y="398"/>
                    <a:pt x="313" y="85"/>
                  </a:cubicBezTo>
                  <a:cubicBezTo>
                    <a:pt x="313" y="43"/>
                    <a:pt x="246" y="0"/>
                    <a:pt x="18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0"/>
            <p:cNvSpPr/>
            <p:nvPr/>
          </p:nvSpPr>
          <p:spPr>
            <a:xfrm>
              <a:off x="1179136" y="2703406"/>
              <a:ext cx="139473" cy="137944"/>
            </a:xfrm>
            <a:custGeom>
              <a:avLst/>
              <a:gdLst/>
              <a:ahLst/>
              <a:cxnLst/>
              <a:rect l="l" t="t" r="r" b="b"/>
              <a:pathLst>
                <a:path w="4471" h="4422" extrusionOk="0">
                  <a:moveTo>
                    <a:pt x="224" y="0"/>
                  </a:moveTo>
                  <a:cubicBezTo>
                    <a:pt x="195" y="0"/>
                    <a:pt x="165" y="15"/>
                    <a:pt x="135" y="45"/>
                  </a:cubicBezTo>
                  <a:cubicBezTo>
                    <a:pt x="75" y="45"/>
                    <a:pt x="1" y="164"/>
                    <a:pt x="75" y="224"/>
                  </a:cubicBezTo>
                  <a:cubicBezTo>
                    <a:pt x="254" y="537"/>
                    <a:pt x="448" y="850"/>
                    <a:pt x="627" y="1222"/>
                  </a:cubicBezTo>
                  <a:cubicBezTo>
                    <a:pt x="820" y="1535"/>
                    <a:pt x="999" y="1848"/>
                    <a:pt x="1118" y="2146"/>
                  </a:cubicBezTo>
                  <a:cubicBezTo>
                    <a:pt x="1193" y="2339"/>
                    <a:pt x="1312" y="2458"/>
                    <a:pt x="1372" y="2652"/>
                  </a:cubicBezTo>
                  <a:cubicBezTo>
                    <a:pt x="1431" y="2771"/>
                    <a:pt x="1491" y="2965"/>
                    <a:pt x="1565" y="3144"/>
                  </a:cubicBezTo>
                  <a:cubicBezTo>
                    <a:pt x="1565" y="3203"/>
                    <a:pt x="1625" y="3263"/>
                    <a:pt x="1625" y="3397"/>
                  </a:cubicBezTo>
                  <a:cubicBezTo>
                    <a:pt x="1684" y="3457"/>
                    <a:pt x="1684" y="3516"/>
                    <a:pt x="1684" y="3635"/>
                  </a:cubicBezTo>
                  <a:cubicBezTo>
                    <a:pt x="1684" y="3710"/>
                    <a:pt x="1744" y="3769"/>
                    <a:pt x="1744" y="3889"/>
                  </a:cubicBezTo>
                  <a:lnTo>
                    <a:pt x="1744" y="4082"/>
                  </a:lnTo>
                  <a:lnTo>
                    <a:pt x="1744" y="4142"/>
                  </a:lnTo>
                  <a:cubicBezTo>
                    <a:pt x="1804" y="4201"/>
                    <a:pt x="1804" y="4261"/>
                    <a:pt x="1863" y="4321"/>
                  </a:cubicBezTo>
                  <a:cubicBezTo>
                    <a:pt x="1960" y="4388"/>
                    <a:pt x="2053" y="4421"/>
                    <a:pt x="2131" y="4421"/>
                  </a:cubicBezTo>
                  <a:cubicBezTo>
                    <a:pt x="2209" y="4421"/>
                    <a:pt x="2273" y="4388"/>
                    <a:pt x="2310" y="4321"/>
                  </a:cubicBezTo>
                  <a:cubicBezTo>
                    <a:pt x="2429" y="4201"/>
                    <a:pt x="2489" y="4142"/>
                    <a:pt x="2548" y="4008"/>
                  </a:cubicBezTo>
                  <a:cubicBezTo>
                    <a:pt x="2608" y="3948"/>
                    <a:pt x="2682" y="3829"/>
                    <a:pt x="2802" y="3769"/>
                  </a:cubicBezTo>
                  <a:cubicBezTo>
                    <a:pt x="2861" y="3710"/>
                    <a:pt x="2921" y="3576"/>
                    <a:pt x="3055" y="3516"/>
                  </a:cubicBezTo>
                  <a:lnTo>
                    <a:pt x="3293" y="3263"/>
                  </a:lnTo>
                  <a:cubicBezTo>
                    <a:pt x="3353" y="3203"/>
                    <a:pt x="3427" y="3084"/>
                    <a:pt x="3547" y="3025"/>
                  </a:cubicBezTo>
                  <a:cubicBezTo>
                    <a:pt x="3606" y="2965"/>
                    <a:pt x="3725" y="2890"/>
                    <a:pt x="3800" y="2771"/>
                  </a:cubicBezTo>
                  <a:cubicBezTo>
                    <a:pt x="3919" y="2712"/>
                    <a:pt x="3979" y="2652"/>
                    <a:pt x="4038" y="2593"/>
                  </a:cubicBezTo>
                  <a:cubicBezTo>
                    <a:pt x="4172" y="2518"/>
                    <a:pt x="4291" y="2458"/>
                    <a:pt x="4351" y="2399"/>
                  </a:cubicBezTo>
                  <a:lnTo>
                    <a:pt x="4411" y="2399"/>
                  </a:lnTo>
                  <a:cubicBezTo>
                    <a:pt x="4470" y="2339"/>
                    <a:pt x="4470" y="2280"/>
                    <a:pt x="4470" y="2220"/>
                  </a:cubicBezTo>
                  <a:cubicBezTo>
                    <a:pt x="4426" y="2121"/>
                    <a:pt x="4350" y="2063"/>
                    <a:pt x="4289" y="2063"/>
                  </a:cubicBezTo>
                  <a:cubicBezTo>
                    <a:pt x="4267" y="2063"/>
                    <a:pt x="4248" y="2070"/>
                    <a:pt x="4232" y="2086"/>
                  </a:cubicBezTo>
                  <a:cubicBezTo>
                    <a:pt x="4098" y="2146"/>
                    <a:pt x="3979" y="2220"/>
                    <a:pt x="3859" y="2220"/>
                  </a:cubicBezTo>
                  <a:cubicBezTo>
                    <a:pt x="3800" y="2280"/>
                    <a:pt x="3725" y="2280"/>
                    <a:pt x="3666" y="2339"/>
                  </a:cubicBezTo>
                  <a:lnTo>
                    <a:pt x="3547" y="2399"/>
                  </a:lnTo>
                  <a:cubicBezTo>
                    <a:pt x="3427" y="2458"/>
                    <a:pt x="3293" y="2518"/>
                    <a:pt x="3234" y="2652"/>
                  </a:cubicBezTo>
                  <a:cubicBezTo>
                    <a:pt x="3115" y="2712"/>
                    <a:pt x="2980" y="2771"/>
                    <a:pt x="2921" y="2831"/>
                  </a:cubicBezTo>
                  <a:lnTo>
                    <a:pt x="2608" y="3084"/>
                  </a:lnTo>
                  <a:cubicBezTo>
                    <a:pt x="2548" y="3203"/>
                    <a:pt x="2429" y="3263"/>
                    <a:pt x="2370" y="3337"/>
                  </a:cubicBezTo>
                  <a:cubicBezTo>
                    <a:pt x="2347" y="3357"/>
                    <a:pt x="2327" y="3375"/>
                    <a:pt x="2308" y="3393"/>
                  </a:cubicBezTo>
                  <a:lnTo>
                    <a:pt x="2308" y="3393"/>
                  </a:lnTo>
                  <a:cubicBezTo>
                    <a:pt x="2304" y="3328"/>
                    <a:pt x="2289" y="3246"/>
                    <a:pt x="2236" y="3203"/>
                  </a:cubicBezTo>
                  <a:cubicBezTo>
                    <a:pt x="2236" y="3084"/>
                    <a:pt x="2176" y="3025"/>
                    <a:pt x="2176" y="2890"/>
                  </a:cubicBezTo>
                  <a:cubicBezTo>
                    <a:pt x="2116" y="2712"/>
                    <a:pt x="1997" y="2518"/>
                    <a:pt x="1938" y="2399"/>
                  </a:cubicBezTo>
                  <a:cubicBezTo>
                    <a:pt x="1863" y="2280"/>
                    <a:pt x="1863" y="2220"/>
                    <a:pt x="1804" y="2086"/>
                  </a:cubicBezTo>
                  <a:cubicBezTo>
                    <a:pt x="1744" y="2026"/>
                    <a:pt x="1744" y="1967"/>
                    <a:pt x="1684" y="1848"/>
                  </a:cubicBezTo>
                  <a:cubicBezTo>
                    <a:pt x="1565" y="1714"/>
                    <a:pt x="1491" y="1535"/>
                    <a:pt x="1372" y="1341"/>
                  </a:cubicBezTo>
                  <a:cubicBezTo>
                    <a:pt x="1252" y="1222"/>
                    <a:pt x="1193" y="1028"/>
                    <a:pt x="1059" y="909"/>
                  </a:cubicBezTo>
                  <a:cubicBezTo>
                    <a:pt x="820" y="596"/>
                    <a:pt x="627" y="283"/>
                    <a:pt x="314" y="45"/>
                  </a:cubicBezTo>
                  <a:cubicBezTo>
                    <a:pt x="284" y="15"/>
                    <a:pt x="254" y="0"/>
                    <a:pt x="22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0"/>
            <p:cNvSpPr/>
            <p:nvPr/>
          </p:nvSpPr>
          <p:spPr>
            <a:xfrm>
              <a:off x="1115467" y="2768479"/>
              <a:ext cx="185922" cy="163399"/>
            </a:xfrm>
            <a:custGeom>
              <a:avLst/>
              <a:gdLst/>
              <a:ahLst/>
              <a:cxnLst/>
              <a:rect l="l" t="t" r="r" b="b"/>
              <a:pathLst>
                <a:path w="5960" h="5238" extrusionOk="0">
                  <a:moveTo>
                    <a:pt x="120" y="0"/>
                  </a:moveTo>
                  <a:cubicBezTo>
                    <a:pt x="1" y="60"/>
                    <a:pt x="1" y="194"/>
                    <a:pt x="61" y="253"/>
                  </a:cubicBezTo>
                  <a:lnTo>
                    <a:pt x="493" y="804"/>
                  </a:lnTo>
                  <a:cubicBezTo>
                    <a:pt x="552" y="939"/>
                    <a:pt x="627" y="998"/>
                    <a:pt x="686" y="1117"/>
                  </a:cubicBezTo>
                  <a:lnTo>
                    <a:pt x="925" y="1371"/>
                  </a:lnTo>
                  <a:cubicBezTo>
                    <a:pt x="1059" y="1549"/>
                    <a:pt x="1178" y="1743"/>
                    <a:pt x="1297" y="1922"/>
                  </a:cubicBezTo>
                  <a:lnTo>
                    <a:pt x="1491" y="2235"/>
                  </a:lnTo>
                  <a:cubicBezTo>
                    <a:pt x="1550" y="2294"/>
                    <a:pt x="1610" y="2428"/>
                    <a:pt x="1669" y="2547"/>
                  </a:cubicBezTo>
                  <a:cubicBezTo>
                    <a:pt x="1744" y="2607"/>
                    <a:pt x="1804" y="2741"/>
                    <a:pt x="1863" y="2801"/>
                  </a:cubicBezTo>
                  <a:lnTo>
                    <a:pt x="1982" y="3114"/>
                  </a:lnTo>
                  <a:lnTo>
                    <a:pt x="2176" y="3412"/>
                  </a:lnTo>
                  <a:cubicBezTo>
                    <a:pt x="2236" y="3486"/>
                    <a:pt x="2236" y="3605"/>
                    <a:pt x="2295" y="3724"/>
                  </a:cubicBezTo>
                  <a:cubicBezTo>
                    <a:pt x="2355" y="3784"/>
                    <a:pt x="2414" y="3918"/>
                    <a:pt x="2414" y="4037"/>
                  </a:cubicBezTo>
                  <a:cubicBezTo>
                    <a:pt x="2489" y="4097"/>
                    <a:pt x="2489" y="4231"/>
                    <a:pt x="2548" y="4350"/>
                  </a:cubicBezTo>
                  <a:cubicBezTo>
                    <a:pt x="2548" y="4410"/>
                    <a:pt x="2548" y="4529"/>
                    <a:pt x="2608" y="4663"/>
                  </a:cubicBezTo>
                  <a:lnTo>
                    <a:pt x="2608" y="4976"/>
                  </a:lnTo>
                  <a:cubicBezTo>
                    <a:pt x="2608" y="5035"/>
                    <a:pt x="2668" y="5035"/>
                    <a:pt x="2668" y="5095"/>
                  </a:cubicBezTo>
                  <a:cubicBezTo>
                    <a:pt x="2711" y="5182"/>
                    <a:pt x="2827" y="5238"/>
                    <a:pt x="2956" y="5238"/>
                  </a:cubicBezTo>
                  <a:cubicBezTo>
                    <a:pt x="3003" y="5238"/>
                    <a:pt x="3052" y="5230"/>
                    <a:pt x="3100" y="5214"/>
                  </a:cubicBezTo>
                  <a:cubicBezTo>
                    <a:pt x="3159" y="5155"/>
                    <a:pt x="3293" y="5095"/>
                    <a:pt x="3413" y="5035"/>
                  </a:cubicBezTo>
                  <a:cubicBezTo>
                    <a:pt x="3532" y="4976"/>
                    <a:pt x="3606" y="4901"/>
                    <a:pt x="3725" y="4842"/>
                  </a:cubicBezTo>
                  <a:cubicBezTo>
                    <a:pt x="3845" y="4842"/>
                    <a:pt x="3979" y="4782"/>
                    <a:pt x="4098" y="4723"/>
                  </a:cubicBezTo>
                  <a:lnTo>
                    <a:pt x="4411" y="4603"/>
                  </a:lnTo>
                  <a:lnTo>
                    <a:pt x="4783" y="4410"/>
                  </a:lnTo>
                  <a:cubicBezTo>
                    <a:pt x="4843" y="4410"/>
                    <a:pt x="4962" y="4350"/>
                    <a:pt x="5096" y="4350"/>
                  </a:cubicBezTo>
                  <a:lnTo>
                    <a:pt x="5275" y="4290"/>
                  </a:lnTo>
                  <a:cubicBezTo>
                    <a:pt x="5334" y="4231"/>
                    <a:pt x="5394" y="4231"/>
                    <a:pt x="5468" y="4231"/>
                  </a:cubicBezTo>
                  <a:cubicBezTo>
                    <a:pt x="5588" y="4231"/>
                    <a:pt x="5707" y="4156"/>
                    <a:pt x="5841" y="4156"/>
                  </a:cubicBezTo>
                  <a:cubicBezTo>
                    <a:pt x="5900" y="4097"/>
                    <a:pt x="5960" y="4037"/>
                    <a:pt x="5960" y="3978"/>
                  </a:cubicBezTo>
                  <a:cubicBezTo>
                    <a:pt x="5960" y="3858"/>
                    <a:pt x="5900" y="3784"/>
                    <a:pt x="5766" y="3784"/>
                  </a:cubicBezTo>
                  <a:cubicBezTo>
                    <a:pt x="5647" y="3784"/>
                    <a:pt x="5528" y="3784"/>
                    <a:pt x="5394" y="3858"/>
                  </a:cubicBezTo>
                  <a:lnTo>
                    <a:pt x="4962" y="3858"/>
                  </a:lnTo>
                  <a:cubicBezTo>
                    <a:pt x="4843" y="3918"/>
                    <a:pt x="4723" y="3918"/>
                    <a:pt x="4589" y="3978"/>
                  </a:cubicBezTo>
                  <a:lnTo>
                    <a:pt x="4217" y="4037"/>
                  </a:lnTo>
                  <a:cubicBezTo>
                    <a:pt x="4098" y="4097"/>
                    <a:pt x="3979" y="4156"/>
                    <a:pt x="3845" y="4231"/>
                  </a:cubicBezTo>
                  <a:cubicBezTo>
                    <a:pt x="3725" y="4231"/>
                    <a:pt x="3606" y="4290"/>
                    <a:pt x="3472" y="4350"/>
                  </a:cubicBezTo>
                  <a:cubicBezTo>
                    <a:pt x="3389" y="4391"/>
                    <a:pt x="3307" y="4404"/>
                    <a:pt x="3219" y="4428"/>
                  </a:cubicBezTo>
                  <a:lnTo>
                    <a:pt x="3219" y="4428"/>
                  </a:lnTo>
                  <a:cubicBezTo>
                    <a:pt x="3198" y="4341"/>
                    <a:pt x="3159" y="4253"/>
                    <a:pt x="3159" y="4156"/>
                  </a:cubicBezTo>
                  <a:cubicBezTo>
                    <a:pt x="3100" y="4037"/>
                    <a:pt x="3040" y="3918"/>
                    <a:pt x="3040" y="3784"/>
                  </a:cubicBezTo>
                  <a:cubicBezTo>
                    <a:pt x="2980" y="3665"/>
                    <a:pt x="2980" y="3605"/>
                    <a:pt x="2921" y="3486"/>
                  </a:cubicBezTo>
                  <a:cubicBezTo>
                    <a:pt x="2861" y="3352"/>
                    <a:pt x="2787" y="3233"/>
                    <a:pt x="2727" y="3114"/>
                  </a:cubicBezTo>
                  <a:lnTo>
                    <a:pt x="2608" y="2801"/>
                  </a:lnTo>
                  <a:cubicBezTo>
                    <a:pt x="2489" y="2607"/>
                    <a:pt x="2355" y="2369"/>
                    <a:pt x="2176" y="2175"/>
                  </a:cubicBezTo>
                  <a:cubicBezTo>
                    <a:pt x="2042" y="1996"/>
                    <a:pt x="1923" y="1803"/>
                    <a:pt x="1804" y="1624"/>
                  </a:cubicBezTo>
                  <a:cubicBezTo>
                    <a:pt x="1610" y="1430"/>
                    <a:pt x="1491" y="1251"/>
                    <a:pt x="1297" y="1058"/>
                  </a:cubicBezTo>
                  <a:cubicBezTo>
                    <a:pt x="1178" y="879"/>
                    <a:pt x="999" y="685"/>
                    <a:pt x="805" y="507"/>
                  </a:cubicBezTo>
                  <a:cubicBezTo>
                    <a:pt x="686" y="372"/>
                    <a:pt x="493" y="194"/>
                    <a:pt x="314" y="60"/>
                  </a:cubicBezTo>
                  <a:cubicBezTo>
                    <a:pt x="254" y="0"/>
                    <a:pt x="18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0"/>
            <p:cNvSpPr/>
            <p:nvPr/>
          </p:nvSpPr>
          <p:spPr>
            <a:xfrm>
              <a:off x="1117339" y="2878285"/>
              <a:ext cx="131549" cy="123501"/>
            </a:xfrm>
            <a:custGeom>
              <a:avLst/>
              <a:gdLst/>
              <a:ahLst/>
              <a:cxnLst/>
              <a:rect l="l" t="t" r="r" b="b"/>
              <a:pathLst>
                <a:path w="4217" h="3959" extrusionOk="0">
                  <a:moveTo>
                    <a:pt x="220" y="1"/>
                  </a:moveTo>
                  <a:cubicBezTo>
                    <a:pt x="192" y="1"/>
                    <a:pt x="159" y="8"/>
                    <a:pt x="120" y="26"/>
                  </a:cubicBezTo>
                  <a:cubicBezTo>
                    <a:pt x="60" y="26"/>
                    <a:pt x="1" y="145"/>
                    <a:pt x="60" y="204"/>
                  </a:cubicBezTo>
                  <a:cubicBezTo>
                    <a:pt x="313" y="830"/>
                    <a:pt x="626" y="1381"/>
                    <a:pt x="805" y="1947"/>
                  </a:cubicBezTo>
                  <a:cubicBezTo>
                    <a:pt x="865" y="2067"/>
                    <a:pt x="939" y="2260"/>
                    <a:pt x="999" y="2379"/>
                  </a:cubicBezTo>
                  <a:cubicBezTo>
                    <a:pt x="1058" y="2439"/>
                    <a:pt x="1058" y="2499"/>
                    <a:pt x="1058" y="2573"/>
                  </a:cubicBezTo>
                  <a:cubicBezTo>
                    <a:pt x="1118" y="2633"/>
                    <a:pt x="1118" y="2752"/>
                    <a:pt x="1177" y="2811"/>
                  </a:cubicBezTo>
                  <a:lnTo>
                    <a:pt x="1237" y="3005"/>
                  </a:lnTo>
                  <a:lnTo>
                    <a:pt x="1237" y="3184"/>
                  </a:lnTo>
                  <a:cubicBezTo>
                    <a:pt x="1312" y="3318"/>
                    <a:pt x="1312" y="3378"/>
                    <a:pt x="1312" y="3437"/>
                  </a:cubicBezTo>
                  <a:lnTo>
                    <a:pt x="1312" y="3556"/>
                  </a:lnTo>
                  <a:lnTo>
                    <a:pt x="1312" y="3616"/>
                  </a:lnTo>
                  <a:cubicBezTo>
                    <a:pt x="1312" y="3690"/>
                    <a:pt x="1312" y="3810"/>
                    <a:pt x="1371" y="3869"/>
                  </a:cubicBezTo>
                  <a:cubicBezTo>
                    <a:pt x="1431" y="3929"/>
                    <a:pt x="1524" y="3959"/>
                    <a:pt x="1617" y="3959"/>
                  </a:cubicBezTo>
                  <a:cubicBezTo>
                    <a:pt x="1710" y="3959"/>
                    <a:pt x="1803" y="3929"/>
                    <a:pt x="1863" y="3869"/>
                  </a:cubicBezTo>
                  <a:cubicBezTo>
                    <a:pt x="1922" y="3810"/>
                    <a:pt x="1982" y="3690"/>
                    <a:pt x="2056" y="3616"/>
                  </a:cubicBezTo>
                  <a:cubicBezTo>
                    <a:pt x="2176" y="3556"/>
                    <a:pt x="2235" y="3497"/>
                    <a:pt x="2295" y="3437"/>
                  </a:cubicBezTo>
                  <a:cubicBezTo>
                    <a:pt x="2429" y="3378"/>
                    <a:pt x="2488" y="3318"/>
                    <a:pt x="2608" y="3243"/>
                  </a:cubicBezTo>
                  <a:cubicBezTo>
                    <a:pt x="2667" y="3184"/>
                    <a:pt x="2801" y="3124"/>
                    <a:pt x="2861" y="3065"/>
                  </a:cubicBezTo>
                  <a:lnTo>
                    <a:pt x="3174" y="2871"/>
                  </a:lnTo>
                  <a:cubicBezTo>
                    <a:pt x="3174" y="2871"/>
                    <a:pt x="3233" y="2871"/>
                    <a:pt x="3293" y="2811"/>
                  </a:cubicBezTo>
                  <a:lnTo>
                    <a:pt x="3472" y="2752"/>
                  </a:lnTo>
                  <a:lnTo>
                    <a:pt x="3606" y="2692"/>
                  </a:lnTo>
                  <a:lnTo>
                    <a:pt x="3785" y="2633"/>
                  </a:lnTo>
                  <a:cubicBezTo>
                    <a:pt x="3844" y="2633"/>
                    <a:pt x="3978" y="2573"/>
                    <a:pt x="4097" y="2573"/>
                  </a:cubicBezTo>
                  <a:cubicBezTo>
                    <a:pt x="4157" y="2499"/>
                    <a:pt x="4217" y="2439"/>
                    <a:pt x="4217" y="2379"/>
                  </a:cubicBezTo>
                  <a:cubicBezTo>
                    <a:pt x="4217" y="2260"/>
                    <a:pt x="4157" y="2201"/>
                    <a:pt x="4038" y="2201"/>
                  </a:cubicBezTo>
                  <a:cubicBezTo>
                    <a:pt x="3919" y="2201"/>
                    <a:pt x="3785" y="2260"/>
                    <a:pt x="3665" y="2260"/>
                  </a:cubicBezTo>
                  <a:lnTo>
                    <a:pt x="3472" y="2260"/>
                  </a:lnTo>
                  <a:lnTo>
                    <a:pt x="3293" y="2320"/>
                  </a:lnTo>
                  <a:cubicBezTo>
                    <a:pt x="3174" y="2320"/>
                    <a:pt x="3040" y="2379"/>
                    <a:pt x="2920" y="2439"/>
                  </a:cubicBezTo>
                  <a:lnTo>
                    <a:pt x="2608" y="2573"/>
                  </a:lnTo>
                  <a:cubicBezTo>
                    <a:pt x="2488" y="2633"/>
                    <a:pt x="2354" y="2692"/>
                    <a:pt x="2295" y="2752"/>
                  </a:cubicBezTo>
                  <a:cubicBezTo>
                    <a:pt x="2235" y="2752"/>
                    <a:pt x="2176" y="2811"/>
                    <a:pt x="2116" y="2811"/>
                  </a:cubicBezTo>
                  <a:lnTo>
                    <a:pt x="1982" y="2946"/>
                  </a:lnTo>
                  <a:cubicBezTo>
                    <a:pt x="1946" y="2964"/>
                    <a:pt x="1910" y="2982"/>
                    <a:pt x="1875" y="3000"/>
                  </a:cubicBezTo>
                  <a:lnTo>
                    <a:pt x="1875" y="3000"/>
                  </a:lnTo>
                  <a:cubicBezTo>
                    <a:pt x="1863" y="2944"/>
                    <a:pt x="1863" y="2891"/>
                    <a:pt x="1863" y="2811"/>
                  </a:cubicBezTo>
                  <a:lnTo>
                    <a:pt x="1744" y="2633"/>
                  </a:lnTo>
                  <a:cubicBezTo>
                    <a:pt x="1744" y="2499"/>
                    <a:pt x="1684" y="2439"/>
                    <a:pt x="1684" y="2379"/>
                  </a:cubicBezTo>
                  <a:cubicBezTo>
                    <a:pt x="1684" y="2260"/>
                    <a:pt x="1609" y="2201"/>
                    <a:pt x="1609" y="2126"/>
                  </a:cubicBezTo>
                  <a:cubicBezTo>
                    <a:pt x="1550" y="2007"/>
                    <a:pt x="1431" y="1828"/>
                    <a:pt x="1371" y="1694"/>
                  </a:cubicBezTo>
                  <a:cubicBezTo>
                    <a:pt x="1237" y="1381"/>
                    <a:pt x="1058" y="1143"/>
                    <a:pt x="939" y="830"/>
                  </a:cubicBezTo>
                  <a:cubicBezTo>
                    <a:pt x="745" y="577"/>
                    <a:pt x="567" y="338"/>
                    <a:pt x="373" y="85"/>
                  </a:cubicBezTo>
                  <a:cubicBezTo>
                    <a:pt x="331" y="43"/>
                    <a:pt x="289" y="1"/>
                    <a:pt x="2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0"/>
            <p:cNvSpPr/>
            <p:nvPr/>
          </p:nvSpPr>
          <p:spPr>
            <a:xfrm>
              <a:off x="1180103" y="3884854"/>
              <a:ext cx="183115" cy="71998"/>
            </a:xfrm>
            <a:custGeom>
              <a:avLst/>
              <a:gdLst/>
              <a:ahLst/>
              <a:cxnLst/>
              <a:rect l="l" t="t" r="r" b="b"/>
              <a:pathLst>
                <a:path w="5870" h="2308" extrusionOk="0">
                  <a:moveTo>
                    <a:pt x="1860" y="1"/>
                  </a:moveTo>
                  <a:cubicBezTo>
                    <a:pt x="913" y="1"/>
                    <a:pt x="0" y="276"/>
                    <a:pt x="223" y="1338"/>
                  </a:cubicBezTo>
                  <a:cubicBezTo>
                    <a:pt x="355" y="2013"/>
                    <a:pt x="1087" y="2308"/>
                    <a:pt x="2012" y="2308"/>
                  </a:cubicBezTo>
                  <a:cubicBezTo>
                    <a:pt x="3290" y="2308"/>
                    <a:pt x="4936" y="1745"/>
                    <a:pt x="5869" y="846"/>
                  </a:cubicBezTo>
                  <a:cubicBezTo>
                    <a:pt x="5869" y="846"/>
                    <a:pt x="4007" y="339"/>
                    <a:pt x="2949" y="101"/>
                  </a:cubicBezTo>
                  <a:cubicBezTo>
                    <a:pt x="2629" y="45"/>
                    <a:pt x="2242" y="1"/>
                    <a:pt x="1860" y="1"/>
                  </a:cubicBezTo>
                  <a:close/>
                </a:path>
              </a:pathLst>
            </a:custGeom>
            <a:solidFill>
              <a:srgbClr val="FCDD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0"/>
            <p:cNvSpPr/>
            <p:nvPr/>
          </p:nvSpPr>
          <p:spPr>
            <a:xfrm>
              <a:off x="1229797" y="3897301"/>
              <a:ext cx="158502" cy="33004"/>
            </a:xfrm>
            <a:custGeom>
              <a:avLst/>
              <a:gdLst/>
              <a:ahLst/>
              <a:cxnLst/>
              <a:rect l="l" t="t" r="r" b="b"/>
              <a:pathLst>
                <a:path w="5081" h="1058" extrusionOk="0">
                  <a:moveTo>
                    <a:pt x="4962" y="0"/>
                  </a:moveTo>
                  <a:cubicBezTo>
                    <a:pt x="4962" y="0"/>
                    <a:pt x="4902" y="74"/>
                    <a:pt x="4783" y="74"/>
                  </a:cubicBezTo>
                  <a:cubicBezTo>
                    <a:pt x="4708" y="134"/>
                    <a:pt x="4649" y="134"/>
                    <a:pt x="4530" y="194"/>
                  </a:cubicBezTo>
                  <a:cubicBezTo>
                    <a:pt x="4470" y="253"/>
                    <a:pt x="4336" y="253"/>
                    <a:pt x="4217" y="313"/>
                  </a:cubicBezTo>
                  <a:cubicBezTo>
                    <a:pt x="4157" y="313"/>
                    <a:pt x="4038" y="372"/>
                    <a:pt x="3904" y="447"/>
                  </a:cubicBezTo>
                  <a:lnTo>
                    <a:pt x="3725" y="447"/>
                  </a:lnTo>
                  <a:cubicBezTo>
                    <a:pt x="3591" y="507"/>
                    <a:pt x="3531" y="507"/>
                    <a:pt x="3472" y="507"/>
                  </a:cubicBezTo>
                  <a:cubicBezTo>
                    <a:pt x="3412" y="507"/>
                    <a:pt x="3353" y="566"/>
                    <a:pt x="3293" y="566"/>
                  </a:cubicBezTo>
                  <a:lnTo>
                    <a:pt x="3040" y="566"/>
                  </a:lnTo>
                  <a:cubicBezTo>
                    <a:pt x="2921" y="626"/>
                    <a:pt x="2727" y="626"/>
                    <a:pt x="2608" y="626"/>
                  </a:cubicBezTo>
                  <a:cubicBezTo>
                    <a:pt x="2414" y="685"/>
                    <a:pt x="2295" y="685"/>
                    <a:pt x="2101" y="685"/>
                  </a:cubicBezTo>
                  <a:lnTo>
                    <a:pt x="1237" y="685"/>
                  </a:lnTo>
                  <a:cubicBezTo>
                    <a:pt x="1118" y="685"/>
                    <a:pt x="984" y="685"/>
                    <a:pt x="865" y="626"/>
                  </a:cubicBezTo>
                  <a:lnTo>
                    <a:pt x="314" y="626"/>
                  </a:lnTo>
                  <a:cubicBezTo>
                    <a:pt x="239" y="566"/>
                    <a:pt x="180" y="566"/>
                    <a:pt x="180" y="566"/>
                  </a:cubicBezTo>
                  <a:lnTo>
                    <a:pt x="120" y="566"/>
                  </a:lnTo>
                  <a:cubicBezTo>
                    <a:pt x="60" y="566"/>
                    <a:pt x="1" y="566"/>
                    <a:pt x="1" y="626"/>
                  </a:cubicBezTo>
                  <a:cubicBezTo>
                    <a:pt x="1" y="685"/>
                    <a:pt x="1" y="745"/>
                    <a:pt x="60" y="745"/>
                  </a:cubicBezTo>
                  <a:lnTo>
                    <a:pt x="120" y="745"/>
                  </a:lnTo>
                  <a:cubicBezTo>
                    <a:pt x="180" y="819"/>
                    <a:pt x="180" y="819"/>
                    <a:pt x="314" y="819"/>
                  </a:cubicBezTo>
                  <a:cubicBezTo>
                    <a:pt x="433" y="879"/>
                    <a:pt x="612" y="939"/>
                    <a:pt x="865" y="939"/>
                  </a:cubicBezTo>
                  <a:cubicBezTo>
                    <a:pt x="1118" y="998"/>
                    <a:pt x="1356" y="998"/>
                    <a:pt x="1669" y="1058"/>
                  </a:cubicBezTo>
                  <a:lnTo>
                    <a:pt x="2176" y="1058"/>
                  </a:lnTo>
                  <a:cubicBezTo>
                    <a:pt x="2295" y="1058"/>
                    <a:pt x="2474" y="1058"/>
                    <a:pt x="2608" y="998"/>
                  </a:cubicBezTo>
                  <a:cubicBezTo>
                    <a:pt x="2787" y="998"/>
                    <a:pt x="2980" y="998"/>
                    <a:pt x="3099" y="939"/>
                  </a:cubicBezTo>
                  <a:cubicBezTo>
                    <a:pt x="3293" y="939"/>
                    <a:pt x="3412" y="879"/>
                    <a:pt x="3531" y="879"/>
                  </a:cubicBezTo>
                  <a:cubicBezTo>
                    <a:pt x="3666" y="819"/>
                    <a:pt x="3725" y="819"/>
                    <a:pt x="3785" y="819"/>
                  </a:cubicBezTo>
                  <a:cubicBezTo>
                    <a:pt x="3844" y="745"/>
                    <a:pt x="3904" y="745"/>
                    <a:pt x="3964" y="685"/>
                  </a:cubicBezTo>
                  <a:cubicBezTo>
                    <a:pt x="4098" y="685"/>
                    <a:pt x="4217" y="626"/>
                    <a:pt x="4336" y="566"/>
                  </a:cubicBezTo>
                  <a:cubicBezTo>
                    <a:pt x="4470" y="507"/>
                    <a:pt x="4589" y="507"/>
                    <a:pt x="4649" y="447"/>
                  </a:cubicBezTo>
                  <a:cubicBezTo>
                    <a:pt x="4708" y="372"/>
                    <a:pt x="4842" y="313"/>
                    <a:pt x="4902" y="313"/>
                  </a:cubicBezTo>
                  <a:cubicBezTo>
                    <a:pt x="4962" y="194"/>
                    <a:pt x="5081" y="194"/>
                    <a:pt x="5081" y="194"/>
                  </a:cubicBezTo>
                  <a:lnTo>
                    <a:pt x="5081" y="74"/>
                  </a:lnTo>
                  <a:cubicBezTo>
                    <a:pt x="5081" y="0"/>
                    <a:pt x="5021" y="0"/>
                    <a:pt x="4962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0"/>
            <p:cNvSpPr/>
            <p:nvPr/>
          </p:nvSpPr>
          <p:spPr>
            <a:xfrm>
              <a:off x="1196824" y="3729597"/>
              <a:ext cx="160810" cy="137071"/>
            </a:xfrm>
            <a:custGeom>
              <a:avLst/>
              <a:gdLst/>
              <a:ahLst/>
              <a:cxnLst/>
              <a:rect l="l" t="t" r="r" b="b"/>
              <a:pathLst>
                <a:path w="5155" h="4394" extrusionOk="0">
                  <a:moveTo>
                    <a:pt x="1085" y="0"/>
                  </a:moveTo>
                  <a:cubicBezTo>
                    <a:pt x="864" y="0"/>
                    <a:pt x="644" y="104"/>
                    <a:pt x="432" y="356"/>
                  </a:cubicBezTo>
                  <a:cubicBezTo>
                    <a:pt x="0" y="847"/>
                    <a:pt x="432" y="2218"/>
                    <a:pt x="1743" y="3335"/>
                  </a:cubicBezTo>
                  <a:cubicBezTo>
                    <a:pt x="2968" y="4345"/>
                    <a:pt x="4765" y="4393"/>
                    <a:pt x="5100" y="4393"/>
                  </a:cubicBezTo>
                  <a:cubicBezTo>
                    <a:pt x="5135" y="4393"/>
                    <a:pt x="5155" y="4393"/>
                    <a:pt x="5155" y="4393"/>
                  </a:cubicBezTo>
                  <a:cubicBezTo>
                    <a:pt x="5155" y="4393"/>
                    <a:pt x="3531" y="2650"/>
                    <a:pt x="2980" y="1845"/>
                  </a:cubicBezTo>
                  <a:cubicBezTo>
                    <a:pt x="2599" y="1222"/>
                    <a:pt x="1843" y="0"/>
                    <a:pt x="1085" y="0"/>
                  </a:cubicBezTo>
                  <a:close/>
                </a:path>
              </a:pathLst>
            </a:custGeom>
            <a:solidFill>
              <a:srgbClr val="F3A8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0"/>
            <p:cNvSpPr/>
            <p:nvPr/>
          </p:nvSpPr>
          <p:spPr>
            <a:xfrm>
              <a:off x="1243273" y="3759169"/>
              <a:ext cx="141313" cy="122815"/>
            </a:xfrm>
            <a:custGeom>
              <a:avLst/>
              <a:gdLst/>
              <a:ahLst/>
              <a:cxnLst/>
              <a:rect l="l" t="t" r="r" b="b"/>
              <a:pathLst>
                <a:path w="4530" h="3937" extrusionOk="0">
                  <a:moveTo>
                    <a:pt x="105" y="0"/>
                  </a:moveTo>
                  <a:cubicBezTo>
                    <a:pt x="93" y="0"/>
                    <a:pt x="80" y="8"/>
                    <a:pt x="60" y="33"/>
                  </a:cubicBezTo>
                  <a:cubicBezTo>
                    <a:pt x="1" y="33"/>
                    <a:pt x="1" y="93"/>
                    <a:pt x="1" y="152"/>
                  </a:cubicBezTo>
                  <a:cubicBezTo>
                    <a:pt x="1" y="152"/>
                    <a:pt x="180" y="465"/>
                    <a:pt x="492" y="897"/>
                  </a:cubicBezTo>
                  <a:cubicBezTo>
                    <a:pt x="686" y="1151"/>
                    <a:pt x="865" y="1389"/>
                    <a:pt x="1118" y="1642"/>
                  </a:cubicBezTo>
                  <a:cubicBezTo>
                    <a:pt x="1178" y="1761"/>
                    <a:pt x="1297" y="1955"/>
                    <a:pt x="1431" y="2074"/>
                  </a:cubicBezTo>
                  <a:cubicBezTo>
                    <a:pt x="1610" y="2193"/>
                    <a:pt x="1744" y="2327"/>
                    <a:pt x="1863" y="2447"/>
                  </a:cubicBezTo>
                  <a:cubicBezTo>
                    <a:pt x="1982" y="2566"/>
                    <a:pt x="2116" y="2700"/>
                    <a:pt x="2295" y="2819"/>
                  </a:cubicBezTo>
                  <a:cubicBezTo>
                    <a:pt x="2414" y="2879"/>
                    <a:pt x="2548" y="3013"/>
                    <a:pt x="2727" y="3132"/>
                  </a:cubicBezTo>
                  <a:cubicBezTo>
                    <a:pt x="2861" y="3192"/>
                    <a:pt x="2980" y="3311"/>
                    <a:pt x="3099" y="3385"/>
                  </a:cubicBezTo>
                  <a:cubicBezTo>
                    <a:pt x="3293" y="3445"/>
                    <a:pt x="3412" y="3564"/>
                    <a:pt x="3532" y="3564"/>
                  </a:cubicBezTo>
                  <a:cubicBezTo>
                    <a:pt x="3666" y="3624"/>
                    <a:pt x="3785" y="3683"/>
                    <a:pt x="3844" y="3758"/>
                  </a:cubicBezTo>
                  <a:cubicBezTo>
                    <a:pt x="3978" y="3817"/>
                    <a:pt x="4098" y="3817"/>
                    <a:pt x="4157" y="3877"/>
                  </a:cubicBezTo>
                  <a:cubicBezTo>
                    <a:pt x="4276" y="3877"/>
                    <a:pt x="4410" y="3936"/>
                    <a:pt x="4410" y="3936"/>
                  </a:cubicBezTo>
                  <a:cubicBezTo>
                    <a:pt x="4410" y="3936"/>
                    <a:pt x="4470" y="3936"/>
                    <a:pt x="4530" y="3877"/>
                  </a:cubicBezTo>
                  <a:cubicBezTo>
                    <a:pt x="4530" y="3817"/>
                    <a:pt x="4530" y="3758"/>
                    <a:pt x="4470" y="3758"/>
                  </a:cubicBezTo>
                  <a:cubicBezTo>
                    <a:pt x="4470" y="3758"/>
                    <a:pt x="4410" y="3683"/>
                    <a:pt x="4217" y="3624"/>
                  </a:cubicBezTo>
                  <a:cubicBezTo>
                    <a:pt x="4157" y="3624"/>
                    <a:pt x="4098" y="3564"/>
                    <a:pt x="3978" y="3504"/>
                  </a:cubicBezTo>
                  <a:cubicBezTo>
                    <a:pt x="3904" y="3445"/>
                    <a:pt x="3785" y="3385"/>
                    <a:pt x="3666" y="3311"/>
                  </a:cubicBezTo>
                  <a:cubicBezTo>
                    <a:pt x="3532" y="3251"/>
                    <a:pt x="3412" y="3192"/>
                    <a:pt x="3293" y="3132"/>
                  </a:cubicBezTo>
                  <a:cubicBezTo>
                    <a:pt x="3159" y="3013"/>
                    <a:pt x="3040" y="2938"/>
                    <a:pt x="2921" y="2819"/>
                  </a:cubicBezTo>
                  <a:cubicBezTo>
                    <a:pt x="2787" y="2759"/>
                    <a:pt x="2667" y="2640"/>
                    <a:pt x="2489" y="2506"/>
                  </a:cubicBezTo>
                  <a:cubicBezTo>
                    <a:pt x="2355" y="2387"/>
                    <a:pt x="2235" y="2268"/>
                    <a:pt x="2116" y="2134"/>
                  </a:cubicBezTo>
                  <a:cubicBezTo>
                    <a:pt x="1982" y="2015"/>
                    <a:pt x="1863" y="1895"/>
                    <a:pt x="1744" y="1761"/>
                  </a:cubicBezTo>
                  <a:cubicBezTo>
                    <a:pt x="1610" y="1642"/>
                    <a:pt x="1491" y="1583"/>
                    <a:pt x="1371" y="1449"/>
                  </a:cubicBezTo>
                  <a:cubicBezTo>
                    <a:pt x="1118" y="1210"/>
                    <a:pt x="924" y="957"/>
                    <a:pt x="746" y="704"/>
                  </a:cubicBezTo>
                  <a:cubicBezTo>
                    <a:pt x="552" y="525"/>
                    <a:pt x="433" y="331"/>
                    <a:pt x="314" y="212"/>
                  </a:cubicBezTo>
                  <a:cubicBezTo>
                    <a:pt x="254" y="93"/>
                    <a:pt x="180" y="33"/>
                    <a:pt x="180" y="33"/>
                  </a:cubicBezTo>
                  <a:cubicBezTo>
                    <a:pt x="140" y="33"/>
                    <a:pt x="127" y="0"/>
                    <a:pt x="105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0"/>
            <p:cNvSpPr/>
            <p:nvPr/>
          </p:nvSpPr>
          <p:spPr>
            <a:xfrm>
              <a:off x="1338074" y="4681044"/>
              <a:ext cx="56900" cy="83447"/>
            </a:xfrm>
            <a:custGeom>
              <a:avLst/>
              <a:gdLst/>
              <a:ahLst/>
              <a:cxnLst/>
              <a:rect l="l" t="t" r="r" b="b"/>
              <a:pathLst>
                <a:path w="1824" h="2675" extrusionOk="0">
                  <a:moveTo>
                    <a:pt x="1265" y="1"/>
                  </a:moveTo>
                  <a:cubicBezTo>
                    <a:pt x="1155" y="1"/>
                    <a:pt x="1039" y="43"/>
                    <a:pt x="939" y="142"/>
                  </a:cubicBezTo>
                  <a:cubicBezTo>
                    <a:pt x="567" y="515"/>
                    <a:pt x="373" y="1140"/>
                    <a:pt x="195" y="1632"/>
                  </a:cubicBezTo>
                  <a:cubicBezTo>
                    <a:pt x="120" y="1885"/>
                    <a:pt x="60" y="2064"/>
                    <a:pt x="1" y="2317"/>
                  </a:cubicBezTo>
                  <a:cubicBezTo>
                    <a:pt x="1" y="2377"/>
                    <a:pt x="60" y="2511"/>
                    <a:pt x="60" y="2570"/>
                  </a:cubicBezTo>
                  <a:lnTo>
                    <a:pt x="120" y="2570"/>
                  </a:lnTo>
                  <a:lnTo>
                    <a:pt x="120" y="2630"/>
                  </a:lnTo>
                  <a:cubicBezTo>
                    <a:pt x="120" y="2660"/>
                    <a:pt x="168" y="2675"/>
                    <a:pt x="224" y="2675"/>
                  </a:cubicBezTo>
                  <a:cubicBezTo>
                    <a:pt x="280" y="2675"/>
                    <a:pt x="344" y="2660"/>
                    <a:pt x="373" y="2630"/>
                  </a:cubicBezTo>
                  <a:lnTo>
                    <a:pt x="373" y="2570"/>
                  </a:lnTo>
                  <a:cubicBezTo>
                    <a:pt x="567" y="2436"/>
                    <a:pt x="686" y="2064"/>
                    <a:pt x="746" y="1885"/>
                  </a:cubicBezTo>
                  <a:cubicBezTo>
                    <a:pt x="999" y="1453"/>
                    <a:pt x="1237" y="1021"/>
                    <a:pt x="1550" y="649"/>
                  </a:cubicBezTo>
                  <a:cubicBezTo>
                    <a:pt x="1824" y="321"/>
                    <a:pt x="1567" y="1"/>
                    <a:pt x="1265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0"/>
            <p:cNvSpPr/>
            <p:nvPr/>
          </p:nvSpPr>
          <p:spPr>
            <a:xfrm>
              <a:off x="1315146" y="4661859"/>
              <a:ext cx="26703" cy="69003"/>
            </a:xfrm>
            <a:custGeom>
              <a:avLst/>
              <a:gdLst/>
              <a:ahLst/>
              <a:cxnLst/>
              <a:rect l="l" t="t" r="r" b="b"/>
              <a:pathLst>
                <a:path w="856" h="2212" extrusionOk="0">
                  <a:moveTo>
                    <a:pt x="387" y="0"/>
                  </a:moveTo>
                  <a:cubicBezTo>
                    <a:pt x="194" y="0"/>
                    <a:pt x="0" y="156"/>
                    <a:pt x="110" y="385"/>
                  </a:cubicBezTo>
                  <a:cubicBezTo>
                    <a:pt x="244" y="757"/>
                    <a:pt x="304" y="1130"/>
                    <a:pt x="363" y="1502"/>
                  </a:cubicBezTo>
                  <a:cubicBezTo>
                    <a:pt x="363" y="1636"/>
                    <a:pt x="304" y="1934"/>
                    <a:pt x="423" y="2128"/>
                  </a:cubicBezTo>
                  <a:cubicBezTo>
                    <a:pt x="423" y="2170"/>
                    <a:pt x="490" y="2212"/>
                    <a:pt x="550" y="2212"/>
                  </a:cubicBezTo>
                  <a:cubicBezTo>
                    <a:pt x="575" y="2212"/>
                    <a:pt x="599" y="2205"/>
                    <a:pt x="617" y="2187"/>
                  </a:cubicBezTo>
                  <a:cubicBezTo>
                    <a:pt x="676" y="2128"/>
                    <a:pt x="736" y="2068"/>
                    <a:pt x="736" y="2009"/>
                  </a:cubicBezTo>
                  <a:cubicBezTo>
                    <a:pt x="795" y="1815"/>
                    <a:pt x="795" y="1636"/>
                    <a:pt x="795" y="1502"/>
                  </a:cubicBezTo>
                  <a:cubicBezTo>
                    <a:pt x="795" y="1070"/>
                    <a:pt x="855" y="578"/>
                    <a:pt x="676" y="206"/>
                  </a:cubicBezTo>
                  <a:cubicBezTo>
                    <a:pt x="630" y="62"/>
                    <a:pt x="509" y="0"/>
                    <a:pt x="387" y="0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0"/>
            <p:cNvSpPr/>
            <p:nvPr/>
          </p:nvSpPr>
          <p:spPr>
            <a:xfrm>
              <a:off x="1184002" y="4110581"/>
              <a:ext cx="122971" cy="68379"/>
            </a:xfrm>
            <a:custGeom>
              <a:avLst/>
              <a:gdLst/>
              <a:ahLst/>
              <a:cxnLst/>
              <a:rect l="l" t="t" r="r" b="b"/>
              <a:pathLst>
                <a:path w="3942" h="2192" extrusionOk="0">
                  <a:moveTo>
                    <a:pt x="1960" y="1"/>
                  </a:moveTo>
                  <a:cubicBezTo>
                    <a:pt x="1096" y="61"/>
                    <a:pt x="471" y="746"/>
                    <a:pt x="158" y="1491"/>
                  </a:cubicBezTo>
                  <a:cubicBezTo>
                    <a:pt x="1" y="1893"/>
                    <a:pt x="322" y="2192"/>
                    <a:pt x="649" y="2192"/>
                  </a:cubicBezTo>
                  <a:cubicBezTo>
                    <a:pt x="818" y="2192"/>
                    <a:pt x="989" y="2111"/>
                    <a:pt x="1096" y="1923"/>
                  </a:cubicBezTo>
                  <a:cubicBezTo>
                    <a:pt x="1409" y="1431"/>
                    <a:pt x="1782" y="1178"/>
                    <a:pt x="2333" y="1118"/>
                  </a:cubicBezTo>
                  <a:cubicBezTo>
                    <a:pt x="2705" y="1118"/>
                    <a:pt x="3078" y="1237"/>
                    <a:pt x="3510" y="1237"/>
                  </a:cubicBezTo>
                  <a:cubicBezTo>
                    <a:pt x="3763" y="1237"/>
                    <a:pt x="3942" y="865"/>
                    <a:pt x="3763" y="612"/>
                  </a:cubicBezTo>
                  <a:cubicBezTo>
                    <a:pt x="3331" y="120"/>
                    <a:pt x="2586" y="1"/>
                    <a:pt x="19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0"/>
            <p:cNvSpPr/>
            <p:nvPr/>
          </p:nvSpPr>
          <p:spPr>
            <a:xfrm>
              <a:off x="1338074" y="2972650"/>
              <a:ext cx="36623" cy="32599"/>
            </a:xfrm>
            <a:custGeom>
              <a:avLst/>
              <a:gdLst/>
              <a:ahLst/>
              <a:cxnLst/>
              <a:rect l="l" t="t" r="r" b="b"/>
              <a:pathLst>
                <a:path w="1174" h="1045" extrusionOk="0">
                  <a:moveTo>
                    <a:pt x="646" y="1"/>
                  </a:moveTo>
                  <a:cubicBezTo>
                    <a:pt x="581" y="1"/>
                    <a:pt x="513" y="15"/>
                    <a:pt x="433" y="40"/>
                  </a:cubicBezTo>
                  <a:lnTo>
                    <a:pt x="314" y="40"/>
                  </a:lnTo>
                  <a:cubicBezTo>
                    <a:pt x="60" y="99"/>
                    <a:pt x="1" y="353"/>
                    <a:pt x="1" y="531"/>
                  </a:cubicBezTo>
                  <a:cubicBezTo>
                    <a:pt x="1" y="785"/>
                    <a:pt x="195" y="904"/>
                    <a:pt x="373" y="963"/>
                  </a:cubicBezTo>
                  <a:cubicBezTo>
                    <a:pt x="433" y="963"/>
                    <a:pt x="493" y="963"/>
                    <a:pt x="567" y="1038"/>
                  </a:cubicBezTo>
                  <a:cubicBezTo>
                    <a:pt x="588" y="1042"/>
                    <a:pt x="610" y="1044"/>
                    <a:pt x="631" y="1044"/>
                  </a:cubicBezTo>
                  <a:cubicBezTo>
                    <a:pt x="908" y="1044"/>
                    <a:pt x="1174" y="702"/>
                    <a:pt x="1118" y="412"/>
                  </a:cubicBezTo>
                  <a:cubicBezTo>
                    <a:pt x="1118" y="293"/>
                    <a:pt x="1059" y="159"/>
                    <a:pt x="939" y="99"/>
                  </a:cubicBezTo>
                  <a:cubicBezTo>
                    <a:pt x="826" y="29"/>
                    <a:pt x="738" y="1"/>
                    <a:pt x="6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0"/>
            <p:cNvSpPr/>
            <p:nvPr/>
          </p:nvSpPr>
          <p:spPr>
            <a:xfrm>
              <a:off x="1262801" y="2237290"/>
              <a:ext cx="42332" cy="39680"/>
            </a:xfrm>
            <a:custGeom>
              <a:avLst/>
              <a:gdLst/>
              <a:ahLst/>
              <a:cxnLst/>
              <a:rect l="l" t="t" r="r" b="b"/>
              <a:pathLst>
                <a:path w="1357" h="1272" extrusionOk="0">
                  <a:moveTo>
                    <a:pt x="535" y="0"/>
                  </a:moveTo>
                  <a:cubicBezTo>
                    <a:pt x="478" y="0"/>
                    <a:pt x="422" y="9"/>
                    <a:pt x="373" y="30"/>
                  </a:cubicBezTo>
                  <a:cubicBezTo>
                    <a:pt x="239" y="90"/>
                    <a:pt x="120" y="209"/>
                    <a:pt x="60" y="402"/>
                  </a:cubicBezTo>
                  <a:cubicBezTo>
                    <a:pt x="0" y="522"/>
                    <a:pt x="0" y="700"/>
                    <a:pt x="60" y="834"/>
                  </a:cubicBezTo>
                  <a:cubicBezTo>
                    <a:pt x="120" y="1013"/>
                    <a:pt x="239" y="1147"/>
                    <a:pt x="433" y="1207"/>
                  </a:cubicBezTo>
                  <a:cubicBezTo>
                    <a:pt x="501" y="1252"/>
                    <a:pt x="580" y="1272"/>
                    <a:pt x="662" y="1272"/>
                  </a:cubicBezTo>
                  <a:cubicBezTo>
                    <a:pt x="794" y="1272"/>
                    <a:pt x="933" y="1221"/>
                    <a:pt x="1043" y="1147"/>
                  </a:cubicBezTo>
                  <a:cubicBezTo>
                    <a:pt x="1297" y="954"/>
                    <a:pt x="1356" y="522"/>
                    <a:pt x="1177" y="268"/>
                  </a:cubicBezTo>
                  <a:cubicBezTo>
                    <a:pt x="1118" y="209"/>
                    <a:pt x="1043" y="149"/>
                    <a:pt x="984" y="149"/>
                  </a:cubicBezTo>
                  <a:cubicBezTo>
                    <a:pt x="854" y="63"/>
                    <a:pt x="686" y="0"/>
                    <a:pt x="5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0"/>
            <p:cNvSpPr/>
            <p:nvPr/>
          </p:nvSpPr>
          <p:spPr>
            <a:xfrm>
              <a:off x="1421272" y="1891525"/>
              <a:ext cx="34876" cy="33036"/>
            </a:xfrm>
            <a:custGeom>
              <a:avLst/>
              <a:gdLst/>
              <a:ahLst/>
              <a:cxnLst/>
              <a:rect l="l" t="t" r="r" b="b"/>
              <a:pathLst>
                <a:path w="1118" h="1059" extrusionOk="0">
                  <a:moveTo>
                    <a:pt x="507" y="0"/>
                  </a:moveTo>
                  <a:cubicBezTo>
                    <a:pt x="194" y="0"/>
                    <a:pt x="1" y="313"/>
                    <a:pt x="1" y="552"/>
                  </a:cubicBezTo>
                  <a:cubicBezTo>
                    <a:pt x="1" y="686"/>
                    <a:pt x="135" y="865"/>
                    <a:pt x="194" y="924"/>
                  </a:cubicBezTo>
                  <a:cubicBezTo>
                    <a:pt x="313" y="984"/>
                    <a:pt x="433" y="1058"/>
                    <a:pt x="626" y="1058"/>
                  </a:cubicBezTo>
                  <a:cubicBezTo>
                    <a:pt x="880" y="1058"/>
                    <a:pt x="1118" y="686"/>
                    <a:pt x="1058" y="432"/>
                  </a:cubicBezTo>
                  <a:cubicBezTo>
                    <a:pt x="1058" y="313"/>
                    <a:pt x="999" y="179"/>
                    <a:pt x="880" y="120"/>
                  </a:cubicBezTo>
                  <a:cubicBezTo>
                    <a:pt x="745" y="0"/>
                    <a:pt x="626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0"/>
            <p:cNvSpPr/>
            <p:nvPr/>
          </p:nvSpPr>
          <p:spPr>
            <a:xfrm>
              <a:off x="1119210" y="1064764"/>
              <a:ext cx="52532" cy="36748"/>
            </a:xfrm>
            <a:custGeom>
              <a:avLst/>
              <a:gdLst/>
              <a:ahLst/>
              <a:cxnLst/>
              <a:rect l="l" t="t" r="r" b="b"/>
              <a:pathLst>
                <a:path w="1684" h="1178" extrusionOk="0">
                  <a:moveTo>
                    <a:pt x="745" y="1"/>
                  </a:moveTo>
                  <a:cubicBezTo>
                    <a:pt x="0" y="1"/>
                    <a:pt x="134" y="1178"/>
                    <a:pt x="939" y="1178"/>
                  </a:cubicBezTo>
                  <a:cubicBezTo>
                    <a:pt x="1684" y="1178"/>
                    <a:pt x="1549" y="1"/>
                    <a:pt x="7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0"/>
            <p:cNvSpPr/>
            <p:nvPr/>
          </p:nvSpPr>
          <p:spPr>
            <a:xfrm>
              <a:off x="1216320" y="1186518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0"/>
            <p:cNvSpPr/>
            <p:nvPr/>
          </p:nvSpPr>
          <p:spPr>
            <a:xfrm>
              <a:off x="1188900" y="1166615"/>
              <a:ext cx="31164" cy="29074"/>
            </a:xfrm>
            <a:custGeom>
              <a:avLst/>
              <a:gdLst/>
              <a:ahLst/>
              <a:cxnLst/>
              <a:rect l="l" t="t" r="r" b="b"/>
              <a:pathLst>
                <a:path w="999" h="932" extrusionOk="0">
                  <a:moveTo>
                    <a:pt x="677" y="0"/>
                  </a:moveTo>
                  <a:cubicBezTo>
                    <a:pt x="619" y="0"/>
                    <a:pt x="563" y="13"/>
                    <a:pt x="507" y="13"/>
                  </a:cubicBezTo>
                  <a:cubicBezTo>
                    <a:pt x="433" y="13"/>
                    <a:pt x="373" y="88"/>
                    <a:pt x="314" y="88"/>
                  </a:cubicBezTo>
                  <a:cubicBezTo>
                    <a:pt x="1" y="207"/>
                    <a:pt x="1" y="639"/>
                    <a:pt x="194" y="833"/>
                  </a:cubicBezTo>
                  <a:cubicBezTo>
                    <a:pt x="264" y="902"/>
                    <a:pt x="360" y="931"/>
                    <a:pt x="451" y="931"/>
                  </a:cubicBezTo>
                  <a:cubicBezTo>
                    <a:pt x="515" y="931"/>
                    <a:pt x="577" y="917"/>
                    <a:pt x="626" y="892"/>
                  </a:cubicBezTo>
                  <a:cubicBezTo>
                    <a:pt x="805" y="833"/>
                    <a:pt x="880" y="699"/>
                    <a:pt x="939" y="579"/>
                  </a:cubicBezTo>
                  <a:lnTo>
                    <a:pt x="939" y="579"/>
                  </a:lnTo>
                  <a:lnTo>
                    <a:pt x="880" y="639"/>
                  </a:lnTo>
                  <a:cubicBezTo>
                    <a:pt x="939" y="579"/>
                    <a:pt x="939" y="520"/>
                    <a:pt x="999" y="386"/>
                  </a:cubicBezTo>
                  <a:cubicBezTo>
                    <a:pt x="999" y="267"/>
                    <a:pt x="939" y="147"/>
                    <a:pt x="880" y="88"/>
                  </a:cubicBezTo>
                  <a:cubicBezTo>
                    <a:pt x="809" y="17"/>
                    <a:pt x="742" y="0"/>
                    <a:pt x="6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0"/>
            <p:cNvSpPr/>
            <p:nvPr/>
          </p:nvSpPr>
          <p:spPr>
            <a:xfrm>
              <a:off x="1518413" y="1347328"/>
              <a:ext cx="44172" cy="38588"/>
            </a:xfrm>
            <a:custGeom>
              <a:avLst/>
              <a:gdLst/>
              <a:ahLst/>
              <a:cxnLst/>
              <a:rect l="l" t="t" r="r" b="b"/>
              <a:pathLst>
                <a:path w="1416" h="1237" extrusionOk="0">
                  <a:moveTo>
                    <a:pt x="551" y="0"/>
                  </a:moveTo>
                  <a:cubicBezTo>
                    <a:pt x="179" y="0"/>
                    <a:pt x="0" y="373"/>
                    <a:pt x="0" y="686"/>
                  </a:cubicBezTo>
                  <a:cubicBezTo>
                    <a:pt x="0" y="865"/>
                    <a:pt x="119" y="999"/>
                    <a:pt x="239" y="1118"/>
                  </a:cubicBezTo>
                  <a:cubicBezTo>
                    <a:pt x="373" y="1177"/>
                    <a:pt x="492" y="1237"/>
                    <a:pt x="611" y="1237"/>
                  </a:cubicBezTo>
                  <a:lnTo>
                    <a:pt x="671" y="1237"/>
                  </a:lnTo>
                  <a:cubicBezTo>
                    <a:pt x="924" y="1237"/>
                    <a:pt x="1177" y="1118"/>
                    <a:pt x="1296" y="865"/>
                  </a:cubicBezTo>
                  <a:cubicBezTo>
                    <a:pt x="1415" y="626"/>
                    <a:pt x="1296" y="179"/>
                    <a:pt x="924" y="60"/>
                  </a:cubicBezTo>
                  <a:cubicBezTo>
                    <a:pt x="805" y="0"/>
                    <a:pt x="671" y="0"/>
                    <a:pt x="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0"/>
            <p:cNvSpPr/>
            <p:nvPr/>
          </p:nvSpPr>
          <p:spPr>
            <a:xfrm>
              <a:off x="1537442" y="1385885"/>
              <a:ext cx="1903" cy="31"/>
            </a:xfrm>
            <a:custGeom>
              <a:avLst/>
              <a:gdLst/>
              <a:ahLst/>
              <a:cxnLst/>
              <a:rect l="l" t="t" r="r" b="b"/>
              <a:pathLst>
                <a:path w="61" h="1" extrusionOk="0">
                  <a:moveTo>
                    <a:pt x="1" y="1"/>
                  </a:moveTo>
                  <a:lnTo>
                    <a:pt x="1" y="1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0"/>
            <p:cNvSpPr/>
            <p:nvPr/>
          </p:nvSpPr>
          <p:spPr>
            <a:xfrm>
              <a:off x="1537442" y="1385885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0"/>
            <p:cNvSpPr/>
            <p:nvPr/>
          </p:nvSpPr>
          <p:spPr>
            <a:xfrm>
              <a:off x="1646187" y="1387320"/>
              <a:ext cx="42332" cy="39493"/>
            </a:xfrm>
            <a:custGeom>
              <a:avLst/>
              <a:gdLst/>
              <a:ahLst/>
              <a:cxnLst/>
              <a:rect l="l" t="t" r="r" b="b"/>
              <a:pathLst>
                <a:path w="1357" h="1266" extrusionOk="0">
                  <a:moveTo>
                    <a:pt x="605" y="1"/>
                  </a:moveTo>
                  <a:cubicBezTo>
                    <a:pt x="359" y="1"/>
                    <a:pt x="170" y="135"/>
                    <a:pt x="120" y="387"/>
                  </a:cubicBezTo>
                  <a:cubicBezTo>
                    <a:pt x="61" y="462"/>
                    <a:pt x="61" y="521"/>
                    <a:pt x="61" y="521"/>
                  </a:cubicBezTo>
                  <a:lnTo>
                    <a:pt x="61" y="581"/>
                  </a:lnTo>
                  <a:cubicBezTo>
                    <a:pt x="1" y="1013"/>
                    <a:pt x="373" y="1266"/>
                    <a:pt x="746" y="1266"/>
                  </a:cubicBezTo>
                  <a:lnTo>
                    <a:pt x="865" y="1266"/>
                  </a:lnTo>
                  <a:lnTo>
                    <a:pt x="925" y="1206"/>
                  </a:lnTo>
                  <a:lnTo>
                    <a:pt x="984" y="1206"/>
                  </a:lnTo>
                  <a:cubicBezTo>
                    <a:pt x="1237" y="1072"/>
                    <a:pt x="1357" y="894"/>
                    <a:pt x="1297" y="581"/>
                  </a:cubicBezTo>
                  <a:lnTo>
                    <a:pt x="1297" y="521"/>
                  </a:lnTo>
                  <a:cubicBezTo>
                    <a:pt x="1297" y="149"/>
                    <a:pt x="984" y="15"/>
                    <a:pt x="746" y="15"/>
                  </a:cubicBezTo>
                  <a:cubicBezTo>
                    <a:pt x="697" y="5"/>
                    <a:pt x="650" y="1"/>
                    <a:pt x="6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0"/>
            <p:cNvSpPr/>
            <p:nvPr/>
          </p:nvSpPr>
          <p:spPr>
            <a:xfrm>
              <a:off x="1113626" y="3388105"/>
              <a:ext cx="143684" cy="68161"/>
            </a:xfrm>
            <a:custGeom>
              <a:avLst/>
              <a:gdLst/>
              <a:ahLst/>
              <a:cxnLst/>
              <a:rect l="l" t="t" r="r" b="b"/>
              <a:pathLst>
                <a:path w="4606" h="2185" extrusionOk="0">
                  <a:moveTo>
                    <a:pt x="3746" y="0"/>
                  </a:moveTo>
                  <a:cubicBezTo>
                    <a:pt x="3631" y="0"/>
                    <a:pt x="3515" y="39"/>
                    <a:pt x="3412" y="129"/>
                  </a:cubicBezTo>
                  <a:cubicBezTo>
                    <a:pt x="2920" y="502"/>
                    <a:pt x="2414" y="755"/>
                    <a:pt x="1803" y="934"/>
                  </a:cubicBezTo>
                  <a:cubicBezTo>
                    <a:pt x="1237" y="1128"/>
                    <a:pt x="686" y="1187"/>
                    <a:pt x="179" y="1560"/>
                  </a:cubicBezTo>
                  <a:cubicBezTo>
                    <a:pt x="0" y="1679"/>
                    <a:pt x="60" y="1932"/>
                    <a:pt x="179" y="1992"/>
                  </a:cubicBezTo>
                  <a:cubicBezTo>
                    <a:pt x="530" y="2123"/>
                    <a:pt x="919" y="2184"/>
                    <a:pt x="1319" y="2184"/>
                  </a:cubicBezTo>
                  <a:cubicBezTo>
                    <a:pt x="2414" y="2184"/>
                    <a:pt x="3583" y="1725"/>
                    <a:pt x="4216" y="993"/>
                  </a:cubicBezTo>
                  <a:cubicBezTo>
                    <a:pt x="4605" y="557"/>
                    <a:pt x="4183" y="0"/>
                    <a:pt x="37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0"/>
            <p:cNvSpPr/>
            <p:nvPr/>
          </p:nvSpPr>
          <p:spPr>
            <a:xfrm>
              <a:off x="1127103" y="3498878"/>
              <a:ext cx="106437" cy="30852"/>
            </a:xfrm>
            <a:custGeom>
              <a:avLst/>
              <a:gdLst/>
              <a:ahLst/>
              <a:cxnLst/>
              <a:rect l="l" t="t" r="r" b="b"/>
              <a:pathLst>
                <a:path w="3412" h="989" extrusionOk="0">
                  <a:moveTo>
                    <a:pt x="2320" y="1"/>
                  </a:moveTo>
                  <a:cubicBezTo>
                    <a:pt x="1914" y="1"/>
                    <a:pt x="1467" y="88"/>
                    <a:pt x="1118" y="184"/>
                  </a:cubicBezTo>
                  <a:cubicBezTo>
                    <a:pt x="864" y="243"/>
                    <a:pt x="626" y="303"/>
                    <a:pt x="432" y="362"/>
                  </a:cubicBezTo>
                  <a:cubicBezTo>
                    <a:pt x="254" y="482"/>
                    <a:pt x="179" y="675"/>
                    <a:pt x="0" y="794"/>
                  </a:cubicBezTo>
                  <a:cubicBezTo>
                    <a:pt x="36" y="783"/>
                    <a:pt x="73" y="778"/>
                    <a:pt x="109" y="778"/>
                  </a:cubicBezTo>
                  <a:cubicBezTo>
                    <a:pt x="256" y="778"/>
                    <a:pt x="409" y="854"/>
                    <a:pt x="552" y="854"/>
                  </a:cubicBezTo>
                  <a:lnTo>
                    <a:pt x="1237" y="854"/>
                  </a:lnTo>
                  <a:cubicBezTo>
                    <a:pt x="1743" y="854"/>
                    <a:pt x="2235" y="988"/>
                    <a:pt x="2667" y="988"/>
                  </a:cubicBezTo>
                  <a:cubicBezTo>
                    <a:pt x="3293" y="988"/>
                    <a:pt x="3412" y="184"/>
                    <a:pt x="2786" y="50"/>
                  </a:cubicBezTo>
                  <a:cubicBezTo>
                    <a:pt x="2644" y="15"/>
                    <a:pt x="2486" y="1"/>
                    <a:pt x="23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0"/>
            <p:cNvSpPr/>
            <p:nvPr/>
          </p:nvSpPr>
          <p:spPr>
            <a:xfrm>
              <a:off x="1231856" y="1882291"/>
              <a:ext cx="114174" cy="41302"/>
            </a:xfrm>
            <a:custGeom>
              <a:avLst/>
              <a:gdLst/>
              <a:ahLst/>
              <a:cxnLst/>
              <a:rect l="l" t="t" r="r" b="b"/>
              <a:pathLst>
                <a:path w="3660" h="1324" extrusionOk="0">
                  <a:moveTo>
                    <a:pt x="2230" y="0"/>
                  </a:moveTo>
                  <a:cubicBezTo>
                    <a:pt x="1627" y="0"/>
                    <a:pt x="1002" y="151"/>
                    <a:pt x="486" y="356"/>
                  </a:cubicBezTo>
                  <a:cubicBezTo>
                    <a:pt x="0" y="579"/>
                    <a:pt x="278" y="1323"/>
                    <a:pt x="687" y="1323"/>
                  </a:cubicBezTo>
                  <a:cubicBezTo>
                    <a:pt x="743" y="1323"/>
                    <a:pt x="800" y="1310"/>
                    <a:pt x="858" y="1280"/>
                  </a:cubicBezTo>
                  <a:cubicBezTo>
                    <a:pt x="1737" y="788"/>
                    <a:pt x="2661" y="669"/>
                    <a:pt x="3600" y="416"/>
                  </a:cubicBezTo>
                  <a:cubicBezTo>
                    <a:pt x="3600" y="416"/>
                    <a:pt x="3659" y="356"/>
                    <a:pt x="3600" y="356"/>
                  </a:cubicBezTo>
                  <a:cubicBezTo>
                    <a:pt x="3204" y="101"/>
                    <a:pt x="2724" y="0"/>
                    <a:pt x="2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0"/>
            <p:cNvSpPr/>
            <p:nvPr/>
          </p:nvSpPr>
          <p:spPr>
            <a:xfrm>
              <a:off x="1316706" y="1371379"/>
              <a:ext cx="160592" cy="130894"/>
            </a:xfrm>
            <a:custGeom>
              <a:avLst/>
              <a:gdLst/>
              <a:ahLst/>
              <a:cxnLst/>
              <a:rect l="l" t="t" r="r" b="b"/>
              <a:pathLst>
                <a:path w="5148" h="4196" extrusionOk="0">
                  <a:moveTo>
                    <a:pt x="4293" y="0"/>
                  </a:moveTo>
                  <a:cubicBezTo>
                    <a:pt x="4141" y="0"/>
                    <a:pt x="3986" y="67"/>
                    <a:pt x="3859" y="228"/>
                  </a:cubicBezTo>
                  <a:cubicBezTo>
                    <a:pt x="3293" y="973"/>
                    <a:pt x="2667" y="1643"/>
                    <a:pt x="1997" y="2328"/>
                  </a:cubicBezTo>
                  <a:cubicBezTo>
                    <a:pt x="1371" y="3013"/>
                    <a:pt x="686" y="3580"/>
                    <a:pt x="1" y="4190"/>
                  </a:cubicBezTo>
                  <a:cubicBezTo>
                    <a:pt x="45" y="4194"/>
                    <a:pt x="90" y="4195"/>
                    <a:pt x="135" y="4195"/>
                  </a:cubicBezTo>
                  <a:cubicBezTo>
                    <a:pt x="888" y="4195"/>
                    <a:pt x="1588" y="3734"/>
                    <a:pt x="2235" y="3326"/>
                  </a:cubicBezTo>
                  <a:cubicBezTo>
                    <a:pt x="3174" y="2641"/>
                    <a:pt x="3978" y="1777"/>
                    <a:pt x="4783" y="973"/>
                  </a:cubicBezTo>
                  <a:cubicBezTo>
                    <a:pt x="5148" y="552"/>
                    <a:pt x="4732" y="0"/>
                    <a:pt x="42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0"/>
            <p:cNvSpPr/>
            <p:nvPr/>
          </p:nvSpPr>
          <p:spPr>
            <a:xfrm>
              <a:off x="1851139" y="1207980"/>
              <a:ext cx="83915" cy="141251"/>
            </a:xfrm>
            <a:custGeom>
              <a:avLst/>
              <a:gdLst/>
              <a:ahLst/>
              <a:cxnLst/>
              <a:rect l="l" t="t" r="r" b="b"/>
              <a:pathLst>
                <a:path w="2690" h="4528" extrusionOk="0">
                  <a:moveTo>
                    <a:pt x="2150" y="1"/>
                  </a:moveTo>
                  <a:cubicBezTo>
                    <a:pt x="1980" y="1"/>
                    <a:pt x="1813" y="77"/>
                    <a:pt x="1744" y="252"/>
                  </a:cubicBezTo>
                  <a:cubicBezTo>
                    <a:pt x="1491" y="922"/>
                    <a:pt x="1312" y="1667"/>
                    <a:pt x="1059" y="2352"/>
                  </a:cubicBezTo>
                  <a:cubicBezTo>
                    <a:pt x="746" y="3097"/>
                    <a:pt x="254" y="3723"/>
                    <a:pt x="1" y="4467"/>
                  </a:cubicBezTo>
                  <a:lnTo>
                    <a:pt x="1" y="4527"/>
                  </a:lnTo>
                  <a:cubicBezTo>
                    <a:pt x="1252" y="3782"/>
                    <a:pt x="2235" y="1860"/>
                    <a:pt x="2608" y="490"/>
                  </a:cubicBezTo>
                  <a:cubicBezTo>
                    <a:pt x="2690" y="190"/>
                    <a:pt x="2416" y="1"/>
                    <a:pt x="2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018" name="Google Shape;5018;p30"/>
            <p:cNvGrpSpPr/>
            <p:nvPr/>
          </p:nvGrpSpPr>
          <p:grpSpPr>
            <a:xfrm>
              <a:off x="1785222" y="716222"/>
              <a:ext cx="1307601" cy="590241"/>
              <a:chOff x="1314344" y="705547"/>
              <a:chExt cx="1307601" cy="590241"/>
            </a:xfrm>
          </p:grpSpPr>
          <p:sp>
            <p:nvSpPr>
              <p:cNvPr id="5019" name="Google Shape;5019;p30"/>
              <p:cNvSpPr/>
              <p:nvPr/>
            </p:nvSpPr>
            <p:spPr>
              <a:xfrm flipH="1">
                <a:off x="1516332" y="737740"/>
                <a:ext cx="758943" cy="347980"/>
              </a:xfrm>
              <a:custGeom>
                <a:avLst/>
                <a:gdLst/>
                <a:ahLst/>
                <a:cxnLst/>
                <a:rect l="l" t="t" r="r" b="b"/>
                <a:pathLst>
                  <a:path w="24329" h="11155" extrusionOk="0">
                    <a:moveTo>
                      <a:pt x="14634" y="0"/>
                    </a:moveTo>
                    <a:cubicBezTo>
                      <a:pt x="14558" y="0"/>
                      <a:pt x="14477" y="4"/>
                      <a:pt x="14392" y="12"/>
                    </a:cubicBezTo>
                    <a:cubicBezTo>
                      <a:pt x="11600" y="311"/>
                      <a:pt x="9381" y="2829"/>
                      <a:pt x="8592" y="2829"/>
                    </a:cubicBezTo>
                    <a:cubicBezTo>
                      <a:pt x="8556" y="2829"/>
                      <a:pt x="8522" y="2823"/>
                      <a:pt x="8492" y="2812"/>
                    </a:cubicBezTo>
                    <a:cubicBezTo>
                      <a:pt x="8120" y="2619"/>
                      <a:pt x="10116" y="1129"/>
                      <a:pt x="8194" y="458"/>
                    </a:cubicBezTo>
                    <a:cubicBezTo>
                      <a:pt x="7758" y="307"/>
                      <a:pt x="7241" y="239"/>
                      <a:pt x="6685" y="239"/>
                    </a:cubicBezTo>
                    <a:cubicBezTo>
                      <a:pt x="4224" y="239"/>
                      <a:pt x="981" y="1571"/>
                      <a:pt x="373" y="2931"/>
                    </a:cubicBezTo>
                    <a:cubicBezTo>
                      <a:pt x="1" y="3930"/>
                      <a:pt x="1669" y="10321"/>
                      <a:pt x="5513" y="11065"/>
                    </a:cubicBezTo>
                    <a:cubicBezTo>
                      <a:pt x="5817" y="11127"/>
                      <a:pt x="6078" y="11155"/>
                      <a:pt x="6301" y="11155"/>
                    </a:cubicBezTo>
                    <a:cubicBezTo>
                      <a:pt x="8128" y="11155"/>
                      <a:pt x="7443" y="9303"/>
                      <a:pt x="8001" y="9144"/>
                    </a:cubicBezTo>
                    <a:cubicBezTo>
                      <a:pt x="8090" y="9122"/>
                      <a:pt x="8182" y="9113"/>
                      <a:pt x="8277" y="9113"/>
                    </a:cubicBezTo>
                    <a:cubicBezTo>
                      <a:pt x="9327" y="9113"/>
                      <a:pt x="10743" y="10304"/>
                      <a:pt x="12739" y="10304"/>
                    </a:cubicBezTo>
                    <a:cubicBezTo>
                      <a:pt x="13216" y="10304"/>
                      <a:pt x="13726" y="10236"/>
                      <a:pt x="14273" y="10067"/>
                    </a:cubicBezTo>
                    <a:cubicBezTo>
                      <a:pt x="16075" y="9516"/>
                      <a:pt x="14019" y="8280"/>
                      <a:pt x="15569" y="8086"/>
                    </a:cubicBezTo>
                    <a:cubicBezTo>
                      <a:pt x="18742" y="7773"/>
                      <a:pt x="24328" y="6283"/>
                      <a:pt x="22585" y="3304"/>
                    </a:cubicBezTo>
                    <a:cubicBezTo>
                      <a:pt x="22082" y="2436"/>
                      <a:pt x="21091" y="2206"/>
                      <a:pt x="20024" y="2206"/>
                    </a:cubicBezTo>
                    <a:cubicBezTo>
                      <a:pt x="18823" y="2206"/>
                      <a:pt x="17524" y="2497"/>
                      <a:pt x="16715" y="2497"/>
                    </a:cubicBezTo>
                    <a:cubicBezTo>
                      <a:pt x="16391" y="2497"/>
                      <a:pt x="16146" y="2451"/>
                      <a:pt x="16016" y="2321"/>
                    </a:cubicBezTo>
                    <a:cubicBezTo>
                      <a:pt x="15588" y="1836"/>
                      <a:pt x="16320" y="0"/>
                      <a:pt x="1463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0" name="Google Shape;5020;p30"/>
              <p:cNvSpPr/>
              <p:nvPr/>
            </p:nvSpPr>
            <p:spPr>
              <a:xfrm flipH="1">
                <a:off x="1613005" y="705547"/>
                <a:ext cx="809573" cy="224510"/>
              </a:xfrm>
              <a:custGeom>
                <a:avLst/>
                <a:gdLst/>
                <a:ahLst/>
                <a:cxnLst/>
                <a:rect l="l" t="t" r="r" b="b"/>
                <a:pathLst>
                  <a:path w="25952" h="7197" extrusionOk="0">
                    <a:moveTo>
                      <a:pt x="60" y="1"/>
                    </a:moveTo>
                    <a:cubicBezTo>
                      <a:pt x="0" y="60"/>
                      <a:pt x="0" y="179"/>
                      <a:pt x="60" y="239"/>
                    </a:cubicBezTo>
                    <a:cubicBezTo>
                      <a:pt x="60" y="239"/>
                      <a:pt x="313" y="612"/>
                      <a:pt x="864" y="1178"/>
                    </a:cubicBezTo>
                    <a:cubicBezTo>
                      <a:pt x="1117" y="1416"/>
                      <a:pt x="1490" y="1788"/>
                      <a:pt x="1862" y="2101"/>
                    </a:cubicBezTo>
                    <a:cubicBezTo>
                      <a:pt x="2235" y="2474"/>
                      <a:pt x="2726" y="2846"/>
                      <a:pt x="3292" y="3219"/>
                    </a:cubicBezTo>
                    <a:cubicBezTo>
                      <a:pt x="3784" y="3651"/>
                      <a:pt x="4410" y="4023"/>
                      <a:pt x="5021" y="4395"/>
                    </a:cubicBezTo>
                    <a:cubicBezTo>
                      <a:pt x="5706" y="4768"/>
                      <a:pt x="6391" y="5140"/>
                      <a:pt x="7136" y="5453"/>
                    </a:cubicBezTo>
                    <a:cubicBezTo>
                      <a:pt x="7509" y="5647"/>
                      <a:pt x="7941" y="5766"/>
                      <a:pt x="8313" y="5960"/>
                    </a:cubicBezTo>
                    <a:cubicBezTo>
                      <a:pt x="8507" y="6019"/>
                      <a:pt x="8745" y="6079"/>
                      <a:pt x="8939" y="6138"/>
                    </a:cubicBezTo>
                    <a:cubicBezTo>
                      <a:pt x="9117" y="6198"/>
                      <a:pt x="9311" y="6258"/>
                      <a:pt x="9564" y="6332"/>
                    </a:cubicBezTo>
                    <a:cubicBezTo>
                      <a:pt x="9743" y="6392"/>
                      <a:pt x="9996" y="6451"/>
                      <a:pt x="10175" y="6511"/>
                    </a:cubicBezTo>
                    <a:cubicBezTo>
                      <a:pt x="10369" y="6571"/>
                      <a:pt x="10607" y="6630"/>
                      <a:pt x="10801" y="6705"/>
                    </a:cubicBezTo>
                    <a:cubicBezTo>
                      <a:pt x="11233" y="6764"/>
                      <a:pt x="11665" y="6824"/>
                      <a:pt x="12097" y="6943"/>
                    </a:cubicBezTo>
                    <a:lnTo>
                      <a:pt x="12410" y="6943"/>
                    </a:lnTo>
                    <a:lnTo>
                      <a:pt x="12782" y="7003"/>
                    </a:lnTo>
                    <a:lnTo>
                      <a:pt x="13408" y="7077"/>
                    </a:lnTo>
                    <a:cubicBezTo>
                      <a:pt x="13840" y="7137"/>
                      <a:pt x="14272" y="7137"/>
                      <a:pt x="14704" y="7196"/>
                    </a:cubicBezTo>
                    <a:lnTo>
                      <a:pt x="16015" y="7196"/>
                    </a:lnTo>
                    <a:cubicBezTo>
                      <a:pt x="16447" y="7196"/>
                      <a:pt x="16819" y="7137"/>
                      <a:pt x="17252" y="7137"/>
                    </a:cubicBezTo>
                    <a:cubicBezTo>
                      <a:pt x="17684" y="7077"/>
                      <a:pt x="18056" y="7077"/>
                      <a:pt x="18428" y="7003"/>
                    </a:cubicBezTo>
                    <a:cubicBezTo>
                      <a:pt x="18875" y="6943"/>
                      <a:pt x="19248" y="6883"/>
                      <a:pt x="19620" y="6824"/>
                    </a:cubicBezTo>
                    <a:cubicBezTo>
                      <a:pt x="19993" y="6764"/>
                      <a:pt x="20365" y="6705"/>
                      <a:pt x="20663" y="6630"/>
                    </a:cubicBezTo>
                    <a:cubicBezTo>
                      <a:pt x="21035" y="6511"/>
                      <a:pt x="21348" y="6451"/>
                      <a:pt x="21661" y="6392"/>
                    </a:cubicBezTo>
                    <a:cubicBezTo>
                      <a:pt x="21974" y="6332"/>
                      <a:pt x="22287" y="6198"/>
                      <a:pt x="22600" y="6138"/>
                    </a:cubicBezTo>
                    <a:cubicBezTo>
                      <a:pt x="22838" y="6079"/>
                      <a:pt x="23151" y="5960"/>
                      <a:pt x="23404" y="5885"/>
                    </a:cubicBezTo>
                    <a:cubicBezTo>
                      <a:pt x="23896" y="5706"/>
                      <a:pt x="24328" y="5587"/>
                      <a:pt x="24700" y="5394"/>
                    </a:cubicBezTo>
                    <a:cubicBezTo>
                      <a:pt x="25386" y="5140"/>
                      <a:pt x="25818" y="4962"/>
                      <a:pt x="25818" y="4962"/>
                    </a:cubicBezTo>
                    <a:cubicBezTo>
                      <a:pt x="25877" y="4962"/>
                      <a:pt x="25952" y="4842"/>
                      <a:pt x="25877" y="4768"/>
                    </a:cubicBezTo>
                    <a:cubicBezTo>
                      <a:pt x="25877" y="4681"/>
                      <a:pt x="25813" y="4625"/>
                      <a:pt x="25756" y="4625"/>
                    </a:cubicBezTo>
                    <a:cubicBezTo>
                      <a:pt x="25735" y="4625"/>
                      <a:pt x="25714" y="4633"/>
                      <a:pt x="25698" y="4649"/>
                    </a:cubicBezTo>
                    <a:cubicBezTo>
                      <a:pt x="25698" y="4649"/>
                      <a:pt x="25266" y="4768"/>
                      <a:pt x="24581" y="5021"/>
                    </a:cubicBezTo>
                    <a:cubicBezTo>
                      <a:pt x="24209" y="5140"/>
                      <a:pt x="23777" y="5274"/>
                      <a:pt x="23270" y="5453"/>
                    </a:cubicBezTo>
                    <a:cubicBezTo>
                      <a:pt x="22778" y="5587"/>
                      <a:pt x="22153" y="5706"/>
                      <a:pt x="21542" y="5885"/>
                    </a:cubicBezTo>
                    <a:cubicBezTo>
                      <a:pt x="21229" y="5960"/>
                      <a:pt x="20916" y="6019"/>
                      <a:pt x="20544" y="6079"/>
                    </a:cubicBezTo>
                    <a:cubicBezTo>
                      <a:pt x="20231" y="6138"/>
                      <a:pt x="19859" y="6258"/>
                      <a:pt x="19486" y="6258"/>
                    </a:cubicBezTo>
                    <a:cubicBezTo>
                      <a:pt x="19114" y="6332"/>
                      <a:pt x="18741" y="6392"/>
                      <a:pt x="18369" y="6451"/>
                    </a:cubicBezTo>
                    <a:cubicBezTo>
                      <a:pt x="17996" y="6451"/>
                      <a:pt x="17624" y="6511"/>
                      <a:pt x="17192" y="6511"/>
                    </a:cubicBezTo>
                    <a:cubicBezTo>
                      <a:pt x="16819" y="6571"/>
                      <a:pt x="16387" y="6571"/>
                      <a:pt x="16015" y="6571"/>
                    </a:cubicBezTo>
                    <a:lnTo>
                      <a:pt x="14779" y="6571"/>
                    </a:lnTo>
                    <a:cubicBezTo>
                      <a:pt x="14332" y="6511"/>
                      <a:pt x="13900" y="6511"/>
                      <a:pt x="13468" y="6451"/>
                    </a:cubicBezTo>
                    <a:lnTo>
                      <a:pt x="12842" y="6392"/>
                    </a:lnTo>
                    <a:lnTo>
                      <a:pt x="12544" y="6332"/>
                    </a:lnTo>
                    <a:lnTo>
                      <a:pt x="12231" y="6258"/>
                    </a:lnTo>
                    <a:lnTo>
                      <a:pt x="11605" y="6198"/>
                    </a:lnTo>
                    <a:cubicBezTo>
                      <a:pt x="11352" y="6138"/>
                      <a:pt x="11173" y="6079"/>
                      <a:pt x="10980" y="6019"/>
                    </a:cubicBezTo>
                    <a:cubicBezTo>
                      <a:pt x="10741" y="6019"/>
                      <a:pt x="10548" y="5960"/>
                      <a:pt x="10369" y="5885"/>
                    </a:cubicBezTo>
                    <a:cubicBezTo>
                      <a:pt x="10116" y="5826"/>
                      <a:pt x="9937" y="5766"/>
                      <a:pt x="9743" y="5706"/>
                    </a:cubicBezTo>
                    <a:cubicBezTo>
                      <a:pt x="9490" y="5706"/>
                      <a:pt x="9311" y="5647"/>
                      <a:pt x="9117" y="5513"/>
                    </a:cubicBezTo>
                    <a:cubicBezTo>
                      <a:pt x="8939" y="5453"/>
                      <a:pt x="8745" y="5394"/>
                      <a:pt x="8566" y="5334"/>
                    </a:cubicBezTo>
                    <a:cubicBezTo>
                      <a:pt x="8134" y="5215"/>
                      <a:pt x="7762" y="5081"/>
                      <a:pt x="7389" y="4902"/>
                    </a:cubicBezTo>
                    <a:cubicBezTo>
                      <a:pt x="7196" y="4842"/>
                      <a:pt x="7017" y="4768"/>
                      <a:pt x="6823" y="4649"/>
                    </a:cubicBezTo>
                    <a:cubicBezTo>
                      <a:pt x="6704" y="4589"/>
                      <a:pt x="6510" y="4530"/>
                      <a:pt x="6332" y="4395"/>
                    </a:cubicBezTo>
                    <a:cubicBezTo>
                      <a:pt x="5959" y="4276"/>
                      <a:pt x="5646" y="4098"/>
                      <a:pt x="5333" y="3904"/>
                    </a:cubicBezTo>
                    <a:cubicBezTo>
                      <a:pt x="4648" y="3531"/>
                      <a:pt x="4097" y="3159"/>
                      <a:pt x="3531" y="2846"/>
                    </a:cubicBezTo>
                    <a:cubicBezTo>
                      <a:pt x="3039" y="2474"/>
                      <a:pt x="2548" y="2101"/>
                      <a:pt x="2175" y="1788"/>
                    </a:cubicBezTo>
                    <a:cubicBezTo>
                      <a:pt x="1743" y="1416"/>
                      <a:pt x="1430" y="1118"/>
                      <a:pt x="1117" y="865"/>
                    </a:cubicBezTo>
                    <a:cubicBezTo>
                      <a:pt x="626" y="373"/>
                      <a:pt x="313" y="60"/>
                      <a:pt x="313" y="60"/>
                    </a:cubicBezTo>
                    <a:cubicBezTo>
                      <a:pt x="253" y="1"/>
                      <a:pt x="179" y="1"/>
                      <a:pt x="60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1" name="Google Shape;5021;p30"/>
              <p:cNvSpPr/>
              <p:nvPr/>
            </p:nvSpPr>
            <p:spPr>
              <a:xfrm flipH="1">
                <a:off x="1671090" y="824057"/>
                <a:ext cx="168734" cy="116513"/>
              </a:xfrm>
              <a:custGeom>
                <a:avLst/>
                <a:gdLst/>
                <a:ahLst/>
                <a:cxnLst/>
                <a:rect l="l" t="t" r="r" b="b"/>
                <a:pathLst>
                  <a:path w="5409" h="3735" extrusionOk="0">
                    <a:moveTo>
                      <a:pt x="3911" y="1"/>
                    </a:moveTo>
                    <a:cubicBezTo>
                      <a:pt x="3863" y="1"/>
                      <a:pt x="3814" y="15"/>
                      <a:pt x="3785" y="45"/>
                    </a:cubicBezTo>
                    <a:cubicBezTo>
                      <a:pt x="3546" y="299"/>
                      <a:pt x="3233" y="537"/>
                      <a:pt x="2921" y="790"/>
                    </a:cubicBezTo>
                    <a:cubicBezTo>
                      <a:pt x="2667" y="1043"/>
                      <a:pt x="2354" y="1282"/>
                      <a:pt x="2057" y="1475"/>
                    </a:cubicBezTo>
                    <a:cubicBezTo>
                      <a:pt x="1803" y="1714"/>
                      <a:pt x="1490" y="1907"/>
                      <a:pt x="1178" y="2161"/>
                    </a:cubicBezTo>
                    <a:cubicBezTo>
                      <a:pt x="865" y="2339"/>
                      <a:pt x="567" y="2533"/>
                      <a:pt x="254" y="2593"/>
                    </a:cubicBezTo>
                    <a:cubicBezTo>
                      <a:pt x="120" y="2652"/>
                      <a:pt x="1" y="2772"/>
                      <a:pt x="1" y="2906"/>
                    </a:cubicBezTo>
                    <a:cubicBezTo>
                      <a:pt x="1" y="3084"/>
                      <a:pt x="194" y="3278"/>
                      <a:pt x="314" y="3278"/>
                    </a:cubicBezTo>
                    <a:lnTo>
                      <a:pt x="1550" y="3278"/>
                    </a:lnTo>
                    <a:cubicBezTo>
                      <a:pt x="1982" y="3278"/>
                      <a:pt x="2354" y="3278"/>
                      <a:pt x="2801" y="3338"/>
                    </a:cubicBezTo>
                    <a:cubicBezTo>
                      <a:pt x="3174" y="3338"/>
                      <a:pt x="3606" y="3397"/>
                      <a:pt x="3978" y="3457"/>
                    </a:cubicBezTo>
                    <a:cubicBezTo>
                      <a:pt x="4217" y="3457"/>
                      <a:pt x="4410" y="3457"/>
                      <a:pt x="4589" y="3516"/>
                    </a:cubicBezTo>
                    <a:cubicBezTo>
                      <a:pt x="4664" y="3516"/>
                      <a:pt x="4783" y="3576"/>
                      <a:pt x="4842" y="3576"/>
                    </a:cubicBezTo>
                    <a:cubicBezTo>
                      <a:pt x="4962" y="3650"/>
                      <a:pt x="5036" y="3650"/>
                      <a:pt x="5096" y="3710"/>
                    </a:cubicBezTo>
                    <a:lnTo>
                      <a:pt x="5155" y="3710"/>
                    </a:lnTo>
                    <a:cubicBezTo>
                      <a:pt x="5173" y="3727"/>
                      <a:pt x="5190" y="3735"/>
                      <a:pt x="5208" y="3735"/>
                    </a:cubicBezTo>
                    <a:cubicBezTo>
                      <a:pt x="5250" y="3735"/>
                      <a:pt x="5292" y="3693"/>
                      <a:pt x="5334" y="3650"/>
                    </a:cubicBezTo>
                    <a:cubicBezTo>
                      <a:pt x="5408" y="3576"/>
                      <a:pt x="5408" y="3457"/>
                      <a:pt x="5274" y="3397"/>
                    </a:cubicBezTo>
                    <a:cubicBezTo>
                      <a:pt x="5096" y="3278"/>
                      <a:pt x="4902" y="3204"/>
                      <a:pt x="4723" y="3144"/>
                    </a:cubicBezTo>
                    <a:cubicBezTo>
                      <a:pt x="4470" y="3025"/>
                      <a:pt x="4291" y="2965"/>
                      <a:pt x="4097" y="2965"/>
                    </a:cubicBezTo>
                    <a:cubicBezTo>
                      <a:pt x="3665" y="2831"/>
                      <a:pt x="3233" y="2772"/>
                      <a:pt x="2861" y="2712"/>
                    </a:cubicBezTo>
                    <a:cubicBezTo>
                      <a:pt x="2429" y="2712"/>
                      <a:pt x="1982" y="2652"/>
                      <a:pt x="1610" y="2652"/>
                    </a:cubicBezTo>
                    <a:cubicBezTo>
                      <a:pt x="1593" y="2650"/>
                      <a:pt x="1575" y="2648"/>
                      <a:pt x="1558" y="2646"/>
                    </a:cubicBezTo>
                    <a:lnTo>
                      <a:pt x="1558" y="2646"/>
                    </a:lnTo>
                    <a:cubicBezTo>
                      <a:pt x="1868" y="2396"/>
                      <a:pt x="2178" y="2217"/>
                      <a:pt x="2429" y="1907"/>
                    </a:cubicBezTo>
                    <a:cubicBezTo>
                      <a:pt x="2727" y="1654"/>
                      <a:pt x="2980" y="1416"/>
                      <a:pt x="3293" y="1103"/>
                    </a:cubicBezTo>
                    <a:cubicBezTo>
                      <a:pt x="3546" y="850"/>
                      <a:pt x="3785" y="537"/>
                      <a:pt x="4038" y="299"/>
                    </a:cubicBezTo>
                    <a:cubicBezTo>
                      <a:pt x="4097" y="164"/>
                      <a:pt x="4097" y="105"/>
                      <a:pt x="4038" y="45"/>
                    </a:cubicBezTo>
                    <a:cubicBezTo>
                      <a:pt x="4008" y="15"/>
                      <a:pt x="3960" y="1"/>
                      <a:pt x="39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2" name="Google Shape;5022;p30"/>
              <p:cNvSpPr/>
              <p:nvPr/>
            </p:nvSpPr>
            <p:spPr>
              <a:xfrm flipH="1">
                <a:off x="1828157" y="779448"/>
                <a:ext cx="195686" cy="239234"/>
              </a:xfrm>
              <a:custGeom>
                <a:avLst/>
                <a:gdLst/>
                <a:ahLst/>
                <a:cxnLst/>
                <a:rect l="l" t="t" r="r" b="b"/>
                <a:pathLst>
                  <a:path w="6273" h="7669" extrusionOk="0">
                    <a:moveTo>
                      <a:pt x="6086" y="0"/>
                    </a:moveTo>
                    <a:cubicBezTo>
                      <a:pt x="6037" y="0"/>
                      <a:pt x="5989" y="15"/>
                      <a:pt x="5959" y="45"/>
                    </a:cubicBezTo>
                    <a:cubicBezTo>
                      <a:pt x="5721" y="239"/>
                      <a:pt x="5527" y="477"/>
                      <a:pt x="5348" y="671"/>
                    </a:cubicBezTo>
                    <a:cubicBezTo>
                      <a:pt x="5095" y="850"/>
                      <a:pt x="4902" y="1043"/>
                      <a:pt x="4663" y="1222"/>
                    </a:cubicBezTo>
                    <a:cubicBezTo>
                      <a:pt x="4410" y="1475"/>
                      <a:pt x="4231" y="1654"/>
                      <a:pt x="3978" y="1848"/>
                    </a:cubicBezTo>
                    <a:cubicBezTo>
                      <a:pt x="3784" y="2026"/>
                      <a:pt x="3546" y="2161"/>
                      <a:pt x="3293" y="2339"/>
                    </a:cubicBezTo>
                    <a:cubicBezTo>
                      <a:pt x="3039" y="2533"/>
                      <a:pt x="2801" y="2712"/>
                      <a:pt x="2607" y="2846"/>
                    </a:cubicBezTo>
                    <a:cubicBezTo>
                      <a:pt x="2488" y="2965"/>
                      <a:pt x="2369" y="3025"/>
                      <a:pt x="2235" y="3084"/>
                    </a:cubicBezTo>
                    <a:lnTo>
                      <a:pt x="1862" y="3337"/>
                    </a:lnTo>
                    <a:lnTo>
                      <a:pt x="1490" y="3516"/>
                    </a:lnTo>
                    <a:cubicBezTo>
                      <a:pt x="1371" y="3591"/>
                      <a:pt x="1177" y="3650"/>
                      <a:pt x="1058" y="3710"/>
                    </a:cubicBezTo>
                    <a:cubicBezTo>
                      <a:pt x="939" y="3769"/>
                      <a:pt x="805" y="3829"/>
                      <a:pt x="686" y="3889"/>
                    </a:cubicBezTo>
                    <a:lnTo>
                      <a:pt x="313" y="4023"/>
                    </a:lnTo>
                    <a:lnTo>
                      <a:pt x="253" y="4023"/>
                    </a:lnTo>
                    <a:cubicBezTo>
                      <a:pt x="194" y="4082"/>
                      <a:pt x="134" y="4142"/>
                      <a:pt x="60" y="4202"/>
                    </a:cubicBezTo>
                    <a:cubicBezTo>
                      <a:pt x="0" y="4395"/>
                      <a:pt x="134" y="4574"/>
                      <a:pt x="313" y="4634"/>
                    </a:cubicBezTo>
                    <a:cubicBezTo>
                      <a:pt x="373" y="4708"/>
                      <a:pt x="507" y="4708"/>
                      <a:pt x="626" y="4768"/>
                    </a:cubicBezTo>
                    <a:cubicBezTo>
                      <a:pt x="686" y="4827"/>
                      <a:pt x="805" y="4887"/>
                      <a:pt x="939" y="4887"/>
                    </a:cubicBezTo>
                    <a:cubicBezTo>
                      <a:pt x="1058" y="4946"/>
                      <a:pt x="1118" y="5006"/>
                      <a:pt x="1252" y="5080"/>
                    </a:cubicBezTo>
                    <a:lnTo>
                      <a:pt x="1550" y="5200"/>
                    </a:lnTo>
                    <a:cubicBezTo>
                      <a:pt x="1684" y="5259"/>
                      <a:pt x="1803" y="5319"/>
                      <a:pt x="1862" y="5378"/>
                    </a:cubicBezTo>
                    <a:lnTo>
                      <a:pt x="2175" y="5572"/>
                    </a:lnTo>
                    <a:lnTo>
                      <a:pt x="2488" y="5691"/>
                    </a:lnTo>
                    <a:lnTo>
                      <a:pt x="2801" y="5885"/>
                    </a:lnTo>
                    <a:lnTo>
                      <a:pt x="3114" y="6064"/>
                    </a:lnTo>
                    <a:cubicBezTo>
                      <a:pt x="3173" y="6198"/>
                      <a:pt x="3293" y="6198"/>
                      <a:pt x="3412" y="6317"/>
                    </a:cubicBezTo>
                    <a:cubicBezTo>
                      <a:pt x="3605" y="6436"/>
                      <a:pt x="3784" y="6570"/>
                      <a:pt x="3978" y="6689"/>
                    </a:cubicBezTo>
                    <a:cubicBezTo>
                      <a:pt x="4097" y="6749"/>
                      <a:pt x="4157" y="6809"/>
                      <a:pt x="4291" y="6943"/>
                    </a:cubicBezTo>
                    <a:lnTo>
                      <a:pt x="4529" y="7121"/>
                    </a:lnTo>
                    <a:cubicBezTo>
                      <a:pt x="4723" y="7315"/>
                      <a:pt x="4902" y="7434"/>
                      <a:pt x="5095" y="7613"/>
                    </a:cubicBezTo>
                    <a:cubicBezTo>
                      <a:pt x="5125" y="7650"/>
                      <a:pt x="5170" y="7669"/>
                      <a:pt x="5216" y="7669"/>
                    </a:cubicBezTo>
                    <a:cubicBezTo>
                      <a:pt x="5263" y="7669"/>
                      <a:pt x="5311" y="7650"/>
                      <a:pt x="5348" y="7613"/>
                    </a:cubicBezTo>
                    <a:cubicBezTo>
                      <a:pt x="5408" y="7553"/>
                      <a:pt x="5408" y="7434"/>
                      <a:pt x="5348" y="7375"/>
                    </a:cubicBezTo>
                    <a:lnTo>
                      <a:pt x="4782" y="6809"/>
                    </a:lnTo>
                    <a:lnTo>
                      <a:pt x="4529" y="6570"/>
                    </a:lnTo>
                    <a:cubicBezTo>
                      <a:pt x="4470" y="6496"/>
                      <a:pt x="4350" y="6436"/>
                      <a:pt x="4291" y="6317"/>
                    </a:cubicBezTo>
                    <a:cubicBezTo>
                      <a:pt x="4097" y="6198"/>
                      <a:pt x="3918" y="6004"/>
                      <a:pt x="3725" y="5885"/>
                    </a:cubicBezTo>
                    <a:cubicBezTo>
                      <a:pt x="3605" y="5825"/>
                      <a:pt x="3486" y="5751"/>
                      <a:pt x="3412" y="5632"/>
                    </a:cubicBezTo>
                    <a:lnTo>
                      <a:pt x="3114" y="5453"/>
                    </a:lnTo>
                    <a:lnTo>
                      <a:pt x="2801" y="5259"/>
                    </a:lnTo>
                    <a:lnTo>
                      <a:pt x="2488" y="5006"/>
                    </a:lnTo>
                    <a:lnTo>
                      <a:pt x="2175" y="4827"/>
                    </a:lnTo>
                    <a:cubicBezTo>
                      <a:pt x="2056" y="4768"/>
                      <a:pt x="1997" y="4708"/>
                      <a:pt x="1862" y="4634"/>
                    </a:cubicBezTo>
                    <a:lnTo>
                      <a:pt x="1550" y="4514"/>
                    </a:lnTo>
                    <a:cubicBezTo>
                      <a:pt x="1459" y="4469"/>
                      <a:pt x="1369" y="4424"/>
                      <a:pt x="1272" y="4379"/>
                    </a:cubicBezTo>
                    <a:lnTo>
                      <a:pt x="1272" y="4379"/>
                    </a:lnTo>
                    <a:cubicBezTo>
                      <a:pt x="1308" y="4365"/>
                      <a:pt x="1342" y="4350"/>
                      <a:pt x="1371" y="4336"/>
                    </a:cubicBezTo>
                    <a:cubicBezTo>
                      <a:pt x="1490" y="4202"/>
                      <a:pt x="1624" y="4142"/>
                      <a:pt x="1743" y="4082"/>
                    </a:cubicBezTo>
                    <a:lnTo>
                      <a:pt x="2175" y="3889"/>
                    </a:lnTo>
                    <a:lnTo>
                      <a:pt x="2548" y="3650"/>
                    </a:lnTo>
                    <a:cubicBezTo>
                      <a:pt x="2667" y="3516"/>
                      <a:pt x="2801" y="3457"/>
                      <a:pt x="2920" y="3397"/>
                    </a:cubicBezTo>
                    <a:cubicBezTo>
                      <a:pt x="3173" y="3218"/>
                      <a:pt x="3412" y="3025"/>
                      <a:pt x="3665" y="2846"/>
                    </a:cubicBezTo>
                    <a:cubicBezTo>
                      <a:pt x="3918" y="2652"/>
                      <a:pt x="4097" y="2473"/>
                      <a:pt x="4350" y="2220"/>
                    </a:cubicBezTo>
                    <a:cubicBezTo>
                      <a:pt x="4604" y="2026"/>
                      <a:pt x="4782" y="1848"/>
                      <a:pt x="5036" y="1594"/>
                    </a:cubicBezTo>
                    <a:cubicBezTo>
                      <a:pt x="5214" y="1416"/>
                      <a:pt x="5408" y="1162"/>
                      <a:pt x="5646" y="984"/>
                    </a:cubicBezTo>
                    <a:cubicBezTo>
                      <a:pt x="5840" y="730"/>
                      <a:pt x="6019" y="537"/>
                      <a:pt x="6213" y="298"/>
                    </a:cubicBezTo>
                    <a:cubicBezTo>
                      <a:pt x="6272" y="239"/>
                      <a:pt x="6272" y="105"/>
                      <a:pt x="6213" y="45"/>
                    </a:cubicBezTo>
                    <a:cubicBezTo>
                      <a:pt x="6183" y="15"/>
                      <a:pt x="6134" y="0"/>
                      <a:pt x="6086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3" name="Google Shape;5023;p30"/>
              <p:cNvSpPr/>
              <p:nvPr/>
            </p:nvSpPr>
            <p:spPr>
              <a:xfrm flipH="1">
                <a:off x="2050765" y="778200"/>
                <a:ext cx="135729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4351" h="3259" extrusionOk="0">
                    <a:moveTo>
                      <a:pt x="4223" y="1"/>
                    </a:moveTo>
                    <a:cubicBezTo>
                      <a:pt x="4159" y="1"/>
                      <a:pt x="4079" y="43"/>
                      <a:pt x="4037" y="85"/>
                    </a:cubicBezTo>
                    <a:lnTo>
                      <a:pt x="4037" y="145"/>
                    </a:lnTo>
                    <a:cubicBezTo>
                      <a:pt x="3978" y="145"/>
                      <a:pt x="3978" y="204"/>
                      <a:pt x="3918" y="204"/>
                    </a:cubicBezTo>
                    <a:cubicBezTo>
                      <a:pt x="3859" y="279"/>
                      <a:pt x="3859" y="338"/>
                      <a:pt x="3724" y="398"/>
                    </a:cubicBezTo>
                    <a:cubicBezTo>
                      <a:pt x="3665" y="458"/>
                      <a:pt x="3605" y="517"/>
                      <a:pt x="3546" y="577"/>
                    </a:cubicBezTo>
                    <a:cubicBezTo>
                      <a:pt x="3486" y="711"/>
                      <a:pt x="3352" y="770"/>
                      <a:pt x="3292" y="830"/>
                    </a:cubicBezTo>
                    <a:cubicBezTo>
                      <a:pt x="3173" y="949"/>
                      <a:pt x="3039" y="1024"/>
                      <a:pt x="2920" y="1083"/>
                    </a:cubicBezTo>
                    <a:cubicBezTo>
                      <a:pt x="2860" y="1202"/>
                      <a:pt x="2741" y="1262"/>
                      <a:pt x="2607" y="1396"/>
                    </a:cubicBezTo>
                    <a:cubicBezTo>
                      <a:pt x="2488" y="1456"/>
                      <a:pt x="2369" y="1515"/>
                      <a:pt x="2235" y="1634"/>
                    </a:cubicBezTo>
                    <a:lnTo>
                      <a:pt x="2056" y="1769"/>
                    </a:lnTo>
                    <a:cubicBezTo>
                      <a:pt x="1996" y="1769"/>
                      <a:pt x="1922" y="1828"/>
                      <a:pt x="1862" y="1888"/>
                    </a:cubicBezTo>
                    <a:cubicBezTo>
                      <a:pt x="1743" y="1947"/>
                      <a:pt x="1624" y="2007"/>
                      <a:pt x="1490" y="2141"/>
                    </a:cubicBezTo>
                    <a:cubicBezTo>
                      <a:pt x="1371" y="2201"/>
                      <a:pt x="1251" y="2260"/>
                      <a:pt x="1117" y="2320"/>
                    </a:cubicBezTo>
                    <a:cubicBezTo>
                      <a:pt x="998" y="2379"/>
                      <a:pt x="879" y="2439"/>
                      <a:pt x="805" y="2513"/>
                    </a:cubicBezTo>
                    <a:cubicBezTo>
                      <a:pt x="373" y="2752"/>
                      <a:pt x="134" y="2945"/>
                      <a:pt x="134" y="2945"/>
                    </a:cubicBezTo>
                    <a:cubicBezTo>
                      <a:pt x="60" y="2945"/>
                      <a:pt x="0" y="3065"/>
                      <a:pt x="60" y="3124"/>
                    </a:cubicBezTo>
                    <a:cubicBezTo>
                      <a:pt x="60" y="3184"/>
                      <a:pt x="194" y="3258"/>
                      <a:pt x="253" y="3258"/>
                    </a:cubicBezTo>
                    <a:cubicBezTo>
                      <a:pt x="253" y="3258"/>
                      <a:pt x="566" y="3124"/>
                      <a:pt x="998" y="2945"/>
                    </a:cubicBezTo>
                    <a:cubicBezTo>
                      <a:pt x="1117" y="2945"/>
                      <a:pt x="1251" y="2886"/>
                      <a:pt x="1371" y="2811"/>
                    </a:cubicBezTo>
                    <a:cubicBezTo>
                      <a:pt x="1490" y="2752"/>
                      <a:pt x="1624" y="2692"/>
                      <a:pt x="1743" y="2633"/>
                    </a:cubicBezTo>
                    <a:cubicBezTo>
                      <a:pt x="1922" y="2573"/>
                      <a:pt x="2056" y="2513"/>
                      <a:pt x="2175" y="2379"/>
                    </a:cubicBezTo>
                    <a:cubicBezTo>
                      <a:pt x="2235" y="2379"/>
                      <a:pt x="2294" y="2320"/>
                      <a:pt x="2369" y="2320"/>
                    </a:cubicBezTo>
                    <a:lnTo>
                      <a:pt x="2607" y="2141"/>
                    </a:lnTo>
                    <a:cubicBezTo>
                      <a:pt x="2741" y="2066"/>
                      <a:pt x="2860" y="1947"/>
                      <a:pt x="2980" y="1888"/>
                    </a:cubicBezTo>
                    <a:cubicBezTo>
                      <a:pt x="3114" y="1769"/>
                      <a:pt x="3233" y="1694"/>
                      <a:pt x="3352" y="1575"/>
                    </a:cubicBezTo>
                    <a:cubicBezTo>
                      <a:pt x="3486" y="1456"/>
                      <a:pt x="3546" y="1396"/>
                      <a:pt x="3665" y="1262"/>
                    </a:cubicBezTo>
                    <a:cubicBezTo>
                      <a:pt x="3784" y="1143"/>
                      <a:pt x="3859" y="1083"/>
                      <a:pt x="3918" y="949"/>
                    </a:cubicBezTo>
                    <a:cubicBezTo>
                      <a:pt x="4037" y="890"/>
                      <a:pt x="4037" y="770"/>
                      <a:pt x="4097" y="711"/>
                    </a:cubicBezTo>
                    <a:cubicBezTo>
                      <a:pt x="4157" y="577"/>
                      <a:pt x="4231" y="517"/>
                      <a:pt x="4291" y="458"/>
                    </a:cubicBezTo>
                    <a:cubicBezTo>
                      <a:pt x="4350" y="338"/>
                      <a:pt x="4350" y="204"/>
                      <a:pt x="4350" y="204"/>
                    </a:cubicBezTo>
                    <a:cubicBezTo>
                      <a:pt x="4350" y="145"/>
                      <a:pt x="4350" y="85"/>
                      <a:pt x="4291" y="26"/>
                    </a:cubicBezTo>
                    <a:cubicBezTo>
                      <a:pt x="4273" y="8"/>
                      <a:pt x="4249" y="1"/>
                      <a:pt x="4223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4" name="Google Shape;5024;p30"/>
              <p:cNvSpPr/>
              <p:nvPr/>
            </p:nvSpPr>
            <p:spPr>
              <a:xfrm flipH="1">
                <a:off x="2077717" y="870069"/>
                <a:ext cx="108777" cy="162682"/>
              </a:xfrm>
              <a:custGeom>
                <a:avLst/>
                <a:gdLst/>
                <a:ahLst/>
                <a:cxnLst/>
                <a:rect l="l" t="t" r="r" b="b"/>
                <a:pathLst>
                  <a:path w="3487" h="5215" extrusionOk="0">
                    <a:moveTo>
                      <a:pt x="194" y="0"/>
                    </a:moveTo>
                    <a:cubicBezTo>
                      <a:pt x="60" y="0"/>
                      <a:pt x="0" y="120"/>
                      <a:pt x="60" y="179"/>
                    </a:cubicBezTo>
                    <a:cubicBezTo>
                      <a:pt x="60" y="179"/>
                      <a:pt x="134" y="552"/>
                      <a:pt x="313" y="1118"/>
                    </a:cubicBezTo>
                    <a:cubicBezTo>
                      <a:pt x="432" y="1356"/>
                      <a:pt x="566" y="1669"/>
                      <a:pt x="685" y="1982"/>
                    </a:cubicBezTo>
                    <a:cubicBezTo>
                      <a:pt x="805" y="2295"/>
                      <a:pt x="998" y="2607"/>
                      <a:pt x="1177" y="2920"/>
                    </a:cubicBezTo>
                    <a:cubicBezTo>
                      <a:pt x="1311" y="3099"/>
                      <a:pt x="1371" y="3218"/>
                      <a:pt x="1490" y="3412"/>
                    </a:cubicBezTo>
                    <a:cubicBezTo>
                      <a:pt x="1549" y="3591"/>
                      <a:pt x="1684" y="3725"/>
                      <a:pt x="1803" y="3844"/>
                    </a:cubicBezTo>
                    <a:cubicBezTo>
                      <a:pt x="1922" y="3963"/>
                      <a:pt x="1996" y="4157"/>
                      <a:pt x="2116" y="4276"/>
                    </a:cubicBezTo>
                    <a:cubicBezTo>
                      <a:pt x="2235" y="4410"/>
                      <a:pt x="2294" y="4470"/>
                      <a:pt x="2428" y="4589"/>
                    </a:cubicBezTo>
                    <a:cubicBezTo>
                      <a:pt x="2548" y="4708"/>
                      <a:pt x="2607" y="4783"/>
                      <a:pt x="2741" y="4842"/>
                    </a:cubicBezTo>
                    <a:cubicBezTo>
                      <a:pt x="2801" y="4961"/>
                      <a:pt x="2860" y="5021"/>
                      <a:pt x="2980" y="5021"/>
                    </a:cubicBezTo>
                    <a:cubicBezTo>
                      <a:pt x="3114" y="5155"/>
                      <a:pt x="3173" y="5215"/>
                      <a:pt x="3173" y="5215"/>
                    </a:cubicBezTo>
                    <a:cubicBezTo>
                      <a:pt x="3233" y="5215"/>
                      <a:pt x="3352" y="5215"/>
                      <a:pt x="3352" y="5155"/>
                    </a:cubicBezTo>
                    <a:cubicBezTo>
                      <a:pt x="3486" y="5080"/>
                      <a:pt x="3486" y="5021"/>
                      <a:pt x="3412" y="4961"/>
                    </a:cubicBezTo>
                    <a:lnTo>
                      <a:pt x="3352" y="4902"/>
                    </a:lnTo>
                    <a:cubicBezTo>
                      <a:pt x="3352" y="4902"/>
                      <a:pt x="3352" y="4842"/>
                      <a:pt x="3233" y="4708"/>
                    </a:cubicBezTo>
                    <a:cubicBezTo>
                      <a:pt x="3173" y="4708"/>
                      <a:pt x="3114" y="4589"/>
                      <a:pt x="3039" y="4529"/>
                    </a:cubicBezTo>
                    <a:cubicBezTo>
                      <a:pt x="2980" y="4470"/>
                      <a:pt x="2920" y="4336"/>
                      <a:pt x="2801" y="4276"/>
                    </a:cubicBezTo>
                    <a:cubicBezTo>
                      <a:pt x="2741" y="4157"/>
                      <a:pt x="2667" y="4038"/>
                      <a:pt x="2548" y="3904"/>
                    </a:cubicBezTo>
                    <a:cubicBezTo>
                      <a:pt x="2488" y="3784"/>
                      <a:pt x="2369" y="3665"/>
                      <a:pt x="2294" y="3531"/>
                    </a:cubicBezTo>
                    <a:cubicBezTo>
                      <a:pt x="2175" y="3352"/>
                      <a:pt x="2116" y="3218"/>
                      <a:pt x="1996" y="3040"/>
                    </a:cubicBezTo>
                    <a:cubicBezTo>
                      <a:pt x="1922" y="2920"/>
                      <a:pt x="1803" y="2786"/>
                      <a:pt x="1743" y="2607"/>
                    </a:cubicBezTo>
                    <a:cubicBezTo>
                      <a:pt x="1684" y="2473"/>
                      <a:pt x="1549" y="2295"/>
                      <a:pt x="1490" y="2175"/>
                    </a:cubicBezTo>
                    <a:cubicBezTo>
                      <a:pt x="1371" y="1982"/>
                      <a:pt x="1311" y="1863"/>
                      <a:pt x="1251" y="1669"/>
                    </a:cubicBezTo>
                    <a:cubicBezTo>
                      <a:pt x="1058" y="1356"/>
                      <a:pt x="939" y="1118"/>
                      <a:pt x="805" y="864"/>
                    </a:cubicBezTo>
                    <a:cubicBezTo>
                      <a:pt x="566" y="373"/>
                      <a:pt x="373" y="60"/>
                      <a:pt x="373" y="60"/>
                    </a:cubicBezTo>
                    <a:cubicBezTo>
                      <a:pt x="313" y="0"/>
                      <a:pt x="253" y="0"/>
                      <a:pt x="194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5" name="Google Shape;5025;p30"/>
              <p:cNvSpPr/>
              <p:nvPr/>
            </p:nvSpPr>
            <p:spPr>
              <a:xfrm flipH="1">
                <a:off x="2292900" y="1209284"/>
                <a:ext cx="257484" cy="83166"/>
              </a:xfrm>
              <a:custGeom>
                <a:avLst/>
                <a:gdLst/>
                <a:ahLst/>
                <a:cxnLst/>
                <a:rect l="l" t="t" r="r" b="b"/>
                <a:pathLst>
                  <a:path w="8254" h="2666" extrusionOk="0">
                    <a:moveTo>
                      <a:pt x="5673" y="1"/>
                    </a:moveTo>
                    <a:cubicBezTo>
                      <a:pt x="5010" y="1"/>
                      <a:pt x="4241" y="101"/>
                      <a:pt x="3412" y="300"/>
                    </a:cubicBezTo>
                    <a:cubicBezTo>
                      <a:pt x="1669" y="732"/>
                      <a:pt x="0" y="2102"/>
                      <a:pt x="0" y="2102"/>
                    </a:cubicBezTo>
                    <a:cubicBezTo>
                      <a:pt x="0" y="2102"/>
                      <a:pt x="1389" y="2666"/>
                      <a:pt x="3188" y="2666"/>
                    </a:cubicBezTo>
                    <a:cubicBezTo>
                      <a:pt x="3537" y="2666"/>
                      <a:pt x="3902" y="2645"/>
                      <a:pt x="4276" y="2594"/>
                    </a:cubicBezTo>
                    <a:cubicBezTo>
                      <a:pt x="6079" y="2340"/>
                      <a:pt x="8254" y="1283"/>
                      <a:pt x="7822" y="732"/>
                    </a:cubicBezTo>
                    <a:cubicBezTo>
                      <a:pt x="7477" y="242"/>
                      <a:pt x="6703" y="1"/>
                      <a:pt x="5673" y="1"/>
                    </a:cubicBezTo>
                    <a:close/>
                  </a:path>
                </a:pathLst>
              </a:custGeom>
              <a:solidFill>
                <a:srgbClr val="40AB6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6" name="Google Shape;5026;p30"/>
              <p:cNvSpPr/>
              <p:nvPr/>
            </p:nvSpPr>
            <p:spPr>
              <a:xfrm flipH="1">
                <a:off x="2397466" y="1245564"/>
                <a:ext cx="187794" cy="50224"/>
              </a:xfrm>
              <a:custGeom>
                <a:avLst/>
                <a:gdLst/>
                <a:ahLst/>
                <a:cxnLst/>
                <a:rect l="l" t="t" r="r" b="b"/>
                <a:pathLst>
                  <a:path w="6020" h="1610" extrusionOk="0">
                    <a:moveTo>
                      <a:pt x="3979" y="1"/>
                    </a:moveTo>
                    <a:cubicBezTo>
                      <a:pt x="3785" y="60"/>
                      <a:pt x="3606" y="60"/>
                      <a:pt x="3413" y="60"/>
                    </a:cubicBezTo>
                    <a:cubicBezTo>
                      <a:pt x="3234" y="120"/>
                      <a:pt x="3040" y="120"/>
                      <a:pt x="2861" y="194"/>
                    </a:cubicBezTo>
                    <a:cubicBezTo>
                      <a:pt x="2489" y="254"/>
                      <a:pt x="2116" y="373"/>
                      <a:pt x="1804" y="492"/>
                    </a:cubicBezTo>
                    <a:cubicBezTo>
                      <a:pt x="1610" y="567"/>
                      <a:pt x="1431" y="626"/>
                      <a:pt x="1297" y="686"/>
                    </a:cubicBezTo>
                    <a:cubicBezTo>
                      <a:pt x="1178" y="745"/>
                      <a:pt x="999" y="805"/>
                      <a:pt x="865" y="865"/>
                    </a:cubicBezTo>
                    <a:cubicBezTo>
                      <a:pt x="746" y="939"/>
                      <a:pt x="627" y="999"/>
                      <a:pt x="552" y="1058"/>
                    </a:cubicBezTo>
                    <a:cubicBezTo>
                      <a:pt x="433" y="1118"/>
                      <a:pt x="373" y="1177"/>
                      <a:pt x="314" y="1237"/>
                    </a:cubicBezTo>
                    <a:cubicBezTo>
                      <a:pt x="120" y="1371"/>
                      <a:pt x="61" y="1431"/>
                      <a:pt x="61" y="1431"/>
                    </a:cubicBezTo>
                    <a:cubicBezTo>
                      <a:pt x="1" y="1431"/>
                      <a:pt x="1" y="1490"/>
                      <a:pt x="61" y="1550"/>
                    </a:cubicBezTo>
                    <a:cubicBezTo>
                      <a:pt x="61" y="1610"/>
                      <a:pt x="120" y="1610"/>
                      <a:pt x="180" y="1610"/>
                    </a:cubicBezTo>
                    <a:cubicBezTo>
                      <a:pt x="180" y="1610"/>
                      <a:pt x="254" y="1550"/>
                      <a:pt x="433" y="1490"/>
                    </a:cubicBezTo>
                    <a:cubicBezTo>
                      <a:pt x="493" y="1431"/>
                      <a:pt x="552" y="1431"/>
                      <a:pt x="686" y="1371"/>
                    </a:cubicBezTo>
                    <a:cubicBezTo>
                      <a:pt x="805" y="1312"/>
                      <a:pt x="925" y="1237"/>
                      <a:pt x="1059" y="1177"/>
                    </a:cubicBezTo>
                    <a:cubicBezTo>
                      <a:pt x="1178" y="1118"/>
                      <a:pt x="1297" y="1118"/>
                      <a:pt x="1431" y="1058"/>
                    </a:cubicBezTo>
                    <a:cubicBezTo>
                      <a:pt x="1610" y="999"/>
                      <a:pt x="1744" y="939"/>
                      <a:pt x="1923" y="865"/>
                    </a:cubicBezTo>
                    <a:cubicBezTo>
                      <a:pt x="2042" y="805"/>
                      <a:pt x="2236" y="805"/>
                      <a:pt x="2414" y="745"/>
                    </a:cubicBezTo>
                    <a:cubicBezTo>
                      <a:pt x="2608" y="686"/>
                      <a:pt x="2787" y="686"/>
                      <a:pt x="2981" y="626"/>
                    </a:cubicBezTo>
                    <a:cubicBezTo>
                      <a:pt x="3353" y="567"/>
                      <a:pt x="3666" y="492"/>
                      <a:pt x="4038" y="433"/>
                    </a:cubicBezTo>
                    <a:cubicBezTo>
                      <a:pt x="4217" y="433"/>
                      <a:pt x="4351" y="373"/>
                      <a:pt x="4530" y="373"/>
                    </a:cubicBezTo>
                    <a:cubicBezTo>
                      <a:pt x="4649" y="373"/>
                      <a:pt x="4843" y="313"/>
                      <a:pt x="4962" y="313"/>
                    </a:cubicBezTo>
                    <a:lnTo>
                      <a:pt x="5647" y="313"/>
                    </a:lnTo>
                    <a:cubicBezTo>
                      <a:pt x="5841" y="254"/>
                      <a:pt x="5900" y="254"/>
                      <a:pt x="5900" y="254"/>
                    </a:cubicBezTo>
                    <a:cubicBezTo>
                      <a:pt x="5960" y="254"/>
                      <a:pt x="6020" y="254"/>
                      <a:pt x="6020" y="194"/>
                    </a:cubicBezTo>
                    <a:cubicBezTo>
                      <a:pt x="6020" y="120"/>
                      <a:pt x="5960" y="60"/>
                      <a:pt x="5900" y="60"/>
                    </a:cubicBezTo>
                    <a:lnTo>
                      <a:pt x="5841" y="60"/>
                    </a:lnTo>
                    <a:cubicBezTo>
                      <a:pt x="5766" y="1"/>
                      <a:pt x="5707" y="1"/>
                      <a:pt x="5647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7" name="Google Shape;5027;p30"/>
              <p:cNvSpPr/>
              <p:nvPr/>
            </p:nvSpPr>
            <p:spPr>
              <a:xfrm flipH="1">
                <a:off x="2401677" y="1059173"/>
                <a:ext cx="137102" cy="178529"/>
              </a:xfrm>
              <a:custGeom>
                <a:avLst/>
                <a:gdLst/>
                <a:ahLst/>
                <a:cxnLst/>
                <a:rect l="l" t="t" r="r" b="b"/>
                <a:pathLst>
                  <a:path w="4395" h="5723" extrusionOk="0">
                    <a:moveTo>
                      <a:pt x="3565" y="0"/>
                    </a:moveTo>
                    <a:cubicBezTo>
                      <a:pt x="3534" y="0"/>
                      <a:pt x="3503" y="6"/>
                      <a:pt x="3472" y="17"/>
                    </a:cubicBezTo>
                    <a:cubicBezTo>
                      <a:pt x="2980" y="210"/>
                      <a:pt x="180" y="2370"/>
                      <a:pt x="1" y="5722"/>
                    </a:cubicBezTo>
                    <a:cubicBezTo>
                      <a:pt x="1" y="5722"/>
                      <a:pt x="1982" y="5424"/>
                      <a:pt x="3234" y="3249"/>
                    </a:cubicBezTo>
                    <a:cubicBezTo>
                      <a:pt x="4394" y="1264"/>
                      <a:pt x="4032" y="0"/>
                      <a:pt x="356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8" name="Google Shape;5028;p30"/>
              <p:cNvSpPr/>
              <p:nvPr/>
            </p:nvSpPr>
            <p:spPr>
              <a:xfrm flipH="1">
                <a:off x="2593121" y="916987"/>
                <a:ext cx="28824" cy="29105"/>
              </a:xfrm>
              <a:custGeom>
                <a:avLst/>
                <a:gdLst/>
                <a:ahLst/>
                <a:cxnLst/>
                <a:rect l="l" t="t" r="r" b="b"/>
                <a:pathLst>
                  <a:path w="924" h="933" extrusionOk="0">
                    <a:moveTo>
                      <a:pt x="448" y="0"/>
                    </a:moveTo>
                    <a:cubicBezTo>
                      <a:pt x="376" y="0"/>
                      <a:pt x="303" y="15"/>
                      <a:pt x="238" y="46"/>
                    </a:cubicBezTo>
                    <a:cubicBezTo>
                      <a:pt x="119" y="105"/>
                      <a:pt x="0" y="225"/>
                      <a:pt x="0" y="418"/>
                    </a:cubicBezTo>
                    <a:cubicBezTo>
                      <a:pt x="0" y="537"/>
                      <a:pt x="0" y="671"/>
                      <a:pt x="60" y="731"/>
                    </a:cubicBezTo>
                    <a:cubicBezTo>
                      <a:pt x="149" y="865"/>
                      <a:pt x="314" y="932"/>
                      <a:pt x="441" y="932"/>
                    </a:cubicBezTo>
                    <a:cubicBezTo>
                      <a:pt x="483" y="932"/>
                      <a:pt x="521" y="925"/>
                      <a:pt x="551" y="910"/>
                    </a:cubicBezTo>
                    <a:cubicBezTo>
                      <a:pt x="805" y="791"/>
                      <a:pt x="924" y="597"/>
                      <a:pt x="864" y="359"/>
                    </a:cubicBezTo>
                    <a:cubicBezTo>
                      <a:pt x="864" y="126"/>
                      <a:pt x="658" y="0"/>
                      <a:pt x="4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29" name="Google Shape;5029;p30"/>
              <p:cNvSpPr/>
              <p:nvPr/>
            </p:nvSpPr>
            <p:spPr>
              <a:xfrm flipH="1">
                <a:off x="2587069" y="895150"/>
                <a:ext cx="31" cy="3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0" name="Google Shape;5030;p30"/>
              <p:cNvSpPr/>
              <p:nvPr/>
            </p:nvSpPr>
            <p:spPr>
              <a:xfrm flipH="1">
                <a:off x="1413638" y="1071028"/>
                <a:ext cx="39056" cy="48633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559" extrusionOk="0">
                    <a:moveTo>
                      <a:pt x="660" y="0"/>
                    </a:moveTo>
                    <a:cubicBezTo>
                      <a:pt x="628" y="0"/>
                      <a:pt x="597" y="3"/>
                      <a:pt x="566" y="9"/>
                    </a:cubicBezTo>
                    <a:cubicBezTo>
                      <a:pt x="373" y="9"/>
                      <a:pt x="254" y="128"/>
                      <a:pt x="134" y="262"/>
                    </a:cubicBezTo>
                    <a:cubicBezTo>
                      <a:pt x="0" y="381"/>
                      <a:pt x="0" y="501"/>
                      <a:pt x="0" y="694"/>
                    </a:cubicBezTo>
                    <a:lnTo>
                      <a:pt x="0" y="1007"/>
                    </a:lnTo>
                    <a:cubicBezTo>
                      <a:pt x="0" y="1126"/>
                      <a:pt x="134" y="1320"/>
                      <a:pt x="254" y="1439"/>
                    </a:cubicBezTo>
                    <a:cubicBezTo>
                      <a:pt x="373" y="1499"/>
                      <a:pt x="566" y="1558"/>
                      <a:pt x="686" y="1558"/>
                    </a:cubicBezTo>
                    <a:cubicBezTo>
                      <a:pt x="879" y="1499"/>
                      <a:pt x="1058" y="1439"/>
                      <a:pt x="1118" y="1320"/>
                    </a:cubicBezTo>
                    <a:cubicBezTo>
                      <a:pt x="1252" y="1186"/>
                      <a:pt x="1252" y="1007"/>
                      <a:pt x="1252" y="813"/>
                    </a:cubicBezTo>
                    <a:lnTo>
                      <a:pt x="1252" y="575"/>
                    </a:lnTo>
                    <a:cubicBezTo>
                      <a:pt x="1252" y="239"/>
                      <a:pt x="949" y="0"/>
                      <a:pt x="6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1" name="Google Shape;5031;p30"/>
              <p:cNvSpPr/>
              <p:nvPr/>
            </p:nvSpPr>
            <p:spPr>
              <a:xfrm flipH="1">
                <a:off x="1464299" y="1023424"/>
                <a:ext cx="17220" cy="16908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42" extrusionOk="0">
                    <a:moveTo>
                      <a:pt x="282" y="1"/>
                    </a:moveTo>
                    <a:cubicBezTo>
                      <a:pt x="250" y="1"/>
                      <a:pt x="217" y="15"/>
                      <a:pt x="179" y="45"/>
                    </a:cubicBezTo>
                    <a:cubicBezTo>
                      <a:pt x="162" y="28"/>
                      <a:pt x="139" y="21"/>
                      <a:pt x="116" y="21"/>
                    </a:cubicBezTo>
                    <a:cubicBezTo>
                      <a:pt x="60" y="21"/>
                      <a:pt x="1" y="63"/>
                      <a:pt x="1" y="105"/>
                    </a:cubicBezTo>
                    <a:lnTo>
                      <a:pt x="1" y="299"/>
                    </a:lnTo>
                    <a:cubicBezTo>
                      <a:pt x="35" y="438"/>
                      <a:pt x="177" y="541"/>
                      <a:pt x="312" y="541"/>
                    </a:cubicBezTo>
                    <a:cubicBezTo>
                      <a:pt x="409" y="541"/>
                      <a:pt x="502" y="488"/>
                      <a:pt x="552" y="358"/>
                    </a:cubicBezTo>
                    <a:lnTo>
                      <a:pt x="552" y="164"/>
                    </a:lnTo>
                    <a:cubicBezTo>
                      <a:pt x="492" y="105"/>
                      <a:pt x="492" y="45"/>
                      <a:pt x="373" y="45"/>
                    </a:cubicBezTo>
                    <a:cubicBezTo>
                      <a:pt x="343" y="15"/>
                      <a:pt x="314" y="1"/>
                      <a:pt x="28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2" name="Google Shape;5032;p30"/>
              <p:cNvSpPr/>
              <p:nvPr/>
            </p:nvSpPr>
            <p:spPr>
              <a:xfrm flipH="1">
                <a:off x="2523400" y="928498"/>
                <a:ext cx="42332" cy="37996"/>
              </a:xfrm>
              <a:custGeom>
                <a:avLst/>
                <a:gdLst/>
                <a:ahLst/>
                <a:cxnLst/>
                <a:rect l="l" t="t" r="r" b="b"/>
                <a:pathLst>
                  <a:path w="1357" h="1218" extrusionOk="0">
                    <a:moveTo>
                      <a:pt x="775" y="1"/>
                    </a:moveTo>
                    <a:cubicBezTo>
                      <a:pt x="656" y="1"/>
                      <a:pt x="533" y="34"/>
                      <a:pt x="433" y="109"/>
                    </a:cubicBezTo>
                    <a:lnTo>
                      <a:pt x="299" y="228"/>
                    </a:lnTo>
                    <a:cubicBezTo>
                      <a:pt x="60" y="422"/>
                      <a:pt x="1" y="734"/>
                      <a:pt x="179" y="973"/>
                    </a:cubicBezTo>
                    <a:cubicBezTo>
                      <a:pt x="315" y="1140"/>
                      <a:pt x="501" y="1218"/>
                      <a:pt x="672" y="1218"/>
                    </a:cubicBezTo>
                    <a:cubicBezTo>
                      <a:pt x="822" y="1218"/>
                      <a:pt x="960" y="1158"/>
                      <a:pt x="1044" y="1047"/>
                    </a:cubicBezTo>
                    <a:cubicBezTo>
                      <a:pt x="1118" y="973"/>
                      <a:pt x="1178" y="913"/>
                      <a:pt x="1178" y="854"/>
                    </a:cubicBezTo>
                    <a:cubicBezTo>
                      <a:pt x="1356" y="675"/>
                      <a:pt x="1356" y="362"/>
                      <a:pt x="1178" y="168"/>
                    </a:cubicBezTo>
                    <a:cubicBezTo>
                      <a:pt x="1100" y="64"/>
                      <a:pt x="941" y="1"/>
                      <a:pt x="7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3" name="Google Shape;5033;p30"/>
              <p:cNvSpPr/>
              <p:nvPr/>
            </p:nvSpPr>
            <p:spPr>
              <a:xfrm flipH="1">
                <a:off x="1985162" y="1147050"/>
                <a:ext cx="253397" cy="107248"/>
              </a:xfrm>
              <a:custGeom>
                <a:avLst/>
                <a:gdLst/>
                <a:ahLst/>
                <a:cxnLst/>
                <a:rect l="l" t="t" r="r" b="b"/>
                <a:pathLst>
                  <a:path w="8123" h="3438" extrusionOk="0">
                    <a:moveTo>
                      <a:pt x="1507" y="1"/>
                    </a:moveTo>
                    <a:cubicBezTo>
                      <a:pt x="1061" y="1"/>
                      <a:pt x="673" y="134"/>
                      <a:pt x="492" y="552"/>
                    </a:cubicBezTo>
                    <a:cubicBezTo>
                      <a:pt x="1" y="1728"/>
                      <a:pt x="1863" y="3039"/>
                      <a:pt x="2727" y="3278"/>
                    </a:cubicBezTo>
                    <a:cubicBezTo>
                      <a:pt x="3158" y="3385"/>
                      <a:pt x="3607" y="3437"/>
                      <a:pt x="4059" y="3437"/>
                    </a:cubicBezTo>
                    <a:cubicBezTo>
                      <a:pt x="5495" y="3437"/>
                      <a:pt x="6955" y="2908"/>
                      <a:pt x="7941" y="1922"/>
                    </a:cubicBezTo>
                    <a:cubicBezTo>
                      <a:pt x="8122" y="1741"/>
                      <a:pt x="8069" y="1350"/>
                      <a:pt x="7816" y="1350"/>
                    </a:cubicBezTo>
                    <a:cubicBezTo>
                      <a:pt x="7799" y="1350"/>
                      <a:pt x="7781" y="1352"/>
                      <a:pt x="7762" y="1356"/>
                    </a:cubicBezTo>
                    <a:cubicBezTo>
                      <a:pt x="7315" y="1490"/>
                      <a:pt x="6883" y="1490"/>
                      <a:pt x="6451" y="1490"/>
                    </a:cubicBezTo>
                    <a:cubicBezTo>
                      <a:pt x="5393" y="1296"/>
                      <a:pt x="4217" y="671"/>
                      <a:pt x="3293" y="373"/>
                    </a:cubicBezTo>
                    <a:cubicBezTo>
                      <a:pt x="2859" y="260"/>
                      <a:pt x="2128" y="1"/>
                      <a:pt x="150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34" name="Google Shape;5034;p30"/>
              <p:cNvSpPr/>
              <p:nvPr/>
            </p:nvSpPr>
            <p:spPr>
              <a:xfrm flipH="1">
                <a:off x="1314344" y="798508"/>
                <a:ext cx="118822" cy="161840"/>
              </a:xfrm>
              <a:custGeom>
                <a:avLst/>
                <a:gdLst/>
                <a:ahLst/>
                <a:cxnLst/>
                <a:rect l="l" t="t" r="r" b="b"/>
                <a:pathLst>
                  <a:path w="3809" h="5188" extrusionOk="0">
                    <a:moveTo>
                      <a:pt x="864" y="0"/>
                    </a:moveTo>
                    <a:cubicBezTo>
                      <a:pt x="0" y="1728"/>
                      <a:pt x="998" y="4023"/>
                      <a:pt x="2548" y="5080"/>
                    </a:cubicBezTo>
                    <a:cubicBezTo>
                      <a:pt x="2657" y="5156"/>
                      <a:pt x="2769" y="5188"/>
                      <a:pt x="2878" y="5188"/>
                    </a:cubicBezTo>
                    <a:cubicBezTo>
                      <a:pt x="3391" y="5188"/>
                      <a:pt x="3809" y="4464"/>
                      <a:pt x="3292" y="4157"/>
                    </a:cubicBezTo>
                    <a:cubicBezTo>
                      <a:pt x="1609" y="3158"/>
                      <a:pt x="1683" y="1550"/>
                      <a:pt x="86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035" name="Google Shape;5035;p30"/>
            <p:cNvSpPr/>
            <p:nvPr/>
          </p:nvSpPr>
          <p:spPr>
            <a:xfrm>
              <a:off x="1212140" y="4276601"/>
              <a:ext cx="50692" cy="43143"/>
            </a:xfrm>
            <a:custGeom>
              <a:avLst/>
              <a:gdLst/>
              <a:ahLst/>
              <a:cxnLst/>
              <a:rect l="l" t="t" r="r" b="b"/>
              <a:pathLst>
                <a:path w="1625" h="1383" extrusionOk="0">
                  <a:moveTo>
                    <a:pt x="412" y="1"/>
                  </a:moveTo>
                  <a:cubicBezTo>
                    <a:pt x="380" y="1"/>
                    <a:pt x="347" y="4"/>
                    <a:pt x="314" y="12"/>
                  </a:cubicBezTo>
                  <a:cubicBezTo>
                    <a:pt x="1" y="131"/>
                    <a:pt x="1" y="504"/>
                    <a:pt x="194" y="757"/>
                  </a:cubicBezTo>
                  <a:cubicBezTo>
                    <a:pt x="507" y="1010"/>
                    <a:pt x="880" y="1249"/>
                    <a:pt x="1312" y="1383"/>
                  </a:cubicBezTo>
                  <a:cubicBezTo>
                    <a:pt x="1550" y="1383"/>
                    <a:pt x="1624" y="1130"/>
                    <a:pt x="1431" y="951"/>
                  </a:cubicBezTo>
                  <a:cubicBezTo>
                    <a:pt x="1371" y="817"/>
                    <a:pt x="1178" y="757"/>
                    <a:pt x="1058" y="638"/>
                  </a:cubicBezTo>
                  <a:cubicBezTo>
                    <a:pt x="1058" y="578"/>
                    <a:pt x="999" y="504"/>
                    <a:pt x="939" y="444"/>
                  </a:cubicBezTo>
                  <a:lnTo>
                    <a:pt x="880" y="385"/>
                  </a:lnTo>
                  <a:cubicBezTo>
                    <a:pt x="815" y="165"/>
                    <a:pt x="626" y="1"/>
                    <a:pt x="412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0"/>
            <p:cNvSpPr/>
            <p:nvPr/>
          </p:nvSpPr>
          <p:spPr>
            <a:xfrm>
              <a:off x="1245145" y="4241631"/>
              <a:ext cx="29292" cy="37216"/>
            </a:xfrm>
            <a:custGeom>
              <a:avLst/>
              <a:gdLst/>
              <a:ahLst/>
              <a:cxnLst/>
              <a:rect l="l" t="t" r="r" b="b"/>
              <a:pathLst>
                <a:path w="939" h="1193" extrusionOk="0">
                  <a:moveTo>
                    <a:pt x="376" y="1"/>
                  </a:moveTo>
                  <a:cubicBezTo>
                    <a:pt x="335" y="1"/>
                    <a:pt x="294" y="6"/>
                    <a:pt x="254" y="16"/>
                  </a:cubicBezTo>
                  <a:cubicBezTo>
                    <a:pt x="0" y="135"/>
                    <a:pt x="0" y="508"/>
                    <a:pt x="194" y="701"/>
                  </a:cubicBezTo>
                  <a:cubicBezTo>
                    <a:pt x="313" y="820"/>
                    <a:pt x="432" y="1074"/>
                    <a:pt x="686" y="1193"/>
                  </a:cubicBezTo>
                  <a:cubicBezTo>
                    <a:pt x="745" y="1193"/>
                    <a:pt x="805" y="1193"/>
                    <a:pt x="805" y="1133"/>
                  </a:cubicBezTo>
                  <a:lnTo>
                    <a:pt x="864" y="1133"/>
                  </a:lnTo>
                  <a:lnTo>
                    <a:pt x="864" y="1074"/>
                  </a:lnTo>
                  <a:cubicBezTo>
                    <a:pt x="939" y="1014"/>
                    <a:pt x="864" y="880"/>
                    <a:pt x="864" y="761"/>
                  </a:cubicBezTo>
                  <a:cubicBezTo>
                    <a:pt x="805" y="642"/>
                    <a:pt x="805" y="508"/>
                    <a:pt x="805" y="329"/>
                  </a:cubicBezTo>
                  <a:cubicBezTo>
                    <a:pt x="755" y="119"/>
                    <a:pt x="573" y="1"/>
                    <a:pt x="376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0"/>
            <p:cNvSpPr/>
            <p:nvPr/>
          </p:nvSpPr>
          <p:spPr>
            <a:xfrm>
              <a:off x="1271224" y="4402909"/>
              <a:ext cx="90122" cy="144495"/>
            </a:xfrm>
            <a:custGeom>
              <a:avLst/>
              <a:gdLst/>
              <a:ahLst/>
              <a:cxnLst/>
              <a:rect l="l" t="t" r="r" b="b"/>
              <a:pathLst>
                <a:path w="2889" h="4632" extrusionOk="0">
                  <a:moveTo>
                    <a:pt x="2203" y="0"/>
                  </a:moveTo>
                  <a:cubicBezTo>
                    <a:pt x="1712" y="626"/>
                    <a:pt x="848" y="2041"/>
                    <a:pt x="401" y="3099"/>
                  </a:cubicBezTo>
                  <a:cubicBezTo>
                    <a:pt x="1" y="4008"/>
                    <a:pt x="380" y="4631"/>
                    <a:pt x="800" y="4631"/>
                  </a:cubicBezTo>
                  <a:cubicBezTo>
                    <a:pt x="896" y="4631"/>
                    <a:pt x="995" y="4599"/>
                    <a:pt x="1086" y="4529"/>
                  </a:cubicBezTo>
                  <a:cubicBezTo>
                    <a:pt x="2889" y="3159"/>
                    <a:pt x="2204" y="1"/>
                    <a:pt x="22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0"/>
            <p:cNvSpPr/>
            <p:nvPr/>
          </p:nvSpPr>
          <p:spPr>
            <a:xfrm>
              <a:off x="1185188" y="4348536"/>
              <a:ext cx="151077" cy="122877"/>
            </a:xfrm>
            <a:custGeom>
              <a:avLst/>
              <a:gdLst/>
              <a:ahLst/>
              <a:cxnLst/>
              <a:rect l="l" t="t" r="r" b="b"/>
              <a:pathLst>
                <a:path w="4843" h="3939" extrusionOk="0">
                  <a:moveTo>
                    <a:pt x="4842" y="0"/>
                  </a:moveTo>
                  <a:cubicBezTo>
                    <a:pt x="4842" y="1"/>
                    <a:pt x="4097" y="939"/>
                    <a:pt x="3293" y="1311"/>
                  </a:cubicBezTo>
                  <a:cubicBezTo>
                    <a:pt x="2414" y="1684"/>
                    <a:pt x="1" y="2548"/>
                    <a:pt x="552" y="3784"/>
                  </a:cubicBezTo>
                  <a:cubicBezTo>
                    <a:pt x="607" y="3885"/>
                    <a:pt x="744" y="3938"/>
                    <a:pt x="937" y="3938"/>
                  </a:cubicBezTo>
                  <a:cubicBezTo>
                    <a:pt x="1827" y="3938"/>
                    <a:pt x="3924" y="2805"/>
                    <a:pt x="48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0"/>
            <p:cNvSpPr/>
            <p:nvPr/>
          </p:nvSpPr>
          <p:spPr>
            <a:xfrm>
              <a:off x="933319" y="1201273"/>
              <a:ext cx="127806" cy="281192"/>
            </a:xfrm>
            <a:custGeom>
              <a:avLst/>
              <a:gdLst/>
              <a:ahLst/>
              <a:cxnLst/>
              <a:rect l="l" t="t" r="r" b="b"/>
              <a:pathLst>
                <a:path w="4097" h="9014" extrusionOk="0">
                  <a:moveTo>
                    <a:pt x="2667" y="7602"/>
                  </a:moveTo>
                  <a:cubicBezTo>
                    <a:pt x="2667" y="7781"/>
                    <a:pt x="2607" y="7975"/>
                    <a:pt x="2488" y="8034"/>
                  </a:cubicBezTo>
                  <a:cubicBezTo>
                    <a:pt x="2548" y="7975"/>
                    <a:pt x="2548" y="7915"/>
                    <a:pt x="2548" y="7841"/>
                  </a:cubicBezTo>
                  <a:cubicBezTo>
                    <a:pt x="2548" y="7781"/>
                    <a:pt x="2607" y="7722"/>
                    <a:pt x="2607" y="7602"/>
                  </a:cubicBezTo>
                  <a:close/>
                  <a:moveTo>
                    <a:pt x="3093" y="0"/>
                  </a:moveTo>
                  <a:cubicBezTo>
                    <a:pt x="2881" y="0"/>
                    <a:pt x="2664" y="62"/>
                    <a:pt x="2488" y="154"/>
                  </a:cubicBezTo>
                  <a:cubicBezTo>
                    <a:pt x="1624" y="586"/>
                    <a:pt x="1058" y="1390"/>
                    <a:pt x="685" y="2254"/>
                  </a:cubicBezTo>
                  <a:cubicBezTo>
                    <a:pt x="626" y="2567"/>
                    <a:pt x="566" y="2820"/>
                    <a:pt x="507" y="3133"/>
                  </a:cubicBezTo>
                  <a:cubicBezTo>
                    <a:pt x="60" y="4057"/>
                    <a:pt x="0" y="5174"/>
                    <a:pt x="253" y="6232"/>
                  </a:cubicBezTo>
                  <a:cubicBezTo>
                    <a:pt x="432" y="7096"/>
                    <a:pt x="879" y="8034"/>
                    <a:pt x="1549" y="8660"/>
                  </a:cubicBezTo>
                  <a:cubicBezTo>
                    <a:pt x="1801" y="8907"/>
                    <a:pt x="2074" y="9014"/>
                    <a:pt x="2337" y="9014"/>
                  </a:cubicBezTo>
                  <a:cubicBezTo>
                    <a:pt x="2930" y="9014"/>
                    <a:pt x="3471" y="8473"/>
                    <a:pt x="3605" y="7781"/>
                  </a:cubicBezTo>
                  <a:cubicBezTo>
                    <a:pt x="3784" y="6723"/>
                    <a:pt x="3233" y="5740"/>
                    <a:pt x="3173" y="4682"/>
                  </a:cubicBezTo>
                  <a:cubicBezTo>
                    <a:pt x="3173" y="4191"/>
                    <a:pt x="3173" y="3625"/>
                    <a:pt x="3292" y="3133"/>
                  </a:cubicBezTo>
                  <a:cubicBezTo>
                    <a:pt x="3412" y="2627"/>
                    <a:pt x="3665" y="2195"/>
                    <a:pt x="3784" y="1703"/>
                  </a:cubicBezTo>
                  <a:cubicBezTo>
                    <a:pt x="3918" y="1271"/>
                    <a:pt x="4097" y="645"/>
                    <a:pt x="3725" y="273"/>
                  </a:cubicBezTo>
                  <a:cubicBezTo>
                    <a:pt x="3560" y="77"/>
                    <a:pt x="3329" y="0"/>
                    <a:pt x="3093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9_1_1">
    <p:spTree>
      <p:nvGrpSpPr>
        <p:cNvPr id="1" name="Shape 5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41" name="Google Shape;5041;p31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5042" name="Google Shape;5042;p31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1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1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1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1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1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1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1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1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1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1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1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1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1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1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1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1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1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1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1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1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1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1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5" name="Google Shape;5065;p31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6" name="Google Shape;5066;p31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1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8" name="Google Shape;5068;p31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9" name="Google Shape;5069;p31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0" name="Google Shape;5070;p31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1" name="Google Shape;5071;p31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2" name="Google Shape;5072;p31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1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1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1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1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1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1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1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1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1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1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1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1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1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1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1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1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1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1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1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1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1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1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1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1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1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1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1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1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1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1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1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1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1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1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1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1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1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1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1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1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1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1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1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1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1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1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1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1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1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1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1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1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1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1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1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1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1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1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1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1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1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1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1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1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1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1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1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1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1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1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1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1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1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1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1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1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1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1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1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1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1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1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1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1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1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1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1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1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1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1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1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1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1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1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1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1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1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1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1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1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1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1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1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1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1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1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1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1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1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1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1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1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1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1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1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1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1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1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1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1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1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1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1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1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1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1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1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1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01" name="Google Shape;5201;p31"/>
          <p:cNvGrpSpPr/>
          <p:nvPr/>
        </p:nvGrpSpPr>
        <p:grpSpPr>
          <a:xfrm>
            <a:off x="858034" y="2725284"/>
            <a:ext cx="683202" cy="2054815"/>
            <a:chOff x="848509" y="753609"/>
            <a:chExt cx="683202" cy="2054815"/>
          </a:xfrm>
        </p:grpSpPr>
        <p:sp>
          <p:nvSpPr>
            <p:cNvPr id="5202" name="Google Shape;5202;p31"/>
            <p:cNvSpPr/>
            <p:nvPr/>
          </p:nvSpPr>
          <p:spPr>
            <a:xfrm flipH="1">
              <a:off x="1342077" y="7749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1"/>
            <p:cNvSpPr/>
            <p:nvPr/>
          </p:nvSpPr>
          <p:spPr>
            <a:xfrm flipH="1">
              <a:off x="1303488" y="8226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1"/>
            <p:cNvSpPr/>
            <p:nvPr/>
          </p:nvSpPr>
          <p:spPr>
            <a:xfrm flipH="1">
              <a:off x="1250987" y="7780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1"/>
            <p:cNvSpPr/>
            <p:nvPr/>
          </p:nvSpPr>
          <p:spPr>
            <a:xfrm flipH="1">
              <a:off x="1252828" y="8845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1"/>
            <p:cNvSpPr/>
            <p:nvPr/>
          </p:nvSpPr>
          <p:spPr>
            <a:xfrm flipH="1">
              <a:off x="1202635" y="8311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1"/>
            <p:cNvSpPr/>
            <p:nvPr/>
          </p:nvSpPr>
          <p:spPr>
            <a:xfrm flipH="1">
              <a:off x="1152442" y="7712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1"/>
            <p:cNvSpPr/>
            <p:nvPr/>
          </p:nvSpPr>
          <p:spPr>
            <a:xfrm flipH="1">
              <a:off x="1080881" y="753609"/>
              <a:ext cx="19091" cy="40553"/>
            </a:xfrm>
            <a:custGeom>
              <a:avLst/>
              <a:gdLst/>
              <a:ahLst/>
              <a:cxnLst/>
              <a:rect l="l" t="t" r="r" b="b"/>
              <a:pathLst>
                <a:path w="612" h="1300" extrusionOk="0">
                  <a:moveTo>
                    <a:pt x="222" y="1"/>
                  </a:moveTo>
                  <a:cubicBezTo>
                    <a:pt x="148" y="1"/>
                    <a:pt x="104" y="59"/>
                    <a:pt x="60" y="158"/>
                  </a:cubicBezTo>
                  <a:cubicBezTo>
                    <a:pt x="1" y="217"/>
                    <a:pt x="1" y="337"/>
                    <a:pt x="1" y="396"/>
                  </a:cubicBezTo>
                  <a:lnTo>
                    <a:pt x="1" y="649"/>
                  </a:lnTo>
                  <a:cubicBezTo>
                    <a:pt x="60" y="828"/>
                    <a:pt x="60" y="1022"/>
                    <a:pt x="179" y="1201"/>
                  </a:cubicBezTo>
                  <a:lnTo>
                    <a:pt x="239" y="1275"/>
                  </a:lnTo>
                  <a:cubicBezTo>
                    <a:pt x="260" y="1292"/>
                    <a:pt x="285" y="1299"/>
                    <a:pt x="310" y="1299"/>
                  </a:cubicBezTo>
                  <a:cubicBezTo>
                    <a:pt x="372" y="1299"/>
                    <a:pt x="433" y="1254"/>
                    <a:pt x="433" y="1201"/>
                  </a:cubicBezTo>
                  <a:cubicBezTo>
                    <a:pt x="611" y="1022"/>
                    <a:pt x="611" y="828"/>
                    <a:pt x="611" y="649"/>
                  </a:cubicBezTo>
                  <a:cubicBezTo>
                    <a:pt x="611" y="530"/>
                    <a:pt x="552" y="396"/>
                    <a:pt x="552" y="337"/>
                  </a:cubicBezTo>
                  <a:cubicBezTo>
                    <a:pt x="492" y="217"/>
                    <a:pt x="433" y="158"/>
                    <a:pt x="373" y="24"/>
                  </a:cubicBezTo>
                  <a:lnTo>
                    <a:pt x="313" y="24"/>
                  </a:lnTo>
                  <a:cubicBezTo>
                    <a:pt x="278" y="8"/>
                    <a:pt x="248" y="1"/>
                    <a:pt x="22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1"/>
            <p:cNvSpPr/>
            <p:nvPr/>
          </p:nvSpPr>
          <p:spPr>
            <a:xfrm flipH="1">
              <a:off x="1132945" y="8519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1"/>
            <p:cNvSpPr/>
            <p:nvPr/>
          </p:nvSpPr>
          <p:spPr>
            <a:xfrm flipH="1">
              <a:off x="1197082" y="9352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1"/>
            <p:cNvSpPr/>
            <p:nvPr/>
          </p:nvSpPr>
          <p:spPr>
            <a:xfrm flipH="1">
              <a:off x="1307201" y="9194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1"/>
            <p:cNvSpPr/>
            <p:nvPr/>
          </p:nvSpPr>
          <p:spPr>
            <a:xfrm flipH="1">
              <a:off x="1197082" y="2270996"/>
              <a:ext cx="124406" cy="96829"/>
            </a:xfrm>
            <a:custGeom>
              <a:avLst/>
              <a:gdLst/>
              <a:ahLst/>
              <a:cxnLst/>
              <a:rect l="l" t="t" r="r" b="b"/>
              <a:pathLst>
                <a:path w="3988" h="3104" extrusionOk="0">
                  <a:moveTo>
                    <a:pt x="3165" y="0"/>
                  </a:moveTo>
                  <a:cubicBezTo>
                    <a:pt x="2616" y="0"/>
                    <a:pt x="2112" y="1000"/>
                    <a:pt x="2007" y="1661"/>
                  </a:cubicBezTo>
                  <a:cubicBezTo>
                    <a:pt x="2007" y="1661"/>
                    <a:pt x="1486" y="393"/>
                    <a:pt x="987" y="393"/>
                  </a:cubicBezTo>
                  <a:cubicBezTo>
                    <a:pt x="914" y="393"/>
                    <a:pt x="841" y="421"/>
                    <a:pt x="770" y="484"/>
                  </a:cubicBezTo>
                  <a:cubicBezTo>
                    <a:pt x="1" y="1139"/>
                    <a:pt x="1044" y="3103"/>
                    <a:pt x="1997" y="3103"/>
                  </a:cubicBezTo>
                  <a:cubicBezTo>
                    <a:pt x="2040" y="3103"/>
                    <a:pt x="2083" y="3099"/>
                    <a:pt x="2126" y="3091"/>
                  </a:cubicBezTo>
                  <a:cubicBezTo>
                    <a:pt x="3184" y="2838"/>
                    <a:pt x="3988" y="424"/>
                    <a:pt x="3377" y="52"/>
                  </a:cubicBezTo>
                  <a:cubicBezTo>
                    <a:pt x="3306" y="16"/>
                    <a:pt x="3235" y="0"/>
                    <a:pt x="31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1"/>
            <p:cNvSpPr/>
            <p:nvPr/>
          </p:nvSpPr>
          <p:spPr>
            <a:xfrm flipH="1">
              <a:off x="1192871" y="2415554"/>
              <a:ext cx="120132" cy="97391"/>
            </a:xfrm>
            <a:custGeom>
              <a:avLst/>
              <a:gdLst/>
              <a:ahLst/>
              <a:cxnLst/>
              <a:rect l="l" t="t" r="r" b="b"/>
              <a:pathLst>
                <a:path w="3851" h="3122" extrusionOk="0">
                  <a:moveTo>
                    <a:pt x="2951" y="1"/>
                  </a:moveTo>
                  <a:cubicBezTo>
                    <a:pt x="2454" y="1"/>
                    <a:pt x="2159" y="1101"/>
                    <a:pt x="2107" y="1809"/>
                  </a:cubicBezTo>
                  <a:cubicBezTo>
                    <a:pt x="2107" y="1809"/>
                    <a:pt x="1494" y="480"/>
                    <a:pt x="882" y="480"/>
                  </a:cubicBezTo>
                  <a:cubicBezTo>
                    <a:pt x="793" y="480"/>
                    <a:pt x="704" y="508"/>
                    <a:pt x="617" y="572"/>
                  </a:cubicBezTo>
                  <a:cubicBezTo>
                    <a:pt x="0" y="1057"/>
                    <a:pt x="1325" y="3121"/>
                    <a:pt x="2190" y="3121"/>
                  </a:cubicBezTo>
                  <a:cubicBezTo>
                    <a:pt x="2202" y="3121"/>
                    <a:pt x="2214" y="3121"/>
                    <a:pt x="2226" y="3120"/>
                  </a:cubicBezTo>
                  <a:cubicBezTo>
                    <a:pt x="3105" y="3120"/>
                    <a:pt x="3850" y="513"/>
                    <a:pt x="3165" y="66"/>
                  </a:cubicBezTo>
                  <a:cubicBezTo>
                    <a:pt x="3090" y="21"/>
                    <a:pt x="3018" y="1"/>
                    <a:pt x="29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1"/>
            <p:cNvSpPr/>
            <p:nvPr/>
          </p:nvSpPr>
          <p:spPr>
            <a:xfrm flipH="1">
              <a:off x="1198923" y="2559955"/>
              <a:ext cx="113862" cy="86504"/>
            </a:xfrm>
            <a:custGeom>
              <a:avLst/>
              <a:gdLst/>
              <a:ahLst/>
              <a:cxnLst/>
              <a:rect l="l" t="t" r="r" b="b"/>
              <a:pathLst>
                <a:path w="3650" h="2773" extrusionOk="0">
                  <a:moveTo>
                    <a:pt x="2999" y="0"/>
                  </a:moveTo>
                  <a:cubicBezTo>
                    <a:pt x="2612" y="0"/>
                    <a:pt x="2183" y="779"/>
                    <a:pt x="2040" y="1530"/>
                  </a:cubicBezTo>
                  <a:cubicBezTo>
                    <a:pt x="2040" y="1530"/>
                    <a:pt x="1288" y="333"/>
                    <a:pt x="758" y="333"/>
                  </a:cubicBezTo>
                  <a:cubicBezTo>
                    <a:pt x="659" y="333"/>
                    <a:pt x="568" y="374"/>
                    <a:pt x="491" y="472"/>
                  </a:cubicBezTo>
                  <a:cubicBezTo>
                    <a:pt x="1" y="1078"/>
                    <a:pt x="1506" y="2772"/>
                    <a:pt x="2157" y="2772"/>
                  </a:cubicBezTo>
                  <a:cubicBezTo>
                    <a:pt x="2179" y="2772"/>
                    <a:pt x="2200" y="2770"/>
                    <a:pt x="2219" y="2766"/>
                  </a:cubicBezTo>
                  <a:cubicBezTo>
                    <a:pt x="2845" y="2707"/>
                    <a:pt x="3649" y="651"/>
                    <a:pt x="3277" y="159"/>
                  </a:cubicBezTo>
                  <a:cubicBezTo>
                    <a:pt x="3190" y="49"/>
                    <a:pt x="3096" y="0"/>
                    <a:pt x="29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1"/>
            <p:cNvSpPr/>
            <p:nvPr/>
          </p:nvSpPr>
          <p:spPr>
            <a:xfrm flipH="1">
              <a:off x="1016744" y="1696852"/>
              <a:ext cx="73464" cy="149611"/>
            </a:xfrm>
            <a:custGeom>
              <a:avLst/>
              <a:gdLst/>
              <a:ahLst/>
              <a:cxnLst/>
              <a:rect l="l" t="t" r="r" b="b"/>
              <a:pathLst>
                <a:path w="2355" h="4796" extrusionOk="0">
                  <a:moveTo>
                    <a:pt x="1414" y="0"/>
                  </a:moveTo>
                  <a:cubicBezTo>
                    <a:pt x="1242" y="0"/>
                    <a:pt x="1084" y="90"/>
                    <a:pt x="984" y="267"/>
                  </a:cubicBezTo>
                  <a:cubicBezTo>
                    <a:pt x="0" y="2248"/>
                    <a:pt x="2041" y="4796"/>
                    <a:pt x="2041" y="4796"/>
                  </a:cubicBezTo>
                  <a:cubicBezTo>
                    <a:pt x="2235" y="3991"/>
                    <a:pt x="2354" y="2382"/>
                    <a:pt x="2295" y="1206"/>
                  </a:cubicBezTo>
                  <a:cubicBezTo>
                    <a:pt x="2204" y="397"/>
                    <a:pt x="1777" y="0"/>
                    <a:pt x="14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1"/>
            <p:cNvSpPr/>
            <p:nvPr/>
          </p:nvSpPr>
          <p:spPr>
            <a:xfrm flipH="1">
              <a:off x="898702" y="1727080"/>
              <a:ext cx="114891" cy="167736"/>
            </a:xfrm>
            <a:custGeom>
              <a:avLst/>
              <a:gdLst/>
              <a:ahLst/>
              <a:cxnLst/>
              <a:rect l="l" t="t" r="r" b="b"/>
              <a:pathLst>
                <a:path w="3683" h="5377" extrusionOk="0">
                  <a:moveTo>
                    <a:pt x="2485" y="1"/>
                  </a:moveTo>
                  <a:cubicBezTo>
                    <a:pt x="1818" y="1"/>
                    <a:pt x="1" y="2059"/>
                    <a:pt x="524" y="5376"/>
                  </a:cubicBezTo>
                  <a:cubicBezTo>
                    <a:pt x="524" y="5376"/>
                    <a:pt x="703" y="4140"/>
                    <a:pt x="1328" y="3454"/>
                  </a:cubicBezTo>
                  <a:cubicBezTo>
                    <a:pt x="1880" y="2769"/>
                    <a:pt x="3682" y="907"/>
                    <a:pt x="2624" y="43"/>
                  </a:cubicBezTo>
                  <a:cubicBezTo>
                    <a:pt x="2587" y="15"/>
                    <a:pt x="2540" y="1"/>
                    <a:pt x="24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1"/>
            <p:cNvSpPr/>
            <p:nvPr/>
          </p:nvSpPr>
          <p:spPr>
            <a:xfrm flipH="1">
              <a:off x="1053461" y="1970526"/>
              <a:ext cx="33036" cy="33316"/>
            </a:xfrm>
            <a:custGeom>
              <a:avLst/>
              <a:gdLst/>
              <a:ahLst/>
              <a:cxnLst/>
              <a:rect l="l" t="t" r="r" b="b"/>
              <a:pathLst>
                <a:path w="1059" h="1068" extrusionOk="0">
                  <a:moveTo>
                    <a:pt x="433" y="0"/>
                  </a:moveTo>
                  <a:cubicBezTo>
                    <a:pt x="313" y="60"/>
                    <a:pt x="179" y="120"/>
                    <a:pt x="60" y="254"/>
                  </a:cubicBezTo>
                  <a:cubicBezTo>
                    <a:pt x="1" y="313"/>
                    <a:pt x="1" y="433"/>
                    <a:pt x="1" y="626"/>
                  </a:cubicBezTo>
                  <a:cubicBezTo>
                    <a:pt x="1" y="841"/>
                    <a:pt x="254" y="1067"/>
                    <a:pt x="478" y="1067"/>
                  </a:cubicBezTo>
                  <a:cubicBezTo>
                    <a:pt x="503" y="1067"/>
                    <a:pt x="528" y="1064"/>
                    <a:pt x="552" y="1058"/>
                  </a:cubicBezTo>
                  <a:cubicBezTo>
                    <a:pt x="686" y="1058"/>
                    <a:pt x="865" y="999"/>
                    <a:pt x="924" y="865"/>
                  </a:cubicBezTo>
                  <a:cubicBezTo>
                    <a:pt x="999" y="745"/>
                    <a:pt x="1058" y="626"/>
                    <a:pt x="1058" y="492"/>
                  </a:cubicBezTo>
                  <a:cubicBezTo>
                    <a:pt x="1058" y="179"/>
                    <a:pt x="686" y="0"/>
                    <a:pt x="4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1"/>
            <p:cNvSpPr/>
            <p:nvPr/>
          </p:nvSpPr>
          <p:spPr>
            <a:xfrm flipH="1">
              <a:off x="1123181" y="2069040"/>
              <a:ext cx="36592" cy="31413"/>
            </a:xfrm>
            <a:custGeom>
              <a:avLst/>
              <a:gdLst/>
              <a:ahLst/>
              <a:cxnLst/>
              <a:rect l="l" t="t" r="r" b="b"/>
              <a:pathLst>
                <a:path w="1173" h="1007" extrusionOk="0">
                  <a:moveTo>
                    <a:pt x="607" y="1"/>
                  </a:moveTo>
                  <a:cubicBezTo>
                    <a:pt x="368" y="1"/>
                    <a:pt x="115" y="194"/>
                    <a:pt x="55" y="448"/>
                  </a:cubicBezTo>
                  <a:cubicBezTo>
                    <a:pt x="1" y="721"/>
                    <a:pt x="246" y="1006"/>
                    <a:pt x="529" y="1006"/>
                  </a:cubicBezTo>
                  <a:cubicBezTo>
                    <a:pt x="554" y="1006"/>
                    <a:pt x="580" y="1004"/>
                    <a:pt x="607" y="999"/>
                  </a:cubicBezTo>
                  <a:cubicBezTo>
                    <a:pt x="666" y="999"/>
                    <a:pt x="741" y="999"/>
                    <a:pt x="741" y="939"/>
                  </a:cubicBezTo>
                  <a:cubicBezTo>
                    <a:pt x="860" y="939"/>
                    <a:pt x="979" y="880"/>
                    <a:pt x="1039" y="820"/>
                  </a:cubicBezTo>
                  <a:cubicBezTo>
                    <a:pt x="1113" y="746"/>
                    <a:pt x="1173" y="626"/>
                    <a:pt x="1173" y="567"/>
                  </a:cubicBezTo>
                  <a:cubicBezTo>
                    <a:pt x="1173" y="448"/>
                    <a:pt x="1173" y="314"/>
                    <a:pt x="1039" y="254"/>
                  </a:cubicBezTo>
                  <a:cubicBezTo>
                    <a:pt x="979" y="135"/>
                    <a:pt x="919" y="75"/>
                    <a:pt x="800" y="75"/>
                  </a:cubicBezTo>
                  <a:cubicBezTo>
                    <a:pt x="741" y="75"/>
                    <a:pt x="666" y="75"/>
                    <a:pt x="6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1"/>
            <p:cNvSpPr/>
            <p:nvPr/>
          </p:nvSpPr>
          <p:spPr>
            <a:xfrm flipH="1">
              <a:off x="863857" y="2176382"/>
              <a:ext cx="151077" cy="264471"/>
            </a:xfrm>
            <a:custGeom>
              <a:avLst/>
              <a:gdLst/>
              <a:ahLst/>
              <a:cxnLst/>
              <a:rect l="l" t="t" r="r" b="b"/>
              <a:pathLst>
                <a:path w="4843" h="8478" extrusionOk="0">
                  <a:moveTo>
                    <a:pt x="4190" y="1"/>
                  </a:moveTo>
                  <a:cubicBezTo>
                    <a:pt x="3999" y="1"/>
                    <a:pt x="3787" y="128"/>
                    <a:pt x="3725" y="359"/>
                  </a:cubicBezTo>
                  <a:cubicBezTo>
                    <a:pt x="3666" y="597"/>
                    <a:pt x="3606" y="850"/>
                    <a:pt x="3546" y="1163"/>
                  </a:cubicBezTo>
                  <a:lnTo>
                    <a:pt x="3472" y="1163"/>
                  </a:lnTo>
                  <a:cubicBezTo>
                    <a:pt x="2727" y="3204"/>
                    <a:pt x="254" y="5066"/>
                    <a:pt x="120" y="7301"/>
                  </a:cubicBezTo>
                  <a:cubicBezTo>
                    <a:pt x="1" y="7495"/>
                    <a:pt x="60" y="7673"/>
                    <a:pt x="195" y="7807"/>
                  </a:cubicBezTo>
                  <a:lnTo>
                    <a:pt x="195" y="8046"/>
                  </a:lnTo>
                  <a:cubicBezTo>
                    <a:pt x="254" y="8299"/>
                    <a:pt x="433" y="8478"/>
                    <a:pt x="746" y="8478"/>
                  </a:cubicBezTo>
                  <a:cubicBezTo>
                    <a:pt x="4411" y="7927"/>
                    <a:pt x="4843" y="3264"/>
                    <a:pt x="4530" y="359"/>
                  </a:cubicBezTo>
                  <a:cubicBezTo>
                    <a:pt x="4530" y="113"/>
                    <a:pt x="4369" y="1"/>
                    <a:pt x="41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1"/>
            <p:cNvSpPr/>
            <p:nvPr/>
          </p:nvSpPr>
          <p:spPr>
            <a:xfrm flipH="1">
              <a:off x="879205" y="2063456"/>
              <a:ext cx="27452" cy="21431"/>
            </a:xfrm>
            <a:custGeom>
              <a:avLst/>
              <a:gdLst/>
              <a:ahLst/>
              <a:cxnLst/>
              <a:rect l="l" t="t" r="r" b="b"/>
              <a:pathLst>
                <a:path w="880" h="687" extrusionOk="0">
                  <a:moveTo>
                    <a:pt x="448" y="1"/>
                  </a:moveTo>
                  <a:cubicBezTo>
                    <a:pt x="1" y="1"/>
                    <a:pt x="75" y="686"/>
                    <a:pt x="507" y="686"/>
                  </a:cubicBezTo>
                  <a:cubicBezTo>
                    <a:pt x="880" y="686"/>
                    <a:pt x="820" y="1"/>
                    <a:pt x="4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1"/>
            <p:cNvSpPr/>
            <p:nvPr/>
          </p:nvSpPr>
          <p:spPr>
            <a:xfrm flipH="1">
              <a:off x="902414" y="2661589"/>
              <a:ext cx="176221" cy="146835"/>
            </a:xfrm>
            <a:custGeom>
              <a:avLst/>
              <a:gdLst/>
              <a:ahLst/>
              <a:cxnLst/>
              <a:rect l="l" t="t" r="r" b="b"/>
              <a:pathLst>
                <a:path w="5649" h="4707" extrusionOk="0">
                  <a:moveTo>
                    <a:pt x="5142" y="0"/>
                  </a:moveTo>
                  <a:cubicBezTo>
                    <a:pt x="4590" y="879"/>
                    <a:pt x="4099" y="1624"/>
                    <a:pt x="3279" y="2309"/>
                  </a:cubicBezTo>
                  <a:cubicBezTo>
                    <a:pt x="2475" y="2980"/>
                    <a:pt x="1492" y="3426"/>
                    <a:pt x="553" y="3799"/>
                  </a:cubicBezTo>
                  <a:cubicBezTo>
                    <a:pt x="1" y="3957"/>
                    <a:pt x="330" y="4706"/>
                    <a:pt x="794" y="4706"/>
                  </a:cubicBezTo>
                  <a:cubicBezTo>
                    <a:pt x="856" y="4706"/>
                    <a:pt x="920" y="4693"/>
                    <a:pt x="985" y="4663"/>
                  </a:cubicBezTo>
                  <a:cubicBezTo>
                    <a:pt x="2669" y="3978"/>
                    <a:pt x="5648" y="2175"/>
                    <a:pt x="521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1"/>
            <p:cNvSpPr/>
            <p:nvPr/>
          </p:nvSpPr>
          <p:spPr>
            <a:xfrm flipH="1">
              <a:off x="865729" y="904905"/>
              <a:ext cx="42020" cy="96954"/>
            </a:xfrm>
            <a:custGeom>
              <a:avLst/>
              <a:gdLst/>
              <a:ahLst/>
              <a:cxnLst/>
              <a:rect l="l" t="t" r="r" b="b"/>
              <a:pathLst>
                <a:path w="1347" h="3108" extrusionOk="0">
                  <a:moveTo>
                    <a:pt x="670" y="1"/>
                  </a:moveTo>
                  <a:cubicBezTo>
                    <a:pt x="348" y="1"/>
                    <a:pt x="0" y="264"/>
                    <a:pt x="36" y="641"/>
                  </a:cubicBezTo>
                  <a:lnTo>
                    <a:pt x="36" y="1014"/>
                  </a:lnTo>
                  <a:cubicBezTo>
                    <a:pt x="110" y="1326"/>
                    <a:pt x="170" y="1639"/>
                    <a:pt x="170" y="1937"/>
                  </a:cubicBezTo>
                  <a:cubicBezTo>
                    <a:pt x="223" y="2161"/>
                    <a:pt x="369" y="3107"/>
                    <a:pt x="752" y="3107"/>
                  </a:cubicBezTo>
                  <a:cubicBezTo>
                    <a:pt x="802" y="3107"/>
                    <a:pt x="856" y="3091"/>
                    <a:pt x="915" y="3055"/>
                  </a:cubicBezTo>
                  <a:cubicBezTo>
                    <a:pt x="1347" y="2816"/>
                    <a:pt x="1228" y="2071"/>
                    <a:pt x="1287" y="1639"/>
                  </a:cubicBezTo>
                  <a:cubicBezTo>
                    <a:pt x="1287" y="1192"/>
                    <a:pt x="1347" y="760"/>
                    <a:pt x="1153" y="388"/>
                  </a:cubicBezTo>
                  <a:cubicBezTo>
                    <a:pt x="1082" y="115"/>
                    <a:pt x="882" y="1"/>
                    <a:pt x="6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1"/>
            <p:cNvSpPr/>
            <p:nvPr/>
          </p:nvSpPr>
          <p:spPr>
            <a:xfrm flipH="1">
              <a:off x="848509" y="1850612"/>
              <a:ext cx="46512" cy="152544"/>
            </a:xfrm>
            <a:custGeom>
              <a:avLst/>
              <a:gdLst/>
              <a:ahLst/>
              <a:cxnLst/>
              <a:rect l="l" t="t" r="r" b="b"/>
              <a:pathLst>
                <a:path w="1491" h="4890" extrusionOk="0">
                  <a:moveTo>
                    <a:pt x="1371" y="1"/>
                  </a:moveTo>
                  <a:cubicBezTo>
                    <a:pt x="626" y="180"/>
                    <a:pt x="507" y="746"/>
                    <a:pt x="313" y="1416"/>
                  </a:cubicBezTo>
                  <a:cubicBezTo>
                    <a:pt x="134" y="2355"/>
                    <a:pt x="0" y="3785"/>
                    <a:pt x="447" y="4589"/>
                  </a:cubicBezTo>
                  <a:cubicBezTo>
                    <a:pt x="569" y="4790"/>
                    <a:pt x="765" y="4889"/>
                    <a:pt x="955" y="4889"/>
                  </a:cubicBezTo>
                  <a:cubicBezTo>
                    <a:pt x="1230" y="4889"/>
                    <a:pt x="1490" y="4682"/>
                    <a:pt x="1490" y="4277"/>
                  </a:cubicBezTo>
                  <a:cubicBezTo>
                    <a:pt x="1490" y="3532"/>
                    <a:pt x="1192" y="2727"/>
                    <a:pt x="1192" y="1923"/>
                  </a:cubicBezTo>
                  <a:cubicBezTo>
                    <a:pt x="1192" y="1550"/>
                    <a:pt x="1252" y="1118"/>
                    <a:pt x="1311" y="746"/>
                  </a:cubicBezTo>
                  <a:cubicBezTo>
                    <a:pt x="1371" y="552"/>
                    <a:pt x="1371" y="239"/>
                    <a:pt x="1431" y="61"/>
                  </a:cubicBezTo>
                  <a:cubicBezTo>
                    <a:pt x="1431" y="1"/>
                    <a:pt x="1371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1"/>
            <p:cNvSpPr/>
            <p:nvPr/>
          </p:nvSpPr>
          <p:spPr>
            <a:xfrm flipH="1">
              <a:off x="898702" y="811725"/>
              <a:ext cx="423878" cy="330792"/>
            </a:xfrm>
            <a:custGeom>
              <a:avLst/>
              <a:gdLst/>
              <a:ahLst/>
              <a:cxnLst/>
              <a:rect l="l" t="t" r="r" b="b"/>
              <a:pathLst>
                <a:path w="13588" h="10604" extrusionOk="0">
                  <a:moveTo>
                    <a:pt x="4717" y="1"/>
                  </a:moveTo>
                  <a:cubicBezTo>
                    <a:pt x="3560" y="1"/>
                    <a:pt x="2413" y="453"/>
                    <a:pt x="1356" y="961"/>
                  </a:cubicBezTo>
                  <a:cubicBezTo>
                    <a:pt x="671" y="1334"/>
                    <a:pt x="1" y="2079"/>
                    <a:pt x="239" y="2883"/>
                  </a:cubicBezTo>
                  <a:cubicBezTo>
                    <a:pt x="239" y="2943"/>
                    <a:pt x="179" y="3002"/>
                    <a:pt x="179" y="3062"/>
                  </a:cubicBezTo>
                  <a:cubicBezTo>
                    <a:pt x="239" y="3941"/>
                    <a:pt x="1237" y="4433"/>
                    <a:pt x="1982" y="4552"/>
                  </a:cubicBezTo>
                  <a:cubicBezTo>
                    <a:pt x="2126" y="4577"/>
                    <a:pt x="2270" y="4585"/>
                    <a:pt x="2414" y="4585"/>
                  </a:cubicBezTo>
                  <a:cubicBezTo>
                    <a:pt x="2702" y="4585"/>
                    <a:pt x="2990" y="4552"/>
                    <a:pt x="3278" y="4552"/>
                  </a:cubicBezTo>
                  <a:cubicBezTo>
                    <a:pt x="3725" y="4552"/>
                    <a:pt x="4157" y="4552"/>
                    <a:pt x="4589" y="4686"/>
                  </a:cubicBezTo>
                  <a:cubicBezTo>
                    <a:pt x="5394" y="4805"/>
                    <a:pt x="6198" y="5118"/>
                    <a:pt x="6883" y="5550"/>
                  </a:cubicBezTo>
                  <a:cubicBezTo>
                    <a:pt x="7628" y="5982"/>
                    <a:pt x="8313" y="6548"/>
                    <a:pt x="8805" y="7233"/>
                  </a:cubicBezTo>
                  <a:cubicBezTo>
                    <a:pt x="9431" y="8038"/>
                    <a:pt x="9863" y="8842"/>
                    <a:pt x="10489" y="9647"/>
                  </a:cubicBezTo>
                  <a:cubicBezTo>
                    <a:pt x="10823" y="10155"/>
                    <a:pt x="11349" y="10603"/>
                    <a:pt x="11993" y="10603"/>
                  </a:cubicBezTo>
                  <a:cubicBezTo>
                    <a:pt x="12066" y="10603"/>
                    <a:pt x="12141" y="10597"/>
                    <a:pt x="12217" y="10585"/>
                  </a:cubicBezTo>
                  <a:cubicBezTo>
                    <a:pt x="13215" y="10451"/>
                    <a:pt x="13587" y="9468"/>
                    <a:pt x="13468" y="8649"/>
                  </a:cubicBezTo>
                  <a:cubicBezTo>
                    <a:pt x="13334" y="7785"/>
                    <a:pt x="12842" y="6861"/>
                    <a:pt x="12410" y="6116"/>
                  </a:cubicBezTo>
                  <a:cubicBezTo>
                    <a:pt x="11978" y="5297"/>
                    <a:pt x="11412" y="4492"/>
                    <a:pt x="10801" y="3747"/>
                  </a:cubicBezTo>
                  <a:cubicBezTo>
                    <a:pt x="9550" y="2392"/>
                    <a:pt x="8001" y="1081"/>
                    <a:pt x="6332" y="336"/>
                  </a:cubicBezTo>
                  <a:cubicBezTo>
                    <a:pt x="5797" y="99"/>
                    <a:pt x="5256" y="1"/>
                    <a:pt x="47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1"/>
            <p:cNvSpPr/>
            <p:nvPr/>
          </p:nvSpPr>
          <p:spPr>
            <a:xfrm flipH="1">
              <a:off x="933578" y="1193677"/>
              <a:ext cx="336095" cy="257764"/>
            </a:xfrm>
            <a:custGeom>
              <a:avLst/>
              <a:gdLst/>
              <a:ahLst/>
              <a:cxnLst/>
              <a:rect l="l" t="t" r="r" b="b"/>
              <a:pathLst>
                <a:path w="10774" h="8263" extrusionOk="0">
                  <a:moveTo>
                    <a:pt x="2437" y="1"/>
                  </a:moveTo>
                  <a:cubicBezTo>
                    <a:pt x="476" y="1"/>
                    <a:pt x="1" y="1728"/>
                    <a:pt x="718" y="2617"/>
                  </a:cubicBezTo>
                  <a:cubicBezTo>
                    <a:pt x="2148" y="4539"/>
                    <a:pt x="7675" y="5224"/>
                    <a:pt x="10774" y="8263"/>
                  </a:cubicBezTo>
                  <a:cubicBezTo>
                    <a:pt x="10774" y="8263"/>
                    <a:pt x="9910" y="3302"/>
                    <a:pt x="5441" y="948"/>
                  </a:cubicBezTo>
                  <a:cubicBezTo>
                    <a:pt x="4200" y="265"/>
                    <a:pt x="3205" y="1"/>
                    <a:pt x="24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1"/>
            <p:cNvSpPr/>
            <p:nvPr/>
          </p:nvSpPr>
          <p:spPr>
            <a:xfrm flipH="1">
              <a:off x="887098" y="1263678"/>
              <a:ext cx="286776" cy="258326"/>
            </a:xfrm>
            <a:custGeom>
              <a:avLst/>
              <a:gdLst/>
              <a:ahLst/>
              <a:cxnLst/>
              <a:rect l="l" t="t" r="r" b="b"/>
              <a:pathLst>
                <a:path w="9193" h="8281" extrusionOk="0">
                  <a:moveTo>
                    <a:pt x="135" y="0"/>
                  </a:moveTo>
                  <a:cubicBezTo>
                    <a:pt x="75" y="0"/>
                    <a:pt x="75" y="0"/>
                    <a:pt x="1" y="60"/>
                  </a:cubicBezTo>
                  <a:cubicBezTo>
                    <a:pt x="1" y="120"/>
                    <a:pt x="75" y="194"/>
                    <a:pt x="135" y="254"/>
                  </a:cubicBezTo>
                  <a:cubicBezTo>
                    <a:pt x="627" y="313"/>
                    <a:pt x="1118" y="492"/>
                    <a:pt x="1565" y="745"/>
                  </a:cubicBezTo>
                  <a:cubicBezTo>
                    <a:pt x="1997" y="939"/>
                    <a:pt x="2429" y="1177"/>
                    <a:pt x="2861" y="1431"/>
                  </a:cubicBezTo>
                  <a:cubicBezTo>
                    <a:pt x="3725" y="1982"/>
                    <a:pt x="4545" y="2667"/>
                    <a:pt x="5215" y="3352"/>
                  </a:cubicBezTo>
                  <a:lnTo>
                    <a:pt x="5781" y="3918"/>
                  </a:lnTo>
                  <a:lnTo>
                    <a:pt x="6273" y="4470"/>
                  </a:lnTo>
                  <a:lnTo>
                    <a:pt x="6526" y="4782"/>
                  </a:lnTo>
                  <a:lnTo>
                    <a:pt x="6779" y="5095"/>
                  </a:lnTo>
                  <a:cubicBezTo>
                    <a:pt x="6898" y="5274"/>
                    <a:pt x="7077" y="5468"/>
                    <a:pt x="7211" y="5647"/>
                  </a:cubicBezTo>
                  <a:cubicBezTo>
                    <a:pt x="7524" y="6079"/>
                    <a:pt x="7822" y="6526"/>
                    <a:pt x="8135" y="6958"/>
                  </a:cubicBezTo>
                  <a:cubicBezTo>
                    <a:pt x="8388" y="7390"/>
                    <a:pt x="8641" y="7822"/>
                    <a:pt x="8939" y="8254"/>
                  </a:cubicBezTo>
                  <a:cubicBezTo>
                    <a:pt x="8939" y="8254"/>
                    <a:pt x="8973" y="8280"/>
                    <a:pt x="9012" y="8280"/>
                  </a:cubicBezTo>
                  <a:cubicBezTo>
                    <a:pt x="9032" y="8280"/>
                    <a:pt x="9054" y="8273"/>
                    <a:pt x="9073" y="8254"/>
                  </a:cubicBezTo>
                  <a:cubicBezTo>
                    <a:pt x="9133" y="8254"/>
                    <a:pt x="9193" y="8194"/>
                    <a:pt x="9133" y="8134"/>
                  </a:cubicBezTo>
                  <a:cubicBezTo>
                    <a:pt x="8880" y="7643"/>
                    <a:pt x="8641" y="7196"/>
                    <a:pt x="8448" y="6704"/>
                  </a:cubicBezTo>
                  <a:cubicBezTo>
                    <a:pt x="8135" y="6272"/>
                    <a:pt x="7897" y="5840"/>
                    <a:pt x="7584" y="5408"/>
                  </a:cubicBezTo>
                  <a:cubicBezTo>
                    <a:pt x="7450" y="5215"/>
                    <a:pt x="7271" y="4961"/>
                    <a:pt x="7152" y="4782"/>
                  </a:cubicBezTo>
                  <a:lnTo>
                    <a:pt x="6898" y="4470"/>
                  </a:lnTo>
                  <a:lnTo>
                    <a:pt x="6645" y="4157"/>
                  </a:lnTo>
                  <a:lnTo>
                    <a:pt x="6154" y="3606"/>
                  </a:lnTo>
                  <a:lnTo>
                    <a:pt x="5587" y="3039"/>
                  </a:lnTo>
                  <a:cubicBezTo>
                    <a:pt x="4843" y="2295"/>
                    <a:pt x="4038" y="1609"/>
                    <a:pt x="3114" y="1058"/>
                  </a:cubicBezTo>
                  <a:cubicBezTo>
                    <a:pt x="2176" y="567"/>
                    <a:pt x="1252" y="120"/>
                    <a:pt x="13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1"/>
            <p:cNvSpPr/>
            <p:nvPr/>
          </p:nvSpPr>
          <p:spPr>
            <a:xfrm flipH="1">
              <a:off x="1187318" y="14366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1"/>
            <p:cNvSpPr/>
            <p:nvPr/>
          </p:nvSpPr>
          <p:spPr>
            <a:xfrm flipH="1">
              <a:off x="1210559" y="17785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1"/>
            <p:cNvSpPr/>
            <p:nvPr/>
          </p:nvSpPr>
          <p:spPr>
            <a:xfrm flipH="1">
              <a:off x="1357393" y="17535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1"/>
            <p:cNvSpPr/>
            <p:nvPr/>
          </p:nvSpPr>
          <p:spPr>
            <a:xfrm flipH="1">
              <a:off x="1406182" y="17321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1"/>
            <p:cNvSpPr/>
            <p:nvPr/>
          </p:nvSpPr>
          <p:spPr>
            <a:xfrm flipH="1">
              <a:off x="1310913" y="14379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1"/>
            <p:cNvSpPr/>
            <p:nvPr/>
          </p:nvSpPr>
          <p:spPr>
            <a:xfrm flipH="1">
              <a:off x="1326729" y="14532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1"/>
            <p:cNvSpPr/>
            <p:nvPr/>
          </p:nvSpPr>
          <p:spPr>
            <a:xfrm flipH="1">
              <a:off x="1287704" y="14398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1"/>
            <p:cNvSpPr/>
            <p:nvPr/>
          </p:nvSpPr>
          <p:spPr>
            <a:xfrm flipH="1">
              <a:off x="1268644" y="14458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1"/>
            <p:cNvSpPr/>
            <p:nvPr/>
          </p:nvSpPr>
          <p:spPr>
            <a:xfrm flipH="1">
              <a:off x="1249116" y="14672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1"/>
            <p:cNvSpPr/>
            <p:nvPr/>
          </p:nvSpPr>
          <p:spPr>
            <a:xfrm flipH="1">
              <a:off x="1227747" y="15346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237" name="Google Shape;5237;p31"/>
          <p:cNvGrpSpPr/>
          <p:nvPr/>
        </p:nvGrpSpPr>
        <p:grpSpPr>
          <a:xfrm>
            <a:off x="7858909" y="753609"/>
            <a:ext cx="683202" cy="2054815"/>
            <a:chOff x="848509" y="753609"/>
            <a:chExt cx="683202" cy="2054815"/>
          </a:xfrm>
        </p:grpSpPr>
        <p:sp>
          <p:nvSpPr>
            <p:cNvPr id="5238" name="Google Shape;5238;p31"/>
            <p:cNvSpPr/>
            <p:nvPr/>
          </p:nvSpPr>
          <p:spPr>
            <a:xfrm flipH="1">
              <a:off x="1342077" y="7749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1"/>
            <p:cNvSpPr/>
            <p:nvPr/>
          </p:nvSpPr>
          <p:spPr>
            <a:xfrm flipH="1">
              <a:off x="1303488" y="8226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1"/>
            <p:cNvSpPr/>
            <p:nvPr/>
          </p:nvSpPr>
          <p:spPr>
            <a:xfrm flipH="1">
              <a:off x="1250987" y="7780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1"/>
            <p:cNvSpPr/>
            <p:nvPr/>
          </p:nvSpPr>
          <p:spPr>
            <a:xfrm flipH="1">
              <a:off x="1252828" y="8845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1"/>
            <p:cNvSpPr/>
            <p:nvPr/>
          </p:nvSpPr>
          <p:spPr>
            <a:xfrm flipH="1">
              <a:off x="1202635" y="8311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1"/>
            <p:cNvSpPr/>
            <p:nvPr/>
          </p:nvSpPr>
          <p:spPr>
            <a:xfrm flipH="1">
              <a:off x="1152442" y="7712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1"/>
            <p:cNvSpPr/>
            <p:nvPr/>
          </p:nvSpPr>
          <p:spPr>
            <a:xfrm flipH="1">
              <a:off x="1080881" y="753609"/>
              <a:ext cx="19091" cy="40553"/>
            </a:xfrm>
            <a:custGeom>
              <a:avLst/>
              <a:gdLst/>
              <a:ahLst/>
              <a:cxnLst/>
              <a:rect l="l" t="t" r="r" b="b"/>
              <a:pathLst>
                <a:path w="612" h="1300" extrusionOk="0">
                  <a:moveTo>
                    <a:pt x="222" y="1"/>
                  </a:moveTo>
                  <a:cubicBezTo>
                    <a:pt x="148" y="1"/>
                    <a:pt x="104" y="59"/>
                    <a:pt x="60" y="158"/>
                  </a:cubicBezTo>
                  <a:cubicBezTo>
                    <a:pt x="1" y="217"/>
                    <a:pt x="1" y="337"/>
                    <a:pt x="1" y="396"/>
                  </a:cubicBezTo>
                  <a:lnTo>
                    <a:pt x="1" y="649"/>
                  </a:lnTo>
                  <a:cubicBezTo>
                    <a:pt x="60" y="828"/>
                    <a:pt x="60" y="1022"/>
                    <a:pt x="179" y="1201"/>
                  </a:cubicBezTo>
                  <a:lnTo>
                    <a:pt x="239" y="1275"/>
                  </a:lnTo>
                  <a:cubicBezTo>
                    <a:pt x="260" y="1292"/>
                    <a:pt x="285" y="1299"/>
                    <a:pt x="310" y="1299"/>
                  </a:cubicBezTo>
                  <a:cubicBezTo>
                    <a:pt x="372" y="1299"/>
                    <a:pt x="433" y="1254"/>
                    <a:pt x="433" y="1201"/>
                  </a:cubicBezTo>
                  <a:cubicBezTo>
                    <a:pt x="611" y="1022"/>
                    <a:pt x="611" y="828"/>
                    <a:pt x="611" y="649"/>
                  </a:cubicBezTo>
                  <a:cubicBezTo>
                    <a:pt x="611" y="530"/>
                    <a:pt x="552" y="396"/>
                    <a:pt x="552" y="337"/>
                  </a:cubicBezTo>
                  <a:cubicBezTo>
                    <a:pt x="492" y="217"/>
                    <a:pt x="433" y="158"/>
                    <a:pt x="373" y="24"/>
                  </a:cubicBezTo>
                  <a:lnTo>
                    <a:pt x="313" y="24"/>
                  </a:lnTo>
                  <a:cubicBezTo>
                    <a:pt x="278" y="8"/>
                    <a:pt x="248" y="1"/>
                    <a:pt x="22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1"/>
            <p:cNvSpPr/>
            <p:nvPr/>
          </p:nvSpPr>
          <p:spPr>
            <a:xfrm flipH="1">
              <a:off x="1132945" y="8519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1"/>
            <p:cNvSpPr/>
            <p:nvPr/>
          </p:nvSpPr>
          <p:spPr>
            <a:xfrm flipH="1">
              <a:off x="1197082" y="9352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1"/>
            <p:cNvSpPr/>
            <p:nvPr/>
          </p:nvSpPr>
          <p:spPr>
            <a:xfrm flipH="1">
              <a:off x="1307201" y="9194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1"/>
            <p:cNvSpPr/>
            <p:nvPr/>
          </p:nvSpPr>
          <p:spPr>
            <a:xfrm flipH="1">
              <a:off x="1197082" y="2270996"/>
              <a:ext cx="124406" cy="96829"/>
            </a:xfrm>
            <a:custGeom>
              <a:avLst/>
              <a:gdLst/>
              <a:ahLst/>
              <a:cxnLst/>
              <a:rect l="l" t="t" r="r" b="b"/>
              <a:pathLst>
                <a:path w="3988" h="3104" extrusionOk="0">
                  <a:moveTo>
                    <a:pt x="3165" y="0"/>
                  </a:moveTo>
                  <a:cubicBezTo>
                    <a:pt x="2616" y="0"/>
                    <a:pt x="2112" y="1000"/>
                    <a:pt x="2007" y="1661"/>
                  </a:cubicBezTo>
                  <a:cubicBezTo>
                    <a:pt x="2007" y="1661"/>
                    <a:pt x="1486" y="393"/>
                    <a:pt x="987" y="393"/>
                  </a:cubicBezTo>
                  <a:cubicBezTo>
                    <a:pt x="914" y="393"/>
                    <a:pt x="841" y="421"/>
                    <a:pt x="770" y="484"/>
                  </a:cubicBezTo>
                  <a:cubicBezTo>
                    <a:pt x="1" y="1139"/>
                    <a:pt x="1044" y="3103"/>
                    <a:pt x="1997" y="3103"/>
                  </a:cubicBezTo>
                  <a:cubicBezTo>
                    <a:pt x="2040" y="3103"/>
                    <a:pt x="2083" y="3099"/>
                    <a:pt x="2126" y="3091"/>
                  </a:cubicBezTo>
                  <a:cubicBezTo>
                    <a:pt x="3184" y="2838"/>
                    <a:pt x="3988" y="424"/>
                    <a:pt x="3377" y="52"/>
                  </a:cubicBezTo>
                  <a:cubicBezTo>
                    <a:pt x="3306" y="16"/>
                    <a:pt x="3235" y="0"/>
                    <a:pt x="31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1"/>
            <p:cNvSpPr/>
            <p:nvPr/>
          </p:nvSpPr>
          <p:spPr>
            <a:xfrm flipH="1">
              <a:off x="1192871" y="2415554"/>
              <a:ext cx="120132" cy="97391"/>
            </a:xfrm>
            <a:custGeom>
              <a:avLst/>
              <a:gdLst/>
              <a:ahLst/>
              <a:cxnLst/>
              <a:rect l="l" t="t" r="r" b="b"/>
              <a:pathLst>
                <a:path w="3851" h="3122" extrusionOk="0">
                  <a:moveTo>
                    <a:pt x="2951" y="1"/>
                  </a:moveTo>
                  <a:cubicBezTo>
                    <a:pt x="2454" y="1"/>
                    <a:pt x="2159" y="1101"/>
                    <a:pt x="2107" y="1809"/>
                  </a:cubicBezTo>
                  <a:cubicBezTo>
                    <a:pt x="2107" y="1809"/>
                    <a:pt x="1494" y="480"/>
                    <a:pt x="882" y="480"/>
                  </a:cubicBezTo>
                  <a:cubicBezTo>
                    <a:pt x="793" y="480"/>
                    <a:pt x="704" y="508"/>
                    <a:pt x="617" y="572"/>
                  </a:cubicBezTo>
                  <a:cubicBezTo>
                    <a:pt x="0" y="1057"/>
                    <a:pt x="1325" y="3121"/>
                    <a:pt x="2190" y="3121"/>
                  </a:cubicBezTo>
                  <a:cubicBezTo>
                    <a:pt x="2202" y="3121"/>
                    <a:pt x="2214" y="3121"/>
                    <a:pt x="2226" y="3120"/>
                  </a:cubicBezTo>
                  <a:cubicBezTo>
                    <a:pt x="3105" y="3120"/>
                    <a:pt x="3850" y="513"/>
                    <a:pt x="3165" y="66"/>
                  </a:cubicBezTo>
                  <a:cubicBezTo>
                    <a:pt x="3090" y="21"/>
                    <a:pt x="3018" y="1"/>
                    <a:pt x="29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1"/>
            <p:cNvSpPr/>
            <p:nvPr/>
          </p:nvSpPr>
          <p:spPr>
            <a:xfrm flipH="1">
              <a:off x="1198923" y="2559955"/>
              <a:ext cx="113862" cy="86504"/>
            </a:xfrm>
            <a:custGeom>
              <a:avLst/>
              <a:gdLst/>
              <a:ahLst/>
              <a:cxnLst/>
              <a:rect l="l" t="t" r="r" b="b"/>
              <a:pathLst>
                <a:path w="3650" h="2773" extrusionOk="0">
                  <a:moveTo>
                    <a:pt x="2999" y="0"/>
                  </a:moveTo>
                  <a:cubicBezTo>
                    <a:pt x="2612" y="0"/>
                    <a:pt x="2183" y="779"/>
                    <a:pt x="2040" y="1530"/>
                  </a:cubicBezTo>
                  <a:cubicBezTo>
                    <a:pt x="2040" y="1530"/>
                    <a:pt x="1288" y="333"/>
                    <a:pt x="758" y="333"/>
                  </a:cubicBezTo>
                  <a:cubicBezTo>
                    <a:pt x="659" y="333"/>
                    <a:pt x="568" y="374"/>
                    <a:pt x="491" y="472"/>
                  </a:cubicBezTo>
                  <a:cubicBezTo>
                    <a:pt x="1" y="1078"/>
                    <a:pt x="1506" y="2772"/>
                    <a:pt x="2157" y="2772"/>
                  </a:cubicBezTo>
                  <a:cubicBezTo>
                    <a:pt x="2179" y="2772"/>
                    <a:pt x="2200" y="2770"/>
                    <a:pt x="2219" y="2766"/>
                  </a:cubicBezTo>
                  <a:cubicBezTo>
                    <a:pt x="2845" y="2707"/>
                    <a:pt x="3649" y="651"/>
                    <a:pt x="3277" y="159"/>
                  </a:cubicBezTo>
                  <a:cubicBezTo>
                    <a:pt x="3190" y="49"/>
                    <a:pt x="3096" y="0"/>
                    <a:pt x="29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1"/>
            <p:cNvSpPr/>
            <p:nvPr/>
          </p:nvSpPr>
          <p:spPr>
            <a:xfrm flipH="1">
              <a:off x="1016744" y="1696852"/>
              <a:ext cx="73464" cy="149611"/>
            </a:xfrm>
            <a:custGeom>
              <a:avLst/>
              <a:gdLst/>
              <a:ahLst/>
              <a:cxnLst/>
              <a:rect l="l" t="t" r="r" b="b"/>
              <a:pathLst>
                <a:path w="2355" h="4796" extrusionOk="0">
                  <a:moveTo>
                    <a:pt x="1414" y="0"/>
                  </a:moveTo>
                  <a:cubicBezTo>
                    <a:pt x="1242" y="0"/>
                    <a:pt x="1084" y="90"/>
                    <a:pt x="984" y="267"/>
                  </a:cubicBezTo>
                  <a:cubicBezTo>
                    <a:pt x="0" y="2248"/>
                    <a:pt x="2041" y="4796"/>
                    <a:pt x="2041" y="4796"/>
                  </a:cubicBezTo>
                  <a:cubicBezTo>
                    <a:pt x="2235" y="3991"/>
                    <a:pt x="2354" y="2382"/>
                    <a:pt x="2295" y="1206"/>
                  </a:cubicBezTo>
                  <a:cubicBezTo>
                    <a:pt x="2204" y="397"/>
                    <a:pt x="1777" y="0"/>
                    <a:pt x="141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1"/>
            <p:cNvSpPr/>
            <p:nvPr/>
          </p:nvSpPr>
          <p:spPr>
            <a:xfrm flipH="1">
              <a:off x="898702" y="1727080"/>
              <a:ext cx="114891" cy="167736"/>
            </a:xfrm>
            <a:custGeom>
              <a:avLst/>
              <a:gdLst/>
              <a:ahLst/>
              <a:cxnLst/>
              <a:rect l="l" t="t" r="r" b="b"/>
              <a:pathLst>
                <a:path w="3683" h="5377" extrusionOk="0">
                  <a:moveTo>
                    <a:pt x="2485" y="1"/>
                  </a:moveTo>
                  <a:cubicBezTo>
                    <a:pt x="1818" y="1"/>
                    <a:pt x="1" y="2059"/>
                    <a:pt x="524" y="5376"/>
                  </a:cubicBezTo>
                  <a:cubicBezTo>
                    <a:pt x="524" y="5376"/>
                    <a:pt x="703" y="4140"/>
                    <a:pt x="1328" y="3454"/>
                  </a:cubicBezTo>
                  <a:cubicBezTo>
                    <a:pt x="1880" y="2769"/>
                    <a:pt x="3682" y="907"/>
                    <a:pt x="2624" y="43"/>
                  </a:cubicBezTo>
                  <a:cubicBezTo>
                    <a:pt x="2587" y="15"/>
                    <a:pt x="2540" y="1"/>
                    <a:pt x="24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1"/>
            <p:cNvSpPr/>
            <p:nvPr/>
          </p:nvSpPr>
          <p:spPr>
            <a:xfrm flipH="1">
              <a:off x="1053461" y="1970526"/>
              <a:ext cx="33036" cy="33316"/>
            </a:xfrm>
            <a:custGeom>
              <a:avLst/>
              <a:gdLst/>
              <a:ahLst/>
              <a:cxnLst/>
              <a:rect l="l" t="t" r="r" b="b"/>
              <a:pathLst>
                <a:path w="1059" h="1068" extrusionOk="0">
                  <a:moveTo>
                    <a:pt x="433" y="0"/>
                  </a:moveTo>
                  <a:cubicBezTo>
                    <a:pt x="313" y="60"/>
                    <a:pt x="179" y="120"/>
                    <a:pt x="60" y="254"/>
                  </a:cubicBezTo>
                  <a:cubicBezTo>
                    <a:pt x="1" y="313"/>
                    <a:pt x="1" y="433"/>
                    <a:pt x="1" y="626"/>
                  </a:cubicBezTo>
                  <a:cubicBezTo>
                    <a:pt x="1" y="841"/>
                    <a:pt x="254" y="1067"/>
                    <a:pt x="478" y="1067"/>
                  </a:cubicBezTo>
                  <a:cubicBezTo>
                    <a:pt x="503" y="1067"/>
                    <a:pt x="528" y="1064"/>
                    <a:pt x="552" y="1058"/>
                  </a:cubicBezTo>
                  <a:cubicBezTo>
                    <a:pt x="686" y="1058"/>
                    <a:pt x="865" y="999"/>
                    <a:pt x="924" y="865"/>
                  </a:cubicBezTo>
                  <a:cubicBezTo>
                    <a:pt x="999" y="745"/>
                    <a:pt x="1058" y="626"/>
                    <a:pt x="1058" y="492"/>
                  </a:cubicBezTo>
                  <a:cubicBezTo>
                    <a:pt x="1058" y="179"/>
                    <a:pt x="686" y="0"/>
                    <a:pt x="43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1"/>
            <p:cNvSpPr/>
            <p:nvPr/>
          </p:nvSpPr>
          <p:spPr>
            <a:xfrm flipH="1">
              <a:off x="1123181" y="2069040"/>
              <a:ext cx="36592" cy="31413"/>
            </a:xfrm>
            <a:custGeom>
              <a:avLst/>
              <a:gdLst/>
              <a:ahLst/>
              <a:cxnLst/>
              <a:rect l="l" t="t" r="r" b="b"/>
              <a:pathLst>
                <a:path w="1173" h="1007" extrusionOk="0">
                  <a:moveTo>
                    <a:pt x="607" y="1"/>
                  </a:moveTo>
                  <a:cubicBezTo>
                    <a:pt x="368" y="1"/>
                    <a:pt x="115" y="194"/>
                    <a:pt x="55" y="448"/>
                  </a:cubicBezTo>
                  <a:cubicBezTo>
                    <a:pt x="1" y="721"/>
                    <a:pt x="246" y="1006"/>
                    <a:pt x="529" y="1006"/>
                  </a:cubicBezTo>
                  <a:cubicBezTo>
                    <a:pt x="554" y="1006"/>
                    <a:pt x="580" y="1004"/>
                    <a:pt x="607" y="999"/>
                  </a:cubicBezTo>
                  <a:cubicBezTo>
                    <a:pt x="666" y="999"/>
                    <a:pt x="741" y="999"/>
                    <a:pt x="741" y="939"/>
                  </a:cubicBezTo>
                  <a:cubicBezTo>
                    <a:pt x="860" y="939"/>
                    <a:pt x="979" y="880"/>
                    <a:pt x="1039" y="820"/>
                  </a:cubicBezTo>
                  <a:cubicBezTo>
                    <a:pt x="1113" y="746"/>
                    <a:pt x="1173" y="626"/>
                    <a:pt x="1173" y="567"/>
                  </a:cubicBezTo>
                  <a:cubicBezTo>
                    <a:pt x="1173" y="448"/>
                    <a:pt x="1173" y="314"/>
                    <a:pt x="1039" y="254"/>
                  </a:cubicBezTo>
                  <a:cubicBezTo>
                    <a:pt x="979" y="135"/>
                    <a:pt x="919" y="75"/>
                    <a:pt x="800" y="75"/>
                  </a:cubicBezTo>
                  <a:cubicBezTo>
                    <a:pt x="741" y="75"/>
                    <a:pt x="666" y="75"/>
                    <a:pt x="6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1"/>
            <p:cNvSpPr/>
            <p:nvPr/>
          </p:nvSpPr>
          <p:spPr>
            <a:xfrm flipH="1">
              <a:off x="863857" y="2176382"/>
              <a:ext cx="151077" cy="264471"/>
            </a:xfrm>
            <a:custGeom>
              <a:avLst/>
              <a:gdLst/>
              <a:ahLst/>
              <a:cxnLst/>
              <a:rect l="l" t="t" r="r" b="b"/>
              <a:pathLst>
                <a:path w="4843" h="8478" extrusionOk="0">
                  <a:moveTo>
                    <a:pt x="4190" y="1"/>
                  </a:moveTo>
                  <a:cubicBezTo>
                    <a:pt x="3999" y="1"/>
                    <a:pt x="3787" y="128"/>
                    <a:pt x="3725" y="359"/>
                  </a:cubicBezTo>
                  <a:cubicBezTo>
                    <a:pt x="3666" y="597"/>
                    <a:pt x="3606" y="850"/>
                    <a:pt x="3546" y="1163"/>
                  </a:cubicBezTo>
                  <a:lnTo>
                    <a:pt x="3472" y="1163"/>
                  </a:lnTo>
                  <a:cubicBezTo>
                    <a:pt x="2727" y="3204"/>
                    <a:pt x="254" y="5066"/>
                    <a:pt x="120" y="7301"/>
                  </a:cubicBezTo>
                  <a:cubicBezTo>
                    <a:pt x="1" y="7495"/>
                    <a:pt x="60" y="7673"/>
                    <a:pt x="195" y="7807"/>
                  </a:cubicBezTo>
                  <a:lnTo>
                    <a:pt x="195" y="8046"/>
                  </a:lnTo>
                  <a:cubicBezTo>
                    <a:pt x="254" y="8299"/>
                    <a:pt x="433" y="8478"/>
                    <a:pt x="746" y="8478"/>
                  </a:cubicBezTo>
                  <a:cubicBezTo>
                    <a:pt x="4411" y="7927"/>
                    <a:pt x="4843" y="3264"/>
                    <a:pt x="4530" y="359"/>
                  </a:cubicBezTo>
                  <a:cubicBezTo>
                    <a:pt x="4530" y="113"/>
                    <a:pt x="4369" y="1"/>
                    <a:pt x="419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1"/>
            <p:cNvSpPr/>
            <p:nvPr/>
          </p:nvSpPr>
          <p:spPr>
            <a:xfrm flipH="1">
              <a:off x="879205" y="2063456"/>
              <a:ext cx="27452" cy="21431"/>
            </a:xfrm>
            <a:custGeom>
              <a:avLst/>
              <a:gdLst/>
              <a:ahLst/>
              <a:cxnLst/>
              <a:rect l="l" t="t" r="r" b="b"/>
              <a:pathLst>
                <a:path w="880" h="687" extrusionOk="0">
                  <a:moveTo>
                    <a:pt x="448" y="1"/>
                  </a:moveTo>
                  <a:cubicBezTo>
                    <a:pt x="1" y="1"/>
                    <a:pt x="75" y="686"/>
                    <a:pt x="507" y="686"/>
                  </a:cubicBezTo>
                  <a:cubicBezTo>
                    <a:pt x="880" y="686"/>
                    <a:pt x="820" y="1"/>
                    <a:pt x="44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1"/>
            <p:cNvSpPr/>
            <p:nvPr/>
          </p:nvSpPr>
          <p:spPr>
            <a:xfrm flipH="1">
              <a:off x="902414" y="2661589"/>
              <a:ext cx="176221" cy="146835"/>
            </a:xfrm>
            <a:custGeom>
              <a:avLst/>
              <a:gdLst/>
              <a:ahLst/>
              <a:cxnLst/>
              <a:rect l="l" t="t" r="r" b="b"/>
              <a:pathLst>
                <a:path w="5649" h="4707" extrusionOk="0">
                  <a:moveTo>
                    <a:pt x="5142" y="0"/>
                  </a:moveTo>
                  <a:cubicBezTo>
                    <a:pt x="4590" y="879"/>
                    <a:pt x="4099" y="1624"/>
                    <a:pt x="3279" y="2309"/>
                  </a:cubicBezTo>
                  <a:cubicBezTo>
                    <a:pt x="2475" y="2980"/>
                    <a:pt x="1492" y="3426"/>
                    <a:pt x="553" y="3799"/>
                  </a:cubicBezTo>
                  <a:cubicBezTo>
                    <a:pt x="1" y="3957"/>
                    <a:pt x="330" y="4706"/>
                    <a:pt x="794" y="4706"/>
                  </a:cubicBezTo>
                  <a:cubicBezTo>
                    <a:pt x="856" y="4706"/>
                    <a:pt x="920" y="4693"/>
                    <a:pt x="985" y="4663"/>
                  </a:cubicBezTo>
                  <a:cubicBezTo>
                    <a:pt x="2669" y="3978"/>
                    <a:pt x="5648" y="2175"/>
                    <a:pt x="521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1"/>
            <p:cNvSpPr/>
            <p:nvPr/>
          </p:nvSpPr>
          <p:spPr>
            <a:xfrm flipH="1">
              <a:off x="865729" y="904905"/>
              <a:ext cx="42020" cy="96954"/>
            </a:xfrm>
            <a:custGeom>
              <a:avLst/>
              <a:gdLst/>
              <a:ahLst/>
              <a:cxnLst/>
              <a:rect l="l" t="t" r="r" b="b"/>
              <a:pathLst>
                <a:path w="1347" h="3108" extrusionOk="0">
                  <a:moveTo>
                    <a:pt x="670" y="1"/>
                  </a:moveTo>
                  <a:cubicBezTo>
                    <a:pt x="348" y="1"/>
                    <a:pt x="0" y="264"/>
                    <a:pt x="36" y="641"/>
                  </a:cubicBezTo>
                  <a:lnTo>
                    <a:pt x="36" y="1014"/>
                  </a:lnTo>
                  <a:cubicBezTo>
                    <a:pt x="110" y="1326"/>
                    <a:pt x="170" y="1639"/>
                    <a:pt x="170" y="1937"/>
                  </a:cubicBezTo>
                  <a:cubicBezTo>
                    <a:pt x="223" y="2161"/>
                    <a:pt x="369" y="3107"/>
                    <a:pt x="752" y="3107"/>
                  </a:cubicBezTo>
                  <a:cubicBezTo>
                    <a:pt x="802" y="3107"/>
                    <a:pt x="856" y="3091"/>
                    <a:pt x="915" y="3055"/>
                  </a:cubicBezTo>
                  <a:cubicBezTo>
                    <a:pt x="1347" y="2816"/>
                    <a:pt x="1228" y="2071"/>
                    <a:pt x="1287" y="1639"/>
                  </a:cubicBezTo>
                  <a:cubicBezTo>
                    <a:pt x="1287" y="1192"/>
                    <a:pt x="1347" y="760"/>
                    <a:pt x="1153" y="388"/>
                  </a:cubicBezTo>
                  <a:cubicBezTo>
                    <a:pt x="1082" y="115"/>
                    <a:pt x="882" y="1"/>
                    <a:pt x="6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1"/>
            <p:cNvSpPr/>
            <p:nvPr/>
          </p:nvSpPr>
          <p:spPr>
            <a:xfrm flipH="1">
              <a:off x="848509" y="1850612"/>
              <a:ext cx="46512" cy="152544"/>
            </a:xfrm>
            <a:custGeom>
              <a:avLst/>
              <a:gdLst/>
              <a:ahLst/>
              <a:cxnLst/>
              <a:rect l="l" t="t" r="r" b="b"/>
              <a:pathLst>
                <a:path w="1491" h="4890" extrusionOk="0">
                  <a:moveTo>
                    <a:pt x="1371" y="1"/>
                  </a:moveTo>
                  <a:cubicBezTo>
                    <a:pt x="626" y="180"/>
                    <a:pt x="507" y="746"/>
                    <a:pt x="313" y="1416"/>
                  </a:cubicBezTo>
                  <a:cubicBezTo>
                    <a:pt x="134" y="2355"/>
                    <a:pt x="0" y="3785"/>
                    <a:pt x="447" y="4589"/>
                  </a:cubicBezTo>
                  <a:cubicBezTo>
                    <a:pt x="569" y="4790"/>
                    <a:pt x="765" y="4889"/>
                    <a:pt x="955" y="4889"/>
                  </a:cubicBezTo>
                  <a:cubicBezTo>
                    <a:pt x="1230" y="4889"/>
                    <a:pt x="1490" y="4682"/>
                    <a:pt x="1490" y="4277"/>
                  </a:cubicBezTo>
                  <a:cubicBezTo>
                    <a:pt x="1490" y="3532"/>
                    <a:pt x="1192" y="2727"/>
                    <a:pt x="1192" y="1923"/>
                  </a:cubicBezTo>
                  <a:cubicBezTo>
                    <a:pt x="1192" y="1550"/>
                    <a:pt x="1252" y="1118"/>
                    <a:pt x="1311" y="746"/>
                  </a:cubicBezTo>
                  <a:cubicBezTo>
                    <a:pt x="1371" y="552"/>
                    <a:pt x="1371" y="239"/>
                    <a:pt x="1431" y="61"/>
                  </a:cubicBezTo>
                  <a:cubicBezTo>
                    <a:pt x="1431" y="1"/>
                    <a:pt x="1371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1"/>
            <p:cNvSpPr/>
            <p:nvPr/>
          </p:nvSpPr>
          <p:spPr>
            <a:xfrm flipH="1">
              <a:off x="898702" y="811725"/>
              <a:ext cx="423878" cy="330792"/>
            </a:xfrm>
            <a:custGeom>
              <a:avLst/>
              <a:gdLst/>
              <a:ahLst/>
              <a:cxnLst/>
              <a:rect l="l" t="t" r="r" b="b"/>
              <a:pathLst>
                <a:path w="13588" h="10604" extrusionOk="0">
                  <a:moveTo>
                    <a:pt x="4717" y="1"/>
                  </a:moveTo>
                  <a:cubicBezTo>
                    <a:pt x="3560" y="1"/>
                    <a:pt x="2413" y="453"/>
                    <a:pt x="1356" y="961"/>
                  </a:cubicBezTo>
                  <a:cubicBezTo>
                    <a:pt x="671" y="1334"/>
                    <a:pt x="1" y="2079"/>
                    <a:pt x="239" y="2883"/>
                  </a:cubicBezTo>
                  <a:cubicBezTo>
                    <a:pt x="239" y="2943"/>
                    <a:pt x="179" y="3002"/>
                    <a:pt x="179" y="3062"/>
                  </a:cubicBezTo>
                  <a:cubicBezTo>
                    <a:pt x="239" y="3941"/>
                    <a:pt x="1237" y="4433"/>
                    <a:pt x="1982" y="4552"/>
                  </a:cubicBezTo>
                  <a:cubicBezTo>
                    <a:pt x="2126" y="4577"/>
                    <a:pt x="2270" y="4585"/>
                    <a:pt x="2414" y="4585"/>
                  </a:cubicBezTo>
                  <a:cubicBezTo>
                    <a:pt x="2702" y="4585"/>
                    <a:pt x="2990" y="4552"/>
                    <a:pt x="3278" y="4552"/>
                  </a:cubicBezTo>
                  <a:cubicBezTo>
                    <a:pt x="3725" y="4552"/>
                    <a:pt x="4157" y="4552"/>
                    <a:pt x="4589" y="4686"/>
                  </a:cubicBezTo>
                  <a:cubicBezTo>
                    <a:pt x="5394" y="4805"/>
                    <a:pt x="6198" y="5118"/>
                    <a:pt x="6883" y="5550"/>
                  </a:cubicBezTo>
                  <a:cubicBezTo>
                    <a:pt x="7628" y="5982"/>
                    <a:pt x="8313" y="6548"/>
                    <a:pt x="8805" y="7233"/>
                  </a:cubicBezTo>
                  <a:cubicBezTo>
                    <a:pt x="9431" y="8038"/>
                    <a:pt x="9863" y="8842"/>
                    <a:pt x="10489" y="9647"/>
                  </a:cubicBezTo>
                  <a:cubicBezTo>
                    <a:pt x="10823" y="10155"/>
                    <a:pt x="11349" y="10603"/>
                    <a:pt x="11993" y="10603"/>
                  </a:cubicBezTo>
                  <a:cubicBezTo>
                    <a:pt x="12066" y="10603"/>
                    <a:pt x="12141" y="10597"/>
                    <a:pt x="12217" y="10585"/>
                  </a:cubicBezTo>
                  <a:cubicBezTo>
                    <a:pt x="13215" y="10451"/>
                    <a:pt x="13587" y="9468"/>
                    <a:pt x="13468" y="8649"/>
                  </a:cubicBezTo>
                  <a:cubicBezTo>
                    <a:pt x="13334" y="7785"/>
                    <a:pt x="12842" y="6861"/>
                    <a:pt x="12410" y="6116"/>
                  </a:cubicBezTo>
                  <a:cubicBezTo>
                    <a:pt x="11978" y="5297"/>
                    <a:pt x="11412" y="4492"/>
                    <a:pt x="10801" y="3747"/>
                  </a:cubicBezTo>
                  <a:cubicBezTo>
                    <a:pt x="9550" y="2392"/>
                    <a:pt x="8001" y="1081"/>
                    <a:pt x="6332" y="336"/>
                  </a:cubicBezTo>
                  <a:cubicBezTo>
                    <a:pt x="5797" y="99"/>
                    <a:pt x="5256" y="1"/>
                    <a:pt x="471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1"/>
            <p:cNvSpPr/>
            <p:nvPr/>
          </p:nvSpPr>
          <p:spPr>
            <a:xfrm flipH="1">
              <a:off x="933578" y="1193677"/>
              <a:ext cx="336095" cy="257764"/>
            </a:xfrm>
            <a:custGeom>
              <a:avLst/>
              <a:gdLst/>
              <a:ahLst/>
              <a:cxnLst/>
              <a:rect l="l" t="t" r="r" b="b"/>
              <a:pathLst>
                <a:path w="10774" h="8263" extrusionOk="0">
                  <a:moveTo>
                    <a:pt x="2437" y="1"/>
                  </a:moveTo>
                  <a:cubicBezTo>
                    <a:pt x="476" y="1"/>
                    <a:pt x="1" y="1728"/>
                    <a:pt x="718" y="2617"/>
                  </a:cubicBezTo>
                  <a:cubicBezTo>
                    <a:pt x="2148" y="4539"/>
                    <a:pt x="7675" y="5224"/>
                    <a:pt x="10774" y="8263"/>
                  </a:cubicBezTo>
                  <a:cubicBezTo>
                    <a:pt x="10774" y="8263"/>
                    <a:pt x="9910" y="3302"/>
                    <a:pt x="5441" y="948"/>
                  </a:cubicBezTo>
                  <a:cubicBezTo>
                    <a:pt x="4200" y="265"/>
                    <a:pt x="3205" y="1"/>
                    <a:pt x="243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1"/>
            <p:cNvSpPr/>
            <p:nvPr/>
          </p:nvSpPr>
          <p:spPr>
            <a:xfrm flipH="1">
              <a:off x="887098" y="1263678"/>
              <a:ext cx="286776" cy="258326"/>
            </a:xfrm>
            <a:custGeom>
              <a:avLst/>
              <a:gdLst/>
              <a:ahLst/>
              <a:cxnLst/>
              <a:rect l="l" t="t" r="r" b="b"/>
              <a:pathLst>
                <a:path w="9193" h="8281" extrusionOk="0">
                  <a:moveTo>
                    <a:pt x="135" y="0"/>
                  </a:moveTo>
                  <a:cubicBezTo>
                    <a:pt x="75" y="0"/>
                    <a:pt x="75" y="0"/>
                    <a:pt x="1" y="60"/>
                  </a:cubicBezTo>
                  <a:cubicBezTo>
                    <a:pt x="1" y="120"/>
                    <a:pt x="75" y="194"/>
                    <a:pt x="135" y="254"/>
                  </a:cubicBezTo>
                  <a:cubicBezTo>
                    <a:pt x="627" y="313"/>
                    <a:pt x="1118" y="492"/>
                    <a:pt x="1565" y="745"/>
                  </a:cubicBezTo>
                  <a:cubicBezTo>
                    <a:pt x="1997" y="939"/>
                    <a:pt x="2429" y="1177"/>
                    <a:pt x="2861" y="1431"/>
                  </a:cubicBezTo>
                  <a:cubicBezTo>
                    <a:pt x="3725" y="1982"/>
                    <a:pt x="4545" y="2667"/>
                    <a:pt x="5215" y="3352"/>
                  </a:cubicBezTo>
                  <a:lnTo>
                    <a:pt x="5781" y="3918"/>
                  </a:lnTo>
                  <a:lnTo>
                    <a:pt x="6273" y="4470"/>
                  </a:lnTo>
                  <a:lnTo>
                    <a:pt x="6526" y="4782"/>
                  </a:lnTo>
                  <a:lnTo>
                    <a:pt x="6779" y="5095"/>
                  </a:lnTo>
                  <a:cubicBezTo>
                    <a:pt x="6898" y="5274"/>
                    <a:pt x="7077" y="5468"/>
                    <a:pt x="7211" y="5647"/>
                  </a:cubicBezTo>
                  <a:cubicBezTo>
                    <a:pt x="7524" y="6079"/>
                    <a:pt x="7822" y="6526"/>
                    <a:pt x="8135" y="6958"/>
                  </a:cubicBezTo>
                  <a:cubicBezTo>
                    <a:pt x="8388" y="7390"/>
                    <a:pt x="8641" y="7822"/>
                    <a:pt x="8939" y="8254"/>
                  </a:cubicBezTo>
                  <a:cubicBezTo>
                    <a:pt x="8939" y="8254"/>
                    <a:pt x="8973" y="8280"/>
                    <a:pt x="9012" y="8280"/>
                  </a:cubicBezTo>
                  <a:cubicBezTo>
                    <a:pt x="9032" y="8280"/>
                    <a:pt x="9054" y="8273"/>
                    <a:pt x="9073" y="8254"/>
                  </a:cubicBezTo>
                  <a:cubicBezTo>
                    <a:pt x="9133" y="8254"/>
                    <a:pt x="9193" y="8194"/>
                    <a:pt x="9133" y="8134"/>
                  </a:cubicBezTo>
                  <a:cubicBezTo>
                    <a:pt x="8880" y="7643"/>
                    <a:pt x="8641" y="7196"/>
                    <a:pt x="8448" y="6704"/>
                  </a:cubicBezTo>
                  <a:cubicBezTo>
                    <a:pt x="8135" y="6272"/>
                    <a:pt x="7897" y="5840"/>
                    <a:pt x="7584" y="5408"/>
                  </a:cubicBezTo>
                  <a:cubicBezTo>
                    <a:pt x="7450" y="5215"/>
                    <a:pt x="7271" y="4961"/>
                    <a:pt x="7152" y="4782"/>
                  </a:cubicBezTo>
                  <a:lnTo>
                    <a:pt x="6898" y="4470"/>
                  </a:lnTo>
                  <a:lnTo>
                    <a:pt x="6645" y="4157"/>
                  </a:lnTo>
                  <a:lnTo>
                    <a:pt x="6154" y="3606"/>
                  </a:lnTo>
                  <a:lnTo>
                    <a:pt x="5587" y="3039"/>
                  </a:lnTo>
                  <a:cubicBezTo>
                    <a:pt x="4843" y="2295"/>
                    <a:pt x="4038" y="1609"/>
                    <a:pt x="3114" y="1058"/>
                  </a:cubicBezTo>
                  <a:cubicBezTo>
                    <a:pt x="2176" y="567"/>
                    <a:pt x="1252" y="120"/>
                    <a:pt x="13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1"/>
            <p:cNvSpPr/>
            <p:nvPr/>
          </p:nvSpPr>
          <p:spPr>
            <a:xfrm flipH="1">
              <a:off x="1187318" y="1436686"/>
              <a:ext cx="344393" cy="364358"/>
            </a:xfrm>
            <a:custGeom>
              <a:avLst/>
              <a:gdLst/>
              <a:ahLst/>
              <a:cxnLst/>
              <a:rect l="l" t="t" r="r" b="b"/>
              <a:pathLst>
                <a:path w="11040" h="11680" extrusionOk="0">
                  <a:moveTo>
                    <a:pt x="7057" y="0"/>
                  </a:moveTo>
                  <a:cubicBezTo>
                    <a:pt x="5196" y="0"/>
                    <a:pt x="2852" y="1528"/>
                    <a:pt x="1491" y="4823"/>
                  </a:cubicBezTo>
                  <a:cubicBezTo>
                    <a:pt x="60" y="8056"/>
                    <a:pt x="1" y="8979"/>
                    <a:pt x="373" y="9471"/>
                  </a:cubicBezTo>
                  <a:cubicBezTo>
                    <a:pt x="433" y="9546"/>
                    <a:pt x="433" y="9605"/>
                    <a:pt x="492" y="9665"/>
                  </a:cubicBezTo>
                  <a:cubicBezTo>
                    <a:pt x="924" y="10037"/>
                    <a:pt x="2846" y="9724"/>
                    <a:pt x="4023" y="10156"/>
                  </a:cubicBezTo>
                  <a:cubicBezTo>
                    <a:pt x="4157" y="10216"/>
                    <a:pt x="4276" y="10290"/>
                    <a:pt x="4396" y="10350"/>
                  </a:cubicBezTo>
                  <a:cubicBezTo>
                    <a:pt x="4768" y="10588"/>
                    <a:pt x="5215" y="10782"/>
                    <a:pt x="5587" y="10961"/>
                  </a:cubicBezTo>
                  <a:cubicBezTo>
                    <a:pt x="6677" y="11444"/>
                    <a:pt x="7785" y="11680"/>
                    <a:pt x="8676" y="11680"/>
                  </a:cubicBezTo>
                  <a:cubicBezTo>
                    <a:pt x="9404" y="11680"/>
                    <a:pt x="9987" y="11522"/>
                    <a:pt x="10295" y="11214"/>
                  </a:cubicBezTo>
                  <a:lnTo>
                    <a:pt x="10355" y="11214"/>
                  </a:lnTo>
                  <a:cubicBezTo>
                    <a:pt x="10355" y="11154"/>
                    <a:pt x="10429" y="11095"/>
                    <a:pt x="10489" y="11035"/>
                  </a:cubicBezTo>
                  <a:cubicBezTo>
                    <a:pt x="11040" y="10037"/>
                    <a:pt x="9863" y="7683"/>
                    <a:pt x="9803" y="5136"/>
                  </a:cubicBezTo>
                  <a:cubicBezTo>
                    <a:pt x="9684" y="2648"/>
                    <a:pt x="9610" y="413"/>
                    <a:pt x="7569" y="41"/>
                  </a:cubicBezTo>
                  <a:cubicBezTo>
                    <a:pt x="7403" y="14"/>
                    <a:pt x="7232" y="0"/>
                    <a:pt x="7057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1"/>
            <p:cNvSpPr/>
            <p:nvPr/>
          </p:nvSpPr>
          <p:spPr>
            <a:xfrm flipH="1">
              <a:off x="1210559" y="1778583"/>
              <a:ext cx="151046" cy="46668"/>
            </a:xfrm>
            <a:custGeom>
              <a:avLst/>
              <a:gdLst/>
              <a:ahLst/>
              <a:cxnLst/>
              <a:rect l="l" t="t" r="r" b="b"/>
              <a:pathLst>
                <a:path w="4842" h="1496" extrusionOk="0">
                  <a:moveTo>
                    <a:pt x="134" y="1"/>
                  </a:moveTo>
                  <a:cubicBezTo>
                    <a:pt x="134" y="507"/>
                    <a:pt x="60" y="999"/>
                    <a:pt x="0" y="1431"/>
                  </a:cubicBezTo>
                  <a:cubicBezTo>
                    <a:pt x="395" y="1476"/>
                    <a:pt x="762" y="1495"/>
                    <a:pt x="1104" y="1495"/>
                  </a:cubicBezTo>
                  <a:cubicBezTo>
                    <a:pt x="3616" y="1495"/>
                    <a:pt x="4737" y="425"/>
                    <a:pt x="4842" y="254"/>
                  </a:cubicBezTo>
                  <a:lnTo>
                    <a:pt x="4842" y="254"/>
                  </a:lnTo>
                  <a:cubicBezTo>
                    <a:pt x="4534" y="562"/>
                    <a:pt x="3951" y="720"/>
                    <a:pt x="3223" y="720"/>
                  </a:cubicBezTo>
                  <a:cubicBezTo>
                    <a:pt x="2332" y="720"/>
                    <a:pt x="1224" y="484"/>
                    <a:pt x="134" y="1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1"/>
            <p:cNvSpPr/>
            <p:nvPr/>
          </p:nvSpPr>
          <p:spPr>
            <a:xfrm flipH="1">
              <a:off x="1357393" y="1753502"/>
              <a:ext cx="147365" cy="245879"/>
            </a:xfrm>
            <a:custGeom>
              <a:avLst/>
              <a:gdLst/>
              <a:ahLst/>
              <a:cxnLst/>
              <a:rect l="l" t="t" r="r" b="b"/>
              <a:pathLst>
                <a:path w="4724" h="7882" extrusionOk="0">
                  <a:moveTo>
                    <a:pt x="3159" y="0"/>
                  </a:moveTo>
                  <a:cubicBezTo>
                    <a:pt x="3159" y="0"/>
                    <a:pt x="2861" y="805"/>
                    <a:pt x="2489" y="1803"/>
                  </a:cubicBezTo>
                  <a:cubicBezTo>
                    <a:pt x="1863" y="3412"/>
                    <a:pt x="865" y="5647"/>
                    <a:pt x="314" y="6332"/>
                  </a:cubicBezTo>
                  <a:cubicBezTo>
                    <a:pt x="1" y="6764"/>
                    <a:pt x="1237" y="7822"/>
                    <a:pt x="2489" y="7881"/>
                  </a:cubicBezTo>
                  <a:cubicBezTo>
                    <a:pt x="3666" y="7881"/>
                    <a:pt x="4157" y="7702"/>
                    <a:pt x="4276" y="7330"/>
                  </a:cubicBezTo>
                  <a:cubicBezTo>
                    <a:pt x="4410" y="7077"/>
                    <a:pt x="4410" y="4842"/>
                    <a:pt x="4589" y="2235"/>
                  </a:cubicBezTo>
                  <a:cubicBezTo>
                    <a:pt x="4649" y="1803"/>
                    <a:pt x="4723" y="1311"/>
                    <a:pt x="4723" y="805"/>
                  </a:cubicBezTo>
                  <a:cubicBezTo>
                    <a:pt x="4351" y="626"/>
                    <a:pt x="3904" y="432"/>
                    <a:pt x="3532" y="194"/>
                  </a:cubicBezTo>
                  <a:cubicBezTo>
                    <a:pt x="3412" y="134"/>
                    <a:pt x="3293" y="60"/>
                    <a:pt x="3159" y="0"/>
                  </a:cubicBezTo>
                  <a:close/>
                </a:path>
              </a:pathLst>
            </a:custGeom>
            <a:solidFill>
              <a:srgbClr val="AE6C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1"/>
            <p:cNvSpPr/>
            <p:nvPr/>
          </p:nvSpPr>
          <p:spPr>
            <a:xfrm flipH="1">
              <a:off x="1406182" y="1732134"/>
              <a:ext cx="113893" cy="77613"/>
            </a:xfrm>
            <a:custGeom>
              <a:avLst/>
              <a:gdLst/>
              <a:ahLst/>
              <a:cxnLst/>
              <a:rect l="l" t="t" r="r" b="b"/>
              <a:pathLst>
                <a:path w="3651" h="2488" extrusionOk="0">
                  <a:moveTo>
                    <a:pt x="0" y="0"/>
                  </a:moveTo>
                  <a:lnTo>
                    <a:pt x="0" y="0"/>
                  </a:lnTo>
                  <a:cubicBezTo>
                    <a:pt x="60" y="134"/>
                    <a:pt x="864" y="1564"/>
                    <a:pt x="2980" y="2488"/>
                  </a:cubicBezTo>
                  <a:cubicBezTo>
                    <a:pt x="3352" y="1490"/>
                    <a:pt x="3650" y="685"/>
                    <a:pt x="3650" y="685"/>
                  </a:cubicBezTo>
                  <a:cubicBezTo>
                    <a:pt x="2473" y="253"/>
                    <a:pt x="551" y="566"/>
                    <a:pt x="119" y="194"/>
                  </a:cubicBezTo>
                  <a:cubicBezTo>
                    <a:pt x="60" y="134"/>
                    <a:pt x="60" y="75"/>
                    <a:pt x="0" y="0"/>
                  </a:cubicBezTo>
                  <a:close/>
                </a:path>
              </a:pathLst>
            </a:custGeom>
            <a:solidFill>
              <a:srgbClr val="EE75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1"/>
            <p:cNvSpPr/>
            <p:nvPr/>
          </p:nvSpPr>
          <p:spPr>
            <a:xfrm flipH="1">
              <a:off x="1310913" y="1437934"/>
              <a:ext cx="141781" cy="310016"/>
            </a:xfrm>
            <a:custGeom>
              <a:avLst/>
              <a:gdLst/>
              <a:ahLst/>
              <a:cxnLst/>
              <a:rect l="l" t="t" r="r" b="b"/>
              <a:pathLst>
                <a:path w="4545" h="9938" extrusionOk="0">
                  <a:moveTo>
                    <a:pt x="4470" y="1"/>
                  </a:moveTo>
                  <a:cubicBezTo>
                    <a:pt x="4410" y="61"/>
                    <a:pt x="4410" y="61"/>
                    <a:pt x="4350" y="120"/>
                  </a:cubicBezTo>
                  <a:cubicBezTo>
                    <a:pt x="4291" y="195"/>
                    <a:pt x="4231" y="195"/>
                    <a:pt x="4231" y="254"/>
                  </a:cubicBezTo>
                  <a:cubicBezTo>
                    <a:pt x="4097" y="314"/>
                    <a:pt x="4038" y="373"/>
                    <a:pt x="3978" y="493"/>
                  </a:cubicBezTo>
                  <a:cubicBezTo>
                    <a:pt x="3799" y="686"/>
                    <a:pt x="3665" y="865"/>
                    <a:pt x="3546" y="1059"/>
                  </a:cubicBezTo>
                  <a:cubicBezTo>
                    <a:pt x="3293" y="1431"/>
                    <a:pt x="3054" y="1804"/>
                    <a:pt x="2801" y="2176"/>
                  </a:cubicBezTo>
                  <a:cubicBezTo>
                    <a:pt x="2309" y="2980"/>
                    <a:pt x="1863" y="3785"/>
                    <a:pt x="1430" y="4589"/>
                  </a:cubicBezTo>
                  <a:cubicBezTo>
                    <a:pt x="1058" y="5409"/>
                    <a:pt x="745" y="6273"/>
                    <a:pt x="447" y="7137"/>
                  </a:cubicBezTo>
                  <a:cubicBezTo>
                    <a:pt x="194" y="8016"/>
                    <a:pt x="0" y="8939"/>
                    <a:pt x="134" y="9878"/>
                  </a:cubicBezTo>
                  <a:lnTo>
                    <a:pt x="134" y="9938"/>
                  </a:lnTo>
                  <a:lnTo>
                    <a:pt x="194" y="9878"/>
                  </a:lnTo>
                  <a:cubicBezTo>
                    <a:pt x="134" y="9431"/>
                    <a:pt x="194" y="8939"/>
                    <a:pt x="254" y="8507"/>
                  </a:cubicBezTo>
                  <a:cubicBezTo>
                    <a:pt x="313" y="8075"/>
                    <a:pt x="447" y="7643"/>
                    <a:pt x="566" y="7196"/>
                  </a:cubicBezTo>
                  <a:cubicBezTo>
                    <a:pt x="820" y="6332"/>
                    <a:pt x="1192" y="5468"/>
                    <a:pt x="1565" y="4664"/>
                  </a:cubicBezTo>
                  <a:cubicBezTo>
                    <a:pt x="1997" y="3845"/>
                    <a:pt x="2429" y="3040"/>
                    <a:pt x="2920" y="2236"/>
                  </a:cubicBezTo>
                  <a:cubicBezTo>
                    <a:pt x="3114" y="1863"/>
                    <a:pt x="3352" y="1491"/>
                    <a:pt x="3665" y="1118"/>
                  </a:cubicBezTo>
                  <a:cubicBezTo>
                    <a:pt x="3799" y="940"/>
                    <a:pt x="3918" y="746"/>
                    <a:pt x="4038" y="567"/>
                  </a:cubicBezTo>
                  <a:cubicBezTo>
                    <a:pt x="4097" y="433"/>
                    <a:pt x="4172" y="373"/>
                    <a:pt x="4291" y="314"/>
                  </a:cubicBezTo>
                  <a:cubicBezTo>
                    <a:pt x="4350" y="254"/>
                    <a:pt x="4410" y="120"/>
                    <a:pt x="4544" y="120"/>
                  </a:cubicBezTo>
                  <a:lnTo>
                    <a:pt x="4544" y="61"/>
                  </a:lnTo>
                  <a:lnTo>
                    <a:pt x="44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1"/>
            <p:cNvSpPr/>
            <p:nvPr/>
          </p:nvSpPr>
          <p:spPr>
            <a:xfrm flipH="1">
              <a:off x="1326729" y="1453282"/>
              <a:ext cx="154790" cy="290488"/>
            </a:xfrm>
            <a:custGeom>
              <a:avLst/>
              <a:gdLst/>
              <a:ahLst/>
              <a:cxnLst/>
              <a:rect l="l" t="t" r="r" b="b"/>
              <a:pathLst>
                <a:path w="4962" h="9312" extrusionOk="0">
                  <a:moveTo>
                    <a:pt x="4902" y="1"/>
                  </a:moveTo>
                  <a:cubicBezTo>
                    <a:pt x="4038" y="313"/>
                    <a:pt x="3353" y="939"/>
                    <a:pt x="2727" y="1624"/>
                  </a:cubicBezTo>
                  <a:cubicBezTo>
                    <a:pt x="2116" y="2310"/>
                    <a:pt x="1550" y="3114"/>
                    <a:pt x="1118" y="3919"/>
                  </a:cubicBezTo>
                  <a:cubicBezTo>
                    <a:pt x="999" y="4097"/>
                    <a:pt x="924" y="4351"/>
                    <a:pt x="805" y="4544"/>
                  </a:cubicBezTo>
                  <a:cubicBezTo>
                    <a:pt x="686" y="4723"/>
                    <a:pt x="626" y="4976"/>
                    <a:pt x="552" y="5155"/>
                  </a:cubicBezTo>
                  <a:cubicBezTo>
                    <a:pt x="373" y="5587"/>
                    <a:pt x="254" y="6034"/>
                    <a:pt x="179" y="6526"/>
                  </a:cubicBezTo>
                  <a:cubicBezTo>
                    <a:pt x="60" y="6958"/>
                    <a:pt x="1" y="7449"/>
                    <a:pt x="1" y="7896"/>
                  </a:cubicBezTo>
                  <a:cubicBezTo>
                    <a:pt x="1" y="8135"/>
                    <a:pt x="60" y="8388"/>
                    <a:pt x="60" y="8567"/>
                  </a:cubicBezTo>
                  <a:cubicBezTo>
                    <a:pt x="60" y="8701"/>
                    <a:pt x="120" y="8820"/>
                    <a:pt x="120" y="8939"/>
                  </a:cubicBezTo>
                  <a:cubicBezTo>
                    <a:pt x="179" y="9073"/>
                    <a:pt x="179" y="9192"/>
                    <a:pt x="179" y="9252"/>
                  </a:cubicBezTo>
                  <a:lnTo>
                    <a:pt x="254" y="9312"/>
                  </a:lnTo>
                  <a:lnTo>
                    <a:pt x="314" y="9252"/>
                  </a:lnTo>
                  <a:cubicBezTo>
                    <a:pt x="60" y="8328"/>
                    <a:pt x="60" y="7449"/>
                    <a:pt x="254" y="6526"/>
                  </a:cubicBezTo>
                  <a:cubicBezTo>
                    <a:pt x="433" y="5662"/>
                    <a:pt x="805" y="4783"/>
                    <a:pt x="1237" y="3978"/>
                  </a:cubicBezTo>
                  <a:cubicBezTo>
                    <a:pt x="1669" y="3174"/>
                    <a:pt x="2176" y="2369"/>
                    <a:pt x="2787" y="1684"/>
                  </a:cubicBezTo>
                  <a:cubicBezTo>
                    <a:pt x="3099" y="1371"/>
                    <a:pt x="3412" y="1058"/>
                    <a:pt x="3785" y="745"/>
                  </a:cubicBezTo>
                  <a:cubicBezTo>
                    <a:pt x="4157" y="507"/>
                    <a:pt x="4530" y="254"/>
                    <a:pt x="4962" y="75"/>
                  </a:cubicBezTo>
                  <a:lnTo>
                    <a:pt x="496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1"/>
            <p:cNvSpPr/>
            <p:nvPr/>
          </p:nvSpPr>
          <p:spPr>
            <a:xfrm flipH="1">
              <a:off x="1287704" y="1439805"/>
              <a:ext cx="112489" cy="319780"/>
            </a:xfrm>
            <a:custGeom>
              <a:avLst/>
              <a:gdLst/>
              <a:ahLst/>
              <a:cxnLst/>
              <a:rect l="l" t="t" r="r" b="b"/>
              <a:pathLst>
                <a:path w="3606" h="10251" extrusionOk="0">
                  <a:moveTo>
                    <a:pt x="3531" y="1"/>
                  </a:moveTo>
                  <a:cubicBezTo>
                    <a:pt x="2921" y="626"/>
                    <a:pt x="2414" y="1431"/>
                    <a:pt x="2042" y="2235"/>
                  </a:cubicBezTo>
                  <a:cubicBezTo>
                    <a:pt x="1610" y="3040"/>
                    <a:pt x="1297" y="3919"/>
                    <a:pt x="1058" y="4783"/>
                  </a:cubicBezTo>
                  <a:cubicBezTo>
                    <a:pt x="805" y="5647"/>
                    <a:pt x="626" y="6585"/>
                    <a:pt x="373" y="7449"/>
                  </a:cubicBezTo>
                  <a:cubicBezTo>
                    <a:pt x="314" y="7881"/>
                    <a:pt x="254" y="8388"/>
                    <a:pt x="120" y="8820"/>
                  </a:cubicBezTo>
                  <a:cubicBezTo>
                    <a:pt x="120" y="9073"/>
                    <a:pt x="60" y="9252"/>
                    <a:pt x="60" y="9505"/>
                  </a:cubicBezTo>
                  <a:cubicBezTo>
                    <a:pt x="60" y="9684"/>
                    <a:pt x="1" y="9937"/>
                    <a:pt x="60" y="10190"/>
                  </a:cubicBezTo>
                  <a:lnTo>
                    <a:pt x="60" y="10250"/>
                  </a:lnTo>
                  <a:lnTo>
                    <a:pt x="120" y="10190"/>
                  </a:lnTo>
                  <a:cubicBezTo>
                    <a:pt x="120" y="9937"/>
                    <a:pt x="120" y="9744"/>
                    <a:pt x="180" y="9505"/>
                  </a:cubicBezTo>
                  <a:cubicBezTo>
                    <a:pt x="180" y="9252"/>
                    <a:pt x="254" y="9073"/>
                    <a:pt x="254" y="8820"/>
                  </a:cubicBezTo>
                  <a:cubicBezTo>
                    <a:pt x="314" y="8388"/>
                    <a:pt x="433" y="7956"/>
                    <a:pt x="492" y="7509"/>
                  </a:cubicBezTo>
                  <a:cubicBezTo>
                    <a:pt x="686" y="6585"/>
                    <a:pt x="924" y="5721"/>
                    <a:pt x="1178" y="4842"/>
                  </a:cubicBezTo>
                  <a:cubicBezTo>
                    <a:pt x="1297" y="4410"/>
                    <a:pt x="1431" y="3978"/>
                    <a:pt x="1610" y="3546"/>
                  </a:cubicBezTo>
                  <a:cubicBezTo>
                    <a:pt x="1744" y="3114"/>
                    <a:pt x="1923" y="2742"/>
                    <a:pt x="2116" y="2295"/>
                  </a:cubicBezTo>
                  <a:cubicBezTo>
                    <a:pt x="2295" y="1863"/>
                    <a:pt x="2548" y="1490"/>
                    <a:pt x="2787" y="1118"/>
                  </a:cubicBezTo>
                  <a:cubicBezTo>
                    <a:pt x="3040" y="745"/>
                    <a:pt x="3293" y="373"/>
                    <a:pt x="360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1"/>
            <p:cNvSpPr/>
            <p:nvPr/>
          </p:nvSpPr>
          <p:spPr>
            <a:xfrm flipH="1">
              <a:off x="1268644" y="1445857"/>
              <a:ext cx="75305" cy="342521"/>
            </a:xfrm>
            <a:custGeom>
              <a:avLst/>
              <a:gdLst/>
              <a:ahLst/>
              <a:cxnLst/>
              <a:rect l="l" t="t" r="r" b="b"/>
              <a:pathLst>
                <a:path w="2414" h="10980" extrusionOk="0">
                  <a:moveTo>
                    <a:pt x="2354" y="0"/>
                  </a:moveTo>
                  <a:lnTo>
                    <a:pt x="2295" y="60"/>
                  </a:lnTo>
                  <a:cubicBezTo>
                    <a:pt x="1863" y="864"/>
                    <a:pt x="1609" y="1728"/>
                    <a:pt x="1356" y="2667"/>
                  </a:cubicBezTo>
                  <a:cubicBezTo>
                    <a:pt x="1118" y="3531"/>
                    <a:pt x="864" y="4469"/>
                    <a:pt x="745" y="5393"/>
                  </a:cubicBezTo>
                  <a:cubicBezTo>
                    <a:pt x="552" y="6332"/>
                    <a:pt x="432" y="7255"/>
                    <a:pt x="313" y="8134"/>
                  </a:cubicBezTo>
                  <a:cubicBezTo>
                    <a:pt x="179" y="9058"/>
                    <a:pt x="60" y="9996"/>
                    <a:pt x="0" y="10920"/>
                  </a:cubicBezTo>
                  <a:lnTo>
                    <a:pt x="0" y="10980"/>
                  </a:lnTo>
                  <a:lnTo>
                    <a:pt x="60" y="10920"/>
                  </a:lnTo>
                  <a:lnTo>
                    <a:pt x="239" y="9550"/>
                  </a:lnTo>
                  <a:lnTo>
                    <a:pt x="432" y="8194"/>
                  </a:lnTo>
                  <a:cubicBezTo>
                    <a:pt x="492" y="7255"/>
                    <a:pt x="686" y="6332"/>
                    <a:pt x="864" y="5393"/>
                  </a:cubicBezTo>
                  <a:cubicBezTo>
                    <a:pt x="984" y="4469"/>
                    <a:pt x="1177" y="3591"/>
                    <a:pt x="1431" y="2667"/>
                  </a:cubicBezTo>
                  <a:cubicBezTo>
                    <a:pt x="1550" y="2235"/>
                    <a:pt x="1728" y="1803"/>
                    <a:pt x="1863" y="1356"/>
                  </a:cubicBezTo>
                  <a:cubicBezTo>
                    <a:pt x="2041" y="924"/>
                    <a:pt x="2175" y="492"/>
                    <a:pt x="2414" y="60"/>
                  </a:cubicBezTo>
                  <a:lnTo>
                    <a:pt x="235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1"/>
            <p:cNvSpPr/>
            <p:nvPr/>
          </p:nvSpPr>
          <p:spPr>
            <a:xfrm flipH="1">
              <a:off x="1249116" y="1467226"/>
              <a:ext cx="44640" cy="332788"/>
            </a:xfrm>
            <a:custGeom>
              <a:avLst/>
              <a:gdLst/>
              <a:ahLst/>
              <a:cxnLst/>
              <a:rect l="l" t="t" r="r" b="b"/>
              <a:pathLst>
                <a:path w="1431" h="10668" extrusionOk="0">
                  <a:moveTo>
                    <a:pt x="1430" y="1"/>
                  </a:moveTo>
                  <a:lnTo>
                    <a:pt x="1371" y="60"/>
                  </a:lnTo>
                  <a:cubicBezTo>
                    <a:pt x="1118" y="865"/>
                    <a:pt x="864" y="1729"/>
                    <a:pt x="686" y="2608"/>
                  </a:cubicBezTo>
                  <a:cubicBezTo>
                    <a:pt x="566" y="3472"/>
                    <a:pt x="373" y="4395"/>
                    <a:pt x="254" y="5274"/>
                  </a:cubicBezTo>
                  <a:cubicBezTo>
                    <a:pt x="194" y="6138"/>
                    <a:pt x="119" y="7077"/>
                    <a:pt x="60" y="7941"/>
                  </a:cubicBezTo>
                  <a:cubicBezTo>
                    <a:pt x="0" y="8805"/>
                    <a:pt x="0" y="9743"/>
                    <a:pt x="0" y="10608"/>
                  </a:cubicBezTo>
                  <a:lnTo>
                    <a:pt x="0" y="10667"/>
                  </a:lnTo>
                  <a:lnTo>
                    <a:pt x="60" y="10608"/>
                  </a:lnTo>
                  <a:cubicBezTo>
                    <a:pt x="60" y="10175"/>
                    <a:pt x="60" y="9743"/>
                    <a:pt x="119" y="9311"/>
                  </a:cubicBezTo>
                  <a:cubicBezTo>
                    <a:pt x="119" y="8805"/>
                    <a:pt x="119" y="8373"/>
                    <a:pt x="194" y="7941"/>
                  </a:cubicBezTo>
                  <a:cubicBezTo>
                    <a:pt x="194" y="7077"/>
                    <a:pt x="313" y="6138"/>
                    <a:pt x="432" y="5274"/>
                  </a:cubicBezTo>
                  <a:cubicBezTo>
                    <a:pt x="492" y="4395"/>
                    <a:pt x="626" y="3531"/>
                    <a:pt x="805" y="2667"/>
                  </a:cubicBezTo>
                  <a:cubicBezTo>
                    <a:pt x="939" y="2235"/>
                    <a:pt x="998" y="1788"/>
                    <a:pt x="1118" y="1356"/>
                  </a:cubicBezTo>
                  <a:cubicBezTo>
                    <a:pt x="1237" y="924"/>
                    <a:pt x="1371" y="492"/>
                    <a:pt x="1430" y="60"/>
                  </a:cubicBezTo>
                  <a:lnTo>
                    <a:pt x="143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1"/>
            <p:cNvSpPr/>
            <p:nvPr/>
          </p:nvSpPr>
          <p:spPr>
            <a:xfrm flipH="1">
              <a:off x="1227747" y="1534607"/>
              <a:ext cx="29292" cy="265407"/>
            </a:xfrm>
            <a:custGeom>
              <a:avLst/>
              <a:gdLst/>
              <a:ahLst/>
              <a:cxnLst/>
              <a:rect l="l" t="t" r="r" b="b"/>
              <a:pathLst>
                <a:path w="939" h="8508" extrusionOk="0">
                  <a:moveTo>
                    <a:pt x="805" y="1"/>
                  </a:moveTo>
                  <a:cubicBezTo>
                    <a:pt x="566" y="686"/>
                    <a:pt x="373" y="1371"/>
                    <a:pt x="194" y="2056"/>
                  </a:cubicBezTo>
                  <a:cubicBezTo>
                    <a:pt x="60" y="2801"/>
                    <a:pt x="0" y="3487"/>
                    <a:pt x="60" y="4232"/>
                  </a:cubicBezTo>
                  <a:cubicBezTo>
                    <a:pt x="60" y="4604"/>
                    <a:pt x="134" y="4917"/>
                    <a:pt x="194" y="5289"/>
                  </a:cubicBezTo>
                  <a:cubicBezTo>
                    <a:pt x="253" y="5662"/>
                    <a:pt x="373" y="5960"/>
                    <a:pt x="373" y="6332"/>
                  </a:cubicBezTo>
                  <a:cubicBezTo>
                    <a:pt x="566" y="7017"/>
                    <a:pt x="566" y="7762"/>
                    <a:pt x="507" y="8448"/>
                  </a:cubicBezTo>
                  <a:lnTo>
                    <a:pt x="507" y="8507"/>
                  </a:lnTo>
                  <a:lnTo>
                    <a:pt x="566" y="8448"/>
                  </a:lnTo>
                  <a:cubicBezTo>
                    <a:pt x="626" y="8075"/>
                    <a:pt x="626" y="7762"/>
                    <a:pt x="626" y="7390"/>
                  </a:cubicBezTo>
                  <a:cubicBezTo>
                    <a:pt x="626" y="7017"/>
                    <a:pt x="566" y="6645"/>
                    <a:pt x="507" y="6332"/>
                  </a:cubicBezTo>
                  <a:cubicBezTo>
                    <a:pt x="373" y="5587"/>
                    <a:pt x="253" y="4917"/>
                    <a:pt x="194" y="4232"/>
                  </a:cubicBezTo>
                  <a:cubicBezTo>
                    <a:pt x="134" y="3487"/>
                    <a:pt x="194" y="2801"/>
                    <a:pt x="313" y="2116"/>
                  </a:cubicBezTo>
                  <a:cubicBezTo>
                    <a:pt x="373" y="1744"/>
                    <a:pt x="507" y="1371"/>
                    <a:pt x="566" y="1058"/>
                  </a:cubicBezTo>
                  <a:cubicBezTo>
                    <a:pt x="685" y="686"/>
                    <a:pt x="805" y="373"/>
                    <a:pt x="939" y="75"/>
                  </a:cubicBezTo>
                  <a:lnTo>
                    <a:pt x="8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9_1_1_1">
    <p:spTree>
      <p:nvGrpSpPr>
        <p:cNvPr id="1" name="Shape 52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74" name="Google Shape;5274;p32"/>
          <p:cNvGrpSpPr/>
          <p:nvPr/>
        </p:nvGrpSpPr>
        <p:grpSpPr>
          <a:xfrm>
            <a:off x="307951" y="646175"/>
            <a:ext cx="8340971" cy="4261144"/>
            <a:chOff x="307951" y="646175"/>
            <a:chExt cx="8340971" cy="4261144"/>
          </a:xfrm>
        </p:grpSpPr>
        <p:sp>
          <p:nvSpPr>
            <p:cNvPr id="5275" name="Google Shape;5275;p32"/>
            <p:cNvSpPr/>
            <p:nvPr/>
          </p:nvSpPr>
          <p:spPr>
            <a:xfrm>
              <a:off x="7242621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5" y="144"/>
                    <a:pt x="120" y="219"/>
                  </a:cubicBezTo>
                  <a:cubicBezTo>
                    <a:pt x="61" y="338"/>
                    <a:pt x="61" y="397"/>
                    <a:pt x="61" y="457"/>
                  </a:cubicBezTo>
                  <a:cubicBezTo>
                    <a:pt x="1" y="651"/>
                    <a:pt x="61" y="830"/>
                    <a:pt x="195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3" y="1062"/>
                    <a:pt x="398" y="1033"/>
                    <a:pt x="433" y="964"/>
                  </a:cubicBezTo>
                  <a:cubicBezTo>
                    <a:pt x="567" y="830"/>
                    <a:pt x="627" y="710"/>
                    <a:pt x="627" y="591"/>
                  </a:cubicBezTo>
                  <a:lnTo>
                    <a:pt x="627" y="397"/>
                  </a:lnTo>
                  <a:cubicBezTo>
                    <a:pt x="627" y="278"/>
                    <a:pt x="627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2"/>
            <p:cNvSpPr/>
            <p:nvPr/>
          </p:nvSpPr>
          <p:spPr>
            <a:xfrm>
              <a:off x="7283518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6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8" y="1173"/>
                    <a:pt x="493" y="1103"/>
                  </a:cubicBez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2"/>
            <p:cNvSpPr/>
            <p:nvPr/>
          </p:nvSpPr>
          <p:spPr>
            <a:xfrm>
              <a:off x="7337454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2"/>
            <p:cNvSpPr/>
            <p:nvPr/>
          </p:nvSpPr>
          <p:spPr>
            <a:xfrm>
              <a:off x="7333711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2"/>
            <p:cNvSpPr/>
            <p:nvPr/>
          </p:nvSpPr>
          <p:spPr>
            <a:xfrm>
              <a:off x="7385775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9" y="1"/>
                    <a:pt x="177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2"/>
            <p:cNvSpPr/>
            <p:nvPr/>
          </p:nvSpPr>
          <p:spPr>
            <a:xfrm>
              <a:off x="7434564" y="695034"/>
              <a:ext cx="17220" cy="40772"/>
            </a:xfrm>
            <a:custGeom>
              <a:avLst/>
              <a:gdLst/>
              <a:ahLst/>
              <a:cxnLst/>
              <a:rect l="l" t="t" r="r" b="b"/>
              <a:pathLst>
                <a:path w="552" h="1307" extrusionOk="0">
                  <a:moveTo>
                    <a:pt x="300" y="0"/>
                  </a:moveTo>
                  <a:cubicBezTo>
                    <a:pt x="239" y="0"/>
                    <a:pt x="179" y="42"/>
                    <a:pt x="179" y="84"/>
                  </a:cubicBezTo>
                  <a:lnTo>
                    <a:pt x="120" y="84"/>
                  </a:lnTo>
                  <a:cubicBezTo>
                    <a:pt x="60" y="204"/>
                    <a:pt x="60" y="263"/>
                    <a:pt x="1" y="338"/>
                  </a:cubicBezTo>
                  <a:lnTo>
                    <a:pt x="1" y="636"/>
                  </a:lnTo>
                  <a:cubicBezTo>
                    <a:pt x="1" y="829"/>
                    <a:pt x="1" y="949"/>
                    <a:pt x="60" y="1202"/>
                  </a:cubicBezTo>
                  <a:lnTo>
                    <a:pt x="120" y="1261"/>
                  </a:lnTo>
                  <a:cubicBezTo>
                    <a:pt x="150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lnTo>
                    <a:pt x="552" y="397"/>
                  </a:lnTo>
                  <a:cubicBezTo>
                    <a:pt x="552" y="263"/>
                    <a:pt x="492" y="204"/>
                    <a:pt x="433" y="84"/>
                  </a:cubicBezTo>
                  <a:lnTo>
                    <a:pt x="373" y="25"/>
                  </a:lnTo>
                  <a:cubicBezTo>
                    <a:pt x="351" y="7"/>
                    <a:pt x="326" y="0"/>
                    <a:pt x="30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2"/>
            <p:cNvSpPr/>
            <p:nvPr/>
          </p:nvSpPr>
          <p:spPr>
            <a:xfrm>
              <a:off x="7453624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2"/>
            <p:cNvSpPr/>
            <p:nvPr/>
          </p:nvSpPr>
          <p:spPr>
            <a:xfrm>
              <a:off x="7389955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2"/>
            <p:cNvSpPr/>
            <p:nvPr/>
          </p:nvSpPr>
          <p:spPr>
            <a:xfrm>
              <a:off x="7279338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4" y="0"/>
                  </a:moveTo>
                  <a:cubicBezTo>
                    <a:pt x="269" y="0"/>
                    <a:pt x="224" y="19"/>
                    <a:pt x="195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5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4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2"/>
            <p:cNvSpPr/>
            <p:nvPr/>
          </p:nvSpPr>
          <p:spPr>
            <a:xfrm>
              <a:off x="4676405" y="698746"/>
              <a:ext cx="19091" cy="33160"/>
            </a:xfrm>
            <a:custGeom>
              <a:avLst/>
              <a:gdLst/>
              <a:ahLst/>
              <a:cxnLst/>
              <a:rect l="l" t="t" r="r" b="b"/>
              <a:pathLst>
                <a:path w="612" h="1063" extrusionOk="0">
                  <a:moveTo>
                    <a:pt x="378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180" y="85"/>
                    <a:pt x="180" y="144"/>
                    <a:pt x="120" y="219"/>
                  </a:cubicBezTo>
                  <a:cubicBezTo>
                    <a:pt x="60" y="338"/>
                    <a:pt x="60" y="397"/>
                    <a:pt x="1" y="457"/>
                  </a:cubicBezTo>
                  <a:cubicBezTo>
                    <a:pt x="1" y="651"/>
                    <a:pt x="1" y="830"/>
                    <a:pt x="120" y="1023"/>
                  </a:cubicBezTo>
                  <a:lnTo>
                    <a:pt x="180" y="1023"/>
                  </a:lnTo>
                  <a:cubicBezTo>
                    <a:pt x="204" y="1048"/>
                    <a:pt x="242" y="1062"/>
                    <a:pt x="281" y="1062"/>
                  </a:cubicBezTo>
                  <a:cubicBezTo>
                    <a:pt x="338" y="1062"/>
                    <a:pt x="398" y="1033"/>
                    <a:pt x="433" y="964"/>
                  </a:cubicBezTo>
                  <a:cubicBezTo>
                    <a:pt x="552" y="830"/>
                    <a:pt x="612" y="710"/>
                    <a:pt x="612" y="591"/>
                  </a:cubicBezTo>
                  <a:lnTo>
                    <a:pt x="612" y="397"/>
                  </a:lnTo>
                  <a:cubicBezTo>
                    <a:pt x="612" y="278"/>
                    <a:pt x="612" y="219"/>
                    <a:pt x="552" y="144"/>
                  </a:cubicBezTo>
                  <a:lnTo>
                    <a:pt x="552" y="85"/>
                  </a:lnTo>
                  <a:cubicBezTo>
                    <a:pt x="510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2"/>
            <p:cNvSpPr/>
            <p:nvPr/>
          </p:nvSpPr>
          <p:spPr>
            <a:xfrm>
              <a:off x="4716834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5" y="1"/>
                  </a:moveTo>
                  <a:cubicBezTo>
                    <a:pt x="329" y="1"/>
                    <a:pt x="284" y="16"/>
                    <a:pt x="254" y="45"/>
                  </a:cubicBezTo>
                  <a:cubicBezTo>
                    <a:pt x="195" y="105"/>
                    <a:pt x="135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95" y="1103"/>
                  </a:cubicBezTo>
                  <a:lnTo>
                    <a:pt x="254" y="1163"/>
                  </a:lnTo>
                  <a:cubicBezTo>
                    <a:pt x="279" y="1187"/>
                    <a:pt x="314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67" y="924"/>
                    <a:pt x="627" y="790"/>
                    <a:pt x="627" y="611"/>
                  </a:cubicBezTo>
                  <a:lnTo>
                    <a:pt x="627" y="358"/>
                  </a:lnTo>
                  <a:cubicBezTo>
                    <a:pt x="627" y="299"/>
                    <a:pt x="567" y="179"/>
                    <a:pt x="567" y="105"/>
                  </a:cubicBezTo>
                  <a:lnTo>
                    <a:pt x="507" y="105"/>
                  </a:lnTo>
                  <a:lnTo>
                    <a:pt x="507" y="45"/>
                  </a:lnTo>
                  <a:cubicBezTo>
                    <a:pt x="470" y="16"/>
                    <a:pt x="422" y="1"/>
                    <a:pt x="37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2"/>
            <p:cNvSpPr/>
            <p:nvPr/>
          </p:nvSpPr>
          <p:spPr>
            <a:xfrm>
              <a:off x="4769366" y="701835"/>
              <a:ext cx="19091" cy="37247"/>
            </a:xfrm>
            <a:custGeom>
              <a:avLst/>
              <a:gdLst/>
              <a:ahLst/>
              <a:cxnLst/>
              <a:rect l="l" t="t" r="r" b="b"/>
              <a:pathLst>
                <a:path w="612" h="1194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20" y="179"/>
                    <a:pt x="60" y="239"/>
                    <a:pt x="60" y="358"/>
                  </a:cubicBezTo>
                  <a:cubicBezTo>
                    <a:pt x="0" y="418"/>
                    <a:pt x="0" y="492"/>
                    <a:pt x="0" y="611"/>
                  </a:cubicBezTo>
                  <a:cubicBezTo>
                    <a:pt x="60" y="790"/>
                    <a:pt x="60" y="924"/>
                    <a:pt x="179" y="1103"/>
                  </a:cubicBezTo>
                  <a:lnTo>
                    <a:pt x="239" y="1163"/>
                  </a:lnTo>
                  <a:cubicBezTo>
                    <a:pt x="261" y="1185"/>
                    <a:pt x="287" y="1194"/>
                    <a:pt x="315" y="1194"/>
                  </a:cubicBezTo>
                  <a:cubicBezTo>
                    <a:pt x="379" y="1194"/>
                    <a:pt x="450" y="1145"/>
                    <a:pt x="492" y="1103"/>
                  </a:cubicBezTo>
                  <a:cubicBezTo>
                    <a:pt x="611" y="924"/>
                    <a:pt x="611" y="731"/>
                    <a:pt x="611" y="611"/>
                  </a:cubicBezTo>
                  <a:cubicBezTo>
                    <a:pt x="611" y="492"/>
                    <a:pt x="611" y="418"/>
                    <a:pt x="552" y="298"/>
                  </a:cubicBezTo>
                  <a:cubicBezTo>
                    <a:pt x="552" y="239"/>
                    <a:pt x="492" y="179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2"/>
            <p:cNvSpPr/>
            <p:nvPr/>
          </p:nvSpPr>
          <p:spPr>
            <a:xfrm>
              <a:off x="4767495" y="808366"/>
              <a:ext cx="19091" cy="31351"/>
            </a:xfrm>
            <a:custGeom>
              <a:avLst/>
              <a:gdLst/>
              <a:ahLst/>
              <a:cxnLst/>
              <a:rect l="l" t="t" r="r" b="b"/>
              <a:pathLst>
                <a:path w="612" h="1005" extrusionOk="0">
                  <a:moveTo>
                    <a:pt x="358" y="1"/>
                  </a:moveTo>
                  <a:cubicBezTo>
                    <a:pt x="302" y="1"/>
                    <a:pt x="239" y="19"/>
                    <a:pt x="180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20" y="921"/>
                  </a:cubicBezTo>
                  <a:lnTo>
                    <a:pt x="180" y="980"/>
                  </a:lnTo>
                  <a:cubicBezTo>
                    <a:pt x="197" y="998"/>
                    <a:pt x="221" y="1005"/>
                    <a:pt x="247" y="1005"/>
                  </a:cubicBezTo>
                  <a:cubicBezTo>
                    <a:pt x="311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552" y="489"/>
                  </a:cubicBezTo>
                  <a:cubicBezTo>
                    <a:pt x="612" y="429"/>
                    <a:pt x="612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3" y="19"/>
                    <a:pt x="414" y="1"/>
                    <a:pt x="35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2"/>
            <p:cNvSpPr/>
            <p:nvPr/>
          </p:nvSpPr>
          <p:spPr>
            <a:xfrm>
              <a:off x="4817687" y="754960"/>
              <a:ext cx="19559" cy="48071"/>
            </a:xfrm>
            <a:custGeom>
              <a:avLst/>
              <a:gdLst/>
              <a:ahLst/>
              <a:cxnLst/>
              <a:rect l="l" t="t" r="r" b="b"/>
              <a:pathLst>
                <a:path w="627" h="1541" extrusionOk="0">
                  <a:moveTo>
                    <a:pt x="341" y="1"/>
                  </a:moveTo>
                  <a:cubicBezTo>
                    <a:pt x="277" y="1"/>
                    <a:pt x="232" y="43"/>
                    <a:pt x="179" y="85"/>
                  </a:cubicBezTo>
                  <a:cubicBezTo>
                    <a:pt x="120" y="204"/>
                    <a:pt x="60" y="338"/>
                    <a:pt x="60" y="398"/>
                  </a:cubicBezTo>
                  <a:cubicBezTo>
                    <a:pt x="60" y="517"/>
                    <a:pt x="60" y="651"/>
                    <a:pt x="1" y="771"/>
                  </a:cubicBezTo>
                  <a:cubicBezTo>
                    <a:pt x="60" y="1024"/>
                    <a:pt x="60" y="1203"/>
                    <a:pt x="179" y="1456"/>
                  </a:cubicBezTo>
                  <a:lnTo>
                    <a:pt x="254" y="1515"/>
                  </a:lnTo>
                  <a:cubicBezTo>
                    <a:pt x="271" y="1533"/>
                    <a:pt x="294" y="1540"/>
                    <a:pt x="319" y="1540"/>
                  </a:cubicBezTo>
                  <a:cubicBezTo>
                    <a:pt x="378" y="1540"/>
                    <a:pt x="450" y="1498"/>
                    <a:pt x="492" y="1456"/>
                  </a:cubicBezTo>
                  <a:cubicBezTo>
                    <a:pt x="626" y="1203"/>
                    <a:pt x="626" y="1024"/>
                    <a:pt x="626" y="771"/>
                  </a:cubicBezTo>
                  <a:lnTo>
                    <a:pt x="626" y="398"/>
                  </a:lnTo>
                  <a:cubicBezTo>
                    <a:pt x="552" y="338"/>
                    <a:pt x="552" y="204"/>
                    <a:pt x="492" y="85"/>
                  </a:cubicBezTo>
                  <a:cubicBezTo>
                    <a:pt x="433" y="85"/>
                    <a:pt x="433" y="26"/>
                    <a:pt x="433" y="26"/>
                  </a:cubicBezTo>
                  <a:cubicBezTo>
                    <a:pt x="398" y="8"/>
                    <a:pt x="368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2"/>
            <p:cNvSpPr/>
            <p:nvPr/>
          </p:nvSpPr>
          <p:spPr>
            <a:xfrm>
              <a:off x="4866040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67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19" y="204"/>
                    <a:pt x="119" y="263"/>
                    <a:pt x="60" y="338"/>
                  </a:cubicBezTo>
                  <a:lnTo>
                    <a:pt x="60" y="636"/>
                  </a:lnTo>
                  <a:cubicBezTo>
                    <a:pt x="0" y="829"/>
                    <a:pt x="0" y="949"/>
                    <a:pt x="119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83" y="1306"/>
                  </a:cubicBezTo>
                  <a:cubicBezTo>
                    <a:pt x="313" y="1306"/>
                    <a:pt x="343" y="1291"/>
                    <a:pt x="373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492" y="84"/>
                  </a:cubicBezTo>
                  <a:lnTo>
                    <a:pt x="432" y="25"/>
                  </a:lnTo>
                  <a:cubicBezTo>
                    <a:pt x="415" y="7"/>
                    <a:pt x="392" y="0"/>
                    <a:pt x="36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2"/>
            <p:cNvSpPr/>
            <p:nvPr/>
          </p:nvSpPr>
          <p:spPr>
            <a:xfrm>
              <a:off x="4887408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3" y="0"/>
                  </a:moveTo>
                  <a:cubicBezTo>
                    <a:pt x="328" y="0"/>
                    <a:pt x="283" y="15"/>
                    <a:pt x="254" y="45"/>
                  </a:cubicBezTo>
                  <a:cubicBezTo>
                    <a:pt x="179" y="105"/>
                    <a:pt x="120" y="224"/>
                    <a:pt x="60" y="283"/>
                  </a:cubicBezTo>
                  <a:cubicBezTo>
                    <a:pt x="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79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8" y="1247"/>
                  </a:cubicBezTo>
                  <a:cubicBezTo>
                    <a:pt x="378" y="1247"/>
                    <a:pt x="450" y="1204"/>
                    <a:pt x="492" y="1162"/>
                  </a:cubicBezTo>
                  <a:cubicBezTo>
                    <a:pt x="552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55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2" y="15"/>
                    <a:pt x="417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2"/>
            <p:cNvSpPr/>
            <p:nvPr/>
          </p:nvSpPr>
          <p:spPr>
            <a:xfrm>
              <a:off x="4823271" y="859089"/>
              <a:ext cx="19559" cy="24020"/>
            </a:xfrm>
            <a:custGeom>
              <a:avLst/>
              <a:gdLst/>
              <a:ahLst/>
              <a:cxnLst/>
              <a:rect l="l" t="t" r="r" b="b"/>
              <a:pathLst>
                <a:path w="627" h="770" extrusionOk="0">
                  <a:moveTo>
                    <a:pt x="344" y="0"/>
                  </a:moveTo>
                  <a:cubicBezTo>
                    <a:pt x="295" y="0"/>
                    <a:pt x="244" y="15"/>
                    <a:pt x="194" y="40"/>
                  </a:cubicBezTo>
                  <a:cubicBezTo>
                    <a:pt x="135" y="99"/>
                    <a:pt x="135" y="99"/>
                    <a:pt x="75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75" y="665"/>
                    <a:pt x="194" y="725"/>
                  </a:cubicBezTo>
                  <a:cubicBezTo>
                    <a:pt x="224" y="755"/>
                    <a:pt x="269" y="770"/>
                    <a:pt x="315" y="770"/>
                  </a:cubicBezTo>
                  <a:cubicBezTo>
                    <a:pt x="362" y="770"/>
                    <a:pt x="410" y="755"/>
                    <a:pt x="447" y="725"/>
                  </a:cubicBezTo>
                  <a:cubicBezTo>
                    <a:pt x="567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7" y="218"/>
                    <a:pt x="567" y="159"/>
                    <a:pt x="507" y="99"/>
                  </a:cubicBezTo>
                  <a:cubicBezTo>
                    <a:pt x="472" y="29"/>
                    <a:pt x="412" y="0"/>
                    <a:pt x="34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2"/>
            <p:cNvSpPr/>
            <p:nvPr/>
          </p:nvSpPr>
          <p:spPr>
            <a:xfrm>
              <a:off x="471312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4" y="0"/>
                  </a:moveTo>
                  <a:cubicBezTo>
                    <a:pt x="250" y="0"/>
                    <a:pt x="187" y="19"/>
                    <a:pt x="120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1" y="428"/>
                    <a:pt x="60" y="488"/>
                    <a:pt x="180" y="607"/>
                  </a:cubicBezTo>
                  <a:cubicBezTo>
                    <a:pt x="210" y="632"/>
                    <a:pt x="249" y="646"/>
                    <a:pt x="292" y="646"/>
                  </a:cubicBezTo>
                  <a:cubicBezTo>
                    <a:pt x="353" y="646"/>
                    <a:pt x="423" y="617"/>
                    <a:pt x="492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52" y="175"/>
                  </a:cubicBezTo>
                  <a:cubicBezTo>
                    <a:pt x="552" y="116"/>
                    <a:pt x="492" y="56"/>
                    <a:pt x="433" y="56"/>
                  </a:cubicBezTo>
                  <a:cubicBezTo>
                    <a:pt x="403" y="19"/>
                    <a:pt x="358" y="0"/>
                    <a:pt x="30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2"/>
            <p:cNvSpPr/>
            <p:nvPr/>
          </p:nvSpPr>
          <p:spPr>
            <a:xfrm>
              <a:off x="5299619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81" y="0"/>
                  </a:moveTo>
                  <a:cubicBezTo>
                    <a:pt x="355" y="0"/>
                    <a:pt x="331" y="8"/>
                    <a:pt x="313" y="25"/>
                  </a:cubicBezTo>
                  <a:cubicBezTo>
                    <a:pt x="194" y="85"/>
                    <a:pt x="194" y="144"/>
                    <a:pt x="135" y="219"/>
                  </a:cubicBezTo>
                  <a:cubicBezTo>
                    <a:pt x="75" y="338"/>
                    <a:pt x="75" y="397"/>
                    <a:pt x="0" y="457"/>
                  </a:cubicBezTo>
                  <a:cubicBezTo>
                    <a:pt x="0" y="651"/>
                    <a:pt x="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5" y="1062"/>
                    <a:pt x="404" y="1033"/>
                    <a:pt x="447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24" y="42"/>
                    <a:pt x="445" y="0"/>
                    <a:pt x="38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2"/>
            <p:cNvSpPr/>
            <p:nvPr/>
          </p:nvSpPr>
          <p:spPr>
            <a:xfrm>
              <a:off x="5340516" y="746444"/>
              <a:ext cx="19559" cy="37496"/>
            </a:xfrm>
            <a:custGeom>
              <a:avLst/>
              <a:gdLst/>
              <a:ahLst/>
              <a:cxnLst/>
              <a:rect l="l" t="t" r="r" b="b"/>
              <a:pathLst>
                <a:path w="627" h="1202" extrusionOk="0">
                  <a:moveTo>
                    <a:pt x="373" y="1"/>
                  </a:moveTo>
                  <a:cubicBezTo>
                    <a:pt x="328" y="1"/>
                    <a:pt x="284" y="16"/>
                    <a:pt x="254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0" y="477"/>
                    <a:pt x="0" y="552"/>
                  </a:cubicBezTo>
                  <a:cubicBezTo>
                    <a:pt x="0" y="790"/>
                    <a:pt x="60" y="984"/>
                    <a:pt x="179" y="1103"/>
                  </a:cubicBezTo>
                  <a:lnTo>
                    <a:pt x="254" y="1163"/>
                  </a:lnTo>
                  <a:cubicBezTo>
                    <a:pt x="278" y="1187"/>
                    <a:pt x="313" y="1202"/>
                    <a:pt x="346" y="1202"/>
                  </a:cubicBezTo>
                  <a:cubicBezTo>
                    <a:pt x="392" y="1202"/>
                    <a:pt x="433" y="1173"/>
                    <a:pt x="433" y="1103"/>
                  </a:cubicBezTo>
                  <a:cubicBezTo>
                    <a:pt x="552" y="924"/>
                    <a:pt x="626" y="790"/>
                    <a:pt x="626" y="611"/>
                  </a:cubicBezTo>
                  <a:lnTo>
                    <a:pt x="626" y="358"/>
                  </a:lnTo>
                  <a:cubicBezTo>
                    <a:pt x="626" y="299"/>
                    <a:pt x="552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2"/>
            <p:cNvSpPr/>
            <p:nvPr/>
          </p:nvSpPr>
          <p:spPr>
            <a:xfrm>
              <a:off x="5392549" y="701835"/>
              <a:ext cx="19559" cy="37247"/>
            </a:xfrm>
            <a:custGeom>
              <a:avLst/>
              <a:gdLst/>
              <a:ahLst/>
              <a:cxnLst/>
              <a:rect l="l" t="t" r="r" b="b"/>
              <a:pathLst>
                <a:path w="627" h="1194" extrusionOk="0">
                  <a:moveTo>
                    <a:pt x="316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79"/>
                    <a:pt x="75" y="239"/>
                    <a:pt x="75" y="358"/>
                  </a:cubicBezTo>
                  <a:cubicBezTo>
                    <a:pt x="75" y="418"/>
                    <a:pt x="1" y="492"/>
                    <a:pt x="1" y="611"/>
                  </a:cubicBezTo>
                  <a:cubicBezTo>
                    <a:pt x="75" y="790"/>
                    <a:pt x="75" y="924"/>
                    <a:pt x="195" y="1103"/>
                  </a:cubicBezTo>
                  <a:lnTo>
                    <a:pt x="254" y="1163"/>
                  </a:lnTo>
                  <a:cubicBezTo>
                    <a:pt x="272" y="1185"/>
                    <a:pt x="297" y="1194"/>
                    <a:pt x="324" y="1194"/>
                  </a:cubicBezTo>
                  <a:cubicBezTo>
                    <a:pt x="387" y="1194"/>
                    <a:pt x="466" y="1145"/>
                    <a:pt x="508" y="1103"/>
                  </a:cubicBezTo>
                  <a:cubicBezTo>
                    <a:pt x="627" y="924"/>
                    <a:pt x="627" y="731"/>
                    <a:pt x="627" y="611"/>
                  </a:cubicBezTo>
                  <a:lnTo>
                    <a:pt x="627" y="298"/>
                  </a:lnTo>
                  <a:cubicBezTo>
                    <a:pt x="567" y="239"/>
                    <a:pt x="567" y="179"/>
                    <a:pt x="448" y="45"/>
                  </a:cubicBezTo>
                  <a:cubicBezTo>
                    <a:pt x="411" y="15"/>
                    <a:pt x="362" y="1"/>
                    <a:pt x="31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2"/>
            <p:cNvSpPr/>
            <p:nvPr/>
          </p:nvSpPr>
          <p:spPr>
            <a:xfrm>
              <a:off x="5390708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7" y="1"/>
                  </a:moveTo>
                  <a:cubicBezTo>
                    <a:pt x="313" y="1"/>
                    <a:pt x="254" y="19"/>
                    <a:pt x="194" y="57"/>
                  </a:cubicBezTo>
                  <a:cubicBezTo>
                    <a:pt x="134" y="116"/>
                    <a:pt x="60" y="176"/>
                    <a:pt x="60" y="235"/>
                  </a:cubicBezTo>
                  <a:cubicBezTo>
                    <a:pt x="0" y="295"/>
                    <a:pt x="0" y="429"/>
                    <a:pt x="0" y="489"/>
                  </a:cubicBezTo>
                  <a:cubicBezTo>
                    <a:pt x="0" y="608"/>
                    <a:pt x="0" y="802"/>
                    <a:pt x="134" y="921"/>
                  </a:cubicBezTo>
                  <a:lnTo>
                    <a:pt x="194" y="980"/>
                  </a:lnTo>
                  <a:cubicBezTo>
                    <a:pt x="212" y="998"/>
                    <a:pt x="234" y="1005"/>
                    <a:pt x="259" y="1005"/>
                  </a:cubicBezTo>
                  <a:cubicBezTo>
                    <a:pt x="318" y="1005"/>
                    <a:pt x="390" y="963"/>
                    <a:pt x="432" y="921"/>
                  </a:cubicBezTo>
                  <a:cubicBezTo>
                    <a:pt x="567" y="802"/>
                    <a:pt x="567" y="667"/>
                    <a:pt x="626" y="489"/>
                  </a:cubicBezTo>
                  <a:cubicBezTo>
                    <a:pt x="626" y="429"/>
                    <a:pt x="626" y="355"/>
                    <a:pt x="567" y="295"/>
                  </a:cubicBezTo>
                  <a:cubicBezTo>
                    <a:pt x="567" y="235"/>
                    <a:pt x="567" y="176"/>
                    <a:pt x="507" y="116"/>
                  </a:cubicBezTo>
                  <a:lnTo>
                    <a:pt x="507" y="57"/>
                  </a:lnTo>
                  <a:cubicBezTo>
                    <a:pt x="470" y="19"/>
                    <a:pt x="421" y="1"/>
                    <a:pt x="36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2"/>
            <p:cNvSpPr/>
            <p:nvPr/>
          </p:nvSpPr>
          <p:spPr>
            <a:xfrm>
              <a:off x="5443210" y="754960"/>
              <a:ext cx="17251" cy="48071"/>
            </a:xfrm>
            <a:custGeom>
              <a:avLst/>
              <a:gdLst/>
              <a:ahLst/>
              <a:cxnLst/>
              <a:rect l="l" t="t" r="r" b="b"/>
              <a:pathLst>
                <a:path w="553" h="1541" extrusionOk="0">
                  <a:moveTo>
                    <a:pt x="273" y="1"/>
                  </a:moveTo>
                  <a:cubicBezTo>
                    <a:pt x="204" y="1"/>
                    <a:pt x="162" y="43"/>
                    <a:pt x="120" y="85"/>
                  </a:cubicBezTo>
                  <a:cubicBezTo>
                    <a:pt x="60" y="204"/>
                    <a:pt x="1" y="338"/>
                    <a:pt x="1" y="398"/>
                  </a:cubicBezTo>
                  <a:lnTo>
                    <a:pt x="1" y="771"/>
                  </a:lnTo>
                  <a:cubicBezTo>
                    <a:pt x="1" y="1024"/>
                    <a:pt x="1" y="1203"/>
                    <a:pt x="120" y="1456"/>
                  </a:cubicBezTo>
                  <a:lnTo>
                    <a:pt x="180" y="1515"/>
                  </a:lnTo>
                  <a:cubicBezTo>
                    <a:pt x="197" y="1533"/>
                    <a:pt x="221" y="1540"/>
                    <a:pt x="247" y="1540"/>
                  </a:cubicBezTo>
                  <a:cubicBezTo>
                    <a:pt x="311" y="1540"/>
                    <a:pt x="391" y="1498"/>
                    <a:pt x="433" y="1456"/>
                  </a:cubicBezTo>
                  <a:cubicBezTo>
                    <a:pt x="552" y="1203"/>
                    <a:pt x="552" y="1024"/>
                    <a:pt x="552" y="771"/>
                  </a:cubicBezTo>
                  <a:lnTo>
                    <a:pt x="552" y="398"/>
                  </a:lnTo>
                  <a:cubicBezTo>
                    <a:pt x="492" y="338"/>
                    <a:pt x="492" y="204"/>
                    <a:pt x="433" y="85"/>
                  </a:cubicBezTo>
                  <a:cubicBezTo>
                    <a:pt x="373" y="85"/>
                    <a:pt x="373" y="26"/>
                    <a:pt x="373" y="26"/>
                  </a:cubicBezTo>
                  <a:cubicBezTo>
                    <a:pt x="334" y="8"/>
                    <a:pt x="301" y="1"/>
                    <a:pt x="2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2"/>
            <p:cNvSpPr/>
            <p:nvPr/>
          </p:nvSpPr>
          <p:spPr>
            <a:xfrm>
              <a:off x="5489690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65" y="0"/>
                  </a:moveTo>
                  <a:cubicBezTo>
                    <a:pt x="301" y="0"/>
                    <a:pt x="221" y="42"/>
                    <a:pt x="179" y="84"/>
                  </a:cubicBezTo>
                  <a:cubicBezTo>
                    <a:pt x="120" y="204"/>
                    <a:pt x="120" y="263"/>
                    <a:pt x="60" y="338"/>
                  </a:cubicBezTo>
                  <a:lnTo>
                    <a:pt x="60" y="636"/>
                  </a:lnTo>
                  <a:cubicBezTo>
                    <a:pt x="1" y="829"/>
                    <a:pt x="60" y="949"/>
                    <a:pt x="120" y="1202"/>
                  </a:cubicBezTo>
                  <a:lnTo>
                    <a:pt x="179" y="1261"/>
                  </a:lnTo>
                  <a:cubicBezTo>
                    <a:pt x="209" y="1291"/>
                    <a:pt x="243" y="1306"/>
                    <a:pt x="276" y="1306"/>
                  </a:cubicBezTo>
                  <a:cubicBezTo>
                    <a:pt x="310" y="1306"/>
                    <a:pt x="343" y="1291"/>
                    <a:pt x="373" y="1261"/>
                  </a:cubicBezTo>
                  <a:cubicBezTo>
                    <a:pt x="552" y="1083"/>
                    <a:pt x="611" y="889"/>
                    <a:pt x="611" y="710"/>
                  </a:cubicBezTo>
                  <a:lnTo>
                    <a:pt x="611" y="397"/>
                  </a:lnTo>
                  <a:cubicBezTo>
                    <a:pt x="611" y="263"/>
                    <a:pt x="552" y="204"/>
                    <a:pt x="492" y="84"/>
                  </a:cubicBezTo>
                  <a:lnTo>
                    <a:pt x="433" y="25"/>
                  </a:lnTo>
                  <a:cubicBezTo>
                    <a:pt x="415" y="7"/>
                    <a:pt x="391" y="0"/>
                    <a:pt x="3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2"/>
            <p:cNvSpPr/>
            <p:nvPr/>
          </p:nvSpPr>
          <p:spPr>
            <a:xfrm>
              <a:off x="5511059" y="775736"/>
              <a:ext cx="19091" cy="38900"/>
            </a:xfrm>
            <a:custGeom>
              <a:avLst/>
              <a:gdLst/>
              <a:ahLst/>
              <a:cxnLst/>
              <a:rect l="l" t="t" r="r" b="b"/>
              <a:pathLst>
                <a:path w="612" h="1247" extrusionOk="0">
                  <a:moveTo>
                    <a:pt x="366" y="0"/>
                  </a:moveTo>
                  <a:cubicBezTo>
                    <a:pt x="317" y="0"/>
                    <a:pt x="269" y="15"/>
                    <a:pt x="239" y="45"/>
                  </a:cubicBezTo>
                  <a:cubicBezTo>
                    <a:pt x="180" y="105"/>
                    <a:pt x="120" y="224"/>
                    <a:pt x="60" y="283"/>
                  </a:cubicBezTo>
                  <a:cubicBezTo>
                    <a:pt x="60" y="417"/>
                    <a:pt x="1" y="477"/>
                    <a:pt x="1" y="596"/>
                  </a:cubicBezTo>
                  <a:cubicBezTo>
                    <a:pt x="1" y="790"/>
                    <a:pt x="60" y="1028"/>
                    <a:pt x="180" y="1222"/>
                  </a:cubicBezTo>
                  <a:lnTo>
                    <a:pt x="239" y="1222"/>
                  </a:lnTo>
                  <a:cubicBezTo>
                    <a:pt x="257" y="1239"/>
                    <a:pt x="281" y="1247"/>
                    <a:pt x="307" y="1247"/>
                  </a:cubicBezTo>
                  <a:cubicBezTo>
                    <a:pt x="371" y="1247"/>
                    <a:pt x="450" y="1204"/>
                    <a:pt x="492" y="1162"/>
                  </a:cubicBezTo>
                  <a:cubicBezTo>
                    <a:pt x="552" y="969"/>
                    <a:pt x="612" y="790"/>
                    <a:pt x="612" y="656"/>
                  </a:cubicBezTo>
                  <a:lnTo>
                    <a:pt x="612" y="417"/>
                  </a:lnTo>
                  <a:cubicBezTo>
                    <a:pt x="612" y="283"/>
                    <a:pt x="552" y="224"/>
                    <a:pt x="552" y="105"/>
                  </a:cubicBezTo>
                  <a:lnTo>
                    <a:pt x="492" y="45"/>
                  </a:lnTo>
                  <a:cubicBezTo>
                    <a:pt x="463" y="15"/>
                    <a:pt x="414" y="0"/>
                    <a:pt x="36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2"/>
            <p:cNvSpPr/>
            <p:nvPr/>
          </p:nvSpPr>
          <p:spPr>
            <a:xfrm>
              <a:off x="5446953" y="859089"/>
              <a:ext cx="19528" cy="24020"/>
            </a:xfrm>
            <a:custGeom>
              <a:avLst/>
              <a:gdLst/>
              <a:ahLst/>
              <a:cxnLst/>
              <a:rect l="l" t="t" r="r" b="b"/>
              <a:pathLst>
                <a:path w="626" h="770" extrusionOk="0">
                  <a:moveTo>
                    <a:pt x="350" y="0"/>
                  </a:moveTo>
                  <a:cubicBezTo>
                    <a:pt x="313" y="0"/>
                    <a:pt x="278" y="15"/>
                    <a:pt x="253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0" y="218"/>
                    <a:pt x="0" y="293"/>
                    <a:pt x="0" y="352"/>
                  </a:cubicBezTo>
                  <a:cubicBezTo>
                    <a:pt x="0" y="531"/>
                    <a:pt x="60" y="665"/>
                    <a:pt x="194" y="725"/>
                  </a:cubicBezTo>
                  <a:cubicBezTo>
                    <a:pt x="223" y="755"/>
                    <a:pt x="268" y="770"/>
                    <a:pt x="313" y="770"/>
                  </a:cubicBezTo>
                  <a:cubicBezTo>
                    <a:pt x="358" y="770"/>
                    <a:pt x="402" y="755"/>
                    <a:pt x="432" y="725"/>
                  </a:cubicBezTo>
                  <a:lnTo>
                    <a:pt x="492" y="725"/>
                  </a:lnTo>
                  <a:cubicBezTo>
                    <a:pt x="566" y="591"/>
                    <a:pt x="626" y="531"/>
                    <a:pt x="626" y="412"/>
                  </a:cubicBezTo>
                  <a:lnTo>
                    <a:pt x="626" y="293"/>
                  </a:lnTo>
                  <a:cubicBezTo>
                    <a:pt x="566" y="218"/>
                    <a:pt x="566" y="159"/>
                    <a:pt x="492" y="99"/>
                  </a:cubicBezTo>
                  <a:cubicBezTo>
                    <a:pt x="457" y="29"/>
                    <a:pt x="401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2"/>
            <p:cNvSpPr/>
            <p:nvPr/>
          </p:nvSpPr>
          <p:spPr>
            <a:xfrm>
              <a:off x="5336803" y="843242"/>
              <a:ext cx="19091" cy="20183"/>
            </a:xfrm>
            <a:custGeom>
              <a:avLst/>
              <a:gdLst/>
              <a:ahLst/>
              <a:cxnLst/>
              <a:rect l="l" t="t" r="r" b="b"/>
              <a:pathLst>
                <a:path w="612" h="647" extrusionOk="0">
                  <a:moveTo>
                    <a:pt x="298" y="0"/>
                  </a:moveTo>
                  <a:cubicBezTo>
                    <a:pt x="242" y="0"/>
                    <a:pt x="179" y="19"/>
                    <a:pt x="119" y="56"/>
                  </a:cubicBezTo>
                  <a:cubicBezTo>
                    <a:pt x="60" y="116"/>
                    <a:pt x="60" y="116"/>
                    <a:pt x="60" y="175"/>
                  </a:cubicBezTo>
                  <a:cubicBezTo>
                    <a:pt x="0" y="235"/>
                    <a:pt x="0" y="294"/>
                    <a:pt x="0" y="354"/>
                  </a:cubicBezTo>
                  <a:cubicBezTo>
                    <a:pt x="0" y="428"/>
                    <a:pt x="60" y="488"/>
                    <a:pt x="179" y="607"/>
                  </a:cubicBezTo>
                  <a:cubicBezTo>
                    <a:pt x="228" y="632"/>
                    <a:pt x="270" y="646"/>
                    <a:pt x="311" y="646"/>
                  </a:cubicBezTo>
                  <a:cubicBezTo>
                    <a:pt x="368" y="646"/>
                    <a:pt x="422" y="617"/>
                    <a:pt x="492" y="548"/>
                  </a:cubicBezTo>
                  <a:cubicBezTo>
                    <a:pt x="611" y="488"/>
                    <a:pt x="611" y="354"/>
                    <a:pt x="611" y="294"/>
                  </a:cubicBezTo>
                  <a:cubicBezTo>
                    <a:pt x="611" y="235"/>
                    <a:pt x="611" y="175"/>
                    <a:pt x="552" y="175"/>
                  </a:cubicBezTo>
                  <a:cubicBezTo>
                    <a:pt x="552" y="116"/>
                    <a:pt x="492" y="56"/>
                    <a:pt x="432" y="56"/>
                  </a:cubicBezTo>
                  <a:cubicBezTo>
                    <a:pt x="403" y="19"/>
                    <a:pt x="354" y="0"/>
                    <a:pt x="29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2"/>
            <p:cNvSpPr/>
            <p:nvPr/>
          </p:nvSpPr>
          <p:spPr>
            <a:xfrm>
              <a:off x="5999501" y="698746"/>
              <a:ext cx="19528" cy="33160"/>
            </a:xfrm>
            <a:custGeom>
              <a:avLst/>
              <a:gdLst/>
              <a:ahLst/>
              <a:cxnLst/>
              <a:rect l="l" t="t" r="r" b="b"/>
              <a:pathLst>
                <a:path w="626" h="1063" extrusionOk="0">
                  <a:moveTo>
                    <a:pt x="378" y="0"/>
                  </a:moveTo>
                  <a:cubicBezTo>
                    <a:pt x="353" y="0"/>
                    <a:pt x="330" y="8"/>
                    <a:pt x="313" y="25"/>
                  </a:cubicBezTo>
                  <a:cubicBezTo>
                    <a:pt x="194" y="85"/>
                    <a:pt x="194" y="144"/>
                    <a:pt x="119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0" y="651"/>
                    <a:pt x="60" y="830"/>
                    <a:pt x="194" y="1023"/>
                  </a:cubicBezTo>
                  <a:cubicBezTo>
                    <a:pt x="218" y="1048"/>
                    <a:pt x="253" y="1062"/>
                    <a:pt x="290" y="1062"/>
                  </a:cubicBezTo>
                  <a:cubicBezTo>
                    <a:pt x="342" y="1062"/>
                    <a:pt x="397" y="1033"/>
                    <a:pt x="432" y="964"/>
                  </a:cubicBezTo>
                  <a:cubicBezTo>
                    <a:pt x="566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6" y="144"/>
                  </a:cubicBezTo>
                  <a:lnTo>
                    <a:pt x="566" y="85"/>
                  </a:lnTo>
                  <a:cubicBezTo>
                    <a:pt x="513" y="42"/>
                    <a:pt x="438" y="0"/>
                    <a:pt x="378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2"/>
            <p:cNvSpPr/>
            <p:nvPr/>
          </p:nvSpPr>
          <p:spPr>
            <a:xfrm>
              <a:off x="6040366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8" y="1"/>
                    <a:pt x="269" y="16"/>
                    <a:pt x="239" y="45"/>
                  </a:cubicBezTo>
                  <a:cubicBezTo>
                    <a:pt x="180" y="105"/>
                    <a:pt x="120" y="239"/>
                    <a:pt x="61" y="299"/>
                  </a:cubicBezTo>
                  <a:cubicBezTo>
                    <a:pt x="61" y="358"/>
                    <a:pt x="1" y="477"/>
                    <a:pt x="1" y="552"/>
                  </a:cubicBezTo>
                  <a:cubicBezTo>
                    <a:pt x="1" y="790"/>
                    <a:pt x="61" y="984"/>
                    <a:pt x="180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37" y="1202"/>
                  </a:cubicBezTo>
                  <a:cubicBezTo>
                    <a:pt x="387" y="1202"/>
                    <a:pt x="433" y="1173"/>
                    <a:pt x="433" y="1103"/>
                  </a:cubicBezTo>
                  <a:lnTo>
                    <a:pt x="493" y="1103"/>
                  </a:lnTo>
                  <a:cubicBezTo>
                    <a:pt x="552" y="924"/>
                    <a:pt x="612" y="790"/>
                    <a:pt x="612" y="611"/>
                  </a:cubicBezTo>
                  <a:lnTo>
                    <a:pt x="612" y="358"/>
                  </a:lnTo>
                  <a:cubicBezTo>
                    <a:pt x="612" y="299"/>
                    <a:pt x="552" y="179"/>
                    <a:pt x="552" y="105"/>
                  </a:cubicBezTo>
                  <a:lnTo>
                    <a:pt x="493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2"/>
            <p:cNvSpPr/>
            <p:nvPr/>
          </p:nvSpPr>
          <p:spPr>
            <a:xfrm>
              <a:off x="6094302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3" y="1"/>
                  </a:moveTo>
                  <a:cubicBezTo>
                    <a:pt x="209" y="1"/>
                    <a:pt x="164" y="15"/>
                    <a:pt x="134" y="45"/>
                  </a:cubicBezTo>
                  <a:cubicBezTo>
                    <a:pt x="60" y="179"/>
                    <a:pt x="0" y="239"/>
                    <a:pt x="0" y="358"/>
                  </a:cubicBezTo>
                  <a:lnTo>
                    <a:pt x="0" y="611"/>
                  </a:lnTo>
                  <a:cubicBezTo>
                    <a:pt x="0" y="790"/>
                    <a:pt x="0" y="924"/>
                    <a:pt x="134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0" y="1194"/>
                  </a:cubicBezTo>
                  <a:cubicBezTo>
                    <a:pt x="319" y="1194"/>
                    <a:pt x="390" y="1145"/>
                    <a:pt x="432" y="1103"/>
                  </a:cubicBezTo>
                  <a:cubicBezTo>
                    <a:pt x="566" y="924"/>
                    <a:pt x="566" y="731"/>
                    <a:pt x="566" y="611"/>
                  </a:cubicBezTo>
                  <a:lnTo>
                    <a:pt x="566" y="298"/>
                  </a:lnTo>
                  <a:cubicBezTo>
                    <a:pt x="507" y="239"/>
                    <a:pt x="507" y="179"/>
                    <a:pt x="432" y="45"/>
                  </a:cubicBezTo>
                  <a:lnTo>
                    <a:pt x="373" y="45"/>
                  </a:lnTo>
                  <a:cubicBezTo>
                    <a:pt x="343" y="15"/>
                    <a:pt x="298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2"/>
            <p:cNvSpPr/>
            <p:nvPr/>
          </p:nvSpPr>
          <p:spPr>
            <a:xfrm>
              <a:off x="6090559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7" y="19"/>
                    <a:pt x="180" y="57"/>
                  </a:cubicBezTo>
                  <a:cubicBezTo>
                    <a:pt x="120" y="116"/>
                    <a:pt x="61" y="176"/>
                    <a:pt x="61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80" y="921"/>
                  </a:cubicBezTo>
                  <a:lnTo>
                    <a:pt x="180" y="980"/>
                  </a:lnTo>
                  <a:cubicBezTo>
                    <a:pt x="202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7" y="489"/>
                  </a:cubicBezTo>
                  <a:cubicBezTo>
                    <a:pt x="627" y="429"/>
                    <a:pt x="627" y="355"/>
                    <a:pt x="552" y="295"/>
                  </a:cubicBezTo>
                  <a:cubicBezTo>
                    <a:pt x="552" y="235"/>
                    <a:pt x="552" y="176"/>
                    <a:pt x="493" y="116"/>
                  </a:cubicBezTo>
                  <a:lnTo>
                    <a:pt x="493" y="57"/>
                  </a:lnTo>
                  <a:cubicBezTo>
                    <a:pt x="463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2"/>
            <p:cNvSpPr/>
            <p:nvPr/>
          </p:nvSpPr>
          <p:spPr>
            <a:xfrm>
              <a:off x="6142623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282" y="1"/>
                  </a:moveTo>
                  <a:cubicBezTo>
                    <a:pt x="219" y="1"/>
                    <a:pt x="177" y="43"/>
                    <a:pt x="135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5" y="1456"/>
                  </a:cubicBezTo>
                  <a:lnTo>
                    <a:pt x="194" y="1515"/>
                  </a:ln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5" y="1498"/>
                    <a:pt x="447" y="1456"/>
                  </a:cubicBezTo>
                  <a:cubicBezTo>
                    <a:pt x="567" y="1203"/>
                    <a:pt x="567" y="1024"/>
                    <a:pt x="567" y="771"/>
                  </a:cubicBezTo>
                  <a:lnTo>
                    <a:pt x="567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38" y="8"/>
                    <a:pt x="308" y="1"/>
                    <a:pt x="28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2"/>
            <p:cNvSpPr/>
            <p:nvPr/>
          </p:nvSpPr>
          <p:spPr>
            <a:xfrm>
              <a:off x="6189104" y="695034"/>
              <a:ext cx="19528" cy="40772"/>
            </a:xfrm>
            <a:custGeom>
              <a:avLst/>
              <a:gdLst/>
              <a:ahLst/>
              <a:cxnLst/>
              <a:rect l="l" t="t" r="r" b="b"/>
              <a:pathLst>
                <a:path w="626" h="1307" extrusionOk="0">
                  <a:moveTo>
                    <a:pt x="373" y="0"/>
                  </a:moveTo>
                  <a:cubicBezTo>
                    <a:pt x="308" y="0"/>
                    <a:pt x="236" y="42"/>
                    <a:pt x="194" y="84"/>
                  </a:cubicBezTo>
                  <a:cubicBezTo>
                    <a:pt x="134" y="204"/>
                    <a:pt x="134" y="263"/>
                    <a:pt x="75" y="338"/>
                  </a:cubicBezTo>
                  <a:lnTo>
                    <a:pt x="75" y="636"/>
                  </a:lnTo>
                  <a:cubicBezTo>
                    <a:pt x="0" y="829"/>
                    <a:pt x="75" y="949"/>
                    <a:pt x="134" y="1202"/>
                  </a:cubicBezTo>
                  <a:lnTo>
                    <a:pt x="194" y="1261"/>
                  </a:lnTo>
                  <a:cubicBezTo>
                    <a:pt x="224" y="1291"/>
                    <a:pt x="253" y="1306"/>
                    <a:pt x="293" y="1306"/>
                  </a:cubicBezTo>
                  <a:cubicBezTo>
                    <a:pt x="332" y="1306"/>
                    <a:pt x="380" y="1291"/>
                    <a:pt x="447" y="1261"/>
                  </a:cubicBezTo>
                  <a:cubicBezTo>
                    <a:pt x="566" y="1083"/>
                    <a:pt x="626" y="889"/>
                    <a:pt x="626" y="710"/>
                  </a:cubicBezTo>
                  <a:lnTo>
                    <a:pt x="626" y="397"/>
                  </a:lnTo>
                  <a:cubicBezTo>
                    <a:pt x="626" y="263"/>
                    <a:pt x="566" y="204"/>
                    <a:pt x="507" y="84"/>
                  </a:cubicBezTo>
                  <a:lnTo>
                    <a:pt x="447" y="25"/>
                  </a:lnTo>
                  <a:cubicBezTo>
                    <a:pt x="425" y="7"/>
                    <a:pt x="400" y="0"/>
                    <a:pt x="37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2"/>
            <p:cNvSpPr/>
            <p:nvPr/>
          </p:nvSpPr>
          <p:spPr>
            <a:xfrm>
              <a:off x="6210472" y="775736"/>
              <a:ext cx="19559" cy="38900"/>
            </a:xfrm>
            <a:custGeom>
              <a:avLst/>
              <a:gdLst/>
              <a:ahLst/>
              <a:cxnLst/>
              <a:rect l="l" t="t" r="r" b="b"/>
              <a:pathLst>
                <a:path w="627" h="1247" extrusionOk="0">
                  <a:moveTo>
                    <a:pt x="375" y="0"/>
                  </a:moveTo>
                  <a:cubicBezTo>
                    <a:pt x="328" y="0"/>
                    <a:pt x="284" y="15"/>
                    <a:pt x="254" y="45"/>
                  </a:cubicBezTo>
                  <a:cubicBezTo>
                    <a:pt x="194" y="105"/>
                    <a:pt x="135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4" y="1222"/>
                  </a:lnTo>
                  <a:cubicBezTo>
                    <a:pt x="271" y="1239"/>
                    <a:pt x="294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7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7" y="224"/>
                    <a:pt x="567" y="105"/>
                  </a:cubicBezTo>
                  <a:lnTo>
                    <a:pt x="507" y="45"/>
                  </a:lnTo>
                  <a:cubicBezTo>
                    <a:pt x="470" y="15"/>
                    <a:pt x="421" y="0"/>
                    <a:pt x="37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2"/>
            <p:cNvSpPr/>
            <p:nvPr/>
          </p:nvSpPr>
          <p:spPr>
            <a:xfrm>
              <a:off x="6146803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70" y="15"/>
                    <a:pt x="239" y="40"/>
                  </a:cubicBezTo>
                  <a:cubicBezTo>
                    <a:pt x="120" y="99"/>
                    <a:pt x="120" y="99"/>
                    <a:pt x="60" y="159"/>
                  </a:cubicBezTo>
                  <a:cubicBezTo>
                    <a:pt x="60" y="218"/>
                    <a:pt x="1" y="293"/>
                    <a:pt x="1" y="352"/>
                  </a:cubicBezTo>
                  <a:cubicBezTo>
                    <a:pt x="1" y="531"/>
                    <a:pt x="60" y="665"/>
                    <a:pt x="179" y="725"/>
                  </a:cubicBezTo>
                  <a:cubicBezTo>
                    <a:pt x="209" y="755"/>
                    <a:pt x="258" y="770"/>
                    <a:pt x="306" y="770"/>
                  </a:cubicBezTo>
                  <a:cubicBezTo>
                    <a:pt x="354" y="770"/>
                    <a:pt x="403" y="755"/>
                    <a:pt x="433" y="725"/>
                  </a:cubicBezTo>
                  <a:lnTo>
                    <a:pt x="492" y="725"/>
                  </a:lnTo>
                  <a:cubicBezTo>
                    <a:pt x="552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2" y="218"/>
                    <a:pt x="552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2"/>
            <p:cNvSpPr/>
            <p:nvPr/>
          </p:nvSpPr>
          <p:spPr>
            <a:xfrm>
              <a:off x="6036186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06" y="0"/>
                  </a:moveTo>
                  <a:cubicBezTo>
                    <a:pt x="254" y="0"/>
                    <a:pt x="195" y="19"/>
                    <a:pt x="135" y="56"/>
                  </a:cubicBezTo>
                  <a:cubicBezTo>
                    <a:pt x="61" y="116"/>
                    <a:pt x="61" y="116"/>
                    <a:pt x="61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1" y="428"/>
                    <a:pt x="61" y="488"/>
                    <a:pt x="195" y="607"/>
                  </a:cubicBezTo>
                  <a:cubicBezTo>
                    <a:pt x="244" y="632"/>
                    <a:pt x="283" y="646"/>
                    <a:pt x="322" y="646"/>
                  </a:cubicBezTo>
                  <a:cubicBezTo>
                    <a:pt x="376" y="646"/>
                    <a:pt x="429" y="617"/>
                    <a:pt x="507" y="548"/>
                  </a:cubicBezTo>
                  <a:cubicBezTo>
                    <a:pt x="627" y="488"/>
                    <a:pt x="627" y="354"/>
                    <a:pt x="627" y="294"/>
                  </a:cubicBezTo>
                  <a:cubicBezTo>
                    <a:pt x="627" y="235"/>
                    <a:pt x="627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0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2"/>
            <p:cNvSpPr/>
            <p:nvPr/>
          </p:nvSpPr>
          <p:spPr>
            <a:xfrm>
              <a:off x="6626863" y="698746"/>
              <a:ext cx="19559" cy="33160"/>
            </a:xfrm>
            <a:custGeom>
              <a:avLst/>
              <a:gdLst/>
              <a:ahLst/>
              <a:cxnLst/>
              <a:rect l="l" t="t" r="r" b="b"/>
              <a:pathLst>
                <a:path w="627" h="1063" extrusionOk="0">
                  <a:moveTo>
                    <a:pt x="379" y="0"/>
                  </a:moveTo>
                  <a:cubicBezTo>
                    <a:pt x="354" y="0"/>
                    <a:pt x="331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lnTo>
                    <a:pt x="626" y="397"/>
                  </a:ln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39" y="0"/>
                    <a:pt x="379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2"/>
            <p:cNvSpPr/>
            <p:nvPr/>
          </p:nvSpPr>
          <p:spPr>
            <a:xfrm>
              <a:off x="6667760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6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3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2"/>
            <p:cNvSpPr/>
            <p:nvPr/>
          </p:nvSpPr>
          <p:spPr>
            <a:xfrm>
              <a:off x="6721665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1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2"/>
            <p:cNvSpPr/>
            <p:nvPr/>
          </p:nvSpPr>
          <p:spPr>
            <a:xfrm>
              <a:off x="6717953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64" y="1"/>
                  </a:moveTo>
                  <a:cubicBezTo>
                    <a:pt x="310" y="1"/>
                    <a:pt x="246" y="19"/>
                    <a:pt x="179" y="57"/>
                  </a:cubicBezTo>
                  <a:cubicBezTo>
                    <a:pt x="120" y="116"/>
                    <a:pt x="6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1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1" y="963"/>
                    <a:pt x="433" y="921"/>
                  </a:cubicBezTo>
                  <a:cubicBezTo>
                    <a:pt x="552" y="802"/>
                    <a:pt x="552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6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2"/>
            <p:cNvSpPr/>
            <p:nvPr/>
          </p:nvSpPr>
          <p:spPr>
            <a:xfrm>
              <a:off x="6770017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9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2"/>
            <p:cNvSpPr/>
            <p:nvPr/>
          </p:nvSpPr>
          <p:spPr>
            <a:xfrm>
              <a:off x="6818806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21" y="0"/>
                  </a:moveTo>
                  <a:cubicBezTo>
                    <a:pt x="239" y="0"/>
                    <a:pt x="179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55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2"/>
            <p:cNvSpPr/>
            <p:nvPr/>
          </p:nvSpPr>
          <p:spPr>
            <a:xfrm>
              <a:off x="6837866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74" y="0"/>
                  </a:moveTo>
                  <a:cubicBezTo>
                    <a:pt x="328" y="0"/>
                    <a:pt x="28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9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56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21" y="0"/>
                    <a:pt x="374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2"/>
            <p:cNvSpPr/>
            <p:nvPr/>
          </p:nvSpPr>
          <p:spPr>
            <a:xfrm>
              <a:off x="6774197" y="859089"/>
              <a:ext cx="19091" cy="24020"/>
            </a:xfrm>
            <a:custGeom>
              <a:avLst/>
              <a:gdLst/>
              <a:ahLst/>
              <a:cxnLst/>
              <a:rect l="l" t="t" r="r" b="b"/>
              <a:pathLst>
                <a:path w="612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55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55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2"/>
            <p:cNvSpPr/>
            <p:nvPr/>
          </p:nvSpPr>
          <p:spPr>
            <a:xfrm>
              <a:off x="6663580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5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2"/>
            <p:cNvSpPr/>
            <p:nvPr/>
          </p:nvSpPr>
          <p:spPr>
            <a:xfrm>
              <a:off x="7870015" y="698746"/>
              <a:ext cx="21400" cy="33160"/>
            </a:xfrm>
            <a:custGeom>
              <a:avLst/>
              <a:gdLst/>
              <a:ahLst/>
              <a:cxnLst/>
              <a:rect l="l" t="t" r="r" b="b"/>
              <a:pathLst>
                <a:path w="686" h="1063" extrusionOk="0">
                  <a:moveTo>
                    <a:pt x="405" y="0"/>
                  </a:moveTo>
                  <a:cubicBezTo>
                    <a:pt x="378" y="0"/>
                    <a:pt x="348" y="8"/>
                    <a:pt x="314" y="25"/>
                  </a:cubicBezTo>
                  <a:cubicBezTo>
                    <a:pt x="254" y="85"/>
                    <a:pt x="194" y="144"/>
                    <a:pt x="120" y="219"/>
                  </a:cubicBezTo>
                  <a:cubicBezTo>
                    <a:pt x="60" y="338"/>
                    <a:pt x="60" y="397"/>
                    <a:pt x="60" y="457"/>
                  </a:cubicBezTo>
                  <a:cubicBezTo>
                    <a:pt x="1" y="651"/>
                    <a:pt x="60" y="830"/>
                    <a:pt x="194" y="1023"/>
                  </a:cubicBezTo>
                  <a:cubicBezTo>
                    <a:pt x="219" y="1048"/>
                    <a:pt x="254" y="1062"/>
                    <a:pt x="291" y="1062"/>
                  </a:cubicBezTo>
                  <a:cubicBezTo>
                    <a:pt x="342" y="1062"/>
                    <a:pt x="398" y="1033"/>
                    <a:pt x="433" y="964"/>
                  </a:cubicBezTo>
                  <a:cubicBezTo>
                    <a:pt x="567" y="830"/>
                    <a:pt x="626" y="710"/>
                    <a:pt x="626" y="591"/>
                  </a:cubicBezTo>
                  <a:cubicBezTo>
                    <a:pt x="626" y="517"/>
                    <a:pt x="686" y="457"/>
                    <a:pt x="626" y="397"/>
                  </a:cubicBezTo>
                  <a:cubicBezTo>
                    <a:pt x="626" y="278"/>
                    <a:pt x="626" y="219"/>
                    <a:pt x="567" y="144"/>
                  </a:cubicBezTo>
                  <a:lnTo>
                    <a:pt x="567" y="85"/>
                  </a:lnTo>
                  <a:cubicBezTo>
                    <a:pt x="514" y="42"/>
                    <a:pt x="469" y="0"/>
                    <a:pt x="40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2"/>
            <p:cNvSpPr/>
            <p:nvPr/>
          </p:nvSpPr>
          <p:spPr>
            <a:xfrm>
              <a:off x="7910912" y="746444"/>
              <a:ext cx="19091" cy="37496"/>
            </a:xfrm>
            <a:custGeom>
              <a:avLst/>
              <a:gdLst/>
              <a:ahLst/>
              <a:cxnLst/>
              <a:rect l="l" t="t" r="r" b="b"/>
              <a:pathLst>
                <a:path w="612" h="1202" extrusionOk="0">
                  <a:moveTo>
                    <a:pt x="366" y="1"/>
                  </a:moveTo>
                  <a:cubicBezTo>
                    <a:pt x="317" y="1"/>
                    <a:pt x="269" y="16"/>
                    <a:pt x="239" y="45"/>
                  </a:cubicBezTo>
                  <a:cubicBezTo>
                    <a:pt x="179" y="105"/>
                    <a:pt x="120" y="239"/>
                    <a:pt x="120" y="299"/>
                  </a:cubicBezTo>
                  <a:cubicBezTo>
                    <a:pt x="60" y="358"/>
                    <a:pt x="60" y="477"/>
                    <a:pt x="1" y="552"/>
                  </a:cubicBezTo>
                  <a:cubicBezTo>
                    <a:pt x="1" y="790"/>
                    <a:pt x="60" y="984"/>
                    <a:pt x="179" y="1103"/>
                  </a:cubicBezTo>
                  <a:lnTo>
                    <a:pt x="239" y="1163"/>
                  </a:lnTo>
                  <a:cubicBezTo>
                    <a:pt x="264" y="1187"/>
                    <a:pt x="301" y="1202"/>
                    <a:pt x="341" y="1202"/>
                  </a:cubicBezTo>
                  <a:cubicBezTo>
                    <a:pt x="397" y="1202"/>
                    <a:pt x="457" y="1173"/>
                    <a:pt x="492" y="1103"/>
                  </a:cubicBezTo>
                  <a:cubicBezTo>
                    <a:pt x="552" y="924"/>
                    <a:pt x="611" y="790"/>
                    <a:pt x="611" y="611"/>
                  </a:cubicBezTo>
                  <a:lnTo>
                    <a:pt x="611" y="358"/>
                  </a:lnTo>
                  <a:cubicBezTo>
                    <a:pt x="611" y="299"/>
                    <a:pt x="611" y="179"/>
                    <a:pt x="552" y="105"/>
                  </a:cubicBezTo>
                  <a:lnTo>
                    <a:pt x="492" y="45"/>
                  </a:lnTo>
                  <a:cubicBezTo>
                    <a:pt x="462" y="16"/>
                    <a:pt x="414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2"/>
            <p:cNvSpPr/>
            <p:nvPr/>
          </p:nvSpPr>
          <p:spPr>
            <a:xfrm>
              <a:off x="7964817" y="701835"/>
              <a:ext cx="17688" cy="37247"/>
            </a:xfrm>
            <a:custGeom>
              <a:avLst/>
              <a:gdLst/>
              <a:ahLst/>
              <a:cxnLst/>
              <a:rect l="l" t="t" r="r" b="b"/>
              <a:pathLst>
                <a:path w="567" h="1194" extrusionOk="0">
                  <a:moveTo>
                    <a:pt x="254" y="1"/>
                  </a:moveTo>
                  <a:cubicBezTo>
                    <a:pt x="209" y="1"/>
                    <a:pt x="165" y="15"/>
                    <a:pt x="135" y="45"/>
                  </a:cubicBezTo>
                  <a:cubicBezTo>
                    <a:pt x="60" y="179"/>
                    <a:pt x="60" y="239"/>
                    <a:pt x="1" y="358"/>
                  </a:cubicBezTo>
                  <a:lnTo>
                    <a:pt x="1" y="611"/>
                  </a:lnTo>
                  <a:cubicBezTo>
                    <a:pt x="1" y="790"/>
                    <a:pt x="1" y="924"/>
                    <a:pt x="135" y="1103"/>
                  </a:cubicBezTo>
                  <a:lnTo>
                    <a:pt x="194" y="1163"/>
                  </a:lnTo>
                  <a:cubicBezTo>
                    <a:pt x="212" y="1185"/>
                    <a:pt x="235" y="1194"/>
                    <a:pt x="261" y="1194"/>
                  </a:cubicBezTo>
                  <a:cubicBezTo>
                    <a:pt x="320" y="1194"/>
                    <a:pt x="391" y="1145"/>
                    <a:pt x="433" y="1103"/>
                  </a:cubicBezTo>
                  <a:cubicBezTo>
                    <a:pt x="567" y="924"/>
                    <a:pt x="567" y="731"/>
                    <a:pt x="567" y="611"/>
                  </a:cubicBezTo>
                  <a:lnTo>
                    <a:pt x="567" y="298"/>
                  </a:lnTo>
                  <a:cubicBezTo>
                    <a:pt x="507" y="239"/>
                    <a:pt x="507" y="179"/>
                    <a:pt x="433" y="45"/>
                  </a:cubicBezTo>
                  <a:lnTo>
                    <a:pt x="373" y="45"/>
                  </a:lnTo>
                  <a:cubicBezTo>
                    <a:pt x="343" y="15"/>
                    <a:pt x="299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2"/>
            <p:cNvSpPr/>
            <p:nvPr/>
          </p:nvSpPr>
          <p:spPr>
            <a:xfrm>
              <a:off x="7961105" y="808366"/>
              <a:ext cx="19559" cy="31351"/>
            </a:xfrm>
            <a:custGeom>
              <a:avLst/>
              <a:gdLst/>
              <a:ahLst/>
              <a:cxnLst/>
              <a:rect l="l" t="t" r="r" b="b"/>
              <a:pathLst>
                <a:path w="627" h="1005" extrusionOk="0">
                  <a:moveTo>
                    <a:pt x="373" y="1"/>
                  </a:moveTo>
                  <a:cubicBezTo>
                    <a:pt x="328" y="1"/>
                    <a:pt x="284" y="19"/>
                    <a:pt x="254" y="57"/>
                  </a:cubicBezTo>
                  <a:cubicBezTo>
                    <a:pt x="120" y="116"/>
                    <a:pt x="120" y="176"/>
                    <a:pt x="60" y="235"/>
                  </a:cubicBezTo>
                  <a:cubicBezTo>
                    <a:pt x="1" y="295"/>
                    <a:pt x="1" y="429"/>
                    <a:pt x="1" y="489"/>
                  </a:cubicBezTo>
                  <a:cubicBezTo>
                    <a:pt x="1" y="608"/>
                    <a:pt x="60" y="802"/>
                    <a:pt x="179" y="921"/>
                  </a:cubicBezTo>
                  <a:lnTo>
                    <a:pt x="179" y="980"/>
                  </a:lnTo>
                  <a:cubicBezTo>
                    <a:pt x="201" y="998"/>
                    <a:pt x="227" y="1005"/>
                    <a:pt x="254" y="1005"/>
                  </a:cubicBezTo>
                  <a:cubicBezTo>
                    <a:pt x="319" y="1005"/>
                    <a:pt x="390" y="963"/>
                    <a:pt x="433" y="921"/>
                  </a:cubicBezTo>
                  <a:cubicBezTo>
                    <a:pt x="552" y="802"/>
                    <a:pt x="626" y="667"/>
                    <a:pt x="626" y="489"/>
                  </a:cubicBezTo>
                  <a:cubicBezTo>
                    <a:pt x="626" y="429"/>
                    <a:pt x="626" y="355"/>
                    <a:pt x="552" y="295"/>
                  </a:cubicBezTo>
                  <a:cubicBezTo>
                    <a:pt x="552" y="235"/>
                    <a:pt x="552" y="176"/>
                    <a:pt x="492" y="116"/>
                  </a:cubicBezTo>
                  <a:lnTo>
                    <a:pt x="492" y="57"/>
                  </a:lnTo>
                  <a:cubicBezTo>
                    <a:pt x="462" y="19"/>
                    <a:pt x="418" y="1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2"/>
            <p:cNvSpPr/>
            <p:nvPr/>
          </p:nvSpPr>
          <p:spPr>
            <a:xfrm>
              <a:off x="8013169" y="754960"/>
              <a:ext cx="17688" cy="48071"/>
            </a:xfrm>
            <a:custGeom>
              <a:avLst/>
              <a:gdLst/>
              <a:ahLst/>
              <a:cxnLst/>
              <a:rect l="l" t="t" r="r" b="b"/>
              <a:pathLst>
                <a:path w="567" h="1541" extrusionOk="0">
                  <a:moveTo>
                    <a:pt x="308" y="1"/>
                  </a:moveTo>
                  <a:cubicBezTo>
                    <a:pt x="248" y="1"/>
                    <a:pt x="176" y="43"/>
                    <a:pt x="134" y="85"/>
                  </a:cubicBezTo>
                  <a:cubicBezTo>
                    <a:pt x="75" y="204"/>
                    <a:pt x="75" y="338"/>
                    <a:pt x="0" y="398"/>
                  </a:cubicBezTo>
                  <a:lnTo>
                    <a:pt x="0" y="771"/>
                  </a:lnTo>
                  <a:cubicBezTo>
                    <a:pt x="0" y="1024"/>
                    <a:pt x="0" y="1203"/>
                    <a:pt x="134" y="1456"/>
                  </a:cubicBezTo>
                  <a:cubicBezTo>
                    <a:pt x="194" y="1456"/>
                    <a:pt x="194" y="1515"/>
                    <a:pt x="194" y="1515"/>
                  </a:cubicBezTo>
                  <a:cubicBezTo>
                    <a:pt x="229" y="1533"/>
                    <a:pt x="258" y="1540"/>
                    <a:pt x="285" y="1540"/>
                  </a:cubicBezTo>
                  <a:cubicBezTo>
                    <a:pt x="349" y="1540"/>
                    <a:pt x="394" y="1498"/>
                    <a:pt x="447" y="1456"/>
                  </a:cubicBezTo>
                  <a:cubicBezTo>
                    <a:pt x="566" y="1203"/>
                    <a:pt x="566" y="1024"/>
                    <a:pt x="566" y="771"/>
                  </a:cubicBezTo>
                  <a:lnTo>
                    <a:pt x="566" y="398"/>
                  </a:lnTo>
                  <a:cubicBezTo>
                    <a:pt x="507" y="338"/>
                    <a:pt x="507" y="204"/>
                    <a:pt x="447" y="85"/>
                  </a:cubicBezTo>
                  <a:lnTo>
                    <a:pt x="373" y="26"/>
                  </a:lnTo>
                  <a:cubicBezTo>
                    <a:pt x="355" y="8"/>
                    <a:pt x="333" y="1"/>
                    <a:pt x="30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2"/>
            <p:cNvSpPr/>
            <p:nvPr/>
          </p:nvSpPr>
          <p:spPr>
            <a:xfrm>
              <a:off x="8061958" y="695034"/>
              <a:ext cx="19091" cy="40772"/>
            </a:xfrm>
            <a:custGeom>
              <a:avLst/>
              <a:gdLst/>
              <a:ahLst/>
              <a:cxnLst/>
              <a:rect l="l" t="t" r="r" b="b"/>
              <a:pathLst>
                <a:path w="612" h="1307" extrusionOk="0">
                  <a:moveTo>
                    <a:pt x="332" y="0"/>
                  </a:moveTo>
                  <a:cubicBezTo>
                    <a:pt x="263" y="0"/>
                    <a:pt x="221" y="42"/>
                    <a:pt x="179" y="84"/>
                  </a:cubicBezTo>
                  <a:cubicBezTo>
                    <a:pt x="120" y="204"/>
                    <a:pt x="60" y="263"/>
                    <a:pt x="60" y="338"/>
                  </a:cubicBezTo>
                  <a:cubicBezTo>
                    <a:pt x="0" y="457"/>
                    <a:pt x="0" y="516"/>
                    <a:pt x="0" y="636"/>
                  </a:cubicBezTo>
                  <a:cubicBezTo>
                    <a:pt x="0" y="829"/>
                    <a:pt x="0" y="949"/>
                    <a:pt x="60" y="1202"/>
                  </a:cubicBezTo>
                  <a:lnTo>
                    <a:pt x="120" y="1261"/>
                  </a:lnTo>
                  <a:cubicBezTo>
                    <a:pt x="149" y="1291"/>
                    <a:pt x="194" y="1306"/>
                    <a:pt x="241" y="1306"/>
                  </a:cubicBezTo>
                  <a:cubicBezTo>
                    <a:pt x="287" y="1306"/>
                    <a:pt x="336" y="1291"/>
                    <a:pt x="373" y="1261"/>
                  </a:cubicBezTo>
                  <a:cubicBezTo>
                    <a:pt x="492" y="1083"/>
                    <a:pt x="552" y="889"/>
                    <a:pt x="552" y="710"/>
                  </a:cubicBezTo>
                  <a:cubicBezTo>
                    <a:pt x="611" y="576"/>
                    <a:pt x="611" y="457"/>
                    <a:pt x="552" y="397"/>
                  </a:cubicBezTo>
                  <a:cubicBezTo>
                    <a:pt x="552" y="263"/>
                    <a:pt x="492" y="204"/>
                    <a:pt x="432" y="84"/>
                  </a:cubicBezTo>
                  <a:lnTo>
                    <a:pt x="432" y="25"/>
                  </a:lnTo>
                  <a:cubicBezTo>
                    <a:pt x="393" y="7"/>
                    <a:pt x="360" y="0"/>
                    <a:pt x="332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2"/>
            <p:cNvSpPr/>
            <p:nvPr/>
          </p:nvSpPr>
          <p:spPr>
            <a:xfrm>
              <a:off x="8081018" y="775736"/>
              <a:ext cx="19528" cy="38900"/>
            </a:xfrm>
            <a:custGeom>
              <a:avLst/>
              <a:gdLst/>
              <a:ahLst/>
              <a:cxnLst/>
              <a:rect l="l" t="t" r="r" b="b"/>
              <a:pathLst>
                <a:path w="626" h="1247" extrusionOk="0">
                  <a:moveTo>
                    <a:pt x="397" y="0"/>
                  </a:moveTo>
                  <a:cubicBezTo>
                    <a:pt x="358" y="0"/>
                    <a:pt x="313" y="15"/>
                    <a:pt x="253" y="45"/>
                  </a:cubicBezTo>
                  <a:cubicBezTo>
                    <a:pt x="194" y="105"/>
                    <a:pt x="134" y="224"/>
                    <a:pt x="60" y="283"/>
                  </a:cubicBezTo>
                  <a:cubicBezTo>
                    <a:pt x="60" y="417"/>
                    <a:pt x="0" y="477"/>
                    <a:pt x="0" y="596"/>
                  </a:cubicBezTo>
                  <a:cubicBezTo>
                    <a:pt x="0" y="790"/>
                    <a:pt x="60" y="1028"/>
                    <a:pt x="194" y="1222"/>
                  </a:cubicBezTo>
                  <a:lnTo>
                    <a:pt x="253" y="1222"/>
                  </a:lnTo>
                  <a:cubicBezTo>
                    <a:pt x="271" y="1239"/>
                    <a:pt x="293" y="1247"/>
                    <a:pt x="318" y="1247"/>
                  </a:cubicBezTo>
                  <a:cubicBezTo>
                    <a:pt x="379" y="1247"/>
                    <a:pt x="454" y="1204"/>
                    <a:pt x="507" y="1162"/>
                  </a:cubicBezTo>
                  <a:cubicBezTo>
                    <a:pt x="566" y="969"/>
                    <a:pt x="626" y="790"/>
                    <a:pt x="626" y="656"/>
                  </a:cubicBezTo>
                  <a:lnTo>
                    <a:pt x="626" y="417"/>
                  </a:lnTo>
                  <a:cubicBezTo>
                    <a:pt x="626" y="283"/>
                    <a:pt x="626" y="224"/>
                    <a:pt x="566" y="105"/>
                  </a:cubicBezTo>
                  <a:lnTo>
                    <a:pt x="507" y="45"/>
                  </a:lnTo>
                  <a:cubicBezTo>
                    <a:pt x="469" y="15"/>
                    <a:pt x="436" y="0"/>
                    <a:pt x="39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7" name="Google Shape;5327;p32"/>
            <p:cNvSpPr/>
            <p:nvPr/>
          </p:nvSpPr>
          <p:spPr>
            <a:xfrm>
              <a:off x="8017349" y="859089"/>
              <a:ext cx="19060" cy="24020"/>
            </a:xfrm>
            <a:custGeom>
              <a:avLst/>
              <a:gdLst/>
              <a:ahLst/>
              <a:cxnLst/>
              <a:rect l="l" t="t" r="r" b="b"/>
              <a:pathLst>
                <a:path w="611" h="770" extrusionOk="0">
                  <a:moveTo>
                    <a:pt x="347" y="0"/>
                  </a:moveTo>
                  <a:cubicBezTo>
                    <a:pt x="308" y="0"/>
                    <a:pt x="269" y="15"/>
                    <a:pt x="239" y="40"/>
                  </a:cubicBezTo>
                  <a:cubicBezTo>
                    <a:pt x="119" y="99"/>
                    <a:pt x="119" y="99"/>
                    <a:pt x="60" y="159"/>
                  </a:cubicBezTo>
                  <a:cubicBezTo>
                    <a:pt x="60" y="218"/>
                    <a:pt x="60" y="293"/>
                    <a:pt x="0" y="352"/>
                  </a:cubicBezTo>
                  <a:cubicBezTo>
                    <a:pt x="0" y="531"/>
                    <a:pt x="60" y="665"/>
                    <a:pt x="179" y="725"/>
                  </a:cubicBezTo>
                  <a:cubicBezTo>
                    <a:pt x="209" y="755"/>
                    <a:pt x="257" y="770"/>
                    <a:pt x="313" y="770"/>
                  </a:cubicBezTo>
                  <a:cubicBezTo>
                    <a:pt x="369" y="770"/>
                    <a:pt x="432" y="755"/>
                    <a:pt x="492" y="725"/>
                  </a:cubicBezTo>
                  <a:cubicBezTo>
                    <a:pt x="611" y="591"/>
                    <a:pt x="611" y="531"/>
                    <a:pt x="611" y="412"/>
                  </a:cubicBezTo>
                  <a:lnTo>
                    <a:pt x="611" y="293"/>
                  </a:lnTo>
                  <a:cubicBezTo>
                    <a:pt x="611" y="218"/>
                    <a:pt x="551" y="159"/>
                    <a:pt x="492" y="99"/>
                  </a:cubicBezTo>
                  <a:cubicBezTo>
                    <a:pt x="457" y="29"/>
                    <a:pt x="402" y="0"/>
                    <a:pt x="34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8" name="Google Shape;5328;p32"/>
            <p:cNvSpPr/>
            <p:nvPr/>
          </p:nvSpPr>
          <p:spPr>
            <a:xfrm>
              <a:off x="7906732" y="843242"/>
              <a:ext cx="19559" cy="20183"/>
            </a:xfrm>
            <a:custGeom>
              <a:avLst/>
              <a:gdLst/>
              <a:ahLst/>
              <a:cxnLst/>
              <a:rect l="l" t="t" r="r" b="b"/>
              <a:pathLst>
                <a:path w="627" h="647" extrusionOk="0">
                  <a:moveTo>
                    <a:pt x="313" y="0"/>
                  </a:moveTo>
                  <a:cubicBezTo>
                    <a:pt x="269" y="0"/>
                    <a:pt x="224" y="19"/>
                    <a:pt x="194" y="56"/>
                  </a:cubicBezTo>
                  <a:cubicBezTo>
                    <a:pt x="135" y="116"/>
                    <a:pt x="60" y="116"/>
                    <a:pt x="60" y="175"/>
                  </a:cubicBezTo>
                  <a:cubicBezTo>
                    <a:pt x="1" y="235"/>
                    <a:pt x="1" y="294"/>
                    <a:pt x="1" y="354"/>
                  </a:cubicBezTo>
                  <a:cubicBezTo>
                    <a:pt x="60" y="428"/>
                    <a:pt x="60" y="488"/>
                    <a:pt x="194" y="607"/>
                  </a:cubicBezTo>
                  <a:cubicBezTo>
                    <a:pt x="244" y="632"/>
                    <a:pt x="293" y="646"/>
                    <a:pt x="339" y="646"/>
                  </a:cubicBezTo>
                  <a:cubicBezTo>
                    <a:pt x="404" y="646"/>
                    <a:pt x="463" y="617"/>
                    <a:pt x="507" y="548"/>
                  </a:cubicBezTo>
                  <a:cubicBezTo>
                    <a:pt x="626" y="488"/>
                    <a:pt x="626" y="354"/>
                    <a:pt x="626" y="294"/>
                  </a:cubicBezTo>
                  <a:cubicBezTo>
                    <a:pt x="626" y="235"/>
                    <a:pt x="626" y="175"/>
                    <a:pt x="567" y="175"/>
                  </a:cubicBezTo>
                  <a:cubicBezTo>
                    <a:pt x="567" y="116"/>
                    <a:pt x="507" y="56"/>
                    <a:pt x="433" y="56"/>
                  </a:cubicBezTo>
                  <a:cubicBezTo>
                    <a:pt x="403" y="19"/>
                    <a:pt x="358" y="0"/>
                    <a:pt x="313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9" name="Google Shape;5329;p32"/>
            <p:cNvSpPr/>
            <p:nvPr/>
          </p:nvSpPr>
          <p:spPr>
            <a:xfrm>
              <a:off x="3421649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0" y="651"/>
                    <a:pt x="60" y="844"/>
                    <a:pt x="179" y="964"/>
                  </a:cubicBezTo>
                  <a:cubicBezTo>
                    <a:pt x="246" y="993"/>
                    <a:pt x="295" y="1008"/>
                    <a:pt x="334" y="1008"/>
                  </a:cubicBezTo>
                  <a:cubicBezTo>
                    <a:pt x="373" y="1008"/>
                    <a:pt x="403" y="993"/>
                    <a:pt x="432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86" y="472"/>
                    <a:pt x="686" y="412"/>
                    <a:pt x="611" y="353"/>
                  </a:cubicBezTo>
                  <a:lnTo>
                    <a:pt x="611" y="99"/>
                  </a:lnTo>
                  <a:lnTo>
                    <a:pt x="552" y="99"/>
                  </a:ln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0" name="Google Shape;5330;p32"/>
            <p:cNvSpPr/>
            <p:nvPr/>
          </p:nvSpPr>
          <p:spPr>
            <a:xfrm>
              <a:off x="3462077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626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1" name="Google Shape;5331;p32"/>
            <p:cNvSpPr/>
            <p:nvPr/>
          </p:nvSpPr>
          <p:spPr>
            <a:xfrm>
              <a:off x="3516450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2" name="Google Shape;5332;p32"/>
            <p:cNvSpPr/>
            <p:nvPr/>
          </p:nvSpPr>
          <p:spPr>
            <a:xfrm>
              <a:off x="3512738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9" y="1008"/>
                    <a:pt x="287" y="1023"/>
                    <a:pt x="328" y="1023"/>
                  </a:cubicBezTo>
                  <a:cubicBezTo>
                    <a:pt x="369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3" name="Google Shape;5333;p32"/>
            <p:cNvSpPr/>
            <p:nvPr/>
          </p:nvSpPr>
          <p:spPr>
            <a:xfrm>
              <a:off x="3564771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254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62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4" name="Google Shape;5334;p32"/>
            <p:cNvSpPr/>
            <p:nvPr/>
          </p:nvSpPr>
          <p:spPr>
            <a:xfrm>
              <a:off x="3613124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6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5" name="Google Shape;5335;p32"/>
            <p:cNvSpPr/>
            <p:nvPr/>
          </p:nvSpPr>
          <p:spPr>
            <a:xfrm>
              <a:off x="3632621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120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627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6" name="Google Shape;5336;p32"/>
            <p:cNvSpPr/>
            <p:nvPr/>
          </p:nvSpPr>
          <p:spPr>
            <a:xfrm>
              <a:off x="3570823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20" y="75"/>
                    <a:pt x="60" y="135"/>
                    <a:pt x="1" y="195"/>
                  </a:cubicBezTo>
                  <a:lnTo>
                    <a:pt x="1" y="373"/>
                  </a:lnTo>
                  <a:cubicBezTo>
                    <a:pt x="1" y="507"/>
                    <a:pt x="1" y="627"/>
                    <a:pt x="120" y="746"/>
                  </a:cubicBezTo>
                  <a:cubicBezTo>
                    <a:pt x="179" y="783"/>
                    <a:pt x="224" y="802"/>
                    <a:pt x="271" y="802"/>
                  </a:cubicBezTo>
                  <a:cubicBezTo>
                    <a:pt x="317" y="802"/>
                    <a:pt x="366" y="783"/>
                    <a:pt x="433" y="746"/>
                  </a:cubicBezTo>
                  <a:lnTo>
                    <a:pt x="433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3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7" name="Google Shape;5337;p32"/>
            <p:cNvSpPr/>
            <p:nvPr/>
          </p:nvSpPr>
          <p:spPr>
            <a:xfrm>
              <a:off x="3460206" y="837533"/>
              <a:ext cx="17719" cy="20495"/>
            </a:xfrm>
            <a:custGeom>
              <a:avLst/>
              <a:gdLst/>
              <a:ahLst/>
              <a:cxnLst/>
              <a:rect l="l" t="t" r="r" b="b"/>
              <a:pathLst>
                <a:path w="568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1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9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3" y="105"/>
                    <a:pt x="433" y="105"/>
                    <a:pt x="373" y="45"/>
                  </a:cubicBezTo>
                  <a:cubicBezTo>
                    <a:pt x="344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8" name="Google Shape;5338;p32"/>
            <p:cNvSpPr/>
            <p:nvPr/>
          </p:nvSpPr>
          <p:spPr>
            <a:xfrm>
              <a:off x="912115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415" y="1"/>
                  </a:moveTo>
                  <a:cubicBezTo>
                    <a:pt x="375" y="1"/>
                    <a:pt x="338" y="15"/>
                    <a:pt x="313" y="40"/>
                  </a:cubicBezTo>
                  <a:cubicBezTo>
                    <a:pt x="254" y="99"/>
                    <a:pt x="194" y="159"/>
                    <a:pt x="135" y="219"/>
                  </a:cubicBezTo>
                  <a:cubicBezTo>
                    <a:pt x="75" y="278"/>
                    <a:pt x="75" y="412"/>
                    <a:pt x="75" y="472"/>
                  </a:cubicBezTo>
                  <a:cubicBezTo>
                    <a:pt x="0" y="651"/>
                    <a:pt x="75" y="844"/>
                    <a:pt x="194" y="964"/>
                  </a:cubicBezTo>
                  <a:cubicBezTo>
                    <a:pt x="224" y="993"/>
                    <a:pt x="269" y="1008"/>
                    <a:pt x="315" y="1008"/>
                  </a:cubicBezTo>
                  <a:cubicBezTo>
                    <a:pt x="362" y="1008"/>
                    <a:pt x="410" y="993"/>
                    <a:pt x="447" y="964"/>
                  </a:cubicBezTo>
                  <a:cubicBezTo>
                    <a:pt x="567" y="844"/>
                    <a:pt x="626" y="651"/>
                    <a:pt x="626" y="531"/>
                  </a:cubicBezTo>
                  <a:lnTo>
                    <a:pt x="626" y="353"/>
                  </a:lnTo>
                  <a:cubicBezTo>
                    <a:pt x="626" y="278"/>
                    <a:pt x="626" y="219"/>
                    <a:pt x="567" y="99"/>
                  </a:cubicBezTo>
                  <a:cubicBezTo>
                    <a:pt x="532" y="30"/>
                    <a:pt x="471" y="1"/>
                    <a:pt x="4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9" name="Google Shape;5339;p32"/>
            <p:cNvSpPr/>
            <p:nvPr/>
          </p:nvSpPr>
          <p:spPr>
            <a:xfrm>
              <a:off x="953011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0" name="Google Shape;5340;p32"/>
            <p:cNvSpPr/>
            <p:nvPr/>
          </p:nvSpPr>
          <p:spPr>
            <a:xfrm>
              <a:off x="1007384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65" y="0"/>
                  </a:moveTo>
                  <a:cubicBezTo>
                    <a:pt x="210" y="0"/>
                    <a:pt x="155" y="29"/>
                    <a:pt x="120" y="99"/>
                  </a:cubicBezTo>
                  <a:cubicBezTo>
                    <a:pt x="60" y="159"/>
                    <a:pt x="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20" y="1157"/>
                  </a:cubicBezTo>
                  <a:lnTo>
                    <a:pt x="179" y="1157"/>
                  </a:lnTo>
                  <a:cubicBezTo>
                    <a:pt x="209" y="1187"/>
                    <a:pt x="257" y="1201"/>
                    <a:pt x="306" y="1201"/>
                  </a:cubicBezTo>
                  <a:cubicBezTo>
                    <a:pt x="354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2" y="15"/>
                    <a:pt x="304" y="0"/>
                    <a:pt x="265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1" name="Google Shape;5341;p32"/>
            <p:cNvSpPr/>
            <p:nvPr/>
          </p:nvSpPr>
          <p:spPr>
            <a:xfrm>
              <a:off x="1046180" y="74968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2" name="Google Shape;5342;p32"/>
            <p:cNvSpPr/>
            <p:nvPr/>
          </p:nvSpPr>
          <p:spPr>
            <a:xfrm>
              <a:off x="1104058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292" y="1"/>
                  </a:moveTo>
                  <a:cubicBezTo>
                    <a:pt x="227" y="1"/>
                    <a:pt x="179" y="33"/>
                    <a:pt x="179" y="113"/>
                  </a:cubicBezTo>
                  <a:cubicBezTo>
                    <a:pt x="60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19" y="1231"/>
                  </a:lnTo>
                  <a:cubicBezTo>
                    <a:pt x="149" y="1260"/>
                    <a:pt x="198" y="1275"/>
                    <a:pt x="246" y="1275"/>
                  </a:cubicBezTo>
                  <a:cubicBezTo>
                    <a:pt x="294" y="1275"/>
                    <a:pt x="343" y="1260"/>
                    <a:pt x="373" y="1231"/>
                  </a:cubicBezTo>
                  <a:cubicBezTo>
                    <a:pt x="492" y="1037"/>
                    <a:pt x="551" y="858"/>
                    <a:pt x="551" y="664"/>
                  </a:cubicBezTo>
                  <a:cubicBezTo>
                    <a:pt x="551" y="545"/>
                    <a:pt x="626" y="486"/>
                    <a:pt x="551" y="352"/>
                  </a:cubicBezTo>
                  <a:cubicBezTo>
                    <a:pt x="551" y="292"/>
                    <a:pt x="492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34" y="1"/>
                    <a:pt x="29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3" name="Google Shape;5343;p32"/>
            <p:cNvSpPr/>
            <p:nvPr/>
          </p:nvSpPr>
          <p:spPr>
            <a:xfrm>
              <a:off x="1114029" y="770308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2"/>
            <p:cNvSpPr/>
            <p:nvPr/>
          </p:nvSpPr>
          <p:spPr>
            <a:xfrm>
              <a:off x="949299" y="837533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2"/>
            <p:cNvSpPr/>
            <p:nvPr/>
          </p:nvSpPr>
          <p:spPr>
            <a:xfrm>
              <a:off x="1535765" y="694566"/>
              <a:ext cx="21431" cy="31476"/>
            </a:xfrm>
            <a:custGeom>
              <a:avLst/>
              <a:gdLst/>
              <a:ahLst/>
              <a:cxnLst/>
              <a:rect l="l" t="t" r="r" b="b"/>
              <a:pathLst>
                <a:path w="687" h="1009" extrusionOk="0">
                  <a:moveTo>
                    <a:pt x="411" y="1"/>
                  </a:moveTo>
                  <a:cubicBezTo>
                    <a:pt x="373" y="1"/>
                    <a:pt x="339" y="15"/>
                    <a:pt x="314" y="40"/>
                  </a:cubicBezTo>
                  <a:lnTo>
                    <a:pt x="120" y="219"/>
                  </a:lnTo>
                  <a:cubicBezTo>
                    <a:pt x="61" y="278"/>
                    <a:pt x="61" y="412"/>
                    <a:pt x="61" y="472"/>
                  </a:cubicBezTo>
                  <a:cubicBezTo>
                    <a:pt x="1" y="651"/>
                    <a:pt x="61" y="844"/>
                    <a:pt x="195" y="964"/>
                  </a:cubicBezTo>
                  <a:cubicBezTo>
                    <a:pt x="224" y="993"/>
                    <a:pt x="269" y="1008"/>
                    <a:pt x="314" y="1008"/>
                  </a:cubicBezTo>
                  <a:cubicBezTo>
                    <a:pt x="359" y="1008"/>
                    <a:pt x="403" y="993"/>
                    <a:pt x="433" y="964"/>
                  </a:cubicBezTo>
                  <a:cubicBezTo>
                    <a:pt x="567" y="844"/>
                    <a:pt x="627" y="651"/>
                    <a:pt x="627" y="531"/>
                  </a:cubicBezTo>
                  <a:cubicBezTo>
                    <a:pt x="627" y="472"/>
                    <a:pt x="686" y="412"/>
                    <a:pt x="627" y="353"/>
                  </a:cubicBezTo>
                  <a:cubicBezTo>
                    <a:pt x="627" y="278"/>
                    <a:pt x="627" y="219"/>
                    <a:pt x="567" y="99"/>
                  </a:cubicBezTo>
                  <a:cubicBezTo>
                    <a:pt x="523" y="30"/>
                    <a:pt x="464" y="1"/>
                    <a:pt x="4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2"/>
            <p:cNvSpPr/>
            <p:nvPr/>
          </p:nvSpPr>
          <p:spPr>
            <a:xfrm>
              <a:off x="1576662" y="741047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2"/>
            <p:cNvSpPr/>
            <p:nvPr/>
          </p:nvSpPr>
          <p:spPr>
            <a:xfrm>
              <a:off x="1630598" y="696438"/>
              <a:ext cx="17688" cy="37496"/>
            </a:xfrm>
            <a:custGeom>
              <a:avLst/>
              <a:gdLst/>
              <a:ahLst/>
              <a:cxnLst/>
              <a:rect l="l" t="t" r="r" b="b"/>
              <a:pathLst>
                <a:path w="567" h="1202" extrusionOk="0">
                  <a:moveTo>
                    <a:pt x="276" y="0"/>
                  </a:moveTo>
                  <a:cubicBezTo>
                    <a:pt x="224" y="0"/>
                    <a:pt x="169" y="29"/>
                    <a:pt x="134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0" y="963"/>
                    <a:pt x="134" y="1157"/>
                  </a:cubicBezTo>
                  <a:lnTo>
                    <a:pt x="194" y="1157"/>
                  </a:lnTo>
                  <a:cubicBezTo>
                    <a:pt x="224" y="1187"/>
                    <a:pt x="268" y="1201"/>
                    <a:pt x="313" y="1201"/>
                  </a:cubicBezTo>
                  <a:cubicBezTo>
                    <a:pt x="358" y="1201"/>
                    <a:pt x="402" y="1187"/>
                    <a:pt x="432" y="1157"/>
                  </a:cubicBezTo>
                  <a:cubicBezTo>
                    <a:pt x="566" y="963"/>
                    <a:pt x="566" y="784"/>
                    <a:pt x="566" y="591"/>
                  </a:cubicBezTo>
                  <a:lnTo>
                    <a:pt x="566" y="352"/>
                  </a:lnTo>
                  <a:cubicBezTo>
                    <a:pt x="507" y="218"/>
                    <a:pt x="507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3" y="0"/>
                    <a:pt x="276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2"/>
            <p:cNvSpPr/>
            <p:nvPr/>
          </p:nvSpPr>
          <p:spPr>
            <a:xfrm>
              <a:off x="1626855" y="802844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2"/>
            <p:cNvSpPr/>
            <p:nvPr/>
          </p:nvSpPr>
          <p:spPr>
            <a:xfrm>
              <a:off x="1678919" y="74968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2"/>
            <p:cNvSpPr/>
            <p:nvPr/>
          </p:nvSpPr>
          <p:spPr>
            <a:xfrm>
              <a:off x="1727708" y="690417"/>
              <a:ext cx="19091" cy="39805"/>
            </a:xfrm>
            <a:custGeom>
              <a:avLst/>
              <a:gdLst/>
              <a:ahLst/>
              <a:cxnLst/>
              <a:rect l="l" t="t" r="r" b="b"/>
              <a:pathLst>
                <a:path w="612" h="1276" extrusionOk="0">
                  <a:moveTo>
                    <a:pt x="303" y="1"/>
                  </a:moveTo>
                  <a:cubicBezTo>
                    <a:pt x="251" y="1"/>
                    <a:pt x="215" y="33"/>
                    <a:pt x="179" y="113"/>
                  </a:cubicBezTo>
                  <a:cubicBezTo>
                    <a:pt x="120" y="173"/>
                    <a:pt x="60" y="292"/>
                    <a:pt x="60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0" y="1156"/>
                  </a:cubicBezTo>
                  <a:lnTo>
                    <a:pt x="120" y="1231"/>
                  </a:lnTo>
                  <a:cubicBezTo>
                    <a:pt x="150" y="1260"/>
                    <a:pt x="194" y="1275"/>
                    <a:pt x="241" y="1275"/>
                  </a:cubicBezTo>
                  <a:cubicBezTo>
                    <a:pt x="287" y="1275"/>
                    <a:pt x="336" y="1260"/>
                    <a:pt x="373" y="1231"/>
                  </a:cubicBezTo>
                  <a:cubicBezTo>
                    <a:pt x="492" y="1037"/>
                    <a:pt x="552" y="858"/>
                    <a:pt x="552" y="664"/>
                  </a:cubicBezTo>
                  <a:cubicBezTo>
                    <a:pt x="611" y="545"/>
                    <a:pt x="611" y="486"/>
                    <a:pt x="552" y="352"/>
                  </a:cubicBezTo>
                  <a:cubicBezTo>
                    <a:pt x="552" y="292"/>
                    <a:pt x="492" y="173"/>
                    <a:pt x="433" y="113"/>
                  </a:cubicBezTo>
                  <a:lnTo>
                    <a:pt x="433" y="39"/>
                  </a:lnTo>
                  <a:cubicBezTo>
                    <a:pt x="379" y="15"/>
                    <a:pt x="337" y="1"/>
                    <a:pt x="30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2"/>
            <p:cNvSpPr/>
            <p:nvPr/>
          </p:nvSpPr>
          <p:spPr>
            <a:xfrm>
              <a:off x="1746768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2"/>
            <p:cNvSpPr/>
            <p:nvPr/>
          </p:nvSpPr>
          <p:spPr>
            <a:xfrm>
              <a:off x="1683099" y="854253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2"/>
            <p:cNvSpPr/>
            <p:nvPr/>
          </p:nvSpPr>
          <p:spPr>
            <a:xfrm>
              <a:off x="1572482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2"/>
            <p:cNvSpPr/>
            <p:nvPr/>
          </p:nvSpPr>
          <p:spPr>
            <a:xfrm>
              <a:off x="2178497" y="694566"/>
              <a:ext cx="21400" cy="31476"/>
            </a:xfrm>
            <a:custGeom>
              <a:avLst/>
              <a:gdLst/>
              <a:ahLst/>
              <a:cxnLst/>
              <a:rect l="l" t="t" r="r" b="b"/>
              <a:pathLst>
                <a:path w="686" h="1009" extrusionOk="0">
                  <a:moveTo>
                    <a:pt x="435" y="1"/>
                  </a:moveTo>
                  <a:cubicBezTo>
                    <a:pt x="402" y="1"/>
                    <a:pt x="363" y="15"/>
                    <a:pt x="313" y="40"/>
                  </a:cubicBezTo>
                  <a:cubicBezTo>
                    <a:pt x="239" y="99"/>
                    <a:pt x="179" y="159"/>
                    <a:pt x="120" y="219"/>
                  </a:cubicBezTo>
                  <a:cubicBezTo>
                    <a:pt x="60" y="278"/>
                    <a:pt x="60" y="412"/>
                    <a:pt x="60" y="472"/>
                  </a:cubicBezTo>
                  <a:cubicBezTo>
                    <a:pt x="1" y="651"/>
                    <a:pt x="60" y="844"/>
                    <a:pt x="179" y="964"/>
                  </a:cubicBezTo>
                  <a:cubicBezTo>
                    <a:pt x="209" y="993"/>
                    <a:pt x="257" y="1008"/>
                    <a:pt x="306" y="1008"/>
                  </a:cubicBezTo>
                  <a:cubicBezTo>
                    <a:pt x="354" y="1008"/>
                    <a:pt x="403" y="993"/>
                    <a:pt x="433" y="964"/>
                  </a:cubicBezTo>
                  <a:cubicBezTo>
                    <a:pt x="552" y="844"/>
                    <a:pt x="611" y="651"/>
                    <a:pt x="611" y="531"/>
                  </a:cubicBezTo>
                  <a:cubicBezTo>
                    <a:pt x="611" y="472"/>
                    <a:pt x="686" y="412"/>
                    <a:pt x="611" y="353"/>
                  </a:cubicBezTo>
                  <a:cubicBezTo>
                    <a:pt x="611" y="278"/>
                    <a:pt x="611" y="219"/>
                    <a:pt x="552" y="99"/>
                  </a:cubicBezTo>
                  <a:cubicBezTo>
                    <a:pt x="517" y="30"/>
                    <a:pt x="482" y="1"/>
                    <a:pt x="4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2"/>
            <p:cNvSpPr/>
            <p:nvPr/>
          </p:nvSpPr>
          <p:spPr>
            <a:xfrm>
              <a:off x="2218925" y="741047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77" y="0"/>
                  </a:moveTo>
                  <a:cubicBezTo>
                    <a:pt x="342" y="0"/>
                    <a:pt x="303" y="15"/>
                    <a:pt x="254" y="40"/>
                  </a:cubicBezTo>
                  <a:cubicBezTo>
                    <a:pt x="194" y="159"/>
                    <a:pt x="135" y="218"/>
                    <a:pt x="135" y="278"/>
                  </a:cubicBezTo>
                  <a:cubicBezTo>
                    <a:pt x="60" y="412"/>
                    <a:pt x="60" y="472"/>
                    <a:pt x="60" y="591"/>
                  </a:cubicBezTo>
                  <a:cubicBezTo>
                    <a:pt x="1" y="784"/>
                    <a:pt x="60" y="963"/>
                    <a:pt x="194" y="1157"/>
                  </a:cubicBezTo>
                  <a:lnTo>
                    <a:pt x="254" y="1217"/>
                  </a:lnTo>
                  <a:cubicBezTo>
                    <a:pt x="313" y="1217"/>
                    <a:pt x="433" y="1217"/>
                    <a:pt x="507" y="1157"/>
                  </a:cubicBezTo>
                  <a:cubicBezTo>
                    <a:pt x="567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626" y="218"/>
                    <a:pt x="567" y="99"/>
                  </a:cubicBezTo>
                  <a:lnTo>
                    <a:pt x="507" y="99"/>
                  </a:lnTo>
                  <a:cubicBezTo>
                    <a:pt x="463" y="29"/>
                    <a:pt x="425" y="0"/>
                    <a:pt x="37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2"/>
            <p:cNvSpPr/>
            <p:nvPr/>
          </p:nvSpPr>
          <p:spPr>
            <a:xfrm>
              <a:off x="2273298" y="696438"/>
              <a:ext cx="17220" cy="37496"/>
            </a:xfrm>
            <a:custGeom>
              <a:avLst/>
              <a:gdLst/>
              <a:ahLst/>
              <a:cxnLst/>
              <a:rect l="l" t="t" r="r" b="b"/>
              <a:pathLst>
                <a:path w="552" h="1202" extrusionOk="0">
                  <a:moveTo>
                    <a:pt x="271" y="0"/>
                  </a:moveTo>
                  <a:cubicBezTo>
                    <a:pt x="215" y="0"/>
                    <a:pt x="155" y="29"/>
                    <a:pt x="120" y="99"/>
                  </a:cubicBezTo>
                  <a:cubicBezTo>
                    <a:pt x="60" y="159"/>
                    <a:pt x="60" y="293"/>
                    <a:pt x="1" y="352"/>
                  </a:cubicBezTo>
                  <a:lnTo>
                    <a:pt x="1" y="591"/>
                  </a:lnTo>
                  <a:cubicBezTo>
                    <a:pt x="1" y="784"/>
                    <a:pt x="1" y="963"/>
                    <a:pt x="120" y="1157"/>
                  </a:cubicBezTo>
                  <a:lnTo>
                    <a:pt x="179" y="1157"/>
                  </a:lnTo>
                  <a:cubicBezTo>
                    <a:pt x="217" y="1187"/>
                    <a:pt x="265" y="1201"/>
                    <a:pt x="312" y="1201"/>
                  </a:cubicBezTo>
                  <a:cubicBezTo>
                    <a:pt x="358" y="1201"/>
                    <a:pt x="403" y="1187"/>
                    <a:pt x="433" y="1157"/>
                  </a:cubicBezTo>
                  <a:cubicBezTo>
                    <a:pt x="552" y="963"/>
                    <a:pt x="552" y="784"/>
                    <a:pt x="552" y="591"/>
                  </a:cubicBezTo>
                  <a:lnTo>
                    <a:pt x="552" y="352"/>
                  </a:lnTo>
                  <a:cubicBezTo>
                    <a:pt x="492" y="218"/>
                    <a:pt x="492" y="159"/>
                    <a:pt x="433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2"/>
            <p:cNvSpPr/>
            <p:nvPr/>
          </p:nvSpPr>
          <p:spPr>
            <a:xfrm>
              <a:off x="2269586" y="802844"/>
              <a:ext cx="19091" cy="31944"/>
            </a:xfrm>
            <a:custGeom>
              <a:avLst/>
              <a:gdLst/>
              <a:ahLst/>
              <a:cxnLst/>
              <a:rect l="l" t="t" r="r" b="b"/>
              <a:pathLst>
                <a:path w="612" h="1024" extrusionOk="0">
                  <a:moveTo>
                    <a:pt x="341" y="1"/>
                  </a:moveTo>
                  <a:cubicBezTo>
                    <a:pt x="301" y="1"/>
                    <a:pt x="263" y="15"/>
                    <a:pt x="239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09" y="1008"/>
                    <a:pt x="257" y="1023"/>
                    <a:pt x="306" y="1023"/>
                  </a:cubicBezTo>
                  <a:cubicBezTo>
                    <a:pt x="354" y="1023"/>
                    <a:pt x="403" y="1008"/>
                    <a:pt x="432" y="979"/>
                  </a:cubicBezTo>
                  <a:cubicBezTo>
                    <a:pt x="552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2" y="293"/>
                    <a:pt x="552" y="159"/>
                    <a:pt x="492" y="100"/>
                  </a:cubicBezTo>
                  <a:cubicBezTo>
                    <a:pt x="457" y="30"/>
                    <a:pt x="397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2"/>
            <p:cNvSpPr/>
            <p:nvPr/>
          </p:nvSpPr>
          <p:spPr>
            <a:xfrm>
              <a:off x="2321619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4" y="1"/>
                    <a:pt x="195" y="1"/>
                    <a:pt x="120" y="75"/>
                  </a:cubicBezTo>
                  <a:cubicBezTo>
                    <a:pt x="61" y="195"/>
                    <a:pt x="61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5" y="1491"/>
                    <a:pt x="195" y="1491"/>
                    <a:pt x="195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67" y="1252"/>
                    <a:pt x="567" y="999"/>
                    <a:pt x="627" y="746"/>
                  </a:cubicBezTo>
                  <a:cubicBezTo>
                    <a:pt x="567" y="686"/>
                    <a:pt x="567" y="567"/>
                    <a:pt x="567" y="448"/>
                  </a:cubicBezTo>
                  <a:cubicBezTo>
                    <a:pt x="567" y="314"/>
                    <a:pt x="493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2"/>
            <p:cNvSpPr/>
            <p:nvPr/>
          </p:nvSpPr>
          <p:spPr>
            <a:xfrm>
              <a:off x="2369972" y="690417"/>
              <a:ext cx="19528" cy="39805"/>
            </a:xfrm>
            <a:custGeom>
              <a:avLst/>
              <a:gdLst/>
              <a:ahLst/>
              <a:cxnLst/>
              <a:rect l="l" t="t" r="r" b="b"/>
              <a:pathLst>
                <a:path w="626" h="1276" extrusionOk="0">
                  <a:moveTo>
                    <a:pt x="314" y="1"/>
                  </a:moveTo>
                  <a:cubicBezTo>
                    <a:pt x="265" y="1"/>
                    <a:pt x="230" y="33"/>
                    <a:pt x="194" y="113"/>
                  </a:cubicBezTo>
                  <a:cubicBezTo>
                    <a:pt x="134" y="173"/>
                    <a:pt x="60" y="292"/>
                    <a:pt x="60" y="352"/>
                  </a:cubicBezTo>
                  <a:cubicBezTo>
                    <a:pt x="0" y="411"/>
                    <a:pt x="0" y="545"/>
                    <a:pt x="0" y="605"/>
                  </a:cubicBezTo>
                  <a:cubicBezTo>
                    <a:pt x="0" y="784"/>
                    <a:pt x="0" y="977"/>
                    <a:pt x="60" y="1156"/>
                  </a:cubicBezTo>
                  <a:lnTo>
                    <a:pt x="134" y="1231"/>
                  </a:lnTo>
                  <a:cubicBezTo>
                    <a:pt x="164" y="1260"/>
                    <a:pt x="209" y="1275"/>
                    <a:pt x="254" y="1275"/>
                  </a:cubicBezTo>
                  <a:cubicBezTo>
                    <a:pt x="298" y="1275"/>
                    <a:pt x="343" y="1260"/>
                    <a:pt x="373" y="1231"/>
                  </a:cubicBezTo>
                  <a:cubicBezTo>
                    <a:pt x="507" y="1037"/>
                    <a:pt x="566" y="858"/>
                    <a:pt x="626" y="664"/>
                  </a:cubicBezTo>
                  <a:cubicBezTo>
                    <a:pt x="626" y="545"/>
                    <a:pt x="626" y="486"/>
                    <a:pt x="566" y="352"/>
                  </a:cubicBezTo>
                  <a:cubicBezTo>
                    <a:pt x="566" y="292"/>
                    <a:pt x="507" y="173"/>
                    <a:pt x="432" y="113"/>
                  </a:cubicBezTo>
                  <a:lnTo>
                    <a:pt x="432" y="39"/>
                  </a:lnTo>
                  <a:cubicBezTo>
                    <a:pt x="385" y="15"/>
                    <a:pt x="347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2"/>
            <p:cNvSpPr/>
            <p:nvPr/>
          </p:nvSpPr>
          <p:spPr>
            <a:xfrm>
              <a:off x="2389469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9" y="1"/>
                    <a:pt x="289" y="8"/>
                    <a:pt x="254" y="25"/>
                  </a:cubicBezTo>
                  <a:cubicBezTo>
                    <a:pt x="180" y="159"/>
                    <a:pt x="120" y="219"/>
                    <a:pt x="61" y="338"/>
                  </a:cubicBezTo>
                  <a:cubicBezTo>
                    <a:pt x="61" y="398"/>
                    <a:pt x="61" y="532"/>
                    <a:pt x="1" y="651"/>
                  </a:cubicBezTo>
                  <a:cubicBezTo>
                    <a:pt x="1" y="830"/>
                    <a:pt x="61" y="1023"/>
                    <a:pt x="180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3" y="1202"/>
                  </a:cubicBezTo>
                  <a:lnTo>
                    <a:pt x="493" y="1143"/>
                  </a:lnTo>
                  <a:cubicBezTo>
                    <a:pt x="552" y="964"/>
                    <a:pt x="627" y="830"/>
                    <a:pt x="627" y="651"/>
                  </a:cubicBezTo>
                  <a:lnTo>
                    <a:pt x="627" y="398"/>
                  </a:lnTo>
                  <a:cubicBezTo>
                    <a:pt x="627" y="338"/>
                    <a:pt x="627" y="219"/>
                    <a:pt x="552" y="159"/>
                  </a:cubicBezTo>
                  <a:lnTo>
                    <a:pt x="493" y="85"/>
                  </a:lnTo>
                  <a:cubicBezTo>
                    <a:pt x="450" y="43"/>
                    <a:pt x="408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2"/>
            <p:cNvSpPr/>
            <p:nvPr/>
          </p:nvSpPr>
          <p:spPr>
            <a:xfrm>
              <a:off x="2325363" y="854253"/>
              <a:ext cx="19528" cy="25018"/>
            </a:xfrm>
            <a:custGeom>
              <a:avLst/>
              <a:gdLst/>
              <a:ahLst/>
              <a:cxnLst/>
              <a:rect l="l" t="t" r="r" b="b"/>
              <a:pathLst>
                <a:path w="626" h="802" extrusionOk="0">
                  <a:moveTo>
                    <a:pt x="253" y="1"/>
                  </a:moveTo>
                  <a:cubicBezTo>
                    <a:pt x="194" y="75"/>
                    <a:pt x="134" y="135"/>
                    <a:pt x="75" y="195"/>
                  </a:cubicBezTo>
                  <a:cubicBezTo>
                    <a:pt x="75" y="254"/>
                    <a:pt x="75" y="314"/>
                    <a:pt x="0" y="373"/>
                  </a:cubicBezTo>
                  <a:cubicBezTo>
                    <a:pt x="0" y="507"/>
                    <a:pt x="75" y="627"/>
                    <a:pt x="194" y="746"/>
                  </a:cubicBezTo>
                  <a:cubicBezTo>
                    <a:pt x="224" y="783"/>
                    <a:pt x="268" y="802"/>
                    <a:pt x="322" y="802"/>
                  </a:cubicBezTo>
                  <a:cubicBezTo>
                    <a:pt x="376" y="802"/>
                    <a:pt x="440" y="783"/>
                    <a:pt x="507" y="746"/>
                  </a:cubicBezTo>
                  <a:lnTo>
                    <a:pt x="507" y="686"/>
                  </a:lnTo>
                  <a:cubicBezTo>
                    <a:pt x="626" y="627"/>
                    <a:pt x="626" y="507"/>
                    <a:pt x="626" y="448"/>
                  </a:cubicBezTo>
                  <a:lnTo>
                    <a:pt x="626" y="254"/>
                  </a:lnTo>
                  <a:cubicBezTo>
                    <a:pt x="626" y="195"/>
                    <a:pt x="566" y="135"/>
                    <a:pt x="507" y="75"/>
                  </a:cubicBezTo>
                  <a:cubicBezTo>
                    <a:pt x="447" y="1"/>
                    <a:pt x="313" y="1"/>
                    <a:pt x="25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2"/>
            <p:cNvSpPr/>
            <p:nvPr/>
          </p:nvSpPr>
          <p:spPr>
            <a:xfrm>
              <a:off x="2215213" y="837533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1" y="1"/>
                  </a:moveTo>
                  <a:cubicBezTo>
                    <a:pt x="265" y="1"/>
                    <a:pt x="216" y="15"/>
                    <a:pt x="179" y="45"/>
                  </a:cubicBezTo>
                  <a:cubicBezTo>
                    <a:pt x="120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46" y="641"/>
                    <a:pt x="310" y="656"/>
                    <a:pt x="364" y="656"/>
                  </a:cubicBezTo>
                  <a:cubicBezTo>
                    <a:pt x="418" y="656"/>
                    <a:pt x="462" y="641"/>
                    <a:pt x="492" y="611"/>
                  </a:cubicBezTo>
                  <a:cubicBezTo>
                    <a:pt x="626" y="477"/>
                    <a:pt x="626" y="418"/>
                    <a:pt x="626" y="299"/>
                  </a:cubicBezTo>
                  <a:cubicBezTo>
                    <a:pt x="626" y="299"/>
                    <a:pt x="626" y="239"/>
                    <a:pt x="552" y="164"/>
                  </a:cubicBezTo>
                  <a:cubicBezTo>
                    <a:pt x="552" y="105"/>
                    <a:pt x="492" y="105"/>
                    <a:pt x="432" y="45"/>
                  </a:cubicBezTo>
                  <a:cubicBezTo>
                    <a:pt x="403" y="15"/>
                    <a:pt x="358" y="1"/>
                    <a:pt x="31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2"/>
            <p:cNvSpPr/>
            <p:nvPr/>
          </p:nvSpPr>
          <p:spPr>
            <a:xfrm>
              <a:off x="2807731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76" y="1"/>
                  </a:moveTo>
                  <a:cubicBezTo>
                    <a:pt x="34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5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58" y="30"/>
                    <a:pt x="423" y="1"/>
                    <a:pt x="37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2"/>
            <p:cNvSpPr/>
            <p:nvPr/>
          </p:nvSpPr>
          <p:spPr>
            <a:xfrm>
              <a:off x="2848160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17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lnTo>
                    <a:pt x="448" y="99"/>
                  </a:lnTo>
                  <a:cubicBezTo>
                    <a:pt x="404" y="29"/>
                    <a:pt x="366" y="0"/>
                    <a:pt x="317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2"/>
            <p:cNvSpPr/>
            <p:nvPr/>
          </p:nvSpPr>
          <p:spPr>
            <a:xfrm>
              <a:off x="2900692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5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2" y="963"/>
                    <a:pt x="552" y="784"/>
                    <a:pt x="626" y="591"/>
                  </a:cubicBezTo>
                  <a:cubicBezTo>
                    <a:pt x="552" y="531"/>
                    <a:pt x="552" y="412"/>
                    <a:pt x="552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2"/>
            <p:cNvSpPr/>
            <p:nvPr/>
          </p:nvSpPr>
          <p:spPr>
            <a:xfrm>
              <a:off x="2896980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2"/>
            <p:cNvSpPr/>
            <p:nvPr/>
          </p:nvSpPr>
          <p:spPr>
            <a:xfrm>
              <a:off x="2949013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94" y="1491"/>
                    <a:pt x="194" y="1491"/>
                    <a:pt x="254" y="1565"/>
                  </a:cubicBez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567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2"/>
            <p:cNvSpPr/>
            <p:nvPr/>
          </p:nvSpPr>
          <p:spPr>
            <a:xfrm>
              <a:off x="2997334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15" y="1"/>
                  </a:moveTo>
                  <a:cubicBezTo>
                    <a:pt x="266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8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08" y="173"/>
                    <a:pt x="433" y="113"/>
                  </a:cubicBezTo>
                  <a:lnTo>
                    <a:pt x="433" y="39"/>
                  </a:lnTo>
                  <a:cubicBezTo>
                    <a:pt x="385" y="15"/>
                    <a:pt x="347" y="1"/>
                    <a:pt x="31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2"/>
            <p:cNvSpPr/>
            <p:nvPr/>
          </p:nvSpPr>
          <p:spPr>
            <a:xfrm>
              <a:off x="3016862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66" y="1"/>
                  </a:moveTo>
                  <a:cubicBezTo>
                    <a:pt x="348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408" y="1"/>
                    <a:pt x="36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2"/>
            <p:cNvSpPr/>
            <p:nvPr/>
          </p:nvSpPr>
          <p:spPr>
            <a:xfrm>
              <a:off x="2955065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2" y="627"/>
                    <a:pt x="552" y="507"/>
                    <a:pt x="552" y="448"/>
                  </a:cubicBezTo>
                  <a:lnTo>
                    <a:pt x="552" y="254"/>
                  </a:lnTo>
                  <a:cubicBezTo>
                    <a:pt x="552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2"/>
            <p:cNvSpPr/>
            <p:nvPr/>
          </p:nvSpPr>
          <p:spPr>
            <a:xfrm>
              <a:off x="2844448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20" y="611"/>
                  </a:cubicBezTo>
                  <a:cubicBezTo>
                    <a:pt x="187" y="641"/>
                    <a:pt x="250" y="656"/>
                    <a:pt x="30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2"/>
            <p:cNvSpPr/>
            <p:nvPr/>
          </p:nvSpPr>
          <p:spPr>
            <a:xfrm>
              <a:off x="4050883" y="694566"/>
              <a:ext cx="19559" cy="31476"/>
            </a:xfrm>
            <a:custGeom>
              <a:avLst/>
              <a:gdLst/>
              <a:ahLst/>
              <a:cxnLst/>
              <a:rect l="l" t="t" r="r" b="b"/>
              <a:pathLst>
                <a:path w="627" h="1009" extrusionOk="0">
                  <a:moveTo>
                    <a:pt x="394" y="1"/>
                  </a:moveTo>
                  <a:cubicBezTo>
                    <a:pt x="353" y="1"/>
                    <a:pt x="303" y="15"/>
                    <a:pt x="254" y="40"/>
                  </a:cubicBezTo>
                  <a:cubicBezTo>
                    <a:pt x="180" y="99"/>
                    <a:pt x="120" y="159"/>
                    <a:pt x="60" y="219"/>
                  </a:cubicBezTo>
                  <a:cubicBezTo>
                    <a:pt x="1" y="278"/>
                    <a:pt x="1" y="412"/>
                    <a:pt x="1" y="472"/>
                  </a:cubicBezTo>
                  <a:cubicBezTo>
                    <a:pt x="1" y="651"/>
                    <a:pt x="1" y="844"/>
                    <a:pt x="120" y="964"/>
                  </a:cubicBezTo>
                  <a:cubicBezTo>
                    <a:pt x="187" y="993"/>
                    <a:pt x="235" y="1008"/>
                    <a:pt x="274" y="1008"/>
                  </a:cubicBezTo>
                  <a:cubicBezTo>
                    <a:pt x="314" y="1008"/>
                    <a:pt x="343" y="993"/>
                    <a:pt x="373" y="964"/>
                  </a:cubicBezTo>
                  <a:lnTo>
                    <a:pt x="433" y="964"/>
                  </a:lnTo>
                  <a:cubicBezTo>
                    <a:pt x="492" y="844"/>
                    <a:pt x="552" y="651"/>
                    <a:pt x="552" y="531"/>
                  </a:cubicBezTo>
                  <a:cubicBezTo>
                    <a:pt x="626" y="472"/>
                    <a:pt x="626" y="412"/>
                    <a:pt x="626" y="353"/>
                  </a:cubicBezTo>
                  <a:cubicBezTo>
                    <a:pt x="552" y="278"/>
                    <a:pt x="552" y="219"/>
                    <a:pt x="552" y="99"/>
                  </a:cubicBezTo>
                  <a:lnTo>
                    <a:pt x="492" y="99"/>
                  </a:lnTo>
                  <a:cubicBezTo>
                    <a:pt x="492" y="30"/>
                    <a:pt x="451" y="1"/>
                    <a:pt x="39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2"/>
            <p:cNvSpPr/>
            <p:nvPr/>
          </p:nvSpPr>
          <p:spPr>
            <a:xfrm>
              <a:off x="4091312" y="741047"/>
              <a:ext cx="17688" cy="37964"/>
            </a:xfrm>
            <a:custGeom>
              <a:avLst/>
              <a:gdLst/>
              <a:ahLst/>
              <a:cxnLst/>
              <a:rect l="l" t="t" r="r" b="b"/>
              <a:pathLst>
                <a:path w="567" h="1217" extrusionOk="0">
                  <a:moveTo>
                    <a:pt x="321" y="0"/>
                  </a:moveTo>
                  <a:cubicBezTo>
                    <a:pt x="283" y="0"/>
                    <a:pt x="244" y="15"/>
                    <a:pt x="195" y="40"/>
                  </a:cubicBezTo>
                  <a:cubicBezTo>
                    <a:pt x="135" y="159"/>
                    <a:pt x="75" y="218"/>
                    <a:pt x="75" y="278"/>
                  </a:cubicBezTo>
                  <a:cubicBezTo>
                    <a:pt x="1" y="412"/>
                    <a:pt x="1" y="472"/>
                    <a:pt x="1" y="591"/>
                  </a:cubicBezTo>
                  <a:cubicBezTo>
                    <a:pt x="1" y="784"/>
                    <a:pt x="1" y="963"/>
                    <a:pt x="135" y="1157"/>
                  </a:cubicBezTo>
                  <a:lnTo>
                    <a:pt x="195" y="1217"/>
                  </a:lnTo>
                  <a:cubicBezTo>
                    <a:pt x="254" y="1217"/>
                    <a:pt x="373" y="1217"/>
                    <a:pt x="448" y="1157"/>
                  </a:cubicBezTo>
                  <a:cubicBezTo>
                    <a:pt x="567" y="963"/>
                    <a:pt x="567" y="784"/>
                    <a:pt x="567" y="650"/>
                  </a:cubicBezTo>
                  <a:lnTo>
                    <a:pt x="567" y="412"/>
                  </a:lnTo>
                  <a:cubicBezTo>
                    <a:pt x="567" y="278"/>
                    <a:pt x="567" y="218"/>
                    <a:pt x="507" y="99"/>
                  </a:cubicBezTo>
                  <a:cubicBezTo>
                    <a:pt x="429" y="29"/>
                    <a:pt x="376" y="0"/>
                    <a:pt x="32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2"/>
            <p:cNvSpPr/>
            <p:nvPr/>
          </p:nvSpPr>
          <p:spPr>
            <a:xfrm>
              <a:off x="4143844" y="696438"/>
              <a:ext cx="19528" cy="37496"/>
            </a:xfrm>
            <a:custGeom>
              <a:avLst/>
              <a:gdLst/>
              <a:ahLst/>
              <a:cxnLst/>
              <a:rect l="l" t="t" r="r" b="b"/>
              <a:pathLst>
                <a:path w="626" h="1202" extrusionOk="0">
                  <a:moveTo>
                    <a:pt x="271" y="0"/>
                  </a:moveTo>
                  <a:cubicBezTo>
                    <a:pt x="215" y="0"/>
                    <a:pt x="154" y="29"/>
                    <a:pt x="119" y="99"/>
                  </a:cubicBezTo>
                  <a:cubicBezTo>
                    <a:pt x="60" y="159"/>
                    <a:pt x="60" y="293"/>
                    <a:pt x="0" y="352"/>
                  </a:cubicBezTo>
                  <a:lnTo>
                    <a:pt x="0" y="591"/>
                  </a:lnTo>
                  <a:cubicBezTo>
                    <a:pt x="0" y="784"/>
                    <a:pt x="60" y="963"/>
                    <a:pt x="179" y="1157"/>
                  </a:cubicBezTo>
                  <a:cubicBezTo>
                    <a:pt x="246" y="1187"/>
                    <a:pt x="294" y="1201"/>
                    <a:pt x="334" y="1201"/>
                  </a:cubicBezTo>
                  <a:cubicBezTo>
                    <a:pt x="373" y="1201"/>
                    <a:pt x="403" y="1187"/>
                    <a:pt x="432" y="1157"/>
                  </a:cubicBezTo>
                  <a:cubicBezTo>
                    <a:pt x="551" y="963"/>
                    <a:pt x="626" y="784"/>
                    <a:pt x="626" y="591"/>
                  </a:cubicBezTo>
                  <a:cubicBezTo>
                    <a:pt x="626" y="531"/>
                    <a:pt x="551" y="412"/>
                    <a:pt x="551" y="352"/>
                  </a:cubicBezTo>
                  <a:cubicBezTo>
                    <a:pt x="492" y="218"/>
                    <a:pt x="492" y="159"/>
                    <a:pt x="432" y="99"/>
                  </a:cubicBezTo>
                  <a:lnTo>
                    <a:pt x="373" y="39"/>
                  </a:lnTo>
                  <a:cubicBezTo>
                    <a:pt x="348" y="15"/>
                    <a:pt x="311" y="0"/>
                    <a:pt x="27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2"/>
            <p:cNvSpPr/>
            <p:nvPr/>
          </p:nvSpPr>
          <p:spPr>
            <a:xfrm>
              <a:off x="4140132" y="802844"/>
              <a:ext cx="19060" cy="31944"/>
            </a:xfrm>
            <a:custGeom>
              <a:avLst/>
              <a:gdLst/>
              <a:ahLst/>
              <a:cxnLst/>
              <a:rect l="l" t="t" r="r" b="b"/>
              <a:pathLst>
                <a:path w="611" h="1024" extrusionOk="0">
                  <a:moveTo>
                    <a:pt x="340" y="1"/>
                  </a:moveTo>
                  <a:cubicBezTo>
                    <a:pt x="301" y="1"/>
                    <a:pt x="263" y="15"/>
                    <a:pt x="238" y="40"/>
                  </a:cubicBezTo>
                  <a:cubicBezTo>
                    <a:pt x="119" y="100"/>
                    <a:pt x="119" y="159"/>
                    <a:pt x="60" y="293"/>
                  </a:cubicBezTo>
                  <a:cubicBezTo>
                    <a:pt x="60" y="353"/>
                    <a:pt x="0" y="412"/>
                    <a:pt x="0" y="472"/>
                  </a:cubicBezTo>
                  <a:cubicBezTo>
                    <a:pt x="0" y="666"/>
                    <a:pt x="60" y="844"/>
                    <a:pt x="179" y="979"/>
                  </a:cubicBezTo>
                  <a:cubicBezTo>
                    <a:pt x="238" y="1008"/>
                    <a:pt x="287" y="1023"/>
                    <a:pt x="328" y="1023"/>
                  </a:cubicBezTo>
                  <a:cubicBezTo>
                    <a:pt x="369" y="1023"/>
                    <a:pt x="402" y="1008"/>
                    <a:pt x="432" y="979"/>
                  </a:cubicBezTo>
                  <a:lnTo>
                    <a:pt x="492" y="979"/>
                  </a:lnTo>
                  <a:cubicBezTo>
                    <a:pt x="551" y="785"/>
                    <a:pt x="611" y="666"/>
                    <a:pt x="611" y="532"/>
                  </a:cubicBezTo>
                  <a:lnTo>
                    <a:pt x="611" y="353"/>
                  </a:lnTo>
                  <a:cubicBezTo>
                    <a:pt x="551" y="293"/>
                    <a:pt x="551" y="159"/>
                    <a:pt x="492" y="100"/>
                  </a:cubicBezTo>
                  <a:cubicBezTo>
                    <a:pt x="457" y="30"/>
                    <a:pt x="396" y="1"/>
                    <a:pt x="340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2"/>
            <p:cNvSpPr/>
            <p:nvPr/>
          </p:nvSpPr>
          <p:spPr>
            <a:xfrm>
              <a:off x="4192165" y="749688"/>
              <a:ext cx="19559" cy="48851"/>
            </a:xfrm>
            <a:custGeom>
              <a:avLst/>
              <a:gdLst/>
              <a:ahLst/>
              <a:cxnLst/>
              <a:rect l="l" t="t" r="r" b="b"/>
              <a:pathLst>
                <a:path w="627" h="1566" extrusionOk="0">
                  <a:moveTo>
                    <a:pt x="373" y="1"/>
                  </a:moveTo>
                  <a:cubicBezTo>
                    <a:pt x="313" y="1"/>
                    <a:pt x="194" y="1"/>
                    <a:pt x="120" y="75"/>
                  </a:cubicBezTo>
                  <a:cubicBezTo>
                    <a:pt x="60" y="195"/>
                    <a:pt x="60" y="314"/>
                    <a:pt x="60" y="448"/>
                  </a:cubicBezTo>
                  <a:cubicBezTo>
                    <a:pt x="1" y="567"/>
                    <a:pt x="1" y="686"/>
                    <a:pt x="1" y="746"/>
                  </a:cubicBezTo>
                  <a:cubicBezTo>
                    <a:pt x="1" y="999"/>
                    <a:pt x="60" y="1252"/>
                    <a:pt x="194" y="1491"/>
                  </a:cubicBezTo>
                  <a:lnTo>
                    <a:pt x="254" y="1565"/>
                  </a:lnTo>
                  <a:cubicBezTo>
                    <a:pt x="313" y="1565"/>
                    <a:pt x="373" y="1565"/>
                    <a:pt x="433" y="1431"/>
                  </a:cubicBezTo>
                  <a:cubicBezTo>
                    <a:pt x="567" y="1252"/>
                    <a:pt x="626" y="999"/>
                    <a:pt x="626" y="746"/>
                  </a:cubicBezTo>
                  <a:cubicBezTo>
                    <a:pt x="626" y="686"/>
                    <a:pt x="626" y="567"/>
                    <a:pt x="567" y="448"/>
                  </a:cubicBezTo>
                  <a:cubicBezTo>
                    <a:pt x="567" y="314"/>
                    <a:pt x="492" y="195"/>
                    <a:pt x="433" y="75"/>
                  </a:cubicBezTo>
                  <a:lnTo>
                    <a:pt x="373" y="1"/>
                  </a:ln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2"/>
            <p:cNvSpPr/>
            <p:nvPr/>
          </p:nvSpPr>
          <p:spPr>
            <a:xfrm>
              <a:off x="4240486" y="690417"/>
              <a:ext cx="19559" cy="39805"/>
            </a:xfrm>
            <a:custGeom>
              <a:avLst/>
              <a:gdLst/>
              <a:ahLst/>
              <a:cxnLst/>
              <a:rect l="l" t="t" r="r" b="b"/>
              <a:pathLst>
                <a:path w="627" h="1276" extrusionOk="0">
                  <a:moveTo>
                    <a:pt x="341" y="1"/>
                  </a:moveTo>
                  <a:cubicBezTo>
                    <a:pt x="288" y="1"/>
                    <a:pt x="230" y="33"/>
                    <a:pt x="195" y="113"/>
                  </a:cubicBezTo>
                  <a:cubicBezTo>
                    <a:pt x="135" y="173"/>
                    <a:pt x="61" y="292"/>
                    <a:pt x="61" y="352"/>
                  </a:cubicBezTo>
                  <a:cubicBezTo>
                    <a:pt x="1" y="411"/>
                    <a:pt x="1" y="545"/>
                    <a:pt x="1" y="605"/>
                  </a:cubicBezTo>
                  <a:cubicBezTo>
                    <a:pt x="1" y="784"/>
                    <a:pt x="1" y="977"/>
                    <a:pt x="61" y="1156"/>
                  </a:cubicBezTo>
                  <a:lnTo>
                    <a:pt x="135" y="1231"/>
                  </a:lnTo>
                  <a:cubicBezTo>
                    <a:pt x="165" y="1260"/>
                    <a:pt x="210" y="1275"/>
                    <a:pt x="254" y="1275"/>
                  </a:cubicBezTo>
                  <a:cubicBezTo>
                    <a:pt x="299" y="1275"/>
                    <a:pt x="344" y="1260"/>
                    <a:pt x="373" y="1231"/>
                  </a:cubicBezTo>
                  <a:cubicBezTo>
                    <a:pt x="507" y="1037"/>
                    <a:pt x="567" y="858"/>
                    <a:pt x="627" y="664"/>
                  </a:cubicBezTo>
                  <a:cubicBezTo>
                    <a:pt x="627" y="545"/>
                    <a:pt x="627" y="486"/>
                    <a:pt x="567" y="352"/>
                  </a:cubicBezTo>
                  <a:cubicBezTo>
                    <a:pt x="567" y="292"/>
                    <a:pt x="567" y="173"/>
                    <a:pt x="433" y="113"/>
                  </a:cubicBezTo>
                  <a:lnTo>
                    <a:pt x="433" y="39"/>
                  </a:lnTo>
                  <a:cubicBezTo>
                    <a:pt x="409" y="15"/>
                    <a:pt x="376" y="1"/>
                    <a:pt x="341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2"/>
            <p:cNvSpPr/>
            <p:nvPr/>
          </p:nvSpPr>
          <p:spPr>
            <a:xfrm>
              <a:off x="4260014" y="770308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78" y="1"/>
                  </a:moveTo>
                  <a:cubicBezTo>
                    <a:pt x="354" y="1"/>
                    <a:pt x="331" y="8"/>
                    <a:pt x="314" y="25"/>
                  </a:cubicBezTo>
                  <a:cubicBezTo>
                    <a:pt x="179" y="159"/>
                    <a:pt x="120" y="219"/>
                    <a:pt x="120" y="338"/>
                  </a:cubicBezTo>
                  <a:cubicBezTo>
                    <a:pt x="60" y="398"/>
                    <a:pt x="60" y="532"/>
                    <a:pt x="60" y="651"/>
                  </a:cubicBezTo>
                  <a:cubicBezTo>
                    <a:pt x="1" y="830"/>
                    <a:pt x="60" y="1023"/>
                    <a:pt x="179" y="1202"/>
                  </a:cubicBezTo>
                  <a:lnTo>
                    <a:pt x="254" y="1277"/>
                  </a:lnTo>
                  <a:cubicBezTo>
                    <a:pt x="373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626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52" y="159"/>
                  </a:cubicBezTo>
                  <a:lnTo>
                    <a:pt x="552" y="85"/>
                  </a:lnTo>
                  <a:cubicBezTo>
                    <a:pt x="510" y="43"/>
                    <a:pt x="438" y="1"/>
                    <a:pt x="378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2"/>
            <p:cNvSpPr/>
            <p:nvPr/>
          </p:nvSpPr>
          <p:spPr>
            <a:xfrm>
              <a:off x="4198217" y="854253"/>
              <a:ext cx="17220" cy="25018"/>
            </a:xfrm>
            <a:custGeom>
              <a:avLst/>
              <a:gdLst/>
              <a:ahLst/>
              <a:cxnLst/>
              <a:rect l="l" t="t" r="r" b="b"/>
              <a:pathLst>
                <a:path w="552" h="802" extrusionOk="0">
                  <a:moveTo>
                    <a:pt x="179" y="1"/>
                  </a:moveTo>
                  <a:cubicBezTo>
                    <a:pt x="119" y="75"/>
                    <a:pt x="60" y="135"/>
                    <a:pt x="0" y="195"/>
                  </a:cubicBezTo>
                  <a:lnTo>
                    <a:pt x="0" y="373"/>
                  </a:lnTo>
                  <a:cubicBezTo>
                    <a:pt x="0" y="507"/>
                    <a:pt x="0" y="627"/>
                    <a:pt x="119" y="746"/>
                  </a:cubicBezTo>
                  <a:cubicBezTo>
                    <a:pt x="179" y="783"/>
                    <a:pt x="242" y="802"/>
                    <a:pt x="298" y="802"/>
                  </a:cubicBezTo>
                  <a:cubicBezTo>
                    <a:pt x="354" y="802"/>
                    <a:pt x="403" y="783"/>
                    <a:pt x="432" y="746"/>
                  </a:cubicBezTo>
                  <a:lnTo>
                    <a:pt x="432" y="686"/>
                  </a:lnTo>
                  <a:cubicBezTo>
                    <a:pt x="551" y="627"/>
                    <a:pt x="551" y="507"/>
                    <a:pt x="551" y="448"/>
                  </a:cubicBezTo>
                  <a:lnTo>
                    <a:pt x="551" y="254"/>
                  </a:lnTo>
                  <a:cubicBezTo>
                    <a:pt x="551" y="195"/>
                    <a:pt x="492" y="135"/>
                    <a:pt x="432" y="75"/>
                  </a:cubicBezTo>
                  <a:cubicBezTo>
                    <a:pt x="373" y="1"/>
                    <a:pt x="239" y="1"/>
                    <a:pt x="17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2"/>
            <p:cNvSpPr/>
            <p:nvPr/>
          </p:nvSpPr>
          <p:spPr>
            <a:xfrm>
              <a:off x="4087600" y="837533"/>
              <a:ext cx="17688" cy="20495"/>
            </a:xfrm>
            <a:custGeom>
              <a:avLst/>
              <a:gdLst/>
              <a:ahLst/>
              <a:cxnLst/>
              <a:rect l="l" t="t" r="r" b="b"/>
              <a:pathLst>
                <a:path w="567" h="657" extrusionOk="0">
                  <a:moveTo>
                    <a:pt x="252" y="1"/>
                  </a:moveTo>
                  <a:cubicBezTo>
                    <a:pt x="206" y="1"/>
                    <a:pt x="157" y="15"/>
                    <a:pt x="120" y="45"/>
                  </a:cubicBezTo>
                  <a:cubicBezTo>
                    <a:pt x="60" y="105"/>
                    <a:pt x="1" y="164"/>
                    <a:pt x="1" y="239"/>
                  </a:cubicBezTo>
                  <a:lnTo>
                    <a:pt x="1" y="358"/>
                  </a:lnTo>
                  <a:cubicBezTo>
                    <a:pt x="1" y="418"/>
                    <a:pt x="1" y="537"/>
                    <a:pt x="194" y="611"/>
                  </a:cubicBezTo>
                  <a:cubicBezTo>
                    <a:pt x="224" y="641"/>
                    <a:pt x="269" y="656"/>
                    <a:pt x="314" y="656"/>
                  </a:cubicBezTo>
                  <a:cubicBezTo>
                    <a:pt x="358" y="656"/>
                    <a:pt x="403" y="641"/>
                    <a:pt x="433" y="611"/>
                  </a:cubicBezTo>
                  <a:cubicBezTo>
                    <a:pt x="567" y="477"/>
                    <a:pt x="567" y="418"/>
                    <a:pt x="567" y="299"/>
                  </a:cubicBezTo>
                  <a:lnTo>
                    <a:pt x="567" y="164"/>
                  </a:lnTo>
                  <a:cubicBezTo>
                    <a:pt x="492" y="105"/>
                    <a:pt x="492" y="105"/>
                    <a:pt x="373" y="45"/>
                  </a:cubicBezTo>
                  <a:cubicBezTo>
                    <a:pt x="343" y="15"/>
                    <a:pt x="299" y="1"/>
                    <a:pt x="252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2"/>
            <p:cNvSpPr/>
            <p:nvPr/>
          </p:nvSpPr>
          <p:spPr>
            <a:xfrm>
              <a:off x="334903" y="316443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2"/>
            <p:cNvSpPr/>
            <p:nvPr/>
          </p:nvSpPr>
          <p:spPr>
            <a:xfrm>
              <a:off x="334903" y="2926475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10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10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2"/>
            <p:cNvSpPr/>
            <p:nvPr/>
          </p:nvSpPr>
          <p:spPr>
            <a:xfrm>
              <a:off x="334903" y="268808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2"/>
            <p:cNvSpPr/>
            <p:nvPr/>
          </p:nvSpPr>
          <p:spPr>
            <a:xfrm>
              <a:off x="334903" y="3881042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2"/>
            <p:cNvSpPr/>
            <p:nvPr/>
          </p:nvSpPr>
          <p:spPr>
            <a:xfrm>
              <a:off x="334903" y="364261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2"/>
            <p:cNvSpPr/>
            <p:nvPr/>
          </p:nvSpPr>
          <p:spPr>
            <a:xfrm>
              <a:off x="334903" y="3402823"/>
              <a:ext cx="325364" cy="102756"/>
            </a:xfrm>
            <a:custGeom>
              <a:avLst/>
              <a:gdLst/>
              <a:ahLst/>
              <a:cxnLst/>
              <a:rect l="l" t="t" r="r" b="b"/>
              <a:pathLst>
                <a:path w="10430" h="329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69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69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2"/>
            <p:cNvSpPr/>
            <p:nvPr/>
          </p:nvSpPr>
          <p:spPr>
            <a:xfrm>
              <a:off x="334903" y="4595314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4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4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2"/>
            <p:cNvSpPr/>
            <p:nvPr/>
          </p:nvSpPr>
          <p:spPr>
            <a:xfrm>
              <a:off x="334903" y="4357390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2"/>
            <p:cNvSpPr/>
            <p:nvPr/>
          </p:nvSpPr>
          <p:spPr>
            <a:xfrm>
              <a:off x="334903" y="4118966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25"/>
                  </a:cubicBezTo>
                  <a:cubicBezTo>
                    <a:pt x="10429" y="2489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489"/>
                    <a:pt x="1" y="1625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2"/>
            <p:cNvSpPr/>
            <p:nvPr/>
          </p:nvSpPr>
          <p:spPr>
            <a:xfrm>
              <a:off x="334903" y="1259040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1"/>
                  </a:moveTo>
                  <a:cubicBezTo>
                    <a:pt x="9803" y="1"/>
                    <a:pt x="10429" y="745"/>
                    <a:pt x="10429" y="1684"/>
                  </a:cubicBezTo>
                  <a:cubicBezTo>
                    <a:pt x="10429" y="2548"/>
                    <a:pt x="9803" y="3293"/>
                    <a:pt x="9059" y="3293"/>
                  </a:cubicBezTo>
                  <a:lnTo>
                    <a:pt x="1371" y="3293"/>
                  </a:lnTo>
                  <a:cubicBezTo>
                    <a:pt x="627" y="3293"/>
                    <a:pt x="1" y="2548"/>
                    <a:pt x="1" y="1684"/>
                  </a:cubicBezTo>
                  <a:cubicBezTo>
                    <a:pt x="1" y="745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2"/>
            <p:cNvSpPr/>
            <p:nvPr/>
          </p:nvSpPr>
          <p:spPr>
            <a:xfrm>
              <a:off x="334903" y="1021116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548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2"/>
            <p:cNvSpPr/>
            <p:nvPr/>
          </p:nvSpPr>
          <p:spPr>
            <a:xfrm>
              <a:off x="334903" y="782692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2"/>
            <p:cNvSpPr/>
            <p:nvPr/>
          </p:nvSpPr>
          <p:spPr>
            <a:xfrm>
              <a:off x="334903" y="1975651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686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68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2"/>
            <p:cNvSpPr/>
            <p:nvPr/>
          </p:nvSpPr>
          <p:spPr>
            <a:xfrm>
              <a:off x="334903" y="1737259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2"/>
            <p:cNvSpPr/>
            <p:nvPr/>
          </p:nvSpPr>
          <p:spPr>
            <a:xfrm>
              <a:off x="334903" y="1497463"/>
              <a:ext cx="325364" cy="102725"/>
            </a:xfrm>
            <a:custGeom>
              <a:avLst/>
              <a:gdLst/>
              <a:ahLst/>
              <a:cxnLst/>
              <a:rect l="l" t="t" r="r" b="b"/>
              <a:pathLst>
                <a:path w="10430" h="3293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69"/>
                  </a:cubicBezTo>
                  <a:cubicBezTo>
                    <a:pt x="10429" y="2547"/>
                    <a:pt x="9803" y="3292"/>
                    <a:pt x="9059" y="3292"/>
                  </a:cubicBezTo>
                  <a:lnTo>
                    <a:pt x="1371" y="3292"/>
                  </a:lnTo>
                  <a:cubicBezTo>
                    <a:pt x="627" y="3292"/>
                    <a:pt x="1" y="2547"/>
                    <a:pt x="1" y="166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2"/>
            <p:cNvSpPr/>
            <p:nvPr/>
          </p:nvSpPr>
          <p:spPr>
            <a:xfrm>
              <a:off x="334903" y="2689923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1"/>
                  </a:moveTo>
                  <a:cubicBezTo>
                    <a:pt x="9803" y="1"/>
                    <a:pt x="10429" y="746"/>
                    <a:pt x="10429" y="1625"/>
                  </a:cubicBezTo>
                  <a:cubicBezTo>
                    <a:pt x="10429" y="2548"/>
                    <a:pt x="9803" y="3234"/>
                    <a:pt x="9059" y="3234"/>
                  </a:cubicBezTo>
                  <a:lnTo>
                    <a:pt x="1371" y="3234"/>
                  </a:lnTo>
                  <a:cubicBezTo>
                    <a:pt x="627" y="3234"/>
                    <a:pt x="1" y="2548"/>
                    <a:pt x="1" y="1625"/>
                  </a:cubicBezTo>
                  <a:cubicBezTo>
                    <a:pt x="1" y="746"/>
                    <a:pt x="627" y="1"/>
                    <a:pt x="137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2"/>
            <p:cNvSpPr/>
            <p:nvPr/>
          </p:nvSpPr>
          <p:spPr>
            <a:xfrm>
              <a:off x="334903" y="2451999"/>
              <a:ext cx="325364" cy="100885"/>
            </a:xfrm>
            <a:custGeom>
              <a:avLst/>
              <a:gdLst/>
              <a:ahLst/>
              <a:cxnLst/>
              <a:rect l="l" t="t" r="r" b="b"/>
              <a:pathLst>
                <a:path w="10430" h="3234" extrusionOk="0">
                  <a:moveTo>
                    <a:pt x="9059" y="0"/>
                  </a:moveTo>
                  <a:cubicBezTo>
                    <a:pt x="9803" y="0"/>
                    <a:pt x="10429" y="745"/>
                    <a:pt x="10429" y="1609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09"/>
                  </a:cubicBezTo>
                  <a:cubicBezTo>
                    <a:pt x="1" y="74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2"/>
            <p:cNvSpPr/>
            <p:nvPr/>
          </p:nvSpPr>
          <p:spPr>
            <a:xfrm>
              <a:off x="334903" y="2213607"/>
              <a:ext cx="325364" cy="100853"/>
            </a:xfrm>
            <a:custGeom>
              <a:avLst/>
              <a:gdLst/>
              <a:ahLst/>
              <a:cxnLst/>
              <a:rect l="l" t="t" r="r" b="b"/>
              <a:pathLst>
                <a:path w="10430" h="3233" extrusionOk="0">
                  <a:moveTo>
                    <a:pt x="9059" y="0"/>
                  </a:moveTo>
                  <a:cubicBezTo>
                    <a:pt x="9803" y="0"/>
                    <a:pt x="10429" y="685"/>
                    <a:pt x="10429" y="1624"/>
                  </a:cubicBezTo>
                  <a:cubicBezTo>
                    <a:pt x="10429" y="2488"/>
                    <a:pt x="9803" y="3233"/>
                    <a:pt x="9059" y="3233"/>
                  </a:cubicBezTo>
                  <a:lnTo>
                    <a:pt x="1371" y="3233"/>
                  </a:lnTo>
                  <a:cubicBezTo>
                    <a:pt x="627" y="3233"/>
                    <a:pt x="1" y="2488"/>
                    <a:pt x="1" y="1624"/>
                  </a:cubicBezTo>
                  <a:cubicBezTo>
                    <a:pt x="1" y="685"/>
                    <a:pt x="627" y="0"/>
                    <a:pt x="137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2"/>
            <p:cNvSpPr/>
            <p:nvPr/>
          </p:nvSpPr>
          <p:spPr>
            <a:xfrm>
              <a:off x="495075" y="646175"/>
              <a:ext cx="8153847" cy="4261144"/>
            </a:xfrm>
            <a:custGeom>
              <a:avLst/>
              <a:gdLst/>
              <a:ahLst/>
              <a:cxnLst/>
              <a:rect l="l" t="t" r="r" b="b"/>
              <a:pathLst>
                <a:path w="254987" h="136313" extrusionOk="0">
                  <a:moveTo>
                    <a:pt x="0" y="1"/>
                  </a:moveTo>
                  <a:lnTo>
                    <a:pt x="0" y="136313"/>
                  </a:lnTo>
                  <a:lnTo>
                    <a:pt x="254987" y="136313"/>
                  </a:lnTo>
                  <a:lnTo>
                    <a:pt x="25498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2"/>
            <p:cNvSpPr/>
            <p:nvPr/>
          </p:nvSpPr>
          <p:spPr>
            <a:xfrm>
              <a:off x="617468" y="819409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5"/>
                    <a:pt x="3114" y="3978"/>
                    <a:pt x="1997" y="3978"/>
                  </a:cubicBezTo>
                  <a:cubicBezTo>
                    <a:pt x="880" y="3978"/>
                    <a:pt x="1" y="3055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2"/>
            <p:cNvSpPr/>
            <p:nvPr/>
          </p:nvSpPr>
          <p:spPr>
            <a:xfrm>
              <a:off x="617468" y="105967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40"/>
                    <a:pt x="3114" y="3978"/>
                    <a:pt x="1997" y="3978"/>
                  </a:cubicBezTo>
                  <a:cubicBezTo>
                    <a:pt x="880" y="3978"/>
                    <a:pt x="1" y="3040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2"/>
            <p:cNvSpPr/>
            <p:nvPr/>
          </p:nvSpPr>
          <p:spPr>
            <a:xfrm>
              <a:off x="617468" y="1295756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2"/>
            <p:cNvSpPr/>
            <p:nvPr/>
          </p:nvSpPr>
          <p:spPr>
            <a:xfrm>
              <a:off x="617468" y="153602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1"/>
                    <a:pt x="1997" y="1"/>
                  </a:cubicBezTo>
                  <a:cubicBezTo>
                    <a:pt x="3114" y="1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2"/>
            <p:cNvSpPr/>
            <p:nvPr/>
          </p:nvSpPr>
          <p:spPr>
            <a:xfrm>
              <a:off x="617468" y="176839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2"/>
            <p:cNvSpPr/>
            <p:nvPr/>
          </p:nvSpPr>
          <p:spPr>
            <a:xfrm>
              <a:off x="617468" y="2008656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2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2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2"/>
            <p:cNvSpPr/>
            <p:nvPr/>
          </p:nvSpPr>
          <p:spPr>
            <a:xfrm>
              <a:off x="617468" y="2246580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2"/>
            <p:cNvSpPr/>
            <p:nvPr/>
          </p:nvSpPr>
          <p:spPr>
            <a:xfrm>
              <a:off x="617468" y="248684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82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2"/>
            <p:cNvSpPr/>
            <p:nvPr/>
          </p:nvSpPr>
          <p:spPr>
            <a:xfrm>
              <a:off x="617468" y="2727108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99"/>
                    <a:pt x="3114" y="3964"/>
                    <a:pt x="1997" y="3964"/>
                  </a:cubicBezTo>
                  <a:cubicBezTo>
                    <a:pt x="880" y="3964"/>
                    <a:pt x="1" y="3099"/>
                    <a:pt x="1" y="1982"/>
                  </a:cubicBezTo>
                  <a:cubicBezTo>
                    <a:pt x="1" y="865"/>
                    <a:pt x="880" y="1"/>
                    <a:pt x="1997" y="1"/>
                  </a:cubicBezTo>
                  <a:cubicBezTo>
                    <a:pt x="3114" y="1"/>
                    <a:pt x="3978" y="865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2"/>
            <p:cNvSpPr/>
            <p:nvPr/>
          </p:nvSpPr>
          <p:spPr>
            <a:xfrm>
              <a:off x="617468" y="2966904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114"/>
                    <a:pt x="3114" y="3979"/>
                    <a:pt x="1997" y="3979"/>
                  </a:cubicBezTo>
                  <a:cubicBezTo>
                    <a:pt x="880" y="3979"/>
                    <a:pt x="1" y="3114"/>
                    <a:pt x="1" y="1997"/>
                  </a:cubicBezTo>
                  <a:cubicBezTo>
                    <a:pt x="1" y="880"/>
                    <a:pt x="880" y="1"/>
                    <a:pt x="1997" y="1"/>
                  </a:cubicBezTo>
                  <a:cubicBezTo>
                    <a:pt x="3114" y="1"/>
                    <a:pt x="3978" y="880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2"/>
            <p:cNvSpPr/>
            <p:nvPr/>
          </p:nvSpPr>
          <p:spPr>
            <a:xfrm>
              <a:off x="617468" y="3205327"/>
              <a:ext cx="124125" cy="123657"/>
            </a:xfrm>
            <a:custGeom>
              <a:avLst/>
              <a:gdLst/>
              <a:ahLst/>
              <a:cxnLst/>
              <a:rect l="l" t="t" r="r" b="b"/>
              <a:pathLst>
                <a:path w="3979" h="3964" extrusionOk="0">
                  <a:moveTo>
                    <a:pt x="3978" y="1982"/>
                  </a:moveTo>
                  <a:cubicBezTo>
                    <a:pt x="3978" y="3039"/>
                    <a:pt x="3114" y="3963"/>
                    <a:pt x="1997" y="3963"/>
                  </a:cubicBezTo>
                  <a:cubicBezTo>
                    <a:pt x="880" y="3963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2"/>
            <p:cNvSpPr/>
            <p:nvPr/>
          </p:nvSpPr>
          <p:spPr>
            <a:xfrm>
              <a:off x="617468" y="3445123"/>
              <a:ext cx="124125" cy="124125"/>
            </a:xfrm>
            <a:custGeom>
              <a:avLst/>
              <a:gdLst/>
              <a:ahLst/>
              <a:cxnLst/>
              <a:rect l="l" t="t" r="r" b="b"/>
              <a:pathLst>
                <a:path w="3979" h="3979" extrusionOk="0">
                  <a:moveTo>
                    <a:pt x="3978" y="1997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7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2"/>
            <p:cNvSpPr/>
            <p:nvPr/>
          </p:nvSpPr>
          <p:spPr>
            <a:xfrm>
              <a:off x="617468" y="3677495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054"/>
                    <a:pt x="3114" y="3978"/>
                    <a:pt x="1997" y="3978"/>
                  </a:cubicBezTo>
                  <a:cubicBezTo>
                    <a:pt x="880" y="3978"/>
                    <a:pt x="1" y="3054"/>
                    <a:pt x="1" y="1996"/>
                  </a:cubicBezTo>
                  <a:cubicBezTo>
                    <a:pt x="1" y="879"/>
                    <a:pt x="880" y="0"/>
                    <a:pt x="1997" y="0"/>
                  </a:cubicBezTo>
                  <a:cubicBezTo>
                    <a:pt x="3114" y="0"/>
                    <a:pt x="3978" y="87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2"/>
            <p:cNvSpPr/>
            <p:nvPr/>
          </p:nvSpPr>
          <p:spPr>
            <a:xfrm>
              <a:off x="617468" y="3917758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2"/>
                  </a:moveTo>
                  <a:cubicBezTo>
                    <a:pt x="3978" y="3039"/>
                    <a:pt x="3114" y="3978"/>
                    <a:pt x="1997" y="3978"/>
                  </a:cubicBezTo>
                  <a:cubicBezTo>
                    <a:pt x="880" y="3978"/>
                    <a:pt x="1" y="3039"/>
                    <a:pt x="1" y="1982"/>
                  </a:cubicBezTo>
                  <a:cubicBezTo>
                    <a:pt x="1" y="864"/>
                    <a:pt x="880" y="0"/>
                    <a:pt x="1997" y="0"/>
                  </a:cubicBezTo>
                  <a:cubicBezTo>
                    <a:pt x="3114" y="0"/>
                    <a:pt x="3978" y="864"/>
                    <a:pt x="3978" y="19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2"/>
            <p:cNvSpPr/>
            <p:nvPr/>
          </p:nvSpPr>
          <p:spPr>
            <a:xfrm>
              <a:off x="617468" y="4153842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96"/>
                  </a:moveTo>
                  <a:cubicBezTo>
                    <a:pt x="3978" y="3114"/>
                    <a:pt x="3114" y="3978"/>
                    <a:pt x="1997" y="3978"/>
                  </a:cubicBezTo>
                  <a:cubicBezTo>
                    <a:pt x="880" y="3978"/>
                    <a:pt x="1" y="3114"/>
                    <a:pt x="1" y="1996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9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2"/>
            <p:cNvSpPr/>
            <p:nvPr/>
          </p:nvSpPr>
          <p:spPr>
            <a:xfrm>
              <a:off x="617468" y="4394106"/>
              <a:ext cx="124125" cy="124094"/>
            </a:xfrm>
            <a:custGeom>
              <a:avLst/>
              <a:gdLst/>
              <a:ahLst/>
              <a:cxnLst/>
              <a:rect l="l" t="t" r="r" b="b"/>
              <a:pathLst>
                <a:path w="3979" h="3978" extrusionOk="0">
                  <a:moveTo>
                    <a:pt x="3978" y="1981"/>
                  </a:moveTo>
                  <a:cubicBezTo>
                    <a:pt x="3978" y="3099"/>
                    <a:pt x="3114" y="3978"/>
                    <a:pt x="1997" y="3978"/>
                  </a:cubicBezTo>
                  <a:cubicBezTo>
                    <a:pt x="880" y="3978"/>
                    <a:pt x="1" y="3099"/>
                    <a:pt x="1" y="1981"/>
                  </a:cubicBezTo>
                  <a:cubicBezTo>
                    <a:pt x="1" y="939"/>
                    <a:pt x="880" y="0"/>
                    <a:pt x="1997" y="0"/>
                  </a:cubicBezTo>
                  <a:cubicBezTo>
                    <a:pt x="3114" y="0"/>
                    <a:pt x="3978" y="939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2"/>
            <p:cNvSpPr/>
            <p:nvPr/>
          </p:nvSpPr>
          <p:spPr>
            <a:xfrm>
              <a:off x="617468" y="4634370"/>
              <a:ext cx="124125" cy="123626"/>
            </a:xfrm>
            <a:custGeom>
              <a:avLst/>
              <a:gdLst/>
              <a:ahLst/>
              <a:cxnLst/>
              <a:rect l="l" t="t" r="r" b="b"/>
              <a:pathLst>
                <a:path w="3979" h="3963" extrusionOk="0">
                  <a:moveTo>
                    <a:pt x="3978" y="1981"/>
                  </a:moveTo>
                  <a:cubicBezTo>
                    <a:pt x="3978" y="3099"/>
                    <a:pt x="3114" y="3963"/>
                    <a:pt x="1997" y="3963"/>
                  </a:cubicBezTo>
                  <a:cubicBezTo>
                    <a:pt x="880" y="3963"/>
                    <a:pt x="1" y="3099"/>
                    <a:pt x="1" y="1981"/>
                  </a:cubicBezTo>
                  <a:cubicBezTo>
                    <a:pt x="1" y="924"/>
                    <a:pt x="880" y="0"/>
                    <a:pt x="1997" y="0"/>
                  </a:cubicBezTo>
                  <a:cubicBezTo>
                    <a:pt x="3114" y="0"/>
                    <a:pt x="3978" y="924"/>
                    <a:pt x="3978" y="198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2"/>
            <p:cNvSpPr/>
            <p:nvPr/>
          </p:nvSpPr>
          <p:spPr>
            <a:xfrm>
              <a:off x="307951" y="1307361"/>
              <a:ext cx="410401" cy="102756"/>
            </a:xfrm>
            <a:custGeom>
              <a:avLst/>
              <a:gdLst/>
              <a:ahLst/>
              <a:cxnLst/>
              <a:rect l="l" t="t" r="r" b="b"/>
              <a:pathLst>
                <a:path w="13156" h="329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2"/>
            <p:cNvSpPr/>
            <p:nvPr/>
          </p:nvSpPr>
          <p:spPr>
            <a:xfrm>
              <a:off x="307951" y="106943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2"/>
            <p:cNvSpPr/>
            <p:nvPr/>
          </p:nvSpPr>
          <p:spPr>
            <a:xfrm>
              <a:off x="307951" y="831044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24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24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2"/>
            <p:cNvSpPr/>
            <p:nvPr/>
          </p:nvSpPr>
          <p:spPr>
            <a:xfrm>
              <a:off x="307951" y="2023972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2"/>
            <p:cNvSpPr/>
            <p:nvPr/>
          </p:nvSpPr>
          <p:spPr>
            <a:xfrm>
              <a:off x="307951" y="1786048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671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1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2"/>
            <p:cNvSpPr/>
            <p:nvPr/>
          </p:nvSpPr>
          <p:spPr>
            <a:xfrm>
              <a:off x="307951" y="154762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2"/>
            <p:cNvSpPr/>
            <p:nvPr/>
          </p:nvSpPr>
          <p:spPr>
            <a:xfrm>
              <a:off x="307951" y="273874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3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53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2"/>
            <p:cNvSpPr/>
            <p:nvPr/>
          </p:nvSpPr>
          <p:spPr>
            <a:xfrm>
              <a:off x="307951" y="2500320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48"/>
                    <a:pt x="12411" y="3234"/>
                    <a:pt x="11412" y="3234"/>
                  </a:cubicBezTo>
                  <a:lnTo>
                    <a:pt x="1729" y="3234"/>
                  </a:lnTo>
                  <a:cubicBezTo>
                    <a:pt x="746" y="3234"/>
                    <a:pt x="1" y="2548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2"/>
            <p:cNvSpPr/>
            <p:nvPr/>
          </p:nvSpPr>
          <p:spPr>
            <a:xfrm>
              <a:off x="307951" y="2262396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2"/>
            <p:cNvSpPr/>
            <p:nvPr/>
          </p:nvSpPr>
          <p:spPr>
            <a:xfrm>
              <a:off x="307951" y="3212751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84"/>
                  </a:cubicBezTo>
                  <a:cubicBezTo>
                    <a:pt x="13155" y="2548"/>
                    <a:pt x="12411" y="3293"/>
                    <a:pt x="11412" y="3293"/>
                  </a:cubicBezTo>
                  <a:lnTo>
                    <a:pt x="1729" y="3293"/>
                  </a:lnTo>
                  <a:cubicBezTo>
                    <a:pt x="746" y="3293"/>
                    <a:pt x="1" y="2548"/>
                    <a:pt x="1" y="1684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2"/>
            <p:cNvSpPr/>
            <p:nvPr/>
          </p:nvSpPr>
          <p:spPr>
            <a:xfrm>
              <a:off x="307951" y="2974827"/>
              <a:ext cx="410401" cy="102725"/>
            </a:xfrm>
            <a:custGeom>
              <a:avLst/>
              <a:gdLst/>
              <a:ahLst/>
              <a:cxnLst/>
              <a:rect l="l" t="t" r="r" b="b"/>
              <a:pathLst>
                <a:path w="13156" h="3293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69"/>
                  </a:cubicBezTo>
                  <a:cubicBezTo>
                    <a:pt x="13155" y="2548"/>
                    <a:pt x="12411" y="3292"/>
                    <a:pt x="11412" y="3292"/>
                  </a:cubicBezTo>
                  <a:lnTo>
                    <a:pt x="1729" y="3292"/>
                  </a:lnTo>
                  <a:cubicBezTo>
                    <a:pt x="746" y="3292"/>
                    <a:pt x="1" y="2548"/>
                    <a:pt x="1" y="166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2"/>
            <p:cNvSpPr/>
            <p:nvPr/>
          </p:nvSpPr>
          <p:spPr>
            <a:xfrm>
              <a:off x="307951" y="3929363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8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2"/>
            <p:cNvSpPr/>
            <p:nvPr/>
          </p:nvSpPr>
          <p:spPr>
            <a:xfrm>
              <a:off x="307951" y="3691439"/>
              <a:ext cx="410401" cy="100386"/>
            </a:xfrm>
            <a:custGeom>
              <a:avLst/>
              <a:gdLst/>
              <a:ahLst/>
              <a:cxnLst/>
              <a:rect l="l" t="t" r="r" b="b"/>
              <a:pathLst>
                <a:path w="13156" h="3218" extrusionOk="0">
                  <a:moveTo>
                    <a:pt x="11412" y="0"/>
                  </a:moveTo>
                  <a:cubicBezTo>
                    <a:pt x="12411" y="0"/>
                    <a:pt x="13155" y="670"/>
                    <a:pt x="13155" y="1609"/>
                  </a:cubicBezTo>
                  <a:cubicBezTo>
                    <a:pt x="13155" y="2473"/>
                    <a:pt x="12411" y="3218"/>
                    <a:pt x="11412" y="3218"/>
                  </a:cubicBezTo>
                  <a:lnTo>
                    <a:pt x="1729" y="3218"/>
                  </a:lnTo>
                  <a:cubicBezTo>
                    <a:pt x="746" y="3218"/>
                    <a:pt x="1" y="2473"/>
                    <a:pt x="1" y="1609"/>
                  </a:cubicBezTo>
                  <a:cubicBezTo>
                    <a:pt x="1" y="670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2"/>
            <p:cNvSpPr/>
            <p:nvPr/>
          </p:nvSpPr>
          <p:spPr>
            <a:xfrm>
              <a:off x="307951" y="3453015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1"/>
                  </a:moveTo>
                  <a:cubicBezTo>
                    <a:pt x="12411" y="1"/>
                    <a:pt x="13155" y="686"/>
                    <a:pt x="13155" y="1610"/>
                  </a:cubicBezTo>
                  <a:cubicBezTo>
                    <a:pt x="13155" y="2489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489"/>
                    <a:pt x="1" y="1610"/>
                  </a:cubicBezTo>
                  <a:cubicBezTo>
                    <a:pt x="1" y="68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2"/>
            <p:cNvSpPr/>
            <p:nvPr/>
          </p:nvSpPr>
          <p:spPr>
            <a:xfrm>
              <a:off x="307951" y="4644103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533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533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2"/>
            <p:cNvSpPr/>
            <p:nvPr/>
          </p:nvSpPr>
          <p:spPr>
            <a:xfrm>
              <a:off x="307951" y="4405711"/>
              <a:ext cx="410401" cy="100885"/>
            </a:xfrm>
            <a:custGeom>
              <a:avLst/>
              <a:gdLst/>
              <a:ahLst/>
              <a:cxnLst/>
              <a:rect l="l" t="t" r="r" b="b"/>
              <a:pathLst>
                <a:path w="13156" h="3234" extrusionOk="0">
                  <a:moveTo>
                    <a:pt x="11412" y="0"/>
                  </a:moveTo>
                  <a:cubicBezTo>
                    <a:pt x="12411" y="0"/>
                    <a:pt x="13155" y="745"/>
                    <a:pt x="13155" y="1609"/>
                  </a:cubicBezTo>
                  <a:cubicBezTo>
                    <a:pt x="13155" y="2548"/>
                    <a:pt x="12411" y="3233"/>
                    <a:pt x="11412" y="3233"/>
                  </a:cubicBezTo>
                  <a:lnTo>
                    <a:pt x="1729" y="3233"/>
                  </a:lnTo>
                  <a:cubicBezTo>
                    <a:pt x="746" y="3233"/>
                    <a:pt x="1" y="2548"/>
                    <a:pt x="1" y="1609"/>
                  </a:cubicBezTo>
                  <a:cubicBezTo>
                    <a:pt x="1" y="745"/>
                    <a:pt x="746" y="0"/>
                    <a:pt x="172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2"/>
            <p:cNvSpPr/>
            <p:nvPr/>
          </p:nvSpPr>
          <p:spPr>
            <a:xfrm>
              <a:off x="307951" y="4167755"/>
              <a:ext cx="410401" cy="100417"/>
            </a:xfrm>
            <a:custGeom>
              <a:avLst/>
              <a:gdLst/>
              <a:ahLst/>
              <a:cxnLst/>
              <a:rect l="l" t="t" r="r" b="b"/>
              <a:pathLst>
                <a:path w="13156" h="3219" extrusionOk="0">
                  <a:moveTo>
                    <a:pt x="11412" y="1"/>
                  </a:moveTo>
                  <a:cubicBezTo>
                    <a:pt x="12411" y="1"/>
                    <a:pt x="13155" y="746"/>
                    <a:pt x="13155" y="1610"/>
                  </a:cubicBezTo>
                  <a:cubicBezTo>
                    <a:pt x="13155" y="2474"/>
                    <a:pt x="12411" y="3219"/>
                    <a:pt x="11412" y="3219"/>
                  </a:cubicBezTo>
                  <a:lnTo>
                    <a:pt x="1729" y="3219"/>
                  </a:lnTo>
                  <a:cubicBezTo>
                    <a:pt x="746" y="3219"/>
                    <a:pt x="1" y="2474"/>
                    <a:pt x="1" y="1610"/>
                  </a:cubicBezTo>
                  <a:cubicBezTo>
                    <a:pt x="1" y="746"/>
                    <a:pt x="746" y="1"/>
                    <a:pt x="172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34" name="Google Shape;5434;p32"/>
          <p:cNvGrpSpPr/>
          <p:nvPr/>
        </p:nvGrpSpPr>
        <p:grpSpPr>
          <a:xfrm>
            <a:off x="6410194" y="752622"/>
            <a:ext cx="2159504" cy="4048269"/>
            <a:chOff x="6410194" y="752622"/>
            <a:chExt cx="2159504" cy="4048269"/>
          </a:xfrm>
        </p:grpSpPr>
        <p:sp>
          <p:nvSpPr>
            <p:cNvPr id="5435" name="Google Shape;5435;p32"/>
            <p:cNvSpPr/>
            <p:nvPr/>
          </p:nvSpPr>
          <p:spPr>
            <a:xfrm rot="10800000">
              <a:off x="8460921" y="4727426"/>
              <a:ext cx="19559" cy="37964"/>
            </a:xfrm>
            <a:custGeom>
              <a:avLst/>
              <a:gdLst/>
              <a:ahLst/>
              <a:cxnLst/>
              <a:rect l="l" t="t" r="r" b="b"/>
              <a:pathLst>
                <a:path w="627" h="1217" extrusionOk="0">
                  <a:moveTo>
                    <a:pt x="350" y="0"/>
                  </a:moveTo>
                  <a:cubicBezTo>
                    <a:pt x="313" y="0"/>
                    <a:pt x="278" y="15"/>
                    <a:pt x="254" y="40"/>
                  </a:cubicBezTo>
                  <a:cubicBezTo>
                    <a:pt x="179" y="159"/>
                    <a:pt x="120" y="218"/>
                    <a:pt x="60" y="278"/>
                  </a:cubicBezTo>
                  <a:cubicBezTo>
                    <a:pt x="60" y="412"/>
                    <a:pt x="60" y="472"/>
                    <a:pt x="0" y="591"/>
                  </a:cubicBezTo>
                  <a:cubicBezTo>
                    <a:pt x="0" y="784"/>
                    <a:pt x="60" y="963"/>
                    <a:pt x="179" y="1157"/>
                  </a:cubicBezTo>
                  <a:lnTo>
                    <a:pt x="254" y="1217"/>
                  </a:lnTo>
                  <a:cubicBezTo>
                    <a:pt x="313" y="1217"/>
                    <a:pt x="432" y="1217"/>
                    <a:pt x="492" y="1157"/>
                  </a:cubicBezTo>
                  <a:cubicBezTo>
                    <a:pt x="552" y="963"/>
                    <a:pt x="626" y="784"/>
                    <a:pt x="626" y="650"/>
                  </a:cubicBezTo>
                  <a:lnTo>
                    <a:pt x="626" y="412"/>
                  </a:lnTo>
                  <a:cubicBezTo>
                    <a:pt x="626" y="278"/>
                    <a:pt x="552" y="218"/>
                    <a:pt x="552" y="99"/>
                  </a:cubicBezTo>
                  <a:lnTo>
                    <a:pt x="492" y="99"/>
                  </a:lnTo>
                  <a:cubicBezTo>
                    <a:pt x="457" y="29"/>
                    <a:pt x="402" y="0"/>
                    <a:pt x="350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2"/>
            <p:cNvSpPr/>
            <p:nvPr/>
          </p:nvSpPr>
          <p:spPr>
            <a:xfrm rot="10800000">
              <a:off x="8410728" y="4671650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9" y="1"/>
                  </a:moveTo>
                  <a:cubicBezTo>
                    <a:pt x="293" y="1"/>
                    <a:pt x="243" y="15"/>
                    <a:pt x="194" y="40"/>
                  </a:cubicBezTo>
                  <a:cubicBezTo>
                    <a:pt x="134" y="100"/>
                    <a:pt x="60" y="159"/>
                    <a:pt x="60" y="293"/>
                  </a:cubicBezTo>
                  <a:cubicBezTo>
                    <a:pt x="0" y="353"/>
                    <a:pt x="0" y="412"/>
                    <a:pt x="0" y="472"/>
                  </a:cubicBezTo>
                  <a:cubicBezTo>
                    <a:pt x="0" y="666"/>
                    <a:pt x="0" y="844"/>
                    <a:pt x="194" y="979"/>
                  </a:cubicBezTo>
                  <a:cubicBezTo>
                    <a:pt x="224" y="1008"/>
                    <a:pt x="269" y="1023"/>
                    <a:pt x="313" y="1023"/>
                  </a:cubicBezTo>
                  <a:cubicBezTo>
                    <a:pt x="358" y="1023"/>
                    <a:pt x="403" y="1008"/>
                    <a:pt x="432" y="979"/>
                  </a:cubicBezTo>
                  <a:cubicBezTo>
                    <a:pt x="566" y="785"/>
                    <a:pt x="566" y="666"/>
                    <a:pt x="626" y="532"/>
                  </a:cubicBezTo>
                  <a:cubicBezTo>
                    <a:pt x="626" y="472"/>
                    <a:pt x="626" y="412"/>
                    <a:pt x="566" y="353"/>
                  </a:cubicBezTo>
                  <a:cubicBezTo>
                    <a:pt x="566" y="293"/>
                    <a:pt x="566" y="159"/>
                    <a:pt x="507" y="100"/>
                  </a:cubicBezTo>
                  <a:cubicBezTo>
                    <a:pt x="463" y="30"/>
                    <a:pt x="404" y="1"/>
                    <a:pt x="3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2"/>
            <p:cNvSpPr/>
            <p:nvPr/>
          </p:nvSpPr>
          <p:spPr>
            <a:xfrm rot="10800000">
              <a:off x="8360535" y="4707898"/>
              <a:ext cx="17251" cy="48851"/>
            </a:xfrm>
            <a:custGeom>
              <a:avLst/>
              <a:gdLst/>
              <a:ahLst/>
              <a:cxnLst/>
              <a:rect l="l" t="t" r="r" b="b"/>
              <a:pathLst>
                <a:path w="553" h="1566" extrusionOk="0">
                  <a:moveTo>
                    <a:pt x="373" y="1"/>
                  </a:moveTo>
                  <a:cubicBezTo>
                    <a:pt x="314" y="1"/>
                    <a:pt x="180" y="1"/>
                    <a:pt x="120" y="75"/>
                  </a:cubicBezTo>
                  <a:cubicBezTo>
                    <a:pt x="60" y="195"/>
                    <a:pt x="60" y="314"/>
                    <a:pt x="1" y="448"/>
                  </a:cubicBezTo>
                  <a:lnTo>
                    <a:pt x="1" y="746"/>
                  </a:lnTo>
                  <a:cubicBezTo>
                    <a:pt x="1" y="999"/>
                    <a:pt x="1" y="1252"/>
                    <a:pt x="120" y="1491"/>
                  </a:cubicBezTo>
                  <a:cubicBezTo>
                    <a:pt x="120" y="1491"/>
                    <a:pt x="180" y="1491"/>
                    <a:pt x="180" y="1565"/>
                  </a:cubicBezTo>
                  <a:cubicBezTo>
                    <a:pt x="314" y="1565"/>
                    <a:pt x="373" y="1565"/>
                    <a:pt x="433" y="1431"/>
                  </a:cubicBezTo>
                  <a:cubicBezTo>
                    <a:pt x="552" y="1252"/>
                    <a:pt x="552" y="999"/>
                    <a:pt x="552" y="746"/>
                  </a:cubicBezTo>
                  <a:lnTo>
                    <a:pt x="552" y="448"/>
                  </a:lnTo>
                  <a:cubicBezTo>
                    <a:pt x="492" y="314"/>
                    <a:pt x="492" y="195"/>
                    <a:pt x="433" y="75"/>
                  </a:cubicBezTo>
                  <a:cubicBezTo>
                    <a:pt x="433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2"/>
            <p:cNvSpPr/>
            <p:nvPr/>
          </p:nvSpPr>
          <p:spPr>
            <a:xfrm rot="10800000">
              <a:off x="8290846" y="4696294"/>
              <a:ext cx="19091" cy="39836"/>
            </a:xfrm>
            <a:custGeom>
              <a:avLst/>
              <a:gdLst/>
              <a:ahLst/>
              <a:cxnLst/>
              <a:rect l="l" t="t" r="r" b="b"/>
              <a:pathLst>
                <a:path w="612" h="1277" extrusionOk="0">
                  <a:moveTo>
                    <a:pt x="307" y="1"/>
                  </a:moveTo>
                  <a:cubicBezTo>
                    <a:pt x="281" y="1"/>
                    <a:pt x="257" y="8"/>
                    <a:pt x="239" y="25"/>
                  </a:cubicBezTo>
                  <a:cubicBezTo>
                    <a:pt x="180" y="159"/>
                    <a:pt x="120" y="219"/>
                    <a:pt x="60" y="338"/>
                  </a:cubicBezTo>
                  <a:cubicBezTo>
                    <a:pt x="60" y="398"/>
                    <a:pt x="1" y="532"/>
                    <a:pt x="1" y="651"/>
                  </a:cubicBezTo>
                  <a:cubicBezTo>
                    <a:pt x="1" y="830"/>
                    <a:pt x="60" y="1023"/>
                    <a:pt x="180" y="1202"/>
                  </a:cubicBezTo>
                  <a:lnTo>
                    <a:pt x="239" y="1277"/>
                  </a:lnTo>
                  <a:cubicBezTo>
                    <a:pt x="299" y="1277"/>
                    <a:pt x="433" y="1277"/>
                    <a:pt x="492" y="1202"/>
                  </a:cubicBezTo>
                  <a:lnTo>
                    <a:pt x="492" y="1143"/>
                  </a:lnTo>
                  <a:cubicBezTo>
                    <a:pt x="552" y="964"/>
                    <a:pt x="612" y="830"/>
                    <a:pt x="612" y="651"/>
                  </a:cubicBezTo>
                  <a:lnTo>
                    <a:pt x="612" y="398"/>
                  </a:lnTo>
                  <a:cubicBezTo>
                    <a:pt x="612" y="338"/>
                    <a:pt x="552" y="219"/>
                    <a:pt x="552" y="159"/>
                  </a:cubicBezTo>
                  <a:lnTo>
                    <a:pt x="492" y="85"/>
                  </a:lnTo>
                  <a:cubicBezTo>
                    <a:pt x="450" y="43"/>
                    <a:pt x="371" y="1"/>
                    <a:pt x="307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2"/>
            <p:cNvSpPr/>
            <p:nvPr/>
          </p:nvSpPr>
          <p:spPr>
            <a:xfrm rot="10800000">
              <a:off x="8354515" y="4627166"/>
              <a:ext cx="19559" cy="25018"/>
            </a:xfrm>
            <a:custGeom>
              <a:avLst/>
              <a:gdLst/>
              <a:ahLst/>
              <a:cxnLst/>
              <a:rect l="l" t="t" r="r" b="b"/>
              <a:pathLst>
                <a:path w="627" h="802" extrusionOk="0">
                  <a:moveTo>
                    <a:pt x="254" y="1"/>
                  </a:moveTo>
                  <a:cubicBezTo>
                    <a:pt x="120" y="75"/>
                    <a:pt x="120" y="135"/>
                    <a:pt x="61" y="195"/>
                  </a:cubicBezTo>
                  <a:cubicBezTo>
                    <a:pt x="61" y="254"/>
                    <a:pt x="1" y="314"/>
                    <a:pt x="1" y="373"/>
                  </a:cubicBezTo>
                  <a:cubicBezTo>
                    <a:pt x="1" y="507"/>
                    <a:pt x="61" y="627"/>
                    <a:pt x="195" y="746"/>
                  </a:cubicBezTo>
                  <a:cubicBezTo>
                    <a:pt x="224" y="783"/>
                    <a:pt x="269" y="802"/>
                    <a:pt x="321" y="802"/>
                  </a:cubicBezTo>
                  <a:cubicBezTo>
                    <a:pt x="373" y="802"/>
                    <a:pt x="433" y="783"/>
                    <a:pt x="493" y="746"/>
                  </a:cubicBezTo>
                  <a:lnTo>
                    <a:pt x="493" y="686"/>
                  </a:lnTo>
                  <a:cubicBezTo>
                    <a:pt x="567" y="627"/>
                    <a:pt x="627" y="507"/>
                    <a:pt x="627" y="448"/>
                  </a:cubicBezTo>
                  <a:lnTo>
                    <a:pt x="627" y="254"/>
                  </a:lnTo>
                  <a:cubicBezTo>
                    <a:pt x="567" y="195"/>
                    <a:pt x="567" y="135"/>
                    <a:pt x="493" y="75"/>
                  </a:cubicBezTo>
                  <a:cubicBezTo>
                    <a:pt x="433" y="1"/>
                    <a:pt x="314" y="1"/>
                    <a:pt x="25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2"/>
            <p:cNvSpPr/>
            <p:nvPr/>
          </p:nvSpPr>
          <p:spPr>
            <a:xfrm rot="10800000">
              <a:off x="8465101" y="4648409"/>
              <a:ext cx="19091" cy="20495"/>
            </a:xfrm>
            <a:custGeom>
              <a:avLst/>
              <a:gdLst/>
              <a:ahLst/>
              <a:cxnLst/>
              <a:rect l="l" t="t" r="r" b="b"/>
              <a:pathLst>
                <a:path w="612" h="657" extrusionOk="0">
                  <a:moveTo>
                    <a:pt x="306" y="1"/>
                  </a:moveTo>
                  <a:cubicBezTo>
                    <a:pt x="257" y="1"/>
                    <a:pt x="209" y="15"/>
                    <a:pt x="179" y="45"/>
                  </a:cubicBezTo>
                  <a:cubicBezTo>
                    <a:pt x="119" y="105"/>
                    <a:pt x="60" y="164"/>
                    <a:pt x="60" y="239"/>
                  </a:cubicBezTo>
                  <a:cubicBezTo>
                    <a:pt x="0" y="299"/>
                    <a:pt x="0" y="299"/>
                    <a:pt x="0" y="358"/>
                  </a:cubicBezTo>
                  <a:cubicBezTo>
                    <a:pt x="60" y="418"/>
                    <a:pt x="60" y="537"/>
                    <a:pt x="179" y="611"/>
                  </a:cubicBezTo>
                  <a:cubicBezTo>
                    <a:pt x="239" y="641"/>
                    <a:pt x="302" y="656"/>
                    <a:pt x="358" y="656"/>
                  </a:cubicBezTo>
                  <a:cubicBezTo>
                    <a:pt x="414" y="656"/>
                    <a:pt x="462" y="641"/>
                    <a:pt x="492" y="611"/>
                  </a:cubicBezTo>
                  <a:cubicBezTo>
                    <a:pt x="611" y="477"/>
                    <a:pt x="611" y="418"/>
                    <a:pt x="611" y="299"/>
                  </a:cubicBezTo>
                  <a:cubicBezTo>
                    <a:pt x="611" y="299"/>
                    <a:pt x="611" y="239"/>
                    <a:pt x="551" y="164"/>
                  </a:cubicBezTo>
                  <a:cubicBezTo>
                    <a:pt x="551" y="105"/>
                    <a:pt x="492" y="105"/>
                    <a:pt x="432" y="45"/>
                  </a:cubicBezTo>
                  <a:cubicBezTo>
                    <a:pt x="403" y="15"/>
                    <a:pt x="354" y="1"/>
                    <a:pt x="306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2"/>
            <p:cNvSpPr/>
            <p:nvPr/>
          </p:nvSpPr>
          <p:spPr>
            <a:xfrm rot="10800000">
              <a:off x="7837738" y="4727426"/>
              <a:ext cx="19091" cy="37964"/>
            </a:xfrm>
            <a:custGeom>
              <a:avLst/>
              <a:gdLst/>
              <a:ahLst/>
              <a:cxnLst/>
              <a:rect l="l" t="t" r="r" b="b"/>
              <a:pathLst>
                <a:path w="612" h="1217" extrusionOk="0">
                  <a:moveTo>
                    <a:pt x="341" y="0"/>
                  </a:moveTo>
                  <a:cubicBezTo>
                    <a:pt x="301" y="0"/>
                    <a:pt x="264" y="15"/>
                    <a:pt x="239" y="40"/>
                  </a:cubicBezTo>
                  <a:cubicBezTo>
                    <a:pt x="180" y="159"/>
                    <a:pt x="120" y="218"/>
                    <a:pt x="120" y="278"/>
                  </a:cubicBezTo>
                  <a:cubicBezTo>
                    <a:pt x="61" y="412"/>
                    <a:pt x="61" y="472"/>
                    <a:pt x="1" y="591"/>
                  </a:cubicBezTo>
                  <a:cubicBezTo>
                    <a:pt x="1" y="784"/>
                    <a:pt x="61" y="963"/>
                    <a:pt x="180" y="1157"/>
                  </a:cubicBezTo>
                  <a:lnTo>
                    <a:pt x="239" y="1217"/>
                  </a:lnTo>
                  <a:cubicBezTo>
                    <a:pt x="299" y="1217"/>
                    <a:pt x="433" y="1217"/>
                    <a:pt x="493" y="1157"/>
                  </a:cubicBezTo>
                  <a:cubicBezTo>
                    <a:pt x="552" y="963"/>
                    <a:pt x="612" y="784"/>
                    <a:pt x="612" y="650"/>
                  </a:cubicBezTo>
                  <a:lnTo>
                    <a:pt x="612" y="412"/>
                  </a:lnTo>
                  <a:cubicBezTo>
                    <a:pt x="612" y="278"/>
                    <a:pt x="612" y="218"/>
                    <a:pt x="552" y="99"/>
                  </a:cubicBezTo>
                  <a:lnTo>
                    <a:pt x="493" y="99"/>
                  </a:lnTo>
                  <a:cubicBezTo>
                    <a:pt x="458" y="29"/>
                    <a:pt x="397" y="0"/>
                    <a:pt x="341" y="0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2"/>
            <p:cNvSpPr/>
            <p:nvPr/>
          </p:nvSpPr>
          <p:spPr>
            <a:xfrm rot="10800000">
              <a:off x="7787078" y="4671650"/>
              <a:ext cx="19559" cy="31944"/>
            </a:xfrm>
            <a:custGeom>
              <a:avLst/>
              <a:gdLst/>
              <a:ahLst/>
              <a:cxnLst/>
              <a:rect l="l" t="t" r="r" b="b"/>
              <a:pathLst>
                <a:path w="627" h="1024" extrusionOk="0">
                  <a:moveTo>
                    <a:pt x="335" y="1"/>
                  </a:moveTo>
                  <a:cubicBezTo>
                    <a:pt x="288" y="1"/>
                    <a:pt x="235" y="15"/>
                    <a:pt x="180" y="40"/>
                  </a:cubicBezTo>
                  <a:cubicBezTo>
                    <a:pt x="120" y="100"/>
                    <a:pt x="120" y="159"/>
                    <a:pt x="60" y="293"/>
                  </a:cubicBezTo>
                  <a:cubicBezTo>
                    <a:pt x="1" y="353"/>
                    <a:pt x="1" y="412"/>
                    <a:pt x="1" y="472"/>
                  </a:cubicBezTo>
                  <a:cubicBezTo>
                    <a:pt x="1" y="666"/>
                    <a:pt x="60" y="844"/>
                    <a:pt x="180" y="979"/>
                  </a:cubicBezTo>
                  <a:cubicBezTo>
                    <a:pt x="217" y="1008"/>
                    <a:pt x="265" y="1023"/>
                    <a:pt x="312" y="1023"/>
                  </a:cubicBezTo>
                  <a:cubicBezTo>
                    <a:pt x="358" y="1023"/>
                    <a:pt x="403" y="1008"/>
                    <a:pt x="433" y="979"/>
                  </a:cubicBezTo>
                  <a:cubicBezTo>
                    <a:pt x="552" y="785"/>
                    <a:pt x="627" y="666"/>
                    <a:pt x="627" y="532"/>
                  </a:cubicBezTo>
                  <a:cubicBezTo>
                    <a:pt x="627" y="472"/>
                    <a:pt x="627" y="412"/>
                    <a:pt x="552" y="353"/>
                  </a:cubicBezTo>
                  <a:cubicBezTo>
                    <a:pt x="552" y="293"/>
                    <a:pt x="552" y="159"/>
                    <a:pt x="493" y="100"/>
                  </a:cubicBezTo>
                  <a:cubicBezTo>
                    <a:pt x="458" y="30"/>
                    <a:pt x="402" y="1"/>
                    <a:pt x="33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2"/>
            <p:cNvSpPr/>
            <p:nvPr/>
          </p:nvSpPr>
          <p:spPr>
            <a:xfrm rot="10800000">
              <a:off x="7736885" y="4707898"/>
              <a:ext cx="17688" cy="48851"/>
            </a:xfrm>
            <a:custGeom>
              <a:avLst/>
              <a:gdLst/>
              <a:ahLst/>
              <a:cxnLst/>
              <a:rect l="l" t="t" r="r" b="b"/>
              <a:pathLst>
                <a:path w="567" h="1566" extrusionOk="0">
                  <a:moveTo>
                    <a:pt x="373" y="1"/>
                  </a:moveTo>
                  <a:cubicBezTo>
                    <a:pt x="313" y="1"/>
                    <a:pt x="194" y="1"/>
                    <a:pt x="135" y="75"/>
                  </a:cubicBezTo>
                  <a:cubicBezTo>
                    <a:pt x="75" y="195"/>
                    <a:pt x="75" y="314"/>
                    <a:pt x="0" y="448"/>
                  </a:cubicBezTo>
                  <a:lnTo>
                    <a:pt x="0" y="746"/>
                  </a:lnTo>
                  <a:cubicBezTo>
                    <a:pt x="0" y="999"/>
                    <a:pt x="0" y="1252"/>
                    <a:pt x="135" y="1491"/>
                  </a:cubicBezTo>
                  <a:cubicBezTo>
                    <a:pt x="194" y="1491"/>
                    <a:pt x="194" y="1491"/>
                    <a:pt x="194" y="1565"/>
                  </a:cubicBezTo>
                  <a:cubicBezTo>
                    <a:pt x="313" y="1565"/>
                    <a:pt x="373" y="1565"/>
                    <a:pt x="447" y="1431"/>
                  </a:cubicBezTo>
                  <a:cubicBezTo>
                    <a:pt x="567" y="1252"/>
                    <a:pt x="567" y="999"/>
                    <a:pt x="567" y="746"/>
                  </a:cubicBezTo>
                  <a:lnTo>
                    <a:pt x="567" y="448"/>
                  </a:lnTo>
                  <a:cubicBezTo>
                    <a:pt x="507" y="314"/>
                    <a:pt x="507" y="195"/>
                    <a:pt x="447" y="75"/>
                  </a:cubicBezTo>
                  <a:cubicBezTo>
                    <a:pt x="447" y="75"/>
                    <a:pt x="373" y="75"/>
                    <a:pt x="373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2"/>
            <p:cNvSpPr/>
            <p:nvPr/>
          </p:nvSpPr>
          <p:spPr>
            <a:xfrm rot="10800000">
              <a:off x="7667164" y="4696294"/>
              <a:ext cx="19559" cy="39836"/>
            </a:xfrm>
            <a:custGeom>
              <a:avLst/>
              <a:gdLst/>
              <a:ahLst/>
              <a:cxnLst/>
              <a:rect l="l" t="t" r="r" b="b"/>
              <a:pathLst>
                <a:path w="627" h="1277" extrusionOk="0">
                  <a:moveTo>
                    <a:pt x="345" y="1"/>
                  </a:moveTo>
                  <a:cubicBezTo>
                    <a:pt x="318" y="1"/>
                    <a:pt x="289" y="8"/>
                    <a:pt x="254" y="25"/>
                  </a:cubicBezTo>
                  <a:cubicBezTo>
                    <a:pt x="194" y="159"/>
                    <a:pt x="135" y="219"/>
                    <a:pt x="60" y="338"/>
                  </a:cubicBezTo>
                  <a:cubicBezTo>
                    <a:pt x="60" y="398"/>
                    <a:pt x="0" y="532"/>
                    <a:pt x="0" y="651"/>
                  </a:cubicBezTo>
                  <a:cubicBezTo>
                    <a:pt x="0" y="830"/>
                    <a:pt x="60" y="1023"/>
                    <a:pt x="194" y="1202"/>
                  </a:cubicBezTo>
                  <a:lnTo>
                    <a:pt x="254" y="1277"/>
                  </a:lnTo>
                  <a:cubicBezTo>
                    <a:pt x="313" y="1277"/>
                    <a:pt x="433" y="1277"/>
                    <a:pt x="507" y="1202"/>
                  </a:cubicBezTo>
                  <a:lnTo>
                    <a:pt x="507" y="1143"/>
                  </a:lnTo>
                  <a:cubicBezTo>
                    <a:pt x="567" y="964"/>
                    <a:pt x="626" y="830"/>
                    <a:pt x="626" y="651"/>
                  </a:cubicBezTo>
                  <a:lnTo>
                    <a:pt x="626" y="398"/>
                  </a:lnTo>
                  <a:cubicBezTo>
                    <a:pt x="626" y="338"/>
                    <a:pt x="626" y="219"/>
                    <a:pt x="567" y="159"/>
                  </a:cubicBezTo>
                  <a:lnTo>
                    <a:pt x="507" y="85"/>
                  </a:lnTo>
                  <a:cubicBezTo>
                    <a:pt x="454" y="43"/>
                    <a:pt x="409" y="1"/>
                    <a:pt x="345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2"/>
            <p:cNvSpPr/>
            <p:nvPr/>
          </p:nvSpPr>
          <p:spPr>
            <a:xfrm rot="10800000">
              <a:off x="7731301" y="4627166"/>
              <a:ext cx="19091" cy="25018"/>
            </a:xfrm>
            <a:custGeom>
              <a:avLst/>
              <a:gdLst/>
              <a:ahLst/>
              <a:cxnLst/>
              <a:rect l="l" t="t" r="r" b="b"/>
              <a:pathLst>
                <a:path w="612" h="802" extrusionOk="0">
                  <a:moveTo>
                    <a:pt x="239" y="1"/>
                  </a:moveTo>
                  <a:cubicBezTo>
                    <a:pt x="120" y="75"/>
                    <a:pt x="120" y="135"/>
                    <a:pt x="60" y="195"/>
                  </a:cubicBezTo>
                  <a:cubicBezTo>
                    <a:pt x="60" y="254"/>
                    <a:pt x="60" y="314"/>
                    <a:pt x="1" y="373"/>
                  </a:cubicBezTo>
                  <a:cubicBezTo>
                    <a:pt x="1" y="507"/>
                    <a:pt x="60" y="627"/>
                    <a:pt x="179" y="746"/>
                  </a:cubicBezTo>
                  <a:cubicBezTo>
                    <a:pt x="209" y="783"/>
                    <a:pt x="257" y="802"/>
                    <a:pt x="313" y="802"/>
                  </a:cubicBezTo>
                  <a:cubicBezTo>
                    <a:pt x="369" y="802"/>
                    <a:pt x="433" y="783"/>
                    <a:pt x="492" y="746"/>
                  </a:cubicBezTo>
                  <a:lnTo>
                    <a:pt x="492" y="686"/>
                  </a:lnTo>
                  <a:cubicBezTo>
                    <a:pt x="611" y="627"/>
                    <a:pt x="611" y="507"/>
                    <a:pt x="611" y="448"/>
                  </a:cubicBezTo>
                  <a:lnTo>
                    <a:pt x="611" y="254"/>
                  </a:lnTo>
                  <a:cubicBezTo>
                    <a:pt x="552" y="195"/>
                    <a:pt x="552" y="135"/>
                    <a:pt x="492" y="75"/>
                  </a:cubicBezTo>
                  <a:cubicBezTo>
                    <a:pt x="433" y="1"/>
                    <a:pt x="313" y="1"/>
                    <a:pt x="239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2"/>
            <p:cNvSpPr/>
            <p:nvPr/>
          </p:nvSpPr>
          <p:spPr>
            <a:xfrm rot="10800000">
              <a:off x="7841451" y="4648409"/>
              <a:ext cx="19559" cy="20495"/>
            </a:xfrm>
            <a:custGeom>
              <a:avLst/>
              <a:gdLst/>
              <a:ahLst/>
              <a:cxnLst/>
              <a:rect l="l" t="t" r="r" b="b"/>
              <a:pathLst>
                <a:path w="627" h="657" extrusionOk="0">
                  <a:moveTo>
                    <a:pt x="314" y="1"/>
                  </a:moveTo>
                  <a:cubicBezTo>
                    <a:pt x="269" y="1"/>
                    <a:pt x="224" y="15"/>
                    <a:pt x="195" y="45"/>
                  </a:cubicBezTo>
                  <a:cubicBezTo>
                    <a:pt x="135" y="105"/>
                    <a:pt x="60" y="164"/>
                    <a:pt x="60" y="239"/>
                  </a:cubicBezTo>
                  <a:cubicBezTo>
                    <a:pt x="1" y="299"/>
                    <a:pt x="1" y="299"/>
                    <a:pt x="1" y="358"/>
                  </a:cubicBezTo>
                  <a:cubicBezTo>
                    <a:pt x="60" y="418"/>
                    <a:pt x="60" y="537"/>
                    <a:pt x="195" y="611"/>
                  </a:cubicBezTo>
                  <a:cubicBezTo>
                    <a:pt x="254" y="641"/>
                    <a:pt x="314" y="656"/>
                    <a:pt x="368" y="656"/>
                  </a:cubicBezTo>
                  <a:cubicBezTo>
                    <a:pt x="422" y="656"/>
                    <a:pt x="470" y="641"/>
                    <a:pt x="507" y="611"/>
                  </a:cubicBezTo>
                  <a:cubicBezTo>
                    <a:pt x="627" y="477"/>
                    <a:pt x="627" y="418"/>
                    <a:pt x="627" y="299"/>
                  </a:cubicBezTo>
                  <a:cubicBezTo>
                    <a:pt x="627" y="299"/>
                    <a:pt x="627" y="239"/>
                    <a:pt x="567" y="164"/>
                  </a:cubicBezTo>
                  <a:cubicBezTo>
                    <a:pt x="567" y="105"/>
                    <a:pt x="507" y="105"/>
                    <a:pt x="433" y="45"/>
                  </a:cubicBezTo>
                  <a:cubicBezTo>
                    <a:pt x="403" y="15"/>
                    <a:pt x="358" y="1"/>
                    <a:pt x="314" y="1"/>
                  </a:cubicBezTo>
                  <a:close/>
                </a:path>
              </a:pathLst>
            </a:custGeom>
            <a:solidFill>
              <a:srgbClr val="92321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2"/>
            <p:cNvSpPr/>
            <p:nvPr/>
          </p:nvSpPr>
          <p:spPr>
            <a:xfrm rot="10800000">
              <a:off x="8114719" y="4566616"/>
              <a:ext cx="290488" cy="182397"/>
            </a:xfrm>
            <a:custGeom>
              <a:avLst/>
              <a:gdLst/>
              <a:ahLst/>
              <a:cxnLst/>
              <a:rect l="l" t="t" r="r" b="b"/>
              <a:pathLst>
                <a:path w="9312" h="5847" extrusionOk="0">
                  <a:moveTo>
                    <a:pt x="5731" y="1"/>
                  </a:moveTo>
                  <a:cubicBezTo>
                    <a:pt x="3403" y="1"/>
                    <a:pt x="1232" y="1731"/>
                    <a:pt x="627" y="2986"/>
                  </a:cubicBezTo>
                  <a:cubicBezTo>
                    <a:pt x="1" y="4356"/>
                    <a:pt x="2429" y="5846"/>
                    <a:pt x="4783" y="5846"/>
                  </a:cubicBezTo>
                  <a:cubicBezTo>
                    <a:pt x="4805" y="5847"/>
                    <a:pt x="4827" y="5847"/>
                    <a:pt x="4849" y="5847"/>
                  </a:cubicBezTo>
                  <a:cubicBezTo>
                    <a:pt x="7187" y="5847"/>
                    <a:pt x="9075" y="2727"/>
                    <a:pt x="9193" y="2122"/>
                  </a:cubicBezTo>
                  <a:cubicBezTo>
                    <a:pt x="9312" y="1615"/>
                    <a:pt x="8388" y="125"/>
                    <a:pt x="5960" y="6"/>
                  </a:cubicBezTo>
                  <a:cubicBezTo>
                    <a:pt x="5884" y="2"/>
                    <a:pt x="5807" y="1"/>
                    <a:pt x="573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2"/>
            <p:cNvSpPr/>
            <p:nvPr/>
          </p:nvSpPr>
          <p:spPr>
            <a:xfrm rot="10800000">
              <a:off x="8007814" y="4646101"/>
              <a:ext cx="313728" cy="113893"/>
            </a:xfrm>
            <a:custGeom>
              <a:avLst/>
              <a:gdLst/>
              <a:ahLst/>
              <a:cxnLst/>
              <a:rect l="l" t="t" r="r" b="b"/>
              <a:pathLst>
                <a:path w="10057" h="3651" extrusionOk="0">
                  <a:moveTo>
                    <a:pt x="9863" y="1"/>
                  </a:moveTo>
                  <a:cubicBezTo>
                    <a:pt x="9818" y="1"/>
                    <a:pt x="9773" y="16"/>
                    <a:pt x="9743" y="45"/>
                  </a:cubicBezTo>
                  <a:cubicBezTo>
                    <a:pt x="9743" y="45"/>
                    <a:pt x="9609" y="105"/>
                    <a:pt x="9431" y="358"/>
                  </a:cubicBezTo>
                  <a:cubicBezTo>
                    <a:pt x="9311" y="418"/>
                    <a:pt x="9177" y="552"/>
                    <a:pt x="9058" y="671"/>
                  </a:cubicBezTo>
                  <a:cubicBezTo>
                    <a:pt x="8864" y="790"/>
                    <a:pt x="8686" y="924"/>
                    <a:pt x="8492" y="1044"/>
                  </a:cubicBezTo>
                  <a:cubicBezTo>
                    <a:pt x="8373" y="1103"/>
                    <a:pt x="8313" y="1163"/>
                    <a:pt x="8194" y="1222"/>
                  </a:cubicBezTo>
                  <a:cubicBezTo>
                    <a:pt x="8060" y="1297"/>
                    <a:pt x="7941" y="1356"/>
                    <a:pt x="7822" y="1416"/>
                  </a:cubicBezTo>
                  <a:cubicBezTo>
                    <a:pt x="7568" y="1535"/>
                    <a:pt x="7315" y="1669"/>
                    <a:pt x="7077" y="1788"/>
                  </a:cubicBezTo>
                  <a:cubicBezTo>
                    <a:pt x="6764" y="1848"/>
                    <a:pt x="6451" y="1967"/>
                    <a:pt x="6198" y="2101"/>
                  </a:cubicBezTo>
                  <a:cubicBezTo>
                    <a:pt x="5885" y="2161"/>
                    <a:pt x="5587" y="2280"/>
                    <a:pt x="5274" y="2340"/>
                  </a:cubicBezTo>
                  <a:cubicBezTo>
                    <a:pt x="4961" y="2414"/>
                    <a:pt x="4648" y="2533"/>
                    <a:pt x="4336" y="2593"/>
                  </a:cubicBezTo>
                  <a:cubicBezTo>
                    <a:pt x="3963" y="2652"/>
                    <a:pt x="3650" y="2712"/>
                    <a:pt x="3412" y="2787"/>
                  </a:cubicBezTo>
                  <a:cubicBezTo>
                    <a:pt x="3099" y="2846"/>
                    <a:pt x="2786" y="2906"/>
                    <a:pt x="2533" y="2906"/>
                  </a:cubicBezTo>
                  <a:cubicBezTo>
                    <a:pt x="2235" y="2965"/>
                    <a:pt x="1982" y="3025"/>
                    <a:pt x="1729" y="3084"/>
                  </a:cubicBezTo>
                  <a:cubicBezTo>
                    <a:pt x="1237" y="3159"/>
                    <a:pt x="864" y="3219"/>
                    <a:pt x="552" y="3278"/>
                  </a:cubicBezTo>
                  <a:cubicBezTo>
                    <a:pt x="298" y="3278"/>
                    <a:pt x="120" y="3338"/>
                    <a:pt x="120" y="3338"/>
                  </a:cubicBezTo>
                  <a:cubicBezTo>
                    <a:pt x="60" y="3338"/>
                    <a:pt x="0" y="3397"/>
                    <a:pt x="0" y="3457"/>
                  </a:cubicBezTo>
                  <a:cubicBezTo>
                    <a:pt x="0" y="3591"/>
                    <a:pt x="60" y="3651"/>
                    <a:pt x="179" y="3651"/>
                  </a:cubicBezTo>
                  <a:lnTo>
                    <a:pt x="1118" y="3651"/>
                  </a:lnTo>
                  <a:cubicBezTo>
                    <a:pt x="1297" y="3651"/>
                    <a:pt x="1550" y="3591"/>
                    <a:pt x="1788" y="3591"/>
                  </a:cubicBezTo>
                  <a:cubicBezTo>
                    <a:pt x="2041" y="3591"/>
                    <a:pt x="2295" y="3531"/>
                    <a:pt x="2607" y="3531"/>
                  </a:cubicBezTo>
                  <a:cubicBezTo>
                    <a:pt x="2905" y="3457"/>
                    <a:pt x="3159" y="3397"/>
                    <a:pt x="3472" y="3397"/>
                  </a:cubicBezTo>
                  <a:cubicBezTo>
                    <a:pt x="3784" y="3338"/>
                    <a:pt x="4097" y="3278"/>
                    <a:pt x="4470" y="3219"/>
                  </a:cubicBezTo>
                  <a:cubicBezTo>
                    <a:pt x="4768" y="3159"/>
                    <a:pt x="5080" y="3084"/>
                    <a:pt x="5393" y="2965"/>
                  </a:cubicBezTo>
                  <a:cubicBezTo>
                    <a:pt x="5766" y="2906"/>
                    <a:pt x="6079" y="2787"/>
                    <a:pt x="6391" y="2652"/>
                  </a:cubicBezTo>
                  <a:cubicBezTo>
                    <a:pt x="6704" y="2593"/>
                    <a:pt x="7002" y="2474"/>
                    <a:pt x="7256" y="2340"/>
                  </a:cubicBezTo>
                  <a:cubicBezTo>
                    <a:pt x="7568" y="2220"/>
                    <a:pt x="7881" y="2042"/>
                    <a:pt x="8120" y="1908"/>
                  </a:cubicBezTo>
                  <a:cubicBezTo>
                    <a:pt x="8254" y="1848"/>
                    <a:pt x="8373" y="1788"/>
                    <a:pt x="8432" y="1669"/>
                  </a:cubicBezTo>
                  <a:cubicBezTo>
                    <a:pt x="8567" y="1595"/>
                    <a:pt x="8686" y="1535"/>
                    <a:pt x="8805" y="1476"/>
                  </a:cubicBezTo>
                  <a:cubicBezTo>
                    <a:pt x="8999" y="1297"/>
                    <a:pt x="9177" y="1163"/>
                    <a:pt x="9311" y="984"/>
                  </a:cubicBezTo>
                  <a:cubicBezTo>
                    <a:pt x="9490" y="850"/>
                    <a:pt x="9609" y="731"/>
                    <a:pt x="9684" y="611"/>
                  </a:cubicBezTo>
                  <a:cubicBezTo>
                    <a:pt x="9803" y="477"/>
                    <a:pt x="9863" y="418"/>
                    <a:pt x="9922" y="358"/>
                  </a:cubicBezTo>
                  <a:lnTo>
                    <a:pt x="9982" y="299"/>
                  </a:lnTo>
                  <a:cubicBezTo>
                    <a:pt x="10056" y="179"/>
                    <a:pt x="10056" y="105"/>
                    <a:pt x="9982" y="45"/>
                  </a:cubicBezTo>
                  <a:cubicBezTo>
                    <a:pt x="9952" y="16"/>
                    <a:pt x="9907" y="1"/>
                    <a:pt x="986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2"/>
            <p:cNvSpPr/>
            <p:nvPr/>
          </p:nvSpPr>
          <p:spPr>
            <a:xfrm rot="10800000">
              <a:off x="7942304" y="4409175"/>
              <a:ext cx="160810" cy="183770"/>
            </a:xfrm>
            <a:custGeom>
              <a:avLst/>
              <a:gdLst/>
              <a:ahLst/>
              <a:cxnLst/>
              <a:rect l="l" t="t" r="r" b="b"/>
              <a:pathLst>
                <a:path w="5155" h="5891" extrusionOk="0">
                  <a:moveTo>
                    <a:pt x="1850" y="0"/>
                  </a:moveTo>
                  <a:cubicBezTo>
                    <a:pt x="1611" y="0"/>
                    <a:pt x="1388" y="49"/>
                    <a:pt x="1192" y="158"/>
                  </a:cubicBezTo>
                  <a:cubicBezTo>
                    <a:pt x="0" y="843"/>
                    <a:pt x="447" y="4061"/>
                    <a:pt x="1058" y="4880"/>
                  </a:cubicBezTo>
                  <a:cubicBezTo>
                    <a:pt x="1599" y="5525"/>
                    <a:pt x="2364" y="5890"/>
                    <a:pt x="2888" y="5890"/>
                  </a:cubicBezTo>
                  <a:cubicBezTo>
                    <a:pt x="2970" y="5890"/>
                    <a:pt x="3046" y="5882"/>
                    <a:pt x="3114" y="5863"/>
                  </a:cubicBezTo>
                  <a:cubicBezTo>
                    <a:pt x="4097" y="5685"/>
                    <a:pt x="5155" y="4061"/>
                    <a:pt x="4976" y="2646"/>
                  </a:cubicBezTo>
                  <a:cubicBezTo>
                    <a:pt x="4813" y="1392"/>
                    <a:pt x="3119" y="0"/>
                    <a:pt x="185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2"/>
            <p:cNvSpPr/>
            <p:nvPr/>
          </p:nvSpPr>
          <p:spPr>
            <a:xfrm rot="10800000">
              <a:off x="8075663" y="4128826"/>
              <a:ext cx="158970" cy="220393"/>
            </a:xfrm>
            <a:custGeom>
              <a:avLst/>
              <a:gdLst/>
              <a:ahLst/>
              <a:cxnLst/>
              <a:rect l="l" t="t" r="r" b="b"/>
              <a:pathLst>
                <a:path w="5096" h="7065" extrusionOk="0">
                  <a:moveTo>
                    <a:pt x="2710" y="1"/>
                  </a:moveTo>
                  <a:cubicBezTo>
                    <a:pt x="2569" y="1"/>
                    <a:pt x="2429" y="34"/>
                    <a:pt x="2294" y="106"/>
                  </a:cubicBezTo>
                  <a:cubicBezTo>
                    <a:pt x="1311" y="658"/>
                    <a:pt x="0" y="2654"/>
                    <a:pt x="254" y="4576"/>
                  </a:cubicBezTo>
                  <a:cubicBezTo>
                    <a:pt x="541" y="6343"/>
                    <a:pt x="1611" y="7065"/>
                    <a:pt x="2070" y="7065"/>
                  </a:cubicBezTo>
                  <a:cubicBezTo>
                    <a:pt x="2110" y="7065"/>
                    <a:pt x="2145" y="7059"/>
                    <a:pt x="2175" y="7049"/>
                  </a:cubicBezTo>
                  <a:cubicBezTo>
                    <a:pt x="2667" y="6929"/>
                    <a:pt x="5095" y="5186"/>
                    <a:pt x="4902" y="3265"/>
                  </a:cubicBezTo>
                  <a:cubicBezTo>
                    <a:pt x="4746" y="1587"/>
                    <a:pt x="3682" y="1"/>
                    <a:pt x="27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2"/>
            <p:cNvSpPr/>
            <p:nvPr/>
          </p:nvSpPr>
          <p:spPr>
            <a:xfrm rot="10800000">
              <a:off x="8103083" y="4131196"/>
              <a:ext cx="106469" cy="118042"/>
            </a:xfrm>
            <a:custGeom>
              <a:avLst/>
              <a:gdLst/>
              <a:ahLst/>
              <a:cxnLst/>
              <a:rect l="l" t="t" r="r" b="b"/>
              <a:pathLst>
                <a:path w="3413" h="3784" extrusionOk="0">
                  <a:moveTo>
                    <a:pt x="939" y="2667"/>
                  </a:moveTo>
                  <a:lnTo>
                    <a:pt x="939" y="2667"/>
                  </a:lnTo>
                  <a:cubicBezTo>
                    <a:pt x="999" y="2726"/>
                    <a:pt x="999" y="2726"/>
                    <a:pt x="999" y="2801"/>
                  </a:cubicBezTo>
                  <a:cubicBezTo>
                    <a:pt x="999" y="2726"/>
                    <a:pt x="939" y="2726"/>
                    <a:pt x="939" y="2667"/>
                  </a:cubicBezTo>
                  <a:close/>
                  <a:moveTo>
                    <a:pt x="2369" y="0"/>
                  </a:moveTo>
                  <a:cubicBezTo>
                    <a:pt x="2235" y="0"/>
                    <a:pt x="2176" y="60"/>
                    <a:pt x="2116" y="119"/>
                  </a:cubicBezTo>
                  <a:lnTo>
                    <a:pt x="2116" y="313"/>
                  </a:lnTo>
                  <a:cubicBezTo>
                    <a:pt x="2057" y="372"/>
                    <a:pt x="2057" y="492"/>
                    <a:pt x="1997" y="685"/>
                  </a:cubicBezTo>
                  <a:cubicBezTo>
                    <a:pt x="1997" y="864"/>
                    <a:pt x="1923" y="1058"/>
                    <a:pt x="1863" y="1237"/>
                  </a:cubicBezTo>
                  <a:cubicBezTo>
                    <a:pt x="1863" y="1371"/>
                    <a:pt x="1803" y="1430"/>
                    <a:pt x="1803" y="1549"/>
                  </a:cubicBezTo>
                  <a:cubicBezTo>
                    <a:pt x="1803" y="1683"/>
                    <a:pt x="1744" y="1743"/>
                    <a:pt x="1744" y="1862"/>
                  </a:cubicBezTo>
                  <a:cubicBezTo>
                    <a:pt x="1744" y="1981"/>
                    <a:pt x="1684" y="2115"/>
                    <a:pt x="1684" y="2175"/>
                  </a:cubicBezTo>
                  <a:cubicBezTo>
                    <a:pt x="1625" y="2294"/>
                    <a:pt x="1625" y="2428"/>
                    <a:pt x="1625" y="2488"/>
                  </a:cubicBezTo>
                  <a:cubicBezTo>
                    <a:pt x="1550" y="2547"/>
                    <a:pt x="1550" y="2607"/>
                    <a:pt x="1550" y="2667"/>
                  </a:cubicBezTo>
                  <a:lnTo>
                    <a:pt x="1550" y="2547"/>
                  </a:lnTo>
                  <a:cubicBezTo>
                    <a:pt x="1490" y="2428"/>
                    <a:pt x="1490" y="2235"/>
                    <a:pt x="1490" y="2056"/>
                  </a:cubicBezTo>
                  <a:lnTo>
                    <a:pt x="1490" y="1549"/>
                  </a:lnTo>
                  <a:cubicBezTo>
                    <a:pt x="1431" y="1371"/>
                    <a:pt x="1431" y="1177"/>
                    <a:pt x="1431" y="1058"/>
                  </a:cubicBezTo>
                  <a:cubicBezTo>
                    <a:pt x="1431" y="804"/>
                    <a:pt x="1371" y="626"/>
                    <a:pt x="1371" y="626"/>
                  </a:cubicBezTo>
                  <a:cubicBezTo>
                    <a:pt x="1371" y="566"/>
                    <a:pt x="1312" y="492"/>
                    <a:pt x="1312" y="492"/>
                  </a:cubicBezTo>
                  <a:cubicBezTo>
                    <a:pt x="1273" y="475"/>
                    <a:pt x="1241" y="467"/>
                    <a:pt x="1213" y="467"/>
                  </a:cubicBezTo>
                  <a:cubicBezTo>
                    <a:pt x="1144" y="467"/>
                    <a:pt x="1101" y="513"/>
                    <a:pt x="1058" y="566"/>
                  </a:cubicBezTo>
                  <a:cubicBezTo>
                    <a:pt x="1058" y="566"/>
                    <a:pt x="999" y="745"/>
                    <a:pt x="939" y="1058"/>
                  </a:cubicBezTo>
                  <a:cubicBezTo>
                    <a:pt x="880" y="1311"/>
                    <a:pt x="880" y="1743"/>
                    <a:pt x="880" y="2115"/>
                  </a:cubicBezTo>
                  <a:cubicBezTo>
                    <a:pt x="880" y="2294"/>
                    <a:pt x="939" y="2488"/>
                    <a:pt x="939" y="2667"/>
                  </a:cubicBezTo>
                  <a:cubicBezTo>
                    <a:pt x="880" y="2607"/>
                    <a:pt x="880" y="2488"/>
                    <a:pt x="805" y="2428"/>
                  </a:cubicBezTo>
                  <a:cubicBezTo>
                    <a:pt x="805" y="2294"/>
                    <a:pt x="746" y="2235"/>
                    <a:pt x="746" y="2115"/>
                  </a:cubicBezTo>
                  <a:cubicBezTo>
                    <a:pt x="686" y="1981"/>
                    <a:pt x="686" y="1922"/>
                    <a:pt x="686" y="1803"/>
                  </a:cubicBezTo>
                  <a:cubicBezTo>
                    <a:pt x="626" y="1743"/>
                    <a:pt x="626" y="1609"/>
                    <a:pt x="626" y="1490"/>
                  </a:cubicBezTo>
                  <a:cubicBezTo>
                    <a:pt x="626" y="1430"/>
                    <a:pt x="567" y="1311"/>
                    <a:pt x="567" y="1237"/>
                  </a:cubicBezTo>
                  <a:lnTo>
                    <a:pt x="567" y="998"/>
                  </a:lnTo>
                  <a:cubicBezTo>
                    <a:pt x="567" y="804"/>
                    <a:pt x="507" y="685"/>
                    <a:pt x="507" y="566"/>
                  </a:cubicBezTo>
                  <a:lnTo>
                    <a:pt x="507" y="492"/>
                  </a:lnTo>
                  <a:lnTo>
                    <a:pt x="507" y="432"/>
                  </a:lnTo>
                  <a:cubicBezTo>
                    <a:pt x="507" y="372"/>
                    <a:pt x="507" y="313"/>
                    <a:pt x="433" y="253"/>
                  </a:cubicBezTo>
                  <a:cubicBezTo>
                    <a:pt x="314" y="253"/>
                    <a:pt x="254" y="313"/>
                    <a:pt x="194" y="372"/>
                  </a:cubicBezTo>
                  <a:lnTo>
                    <a:pt x="194" y="432"/>
                  </a:lnTo>
                  <a:cubicBezTo>
                    <a:pt x="194" y="432"/>
                    <a:pt x="194" y="492"/>
                    <a:pt x="135" y="492"/>
                  </a:cubicBezTo>
                  <a:cubicBezTo>
                    <a:pt x="135" y="626"/>
                    <a:pt x="60" y="745"/>
                    <a:pt x="60" y="939"/>
                  </a:cubicBezTo>
                  <a:cubicBezTo>
                    <a:pt x="60" y="1058"/>
                    <a:pt x="1" y="1117"/>
                    <a:pt x="1" y="1237"/>
                  </a:cubicBezTo>
                  <a:lnTo>
                    <a:pt x="1" y="1549"/>
                  </a:lnTo>
                  <a:cubicBezTo>
                    <a:pt x="1" y="1803"/>
                    <a:pt x="60" y="2056"/>
                    <a:pt x="135" y="2294"/>
                  </a:cubicBezTo>
                  <a:cubicBezTo>
                    <a:pt x="194" y="2428"/>
                    <a:pt x="194" y="2547"/>
                    <a:pt x="254" y="2607"/>
                  </a:cubicBezTo>
                  <a:cubicBezTo>
                    <a:pt x="314" y="2726"/>
                    <a:pt x="373" y="2860"/>
                    <a:pt x="433" y="2980"/>
                  </a:cubicBezTo>
                  <a:cubicBezTo>
                    <a:pt x="507" y="3039"/>
                    <a:pt x="567" y="3173"/>
                    <a:pt x="626" y="3233"/>
                  </a:cubicBezTo>
                  <a:cubicBezTo>
                    <a:pt x="686" y="3292"/>
                    <a:pt x="746" y="3412"/>
                    <a:pt x="805" y="3471"/>
                  </a:cubicBezTo>
                  <a:cubicBezTo>
                    <a:pt x="939" y="3546"/>
                    <a:pt x="999" y="3605"/>
                    <a:pt x="1058" y="3605"/>
                  </a:cubicBezTo>
                  <a:cubicBezTo>
                    <a:pt x="1118" y="3665"/>
                    <a:pt x="1178" y="3665"/>
                    <a:pt x="1178" y="3724"/>
                  </a:cubicBezTo>
                  <a:cubicBezTo>
                    <a:pt x="1312" y="3784"/>
                    <a:pt x="1371" y="3784"/>
                    <a:pt x="1371" y="3784"/>
                  </a:cubicBezTo>
                  <a:lnTo>
                    <a:pt x="1550" y="3784"/>
                  </a:lnTo>
                  <a:lnTo>
                    <a:pt x="1997" y="3352"/>
                  </a:lnTo>
                  <a:lnTo>
                    <a:pt x="2176" y="3173"/>
                  </a:lnTo>
                  <a:cubicBezTo>
                    <a:pt x="2235" y="3099"/>
                    <a:pt x="2295" y="3039"/>
                    <a:pt x="2369" y="2920"/>
                  </a:cubicBezTo>
                  <a:cubicBezTo>
                    <a:pt x="2429" y="2860"/>
                    <a:pt x="2489" y="2801"/>
                    <a:pt x="2548" y="2667"/>
                  </a:cubicBezTo>
                  <a:cubicBezTo>
                    <a:pt x="2608" y="2607"/>
                    <a:pt x="2667" y="2488"/>
                    <a:pt x="2742" y="2428"/>
                  </a:cubicBezTo>
                  <a:cubicBezTo>
                    <a:pt x="2861" y="2235"/>
                    <a:pt x="2980" y="2056"/>
                    <a:pt x="3040" y="1862"/>
                  </a:cubicBezTo>
                  <a:cubicBezTo>
                    <a:pt x="3114" y="1743"/>
                    <a:pt x="3174" y="1683"/>
                    <a:pt x="3174" y="1549"/>
                  </a:cubicBezTo>
                  <a:cubicBezTo>
                    <a:pt x="3233" y="1490"/>
                    <a:pt x="3233" y="1371"/>
                    <a:pt x="3293" y="1311"/>
                  </a:cubicBezTo>
                  <a:cubicBezTo>
                    <a:pt x="3353" y="1117"/>
                    <a:pt x="3353" y="998"/>
                    <a:pt x="3412" y="939"/>
                  </a:cubicBezTo>
                  <a:lnTo>
                    <a:pt x="3412" y="745"/>
                  </a:lnTo>
                  <a:cubicBezTo>
                    <a:pt x="3412" y="685"/>
                    <a:pt x="3412" y="626"/>
                    <a:pt x="3353" y="566"/>
                  </a:cubicBezTo>
                  <a:cubicBezTo>
                    <a:pt x="3233" y="566"/>
                    <a:pt x="3174" y="566"/>
                    <a:pt x="3114" y="626"/>
                  </a:cubicBezTo>
                  <a:cubicBezTo>
                    <a:pt x="3114" y="626"/>
                    <a:pt x="3114" y="685"/>
                    <a:pt x="3040" y="745"/>
                  </a:cubicBezTo>
                  <a:cubicBezTo>
                    <a:pt x="2980" y="864"/>
                    <a:pt x="2921" y="939"/>
                    <a:pt x="2801" y="1117"/>
                  </a:cubicBezTo>
                  <a:cubicBezTo>
                    <a:pt x="2742" y="1237"/>
                    <a:pt x="2667" y="1371"/>
                    <a:pt x="2548" y="1549"/>
                  </a:cubicBezTo>
                  <a:cubicBezTo>
                    <a:pt x="2489" y="1609"/>
                    <a:pt x="2429" y="1743"/>
                    <a:pt x="2369" y="1803"/>
                  </a:cubicBezTo>
                  <a:cubicBezTo>
                    <a:pt x="2369" y="1743"/>
                    <a:pt x="2429" y="1743"/>
                    <a:pt x="2429" y="1683"/>
                  </a:cubicBezTo>
                  <a:cubicBezTo>
                    <a:pt x="2429" y="1549"/>
                    <a:pt x="2429" y="1430"/>
                    <a:pt x="2489" y="1311"/>
                  </a:cubicBezTo>
                  <a:lnTo>
                    <a:pt x="2489" y="745"/>
                  </a:lnTo>
                  <a:lnTo>
                    <a:pt x="2489" y="313"/>
                  </a:lnTo>
                  <a:lnTo>
                    <a:pt x="2489" y="119"/>
                  </a:lnTo>
                  <a:cubicBezTo>
                    <a:pt x="2429" y="60"/>
                    <a:pt x="2429" y="0"/>
                    <a:pt x="23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2"/>
            <p:cNvSpPr/>
            <p:nvPr/>
          </p:nvSpPr>
          <p:spPr>
            <a:xfrm rot="10800000">
              <a:off x="7963673" y="4415601"/>
              <a:ext cx="108309" cy="116201"/>
            </a:xfrm>
            <a:custGeom>
              <a:avLst/>
              <a:gdLst/>
              <a:ahLst/>
              <a:cxnLst/>
              <a:rect l="l" t="t" r="r" b="b"/>
              <a:pathLst>
                <a:path w="3472" h="3725" extrusionOk="0">
                  <a:moveTo>
                    <a:pt x="1058" y="0"/>
                  </a:moveTo>
                  <a:cubicBezTo>
                    <a:pt x="999" y="60"/>
                    <a:pt x="939" y="60"/>
                    <a:pt x="939" y="120"/>
                  </a:cubicBezTo>
                  <a:lnTo>
                    <a:pt x="939" y="179"/>
                  </a:lnTo>
                  <a:lnTo>
                    <a:pt x="939" y="313"/>
                  </a:lnTo>
                  <a:lnTo>
                    <a:pt x="939" y="745"/>
                  </a:lnTo>
                  <a:cubicBezTo>
                    <a:pt x="939" y="924"/>
                    <a:pt x="999" y="1118"/>
                    <a:pt x="1058" y="1356"/>
                  </a:cubicBezTo>
                  <a:cubicBezTo>
                    <a:pt x="1058" y="1431"/>
                    <a:pt x="1058" y="1550"/>
                    <a:pt x="1118" y="1669"/>
                  </a:cubicBezTo>
                  <a:lnTo>
                    <a:pt x="1118" y="1803"/>
                  </a:lnTo>
                  <a:cubicBezTo>
                    <a:pt x="1118" y="1728"/>
                    <a:pt x="1058" y="1609"/>
                    <a:pt x="999" y="1550"/>
                  </a:cubicBezTo>
                  <a:cubicBezTo>
                    <a:pt x="864" y="1431"/>
                    <a:pt x="745" y="1237"/>
                    <a:pt x="626" y="1118"/>
                  </a:cubicBezTo>
                  <a:cubicBezTo>
                    <a:pt x="567" y="984"/>
                    <a:pt x="492" y="864"/>
                    <a:pt x="432" y="805"/>
                  </a:cubicBezTo>
                  <a:cubicBezTo>
                    <a:pt x="373" y="745"/>
                    <a:pt x="313" y="686"/>
                    <a:pt x="313" y="686"/>
                  </a:cubicBezTo>
                  <a:cubicBezTo>
                    <a:pt x="283" y="648"/>
                    <a:pt x="254" y="630"/>
                    <a:pt x="222" y="630"/>
                  </a:cubicBezTo>
                  <a:cubicBezTo>
                    <a:pt x="190" y="630"/>
                    <a:pt x="157" y="648"/>
                    <a:pt x="120" y="686"/>
                  </a:cubicBezTo>
                  <a:cubicBezTo>
                    <a:pt x="60" y="686"/>
                    <a:pt x="0" y="745"/>
                    <a:pt x="0" y="805"/>
                  </a:cubicBezTo>
                  <a:cubicBezTo>
                    <a:pt x="0" y="805"/>
                    <a:pt x="60" y="864"/>
                    <a:pt x="60" y="984"/>
                  </a:cubicBezTo>
                  <a:cubicBezTo>
                    <a:pt x="120" y="1118"/>
                    <a:pt x="120" y="1237"/>
                    <a:pt x="254" y="1356"/>
                  </a:cubicBezTo>
                  <a:cubicBezTo>
                    <a:pt x="254" y="1431"/>
                    <a:pt x="313" y="1550"/>
                    <a:pt x="313" y="1609"/>
                  </a:cubicBezTo>
                  <a:cubicBezTo>
                    <a:pt x="373" y="1728"/>
                    <a:pt x="432" y="1803"/>
                    <a:pt x="492" y="1863"/>
                  </a:cubicBezTo>
                  <a:cubicBezTo>
                    <a:pt x="626" y="2041"/>
                    <a:pt x="745" y="2235"/>
                    <a:pt x="864" y="2414"/>
                  </a:cubicBezTo>
                  <a:cubicBezTo>
                    <a:pt x="939" y="2548"/>
                    <a:pt x="999" y="2607"/>
                    <a:pt x="1058" y="2667"/>
                  </a:cubicBezTo>
                  <a:cubicBezTo>
                    <a:pt x="1118" y="2786"/>
                    <a:pt x="1177" y="2846"/>
                    <a:pt x="1311" y="2920"/>
                  </a:cubicBezTo>
                  <a:cubicBezTo>
                    <a:pt x="1371" y="3039"/>
                    <a:pt x="1431" y="3099"/>
                    <a:pt x="1490" y="3159"/>
                  </a:cubicBezTo>
                  <a:cubicBezTo>
                    <a:pt x="1550" y="3218"/>
                    <a:pt x="1609" y="3293"/>
                    <a:pt x="1684" y="3352"/>
                  </a:cubicBezTo>
                  <a:cubicBezTo>
                    <a:pt x="1922" y="3531"/>
                    <a:pt x="2116" y="3665"/>
                    <a:pt x="2116" y="3665"/>
                  </a:cubicBezTo>
                  <a:lnTo>
                    <a:pt x="2175" y="3725"/>
                  </a:lnTo>
                  <a:lnTo>
                    <a:pt x="2354" y="3725"/>
                  </a:lnTo>
                  <a:lnTo>
                    <a:pt x="2488" y="3591"/>
                  </a:lnTo>
                  <a:cubicBezTo>
                    <a:pt x="2548" y="3591"/>
                    <a:pt x="2607" y="3531"/>
                    <a:pt x="2667" y="3471"/>
                  </a:cubicBezTo>
                  <a:cubicBezTo>
                    <a:pt x="2667" y="3412"/>
                    <a:pt x="2727" y="3352"/>
                    <a:pt x="2861" y="3293"/>
                  </a:cubicBezTo>
                  <a:cubicBezTo>
                    <a:pt x="2920" y="3218"/>
                    <a:pt x="2980" y="3159"/>
                    <a:pt x="3040" y="3099"/>
                  </a:cubicBezTo>
                  <a:cubicBezTo>
                    <a:pt x="3099" y="2980"/>
                    <a:pt x="3174" y="2920"/>
                    <a:pt x="3174" y="2786"/>
                  </a:cubicBezTo>
                  <a:cubicBezTo>
                    <a:pt x="3233" y="2667"/>
                    <a:pt x="3293" y="2548"/>
                    <a:pt x="3352" y="2414"/>
                  </a:cubicBezTo>
                  <a:cubicBezTo>
                    <a:pt x="3352" y="2295"/>
                    <a:pt x="3412" y="2235"/>
                    <a:pt x="3412" y="2101"/>
                  </a:cubicBezTo>
                  <a:cubicBezTo>
                    <a:pt x="3472" y="1863"/>
                    <a:pt x="3472" y="1609"/>
                    <a:pt x="3472" y="1356"/>
                  </a:cubicBezTo>
                  <a:lnTo>
                    <a:pt x="3472" y="1058"/>
                  </a:lnTo>
                  <a:cubicBezTo>
                    <a:pt x="3412" y="924"/>
                    <a:pt x="3412" y="864"/>
                    <a:pt x="3412" y="745"/>
                  </a:cubicBezTo>
                  <a:cubicBezTo>
                    <a:pt x="3352" y="552"/>
                    <a:pt x="3293" y="432"/>
                    <a:pt x="3293" y="313"/>
                  </a:cubicBezTo>
                  <a:cubicBezTo>
                    <a:pt x="3233" y="313"/>
                    <a:pt x="3233" y="239"/>
                    <a:pt x="3233" y="239"/>
                  </a:cubicBezTo>
                  <a:lnTo>
                    <a:pt x="3233" y="179"/>
                  </a:lnTo>
                  <a:cubicBezTo>
                    <a:pt x="3191" y="137"/>
                    <a:pt x="3112" y="95"/>
                    <a:pt x="3048" y="95"/>
                  </a:cubicBezTo>
                  <a:cubicBezTo>
                    <a:pt x="3021" y="95"/>
                    <a:pt x="2997" y="102"/>
                    <a:pt x="2980" y="120"/>
                  </a:cubicBezTo>
                  <a:cubicBezTo>
                    <a:pt x="2920" y="120"/>
                    <a:pt x="2861" y="179"/>
                    <a:pt x="2861" y="239"/>
                  </a:cubicBezTo>
                  <a:cubicBezTo>
                    <a:pt x="2861" y="239"/>
                    <a:pt x="2861" y="313"/>
                    <a:pt x="2920" y="313"/>
                  </a:cubicBezTo>
                  <a:lnTo>
                    <a:pt x="2920" y="432"/>
                  </a:lnTo>
                  <a:lnTo>
                    <a:pt x="2920" y="805"/>
                  </a:lnTo>
                  <a:lnTo>
                    <a:pt x="2920" y="1058"/>
                  </a:lnTo>
                  <a:lnTo>
                    <a:pt x="2920" y="1356"/>
                  </a:lnTo>
                  <a:cubicBezTo>
                    <a:pt x="2920" y="1490"/>
                    <a:pt x="2861" y="1550"/>
                    <a:pt x="2861" y="1669"/>
                  </a:cubicBezTo>
                  <a:cubicBezTo>
                    <a:pt x="2861" y="1728"/>
                    <a:pt x="2861" y="1863"/>
                    <a:pt x="2801" y="1982"/>
                  </a:cubicBezTo>
                  <a:cubicBezTo>
                    <a:pt x="2801" y="2041"/>
                    <a:pt x="2801" y="2175"/>
                    <a:pt x="2727" y="2295"/>
                  </a:cubicBezTo>
                  <a:cubicBezTo>
                    <a:pt x="2727" y="2354"/>
                    <a:pt x="2727" y="2473"/>
                    <a:pt x="2667" y="2548"/>
                  </a:cubicBezTo>
                  <a:cubicBezTo>
                    <a:pt x="2667" y="2607"/>
                    <a:pt x="2607" y="2607"/>
                    <a:pt x="2607" y="2667"/>
                  </a:cubicBezTo>
                  <a:lnTo>
                    <a:pt x="2607" y="2548"/>
                  </a:lnTo>
                  <a:cubicBezTo>
                    <a:pt x="2667" y="2354"/>
                    <a:pt x="2667" y="2175"/>
                    <a:pt x="2667" y="1982"/>
                  </a:cubicBezTo>
                  <a:cubicBezTo>
                    <a:pt x="2667" y="1550"/>
                    <a:pt x="2607" y="1177"/>
                    <a:pt x="2548" y="924"/>
                  </a:cubicBezTo>
                  <a:cubicBezTo>
                    <a:pt x="2429" y="611"/>
                    <a:pt x="2354" y="432"/>
                    <a:pt x="2354" y="432"/>
                  </a:cubicBezTo>
                  <a:cubicBezTo>
                    <a:pt x="2295" y="373"/>
                    <a:pt x="2235" y="373"/>
                    <a:pt x="2116" y="373"/>
                  </a:cubicBezTo>
                  <a:cubicBezTo>
                    <a:pt x="2056" y="432"/>
                    <a:pt x="2056" y="492"/>
                    <a:pt x="2056" y="492"/>
                  </a:cubicBezTo>
                  <a:lnTo>
                    <a:pt x="2056" y="984"/>
                  </a:lnTo>
                  <a:lnTo>
                    <a:pt x="2056" y="1431"/>
                  </a:lnTo>
                  <a:lnTo>
                    <a:pt x="2056" y="1982"/>
                  </a:lnTo>
                  <a:lnTo>
                    <a:pt x="2056" y="2473"/>
                  </a:lnTo>
                  <a:lnTo>
                    <a:pt x="2056" y="2607"/>
                  </a:lnTo>
                  <a:cubicBezTo>
                    <a:pt x="2056" y="2548"/>
                    <a:pt x="2056" y="2473"/>
                    <a:pt x="1982" y="2414"/>
                  </a:cubicBezTo>
                  <a:cubicBezTo>
                    <a:pt x="1922" y="2354"/>
                    <a:pt x="1922" y="2235"/>
                    <a:pt x="1922" y="2101"/>
                  </a:cubicBezTo>
                  <a:cubicBezTo>
                    <a:pt x="1863" y="2041"/>
                    <a:pt x="1803" y="1922"/>
                    <a:pt x="1803" y="1803"/>
                  </a:cubicBezTo>
                  <a:cubicBezTo>
                    <a:pt x="1743" y="1728"/>
                    <a:pt x="1743" y="1609"/>
                    <a:pt x="1684" y="1490"/>
                  </a:cubicBezTo>
                  <a:cubicBezTo>
                    <a:pt x="1684" y="1356"/>
                    <a:pt x="1609" y="1296"/>
                    <a:pt x="1609" y="1177"/>
                  </a:cubicBezTo>
                  <a:cubicBezTo>
                    <a:pt x="1550" y="984"/>
                    <a:pt x="1490" y="805"/>
                    <a:pt x="1431" y="611"/>
                  </a:cubicBezTo>
                  <a:cubicBezTo>
                    <a:pt x="1371" y="492"/>
                    <a:pt x="1371" y="373"/>
                    <a:pt x="1311" y="239"/>
                  </a:cubicBezTo>
                  <a:cubicBezTo>
                    <a:pt x="1237" y="179"/>
                    <a:pt x="1237" y="120"/>
                    <a:pt x="1237" y="120"/>
                  </a:cubicBezTo>
                  <a:cubicBezTo>
                    <a:pt x="1237" y="0"/>
                    <a:pt x="1118" y="0"/>
                    <a:pt x="10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2"/>
            <p:cNvSpPr/>
            <p:nvPr/>
          </p:nvSpPr>
          <p:spPr>
            <a:xfrm rot="10800000">
              <a:off x="7758254" y="4241096"/>
              <a:ext cx="213935" cy="122222"/>
            </a:xfrm>
            <a:custGeom>
              <a:avLst/>
              <a:gdLst/>
              <a:ahLst/>
              <a:cxnLst/>
              <a:rect l="l" t="t" r="r" b="b"/>
              <a:pathLst>
                <a:path w="6858" h="3918" extrusionOk="0">
                  <a:moveTo>
                    <a:pt x="5335" y="0"/>
                  </a:moveTo>
                  <a:cubicBezTo>
                    <a:pt x="3545" y="0"/>
                    <a:pt x="1" y="1073"/>
                    <a:pt x="94" y="3404"/>
                  </a:cubicBezTo>
                  <a:cubicBezTo>
                    <a:pt x="94" y="3746"/>
                    <a:pt x="809" y="3918"/>
                    <a:pt x="1710" y="3918"/>
                  </a:cubicBezTo>
                  <a:cubicBezTo>
                    <a:pt x="2611" y="3918"/>
                    <a:pt x="3699" y="3746"/>
                    <a:pt x="4444" y="3404"/>
                  </a:cubicBezTo>
                  <a:cubicBezTo>
                    <a:pt x="5934" y="2733"/>
                    <a:pt x="6857" y="990"/>
                    <a:pt x="6306" y="246"/>
                  </a:cubicBezTo>
                  <a:cubicBezTo>
                    <a:pt x="6196" y="83"/>
                    <a:pt x="5833" y="0"/>
                    <a:pt x="53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2"/>
            <p:cNvSpPr/>
            <p:nvPr/>
          </p:nvSpPr>
          <p:spPr>
            <a:xfrm rot="10800000">
              <a:off x="7843322" y="4252950"/>
              <a:ext cx="118042" cy="87377"/>
            </a:xfrm>
            <a:custGeom>
              <a:avLst/>
              <a:gdLst/>
              <a:ahLst/>
              <a:cxnLst/>
              <a:rect l="l" t="t" r="r" b="b"/>
              <a:pathLst>
                <a:path w="3784" h="2801" extrusionOk="0">
                  <a:moveTo>
                    <a:pt x="3531" y="0"/>
                  </a:moveTo>
                  <a:cubicBezTo>
                    <a:pt x="3531" y="0"/>
                    <a:pt x="3277" y="60"/>
                    <a:pt x="2905" y="134"/>
                  </a:cubicBezTo>
                  <a:cubicBezTo>
                    <a:pt x="2667" y="194"/>
                    <a:pt x="2473" y="313"/>
                    <a:pt x="2235" y="373"/>
                  </a:cubicBezTo>
                  <a:cubicBezTo>
                    <a:pt x="2101" y="432"/>
                    <a:pt x="1981" y="507"/>
                    <a:pt x="1862" y="566"/>
                  </a:cubicBezTo>
                  <a:cubicBezTo>
                    <a:pt x="1728" y="626"/>
                    <a:pt x="1609" y="685"/>
                    <a:pt x="1549" y="745"/>
                  </a:cubicBezTo>
                  <a:cubicBezTo>
                    <a:pt x="1415" y="805"/>
                    <a:pt x="1296" y="879"/>
                    <a:pt x="1177" y="939"/>
                  </a:cubicBezTo>
                  <a:cubicBezTo>
                    <a:pt x="1043" y="998"/>
                    <a:pt x="924" y="1117"/>
                    <a:pt x="864" y="1177"/>
                  </a:cubicBezTo>
                  <a:cubicBezTo>
                    <a:pt x="745" y="1252"/>
                    <a:pt x="670" y="1371"/>
                    <a:pt x="551" y="1430"/>
                  </a:cubicBezTo>
                  <a:cubicBezTo>
                    <a:pt x="492" y="1490"/>
                    <a:pt x="432" y="1624"/>
                    <a:pt x="298" y="1684"/>
                  </a:cubicBezTo>
                  <a:cubicBezTo>
                    <a:pt x="238" y="1743"/>
                    <a:pt x="238" y="1862"/>
                    <a:pt x="179" y="1922"/>
                  </a:cubicBezTo>
                  <a:cubicBezTo>
                    <a:pt x="119" y="1922"/>
                    <a:pt x="119" y="1996"/>
                    <a:pt x="119" y="2056"/>
                  </a:cubicBezTo>
                  <a:cubicBezTo>
                    <a:pt x="60" y="2056"/>
                    <a:pt x="60" y="2116"/>
                    <a:pt x="60" y="2116"/>
                  </a:cubicBezTo>
                  <a:cubicBezTo>
                    <a:pt x="0" y="2235"/>
                    <a:pt x="0" y="2294"/>
                    <a:pt x="0" y="2294"/>
                  </a:cubicBezTo>
                  <a:cubicBezTo>
                    <a:pt x="0" y="2369"/>
                    <a:pt x="0" y="2428"/>
                    <a:pt x="60" y="2488"/>
                  </a:cubicBezTo>
                  <a:cubicBezTo>
                    <a:pt x="60" y="2488"/>
                    <a:pt x="60" y="2548"/>
                    <a:pt x="119" y="2548"/>
                  </a:cubicBezTo>
                  <a:cubicBezTo>
                    <a:pt x="119" y="2548"/>
                    <a:pt x="179" y="2548"/>
                    <a:pt x="238" y="2607"/>
                  </a:cubicBezTo>
                  <a:cubicBezTo>
                    <a:pt x="372" y="2607"/>
                    <a:pt x="492" y="2667"/>
                    <a:pt x="670" y="2741"/>
                  </a:cubicBezTo>
                  <a:lnTo>
                    <a:pt x="924" y="2741"/>
                  </a:lnTo>
                  <a:cubicBezTo>
                    <a:pt x="1043" y="2801"/>
                    <a:pt x="1117" y="2801"/>
                    <a:pt x="1237" y="2801"/>
                  </a:cubicBezTo>
                  <a:lnTo>
                    <a:pt x="1922" y="2801"/>
                  </a:lnTo>
                  <a:cubicBezTo>
                    <a:pt x="2041" y="2801"/>
                    <a:pt x="2160" y="2741"/>
                    <a:pt x="2294" y="2741"/>
                  </a:cubicBezTo>
                  <a:cubicBezTo>
                    <a:pt x="2413" y="2741"/>
                    <a:pt x="2473" y="2667"/>
                    <a:pt x="2607" y="2667"/>
                  </a:cubicBezTo>
                  <a:cubicBezTo>
                    <a:pt x="2845" y="2607"/>
                    <a:pt x="3039" y="2548"/>
                    <a:pt x="3158" y="2428"/>
                  </a:cubicBezTo>
                  <a:cubicBezTo>
                    <a:pt x="3352" y="2369"/>
                    <a:pt x="3471" y="2294"/>
                    <a:pt x="3531" y="2235"/>
                  </a:cubicBezTo>
                  <a:cubicBezTo>
                    <a:pt x="3650" y="2175"/>
                    <a:pt x="3650" y="2116"/>
                    <a:pt x="3650" y="2116"/>
                  </a:cubicBezTo>
                  <a:cubicBezTo>
                    <a:pt x="3784" y="2116"/>
                    <a:pt x="3784" y="1996"/>
                    <a:pt x="3724" y="1922"/>
                  </a:cubicBezTo>
                  <a:cubicBezTo>
                    <a:pt x="3724" y="1852"/>
                    <a:pt x="3678" y="1823"/>
                    <a:pt x="3628" y="1823"/>
                  </a:cubicBezTo>
                  <a:cubicBezTo>
                    <a:pt x="3593" y="1823"/>
                    <a:pt x="3555" y="1838"/>
                    <a:pt x="3531" y="1862"/>
                  </a:cubicBezTo>
                  <a:lnTo>
                    <a:pt x="3412" y="1862"/>
                  </a:lnTo>
                  <a:cubicBezTo>
                    <a:pt x="3277" y="1922"/>
                    <a:pt x="3158" y="1922"/>
                    <a:pt x="3039" y="1996"/>
                  </a:cubicBezTo>
                  <a:cubicBezTo>
                    <a:pt x="2845" y="1996"/>
                    <a:pt x="2667" y="2056"/>
                    <a:pt x="2473" y="2116"/>
                  </a:cubicBezTo>
                  <a:lnTo>
                    <a:pt x="2160" y="2116"/>
                  </a:lnTo>
                  <a:cubicBezTo>
                    <a:pt x="2101" y="2175"/>
                    <a:pt x="1981" y="2175"/>
                    <a:pt x="1862" y="2175"/>
                  </a:cubicBezTo>
                  <a:cubicBezTo>
                    <a:pt x="2101" y="2116"/>
                    <a:pt x="2294" y="1996"/>
                    <a:pt x="2473" y="1922"/>
                  </a:cubicBezTo>
                  <a:cubicBezTo>
                    <a:pt x="2667" y="1862"/>
                    <a:pt x="2845" y="1743"/>
                    <a:pt x="2980" y="1684"/>
                  </a:cubicBezTo>
                  <a:cubicBezTo>
                    <a:pt x="3099" y="1624"/>
                    <a:pt x="3218" y="1549"/>
                    <a:pt x="3277" y="1490"/>
                  </a:cubicBezTo>
                  <a:cubicBezTo>
                    <a:pt x="3412" y="1430"/>
                    <a:pt x="3412" y="1371"/>
                    <a:pt x="3412" y="1371"/>
                  </a:cubicBezTo>
                  <a:cubicBezTo>
                    <a:pt x="3471" y="1371"/>
                    <a:pt x="3471" y="1311"/>
                    <a:pt x="3471" y="1252"/>
                  </a:cubicBezTo>
                  <a:cubicBezTo>
                    <a:pt x="3471" y="1153"/>
                    <a:pt x="3439" y="1094"/>
                    <a:pt x="3368" y="1094"/>
                  </a:cubicBezTo>
                  <a:cubicBezTo>
                    <a:pt x="3343" y="1094"/>
                    <a:pt x="3313" y="1102"/>
                    <a:pt x="3277" y="1117"/>
                  </a:cubicBezTo>
                  <a:lnTo>
                    <a:pt x="3158" y="1117"/>
                  </a:lnTo>
                  <a:cubicBezTo>
                    <a:pt x="3039" y="1177"/>
                    <a:pt x="2905" y="1177"/>
                    <a:pt x="2786" y="1252"/>
                  </a:cubicBezTo>
                  <a:cubicBezTo>
                    <a:pt x="2607" y="1252"/>
                    <a:pt x="2413" y="1311"/>
                    <a:pt x="2235" y="1371"/>
                  </a:cubicBezTo>
                  <a:cubicBezTo>
                    <a:pt x="2160" y="1430"/>
                    <a:pt x="2041" y="1430"/>
                    <a:pt x="1981" y="1490"/>
                  </a:cubicBezTo>
                  <a:cubicBezTo>
                    <a:pt x="1862" y="1490"/>
                    <a:pt x="1788" y="1549"/>
                    <a:pt x="1669" y="1624"/>
                  </a:cubicBezTo>
                  <a:cubicBezTo>
                    <a:pt x="1549" y="1624"/>
                    <a:pt x="1490" y="1684"/>
                    <a:pt x="1356" y="1684"/>
                  </a:cubicBezTo>
                  <a:cubicBezTo>
                    <a:pt x="1296" y="1743"/>
                    <a:pt x="1177" y="1803"/>
                    <a:pt x="1117" y="1803"/>
                  </a:cubicBezTo>
                  <a:cubicBezTo>
                    <a:pt x="983" y="1862"/>
                    <a:pt x="924" y="1862"/>
                    <a:pt x="804" y="1922"/>
                  </a:cubicBezTo>
                  <a:lnTo>
                    <a:pt x="924" y="1803"/>
                  </a:lnTo>
                  <a:cubicBezTo>
                    <a:pt x="983" y="1743"/>
                    <a:pt x="1117" y="1684"/>
                    <a:pt x="1177" y="1624"/>
                  </a:cubicBezTo>
                  <a:cubicBezTo>
                    <a:pt x="1296" y="1549"/>
                    <a:pt x="1356" y="1490"/>
                    <a:pt x="1490" y="1430"/>
                  </a:cubicBezTo>
                  <a:cubicBezTo>
                    <a:pt x="1609" y="1371"/>
                    <a:pt x="1728" y="1311"/>
                    <a:pt x="1788" y="1252"/>
                  </a:cubicBezTo>
                  <a:cubicBezTo>
                    <a:pt x="2041" y="1117"/>
                    <a:pt x="2294" y="1058"/>
                    <a:pt x="2473" y="939"/>
                  </a:cubicBezTo>
                  <a:cubicBezTo>
                    <a:pt x="2667" y="805"/>
                    <a:pt x="2905" y="685"/>
                    <a:pt x="3039" y="626"/>
                  </a:cubicBezTo>
                  <a:lnTo>
                    <a:pt x="3650" y="313"/>
                  </a:lnTo>
                  <a:cubicBezTo>
                    <a:pt x="3724" y="313"/>
                    <a:pt x="3724" y="194"/>
                    <a:pt x="3724" y="134"/>
                  </a:cubicBezTo>
                  <a:cubicBezTo>
                    <a:pt x="3724" y="60"/>
                    <a:pt x="3650" y="0"/>
                    <a:pt x="353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2"/>
            <p:cNvSpPr/>
            <p:nvPr/>
          </p:nvSpPr>
          <p:spPr>
            <a:xfrm rot="10800000">
              <a:off x="7795407" y="4411327"/>
              <a:ext cx="139005" cy="212563"/>
            </a:xfrm>
            <a:custGeom>
              <a:avLst/>
              <a:gdLst/>
              <a:ahLst/>
              <a:cxnLst/>
              <a:rect l="l" t="t" r="r" b="b"/>
              <a:pathLst>
                <a:path w="4456" h="6814" extrusionOk="0">
                  <a:moveTo>
                    <a:pt x="2498" y="0"/>
                  </a:moveTo>
                  <a:cubicBezTo>
                    <a:pt x="2097" y="0"/>
                    <a:pt x="1695" y="265"/>
                    <a:pt x="1371" y="897"/>
                  </a:cubicBezTo>
                  <a:cubicBezTo>
                    <a:pt x="253" y="3131"/>
                    <a:pt x="0" y="6304"/>
                    <a:pt x="864" y="6796"/>
                  </a:cubicBezTo>
                  <a:cubicBezTo>
                    <a:pt x="895" y="6808"/>
                    <a:pt x="933" y="6813"/>
                    <a:pt x="979" y="6813"/>
                  </a:cubicBezTo>
                  <a:cubicBezTo>
                    <a:pt x="1684" y="6813"/>
                    <a:pt x="4052" y="5421"/>
                    <a:pt x="4276" y="3265"/>
                  </a:cubicBezTo>
                  <a:cubicBezTo>
                    <a:pt x="4455" y="1584"/>
                    <a:pt x="3479" y="0"/>
                    <a:pt x="249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2"/>
            <p:cNvSpPr/>
            <p:nvPr/>
          </p:nvSpPr>
          <p:spPr>
            <a:xfrm rot="10800000">
              <a:off x="7820082" y="4417442"/>
              <a:ext cx="91121" cy="114361"/>
            </a:xfrm>
            <a:custGeom>
              <a:avLst/>
              <a:gdLst/>
              <a:ahLst/>
              <a:cxnLst/>
              <a:rect l="l" t="t" r="r" b="b"/>
              <a:pathLst>
                <a:path w="2921" h="3666" extrusionOk="0">
                  <a:moveTo>
                    <a:pt x="924" y="2850"/>
                  </a:moveTo>
                  <a:cubicBezTo>
                    <a:pt x="923" y="2865"/>
                    <a:pt x="916" y="2920"/>
                    <a:pt x="865" y="2920"/>
                  </a:cubicBezTo>
                  <a:cubicBezTo>
                    <a:pt x="894" y="2885"/>
                    <a:pt x="908" y="2866"/>
                    <a:pt x="924" y="2850"/>
                  </a:cubicBezTo>
                  <a:close/>
                  <a:moveTo>
                    <a:pt x="1804" y="0"/>
                  </a:moveTo>
                  <a:cubicBezTo>
                    <a:pt x="1744" y="0"/>
                    <a:pt x="1669" y="60"/>
                    <a:pt x="1610" y="120"/>
                  </a:cubicBezTo>
                  <a:lnTo>
                    <a:pt x="1610" y="179"/>
                  </a:lnTo>
                  <a:lnTo>
                    <a:pt x="1610" y="239"/>
                  </a:lnTo>
                  <a:cubicBezTo>
                    <a:pt x="1550" y="313"/>
                    <a:pt x="1550" y="373"/>
                    <a:pt x="1550" y="432"/>
                  </a:cubicBezTo>
                  <a:cubicBezTo>
                    <a:pt x="1491" y="492"/>
                    <a:pt x="1491" y="552"/>
                    <a:pt x="1491" y="611"/>
                  </a:cubicBezTo>
                  <a:cubicBezTo>
                    <a:pt x="1431" y="686"/>
                    <a:pt x="1431" y="805"/>
                    <a:pt x="1372" y="864"/>
                  </a:cubicBezTo>
                  <a:cubicBezTo>
                    <a:pt x="1372" y="924"/>
                    <a:pt x="1297" y="1058"/>
                    <a:pt x="1237" y="1118"/>
                  </a:cubicBezTo>
                  <a:cubicBezTo>
                    <a:pt x="1178" y="1237"/>
                    <a:pt x="1178" y="1296"/>
                    <a:pt x="1118" y="1431"/>
                  </a:cubicBezTo>
                  <a:cubicBezTo>
                    <a:pt x="1059" y="1490"/>
                    <a:pt x="999" y="1609"/>
                    <a:pt x="999" y="1669"/>
                  </a:cubicBezTo>
                  <a:cubicBezTo>
                    <a:pt x="925" y="1803"/>
                    <a:pt x="865" y="1863"/>
                    <a:pt x="805" y="1982"/>
                  </a:cubicBezTo>
                  <a:cubicBezTo>
                    <a:pt x="746" y="2041"/>
                    <a:pt x="746" y="2175"/>
                    <a:pt x="686" y="2235"/>
                  </a:cubicBezTo>
                  <a:lnTo>
                    <a:pt x="686" y="1922"/>
                  </a:lnTo>
                  <a:cubicBezTo>
                    <a:pt x="746" y="1490"/>
                    <a:pt x="746" y="1058"/>
                    <a:pt x="686" y="745"/>
                  </a:cubicBezTo>
                  <a:cubicBezTo>
                    <a:pt x="686" y="611"/>
                    <a:pt x="686" y="492"/>
                    <a:pt x="627" y="373"/>
                  </a:cubicBezTo>
                  <a:lnTo>
                    <a:pt x="627" y="239"/>
                  </a:lnTo>
                  <a:cubicBezTo>
                    <a:pt x="552" y="179"/>
                    <a:pt x="552" y="120"/>
                    <a:pt x="493" y="120"/>
                  </a:cubicBezTo>
                  <a:cubicBezTo>
                    <a:pt x="373" y="120"/>
                    <a:pt x="314" y="179"/>
                    <a:pt x="254" y="239"/>
                  </a:cubicBezTo>
                  <a:lnTo>
                    <a:pt x="254" y="373"/>
                  </a:lnTo>
                  <a:cubicBezTo>
                    <a:pt x="254" y="492"/>
                    <a:pt x="180" y="611"/>
                    <a:pt x="180" y="745"/>
                  </a:cubicBezTo>
                  <a:cubicBezTo>
                    <a:pt x="180" y="924"/>
                    <a:pt x="180" y="1058"/>
                    <a:pt x="120" y="1237"/>
                  </a:cubicBezTo>
                  <a:lnTo>
                    <a:pt x="120" y="1550"/>
                  </a:lnTo>
                  <a:lnTo>
                    <a:pt x="120" y="1863"/>
                  </a:lnTo>
                  <a:cubicBezTo>
                    <a:pt x="61" y="2041"/>
                    <a:pt x="61" y="2235"/>
                    <a:pt x="61" y="2414"/>
                  </a:cubicBezTo>
                  <a:lnTo>
                    <a:pt x="61" y="2727"/>
                  </a:lnTo>
                  <a:cubicBezTo>
                    <a:pt x="1" y="2786"/>
                    <a:pt x="61" y="2846"/>
                    <a:pt x="1" y="2980"/>
                  </a:cubicBezTo>
                  <a:lnTo>
                    <a:pt x="1" y="3471"/>
                  </a:lnTo>
                  <a:cubicBezTo>
                    <a:pt x="1" y="3531"/>
                    <a:pt x="1" y="3531"/>
                    <a:pt x="61" y="3531"/>
                  </a:cubicBezTo>
                  <a:cubicBezTo>
                    <a:pt x="61" y="3591"/>
                    <a:pt x="120" y="3665"/>
                    <a:pt x="180" y="3665"/>
                  </a:cubicBezTo>
                  <a:cubicBezTo>
                    <a:pt x="180" y="3665"/>
                    <a:pt x="254" y="3665"/>
                    <a:pt x="433" y="3591"/>
                  </a:cubicBezTo>
                  <a:lnTo>
                    <a:pt x="627" y="3591"/>
                  </a:lnTo>
                  <a:cubicBezTo>
                    <a:pt x="746" y="3531"/>
                    <a:pt x="805" y="3531"/>
                    <a:pt x="925" y="3471"/>
                  </a:cubicBezTo>
                  <a:cubicBezTo>
                    <a:pt x="1059" y="3412"/>
                    <a:pt x="1118" y="3352"/>
                    <a:pt x="1237" y="3293"/>
                  </a:cubicBezTo>
                  <a:cubicBezTo>
                    <a:pt x="1372" y="3218"/>
                    <a:pt x="1491" y="3159"/>
                    <a:pt x="1610" y="3099"/>
                  </a:cubicBezTo>
                  <a:cubicBezTo>
                    <a:pt x="1669" y="2980"/>
                    <a:pt x="1804" y="2920"/>
                    <a:pt x="1923" y="2786"/>
                  </a:cubicBezTo>
                  <a:cubicBezTo>
                    <a:pt x="2042" y="2667"/>
                    <a:pt x="2116" y="2548"/>
                    <a:pt x="2236" y="2473"/>
                  </a:cubicBezTo>
                  <a:cubicBezTo>
                    <a:pt x="2295" y="2354"/>
                    <a:pt x="2414" y="2235"/>
                    <a:pt x="2489" y="2101"/>
                  </a:cubicBezTo>
                  <a:cubicBezTo>
                    <a:pt x="2548" y="1982"/>
                    <a:pt x="2608" y="1803"/>
                    <a:pt x="2668" y="1669"/>
                  </a:cubicBezTo>
                  <a:cubicBezTo>
                    <a:pt x="2727" y="1550"/>
                    <a:pt x="2787" y="1431"/>
                    <a:pt x="2787" y="1296"/>
                  </a:cubicBezTo>
                  <a:cubicBezTo>
                    <a:pt x="2861" y="1177"/>
                    <a:pt x="2861" y="1058"/>
                    <a:pt x="2921" y="924"/>
                  </a:cubicBezTo>
                  <a:lnTo>
                    <a:pt x="2921" y="686"/>
                  </a:lnTo>
                  <a:lnTo>
                    <a:pt x="2921" y="432"/>
                  </a:lnTo>
                  <a:lnTo>
                    <a:pt x="2921" y="239"/>
                  </a:lnTo>
                  <a:cubicBezTo>
                    <a:pt x="2921" y="179"/>
                    <a:pt x="2861" y="120"/>
                    <a:pt x="2787" y="60"/>
                  </a:cubicBezTo>
                  <a:cubicBezTo>
                    <a:pt x="2727" y="60"/>
                    <a:pt x="2608" y="120"/>
                    <a:pt x="2608" y="179"/>
                  </a:cubicBezTo>
                  <a:cubicBezTo>
                    <a:pt x="2608" y="179"/>
                    <a:pt x="2608" y="239"/>
                    <a:pt x="2548" y="373"/>
                  </a:cubicBezTo>
                  <a:cubicBezTo>
                    <a:pt x="2548" y="432"/>
                    <a:pt x="2548" y="492"/>
                    <a:pt x="2489" y="552"/>
                  </a:cubicBezTo>
                  <a:cubicBezTo>
                    <a:pt x="2489" y="686"/>
                    <a:pt x="2414" y="745"/>
                    <a:pt x="2414" y="805"/>
                  </a:cubicBezTo>
                  <a:cubicBezTo>
                    <a:pt x="2355" y="924"/>
                    <a:pt x="2355" y="984"/>
                    <a:pt x="2295" y="1118"/>
                  </a:cubicBezTo>
                  <a:cubicBezTo>
                    <a:pt x="2236" y="1237"/>
                    <a:pt x="2176" y="1296"/>
                    <a:pt x="2116" y="1431"/>
                  </a:cubicBezTo>
                  <a:cubicBezTo>
                    <a:pt x="2116" y="1550"/>
                    <a:pt x="2042" y="1669"/>
                    <a:pt x="1923" y="1728"/>
                  </a:cubicBezTo>
                  <a:cubicBezTo>
                    <a:pt x="1863" y="1863"/>
                    <a:pt x="1804" y="1982"/>
                    <a:pt x="1744" y="2101"/>
                  </a:cubicBezTo>
                  <a:lnTo>
                    <a:pt x="1491" y="2354"/>
                  </a:lnTo>
                  <a:cubicBezTo>
                    <a:pt x="1431" y="2473"/>
                    <a:pt x="1297" y="2548"/>
                    <a:pt x="1237" y="2667"/>
                  </a:cubicBezTo>
                  <a:cubicBezTo>
                    <a:pt x="1120" y="2726"/>
                    <a:pt x="1061" y="2784"/>
                    <a:pt x="932" y="2843"/>
                  </a:cubicBezTo>
                  <a:lnTo>
                    <a:pt x="932" y="2843"/>
                  </a:lnTo>
                  <a:cubicBezTo>
                    <a:pt x="947" y="2828"/>
                    <a:pt x="966" y="2813"/>
                    <a:pt x="999" y="2786"/>
                  </a:cubicBezTo>
                  <a:cubicBezTo>
                    <a:pt x="1059" y="2727"/>
                    <a:pt x="1118" y="2667"/>
                    <a:pt x="1178" y="2548"/>
                  </a:cubicBezTo>
                  <a:cubicBezTo>
                    <a:pt x="1237" y="2473"/>
                    <a:pt x="1297" y="2354"/>
                    <a:pt x="1372" y="2295"/>
                  </a:cubicBezTo>
                  <a:cubicBezTo>
                    <a:pt x="1431" y="2175"/>
                    <a:pt x="1491" y="2101"/>
                    <a:pt x="1550" y="1982"/>
                  </a:cubicBezTo>
                  <a:cubicBezTo>
                    <a:pt x="1550" y="1863"/>
                    <a:pt x="1610" y="1728"/>
                    <a:pt x="1669" y="1669"/>
                  </a:cubicBezTo>
                  <a:cubicBezTo>
                    <a:pt x="1744" y="1550"/>
                    <a:pt x="1744" y="1431"/>
                    <a:pt x="1804" y="1356"/>
                  </a:cubicBezTo>
                  <a:cubicBezTo>
                    <a:pt x="1863" y="1237"/>
                    <a:pt x="1863" y="1118"/>
                    <a:pt x="1863" y="1058"/>
                  </a:cubicBezTo>
                  <a:cubicBezTo>
                    <a:pt x="1923" y="924"/>
                    <a:pt x="1923" y="864"/>
                    <a:pt x="1923" y="745"/>
                  </a:cubicBezTo>
                  <a:cubicBezTo>
                    <a:pt x="1982" y="686"/>
                    <a:pt x="1982" y="552"/>
                    <a:pt x="1982" y="492"/>
                  </a:cubicBezTo>
                  <a:lnTo>
                    <a:pt x="1982" y="313"/>
                  </a:lnTo>
                  <a:cubicBezTo>
                    <a:pt x="1982" y="179"/>
                    <a:pt x="1923" y="120"/>
                    <a:pt x="1923" y="120"/>
                  </a:cubicBezTo>
                  <a:cubicBezTo>
                    <a:pt x="1923" y="60"/>
                    <a:pt x="1863" y="0"/>
                    <a:pt x="180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2"/>
            <p:cNvSpPr/>
            <p:nvPr/>
          </p:nvSpPr>
          <p:spPr>
            <a:xfrm rot="10800000">
              <a:off x="7895824" y="3875585"/>
              <a:ext cx="632978" cy="564037"/>
            </a:xfrm>
            <a:custGeom>
              <a:avLst/>
              <a:gdLst/>
              <a:ahLst/>
              <a:cxnLst/>
              <a:rect l="l" t="t" r="r" b="b"/>
              <a:pathLst>
                <a:path w="20291" h="18081" extrusionOk="0">
                  <a:moveTo>
                    <a:pt x="20140" y="0"/>
                  </a:moveTo>
                  <a:cubicBezTo>
                    <a:pt x="20076" y="0"/>
                    <a:pt x="20030" y="42"/>
                    <a:pt x="19978" y="84"/>
                  </a:cubicBezTo>
                  <a:cubicBezTo>
                    <a:pt x="19978" y="84"/>
                    <a:pt x="19918" y="144"/>
                    <a:pt x="19799" y="338"/>
                  </a:cubicBezTo>
                  <a:cubicBezTo>
                    <a:pt x="19739" y="516"/>
                    <a:pt x="19546" y="770"/>
                    <a:pt x="19367" y="1083"/>
                  </a:cubicBezTo>
                  <a:cubicBezTo>
                    <a:pt x="19173" y="1381"/>
                    <a:pt x="18935" y="1753"/>
                    <a:pt x="18622" y="2200"/>
                  </a:cubicBezTo>
                  <a:cubicBezTo>
                    <a:pt x="18309" y="2572"/>
                    <a:pt x="17996" y="3064"/>
                    <a:pt x="17624" y="3556"/>
                  </a:cubicBezTo>
                  <a:cubicBezTo>
                    <a:pt x="17445" y="3809"/>
                    <a:pt x="17192" y="4122"/>
                    <a:pt x="16998" y="4360"/>
                  </a:cubicBezTo>
                  <a:cubicBezTo>
                    <a:pt x="16819" y="4613"/>
                    <a:pt x="16566" y="4926"/>
                    <a:pt x="16387" y="5179"/>
                  </a:cubicBezTo>
                  <a:cubicBezTo>
                    <a:pt x="15881" y="5731"/>
                    <a:pt x="15389" y="6356"/>
                    <a:pt x="14898" y="6967"/>
                  </a:cubicBezTo>
                  <a:cubicBezTo>
                    <a:pt x="14391" y="7533"/>
                    <a:pt x="13840" y="8159"/>
                    <a:pt x="13274" y="8770"/>
                  </a:cubicBezTo>
                  <a:cubicBezTo>
                    <a:pt x="12976" y="9023"/>
                    <a:pt x="12663" y="9336"/>
                    <a:pt x="12350" y="9649"/>
                  </a:cubicBezTo>
                  <a:lnTo>
                    <a:pt x="11918" y="10081"/>
                  </a:lnTo>
                  <a:lnTo>
                    <a:pt x="11412" y="10513"/>
                  </a:lnTo>
                  <a:cubicBezTo>
                    <a:pt x="11114" y="10766"/>
                    <a:pt x="10801" y="11064"/>
                    <a:pt x="10548" y="11377"/>
                  </a:cubicBezTo>
                  <a:cubicBezTo>
                    <a:pt x="10175" y="11630"/>
                    <a:pt x="9862" y="11883"/>
                    <a:pt x="9549" y="12181"/>
                  </a:cubicBezTo>
                  <a:cubicBezTo>
                    <a:pt x="9371" y="12315"/>
                    <a:pt x="9251" y="12434"/>
                    <a:pt x="9058" y="12554"/>
                  </a:cubicBezTo>
                  <a:cubicBezTo>
                    <a:pt x="8939" y="12688"/>
                    <a:pt x="8745" y="12807"/>
                    <a:pt x="8626" y="12926"/>
                  </a:cubicBezTo>
                  <a:cubicBezTo>
                    <a:pt x="8253" y="13179"/>
                    <a:pt x="7941" y="13433"/>
                    <a:pt x="7628" y="13671"/>
                  </a:cubicBezTo>
                  <a:cubicBezTo>
                    <a:pt x="7017" y="14118"/>
                    <a:pt x="6332" y="14550"/>
                    <a:pt x="5765" y="14922"/>
                  </a:cubicBezTo>
                  <a:cubicBezTo>
                    <a:pt x="5155" y="15295"/>
                    <a:pt x="4529" y="15667"/>
                    <a:pt x="3963" y="15980"/>
                  </a:cubicBezTo>
                  <a:cubicBezTo>
                    <a:pt x="3412" y="16218"/>
                    <a:pt x="2920" y="16531"/>
                    <a:pt x="2473" y="16725"/>
                  </a:cubicBezTo>
                  <a:cubicBezTo>
                    <a:pt x="2354" y="16785"/>
                    <a:pt x="2235" y="16844"/>
                    <a:pt x="2101" y="16904"/>
                  </a:cubicBezTo>
                  <a:cubicBezTo>
                    <a:pt x="1981" y="16963"/>
                    <a:pt x="1922" y="17023"/>
                    <a:pt x="1803" y="17023"/>
                  </a:cubicBezTo>
                  <a:cubicBezTo>
                    <a:pt x="1609" y="17157"/>
                    <a:pt x="1430" y="17217"/>
                    <a:pt x="1237" y="17276"/>
                  </a:cubicBezTo>
                  <a:cubicBezTo>
                    <a:pt x="551" y="17589"/>
                    <a:pt x="179" y="17708"/>
                    <a:pt x="179" y="17708"/>
                  </a:cubicBezTo>
                  <a:lnTo>
                    <a:pt x="119" y="17708"/>
                  </a:lnTo>
                  <a:cubicBezTo>
                    <a:pt x="60" y="17768"/>
                    <a:pt x="0" y="17842"/>
                    <a:pt x="60" y="17961"/>
                  </a:cubicBezTo>
                  <a:cubicBezTo>
                    <a:pt x="60" y="18021"/>
                    <a:pt x="179" y="18081"/>
                    <a:pt x="313" y="18081"/>
                  </a:cubicBezTo>
                  <a:cubicBezTo>
                    <a:pt x="313" y="18081"/>
                    <a:pt x="685" y="17902"/>
                    <a:pt x="1356" y="17649"/>
                  </a:cubicBezTo>
                  <a:cubicBezTo>
                    <a:pt x="1549" y="17589"/>
                    <a:pt x="1728" y="17529"/>
                    <a:pt x="1981" y="17470"/>
                  </a:cubicBezTo>
                  <a:cubicBezTo>
                    <a:pt x="2041" y="17395"/>
                    <a:pt x="2175" y="17336"/>
                    <a:pt x="2294" y="17336"/>
                  </a:cubicBezTo>
                  <a:cubicBezTo>
                    <a:pt x="2414" y="17276"/>
                    <a:pt x="2548" y="17217"/>
                    <a:pt x="2667" y="17157"/>
                  </a:cubicBezTo>
                  <a:cubicBezTo>
                    <a:pt x="3099" y="16963"/>
                    <a:pt x="3665" y="16725"/>
                    <a:pt x="4216" y="16412"/>
                  </a:cubicBezTo>
                  <a:cubicBezTo>
                    <a:pt x="4782" y="16099"/>
                    <a:pt x="5393" y="15786"/>
                    <a:pt x="6019" y="15414"/>
                  </a:cubicBezTo>
                  <a:cubicBezTo>
                    <a:pt x="6332" y="15235"/>
                    <a:pt x="6704" y="14982"/>
                    <a:pt x="7017" y="14788"/>
                  </a:cubicBezTo>
                  <a:cubicBezTo>
                    <a:pt x="7315" y="14609"/>
                    <a:pt x="7687" y="14416"/>
                    <a:pt x="8000" y="14177"/>
                  </a:cubicBezTo>
                  <a:cubicBezTo>
                    <a:pt x="8313" y="13924"/>
                    <a:pt x="8626" y="13671"/>
                    <a:pt x="8998" y="13433"/>
                  </a:cubicBezTo>
                  <a:cubicBezTo>
                    <a:pt x="9117" y="13299"/>
                    <a:pt x="9311" y="13179"/>
                    <a:pt x="9490" y="13060"/>
                  </a:cubicBezTo>
                  <a:cubicBezTo>
                    <a:pt x="9624" y="12926"/>
                    <a:pt x="9803" y="12807"/>
                    <a:pt x="9922" y="12628"/>
                  </a:cubicBezTo>
                  <a:cubicBezTo>
                    <a:pt x="10294" y="12375"/>
                    <a:pt x="10607" y="12122"/>
                    <a:pt x="10920" y="11809"/>
                  </a:cubicBezTo>
                  <a:cubicBezTo>
                    <a:pt x="11233" y="11570"/>
                    <a:pt x="11546" y="11258"/>
                    <a:pt x="11918" y="11004"/>
                  </a:cubicBezTo>
                  <a:cubicBezTo>
                    <a:pt x="12037" y="10826"/>
                    <a:pt x="12231" y="10691"/>
                    <a:pt x="12350" y="10572"/>
                  </a:cubicBezTo>
                  <a:lnTo>
                    <a:pt x="12782" y="10081"/>
                  </a:lnTo>
                  <a:cubicBezTo>
                    <a:pt x="13095" y="9768"/>
                    <a:pt x="13408" y="9515"/>
                    <a:pt x="13721" y="9202"/>
                  </a:cubicBezTo>
                  <a:cubicBezTo>
                    <a:pt x="14272" y="8591"/>
                    <a:pt x="14838" y="7965"/>
                    <a:pt x="15330" y="7340"/>
                  </a:cubicBezTo>
                  <a:cubicBezTo>
                    <a:pt x="15643" y="7042"/>
                    <a:pt x="15881" y="6729"/>
                    <a:pt x="16134" y="6416"/>
                  </a:cubicBezTo>
                  <a:cubicBezTo>
                    <a:pt x="16328" y="6103"/>
                    <a:pt x="16566" y="5850"/>
                    <a:pt x="16819" y="5552"/>
                  </a:cubicBezTo>
                  <a:cubicBezTo>
                    <a:pt x="17073" y="5239"/>
                    <a:pt x="17251" y="4986"/>
                    <a:pt x="17445" y="4673"/>
                  </a:cubicBezTo>
                  <a:cubicBezTo>
                    <a:pt x="17624" y="4435"/>
                    <a:pt x="17877" y="4122"/>
                    <a:pt x="17996" y="3868"/>
                  </a:cubicBezTo>
                  <a:cubicBezTo>
                    <a:pt x="18190" y="3615"/>
                    <a:pt x="18369" y="3377"/>
                    <a:pt x="18562" y="3124"/>
                  </a:cubicBezTo>
                  <a:cubicBezTo>
                    <a:pt x="18682" y="2870"/>
                    <a:pt x="18860" y="2632"/>
                    <a:pt x="18994" y="2438"/>
                  </a:cubicBezTo>
                  <a:cubicBezTo>
                    <a:pt x="19307" y="2006"/>
                    <a:pt x="19486" y="1574"/>
                    <a:pt x="19680" y="1261"/>
                  </a:cubicBezTo>
                  <a:cubicBezTo>
                    <a:pt x="19918" y="948"/>
                    <a:pt x="20052" y="710"/>
                    <a:pt x="20112" y="516"/>
                  </a:cubicBezTo>
                  <a:cubicBezTo>
                    <a:pt x="20231" y="338"/>
                    <a:pt x="20291" y="263"/>
                    <a:pt x="20291" y="263"/>
                  </a:cubicBezTo>
                  <a:cubicBezTo>
                    <a:pt x="20291" y="144"/>
                    <a:pt x="20291" y="84"/>
                    <a:pt x="20231" y="25"/>
                  </a:cubicBezTo>
                  <a:cubicBezTo>
                    <a:pt x="20196" y="7"/>
                    <a:pt x="20166" y="0"/>
                    <a:pt x="2014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2"/>
            <p:cNvSpPr/>
            <p:nvPr/>
          </p:nvSpPr>
          <p:spPr>
            <a:xfrm rot="10800000">
              <a:off x="7944145" y="4186443"/>
              <a:ext cx="133421" cy="89779"/>
            </a:xfrm>
            <a:custGeom>
              <a:avLst/>
              <a:gdLst/>
              <a:ahLst/>
              <a:cxnLst/>
              <a:rect l="l" t="t" r="r" b="b"/>
              <a:pathLst>
                <a:path w="4277" h="2878" extrusionOk="0">
                  <a:moveTo>
                    <a:pt x="4023" y="1"/>
                  </a:moveTo>
                  <a:cubicBezTo>
                    <a:pt x="4023" y="1"/>
                    <a:pt x="3963" y="61"/>
                    <a:pt x="3844" y="61"/>
                  </a:cubicBezTo>
                  <a:cubicBezTo>
                    <a:pt x="3785" y="61"/>
                    <a:pt x="3725" y="120"/>
                    <a:pt x="3591" y="120"/>
                  </a:cubicBezTo>
                  <a:cubicBezTo>
                    <a:pt x="3531" y="180"/>
                    <a:pt x="3412" y="180"/>
                    <a:pt x="3278" y="239"/>
                  </a:cubicBezTo>
                  <a:cubicBezTo>
                    <a:pt x="3219" y="314"/>
                    <a:pt x="3099" y="373"/>
                    <a:pt x="2980" y="373"/>
                  </a:cubicBezTo>
                  <a:cubicBezTo>
                    <a:pt x="2846" y="433"/>
                    <a:pt x="2727" y="493"/>
                    <a:pt x="2608" y="552"/>
                  </a:cubicBezTo>
                  <a:cubicBezTo>
                    <a:pt x="2474" y="612"/>
                    <a:pt x="2354" y="746"/>
                    <a:pt x="2235" y="805"/>
                  </a:cubicBezTo>
                  <a:cubicBezTo>
                    <a:pt x="2101" y="865"/>
                    <a:pt x="1982" y="925"/>
                    <a:pt x="1863" y="1059"/>
                  </a:cubicBezTo>
                  <a:cubicBezTo>
                    <a:pt x="1729" y="1118"/>
                    <a:pt x="1610" y="1178"/>
                    <a:pt x="1490" y="1297"/>
                  </a:cubicBezTo>
                  <a:cubicBezTo>
                    <a:pt x="1416" y="1357"/>
                    <a:pt x="1297" y="1491"/>
                    <a:pt x="1178" y="1550"/>
                  </a:cubicBezTo>
                  <a:cubicBezTo>
                    <a:pt x="1043" y="1610"/>
                    <a:pt x="984" y="1729"/>
                    <a:pt x="865" y="1804"/>
                  </a:cubicBezTo>
                  <a:cubicBezTo>
                    <a:pt x="746" y="1863"/>
                    <a:pt x="671" y="1982"/>
                    <a:pt x="611" y="2042"/>
                  </a:cubicBezTo>
                  <a:cubicBezTo>
                    <a:pt x="299" y="2355"/>
                    <a:pt x="60" y="2608"/>
                    <a:pt x="60" y="2608"/>
                  </a:cubicBezTo>
                  <a:cubicBezTo>
                    <a:pt x="60" y="2668"/>
                    <a:pt x="1" y="2727"/>
                    <a:pt x="60" y="2787"/>
                  </a:cubicBezTo>
                  <a:cubicBezTo>
                    <a:pt x="102" y="2829"/>
                    <a:pt x="173" y="2878"/>
                    <a:pt x="232" y="2878"/>
                  </a:cubicBezTo>
                  <a:cubicBezTo>
                    <a:pt x="258" y="2878"/>
                    <a:pt x="281" y="2869"/>
                    <a:pt x="299" y="2846"/>
                  </a:cubicBezTo>
                  <a:cubicBezTo>
                    <a:pt x="299" y="2846"/>
                    <a:pt x="552" y="2727"/>
                    <a:pt x="924" y="2474"/>
                  </a:cubicBezTo>
                  <a:cubicBezTo>
                    <a:pt x="984" y="2414"/>
                    <a:pt x="1118" y="2355"/>
                    <a:pt x="1237" y="2236"/>
                  </a:cubicBezTo>
                  <a:cubicBezTo>
                    <a:pt x="1297" y="2176"/>
                    <a:pt x="1416" y="2102"/>
                    <a:pt x="1550" y="2042"/>
                  </a:cubicBezTo>
                  <a:cubicBezTo>
                    <a:pt x="1669" y="1982"/>
                    <a:pt x="1729" y="1863"/>
                    <a:pt x="1863" y="1804"/>
                  </a:cubicBezTo>
                  <a:cubicBezTo>
                    <a:pt x="1982" y="1729"/>
                    <a:pt x="2101" y="1669"/>
                    <a:pt x="2235" y="1550"/>
                  </a:cubicBezTo>
                  <a:cubicBezTo>
                    <a:pt x="2354" y="1491"/>
                    <a:pt x="2474" y="1431"/>
                    <a:pt x="2608" y="1357"/>
                  </a:cubicBezTo>
                  <a:cubicBezTo>
                    <a:pt x="2727" y="1237"/>
                    <a:pt x="2846" y="1178"/>
                    <a:pt x="2906" y="1118"/>
                  </a:cubicBezTo>
                  <a:cubicBezTo>
                    <a:pt x="3040" y="1059"/>
                    <a:pt x="3159" y="984"/>
                    <a:pt x="3278" y="925"/>
                  </a:cubicBezTo>
                  <a:cubicBezTo>
                    <a:pt x="3353" y="865"/>
                    <a:pt x="3472" y="805"/>
                    <a:pt x="3531" y="746"/>
                  </a:cubicBezTo>
                  <a:cubicBezTo>
                    <a:pt x="3725" y="612"/>
                    <a:pt x="3904" y="493"/>
                    <a:pt x="3963" y="433"/>
                  </a:cubicBezTo>
                  <a:cubicBezTo>
                    <a:pt x="4097" y="373"/>
                    <a:pt x="4157" y="373"/>
                    <a:pt x="4157" y="373"/>
                  </a:cubicBezTo>
                  <a:cubicBezTo>
                    <a:pt x="4217" y="314"/>
                    <a:pt x="4276" y="239"/>
                    <a:pt x="4217" y="180"/>
                  </a:cubicBezTo>
                  <a:cubicBezTo>
                    <a:pt x="4217" y="61"/>
                    <a:pt x="4157" y="1"/>
                    <a:pt x="4023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2"/>
            <p:cNvSpPr/>
            <p:nvPr/>
          </p:nvSpPr>
          <p:spPr>
            <a:xfrm rot="10800000">
              <a:off x="7986913" y="4236386"/>
              <a:ext cx="52064" cy="192723"/>
            </a:xfrm>
            <a:custGeom>
              <a:avLst/>
              <a:gdLst/>
              <a:ahLst/>
              <a:cxnLst/>
              <a:rect l="l" t="t" r="r" b="b"/>
              <a:pathLst>
                <a:path w="1669" h="6178" extrusionOk="0">
                  <a:moveTo>
                    <a:pt x="1296" y="1"/>
                  </a:moveTo>
                  <a:cubicBezTo>
                    <a:pt x="1237" y="1"/>
                    <a:pt x="1117" y="60"/>
                    <a:pt x="1117" y="120"/>
                  </a:cubicBezTo>
                  <a:lnTo>
                    <a:pt x="1117" y="433"/>
                  </a:lnTo>
                  <a:lnTo>
                    <a:pt x="1117" y="746"/>
                  </a:lnTo>
                  <a:lnTo>
                    <a:pt x="1117" y="1118"/>
                  </a:lnTo>
                  <a:lnTo>
                    <a:pt x="1117" y="1550"/>
                  </a:lnTo>
                  <a:cubicBezTo>
                    <a:pt x="1058" y="1669"/>
                    <a:pt x="1058" y="1863"/>
                    <a:pt x="1058" y="2042"/>
                  </a:cubicBezTo>
                  <a:cubicBezTo>
                    <a:pt x="1058" y="2235"/>
                    <a:pt x="998" y="2355"/>
                    <a:pt x="998" y="2533"/>
                  </a:cubicBezTo>
                  <a:cubicBezTo>
                    <a:pt x="998" y="2667"/>
                    <a:pt x="924" y="2727"/>
                    <a:pt x="924" y="2846"/>
                  </a:cubicBezTo>
                  <a:lnTo>
                    <a:pt x="864" y="3099"/>
                  </a:lnTo>
                  <a:cubicBezTo>
                    <a:pt x="864" y="3278"/>
                    <a:pt x="805" y="3472"/>
                    <a:pt x="745" y="3651"/>
                  </a:cubicBezTo>
                  <a:cubicBezTo>
                    <a:pt x="745" y="3844"/>
                    <a:pt x="685" y="3963"/>
                    <a:pt x="626" y="4157"/>
                  </a:cubicBezTo>
                  <a:cubicBezTo>
                    <a:pt x="626" y="4336"/>
                    <a:pt x="551" y="4470"/>
                    <a:pt x="492" y="4649"/>
                  </a:cubicBezTo>
                  <a:cubicBezTo>
                    <a:pt x="432" y="4768"/>
                    <a:pt x="373" y="4902"/>
                    <a:pt x="373" y="5081"/>
                  </a:cubicBezTo>
                  <a:cubicBezTo>
                    <a:pt x="313" y="5215"/>
                    <a:pt x="253" y="5334"/>
                    <a:pt x="179" y="5394"/>
                  </a:cubicBezTo>
                  <a:cubicBezTo>
                    <a:pt x="179" y="5513"/>
                    <a:pt x="119" y="5647"/>
                    <a:pt x="119" y="5706"/>
                  </a:cubicBezTo>
                  <a:cubicBezTo>
                    <a:pt x="60" y="5826"/>
                    <a:pt x="0" y="5960"/>
                    <a:pt x="0" y="5960"/>
                  </a:cubicBezTo>
                  <a:cubicBezTo>
                    <a:pt x="0" y="6019"/>
                    <a:pt x="0" y="6079"/>
                    <a:pt x="60" y="6138"/>
                  </a:cubicBezTo>
                  <a:cubicBezTo>
                    <a:pt x="84" y="6163"/>
                    <a:pt x="122" y="6178"/>
                    <a:pt x="162" y="6178"/>
                  </a:cubicBezTo>
                  <a:cubicBezTo>
                    <a:pt x="218" y="6178"/>
                    <a:pt x="278" y="6149"/>
                    <a:pt x="313" y="6079"/>
                  </a:cubicBezTo>
                  <a:cubicBezTo>
                    <a:pt x="313" y="6079"/>
                    <a:pt x="373" y="6019"/>
                    <a:pt x="432" y="5885"/>
                  </a:cubicBezTo>
                  <a:cubicBezTo>
                    <a:pt x="492" y="5826"/>
                    <a:pt x="551" y="5706"/>
                    <a:pt x="626" y="5647"/>
                  </a:cubicBezTo>
                  <a:cubicBezTo>
                    <a:pt x="685" y="5513"/>
                    <a:pt x="745" y="5394"/>
                    <a:pt x="805" y="5274"/>
                  </a:cubicBezTo>
                  <a:cubicBezTo>
                    <a:pt x="864" y="5140"/>
                    <a:pt x="924" y="4962"/>
                    <a:pt x="998" y="4842"/>
                  </a:cubicBezTo>
                  <a:cubicBezTo>
                    <a:pt x="1058" y="4708"/>
                    <a:pt x="1177" y="4530"/>
                    <a:pt x="1237" y="4336"/>
                  </a:cubicBezTo>
                  <a:cubicBezTo>
                    <a:pt x="1237" y="4157"/>
                    <a:pt x="1296" y="3963"/>
                    <a:pt x="1371" y="3785"/>
                  </a:cubicBezTo>
                  <a:cubicBezTo>
                    <a:pt x="1430" y="3591"/>
                    <a:pt x="1490" y="3412"/>
                    <a:pt x="1549" y="3219"/>
                  </a:cubicBezTo>
                  <a:lnTo>
                    <a:pt x="1549" y="2906"/>
                  </a:lnTo>
                  <a:cubicBezTo>
                    <a:pt x="1609" y="2846"/>
                    <a:pt x="1609" y="2727"/>
                    <a:pt x="1609" y="2667"/>
                  </a:cubicBezTo>
                  <a:cubicBezTo>
                    <a:pt x="1609" y="2474"/>
                    <a:pt x="1669" y="2295"/>
                    <a:pt x="1669" y="2101"/>
                  </a:cubicBezTo>
                  <a:lnTo>
                    <a:pt x="1669" y="1550"/>
                  </a:lnTo>
                  <a:cubicBezTo>
                    <a:pt x="1669" y="1356"/>
                    <a:pt x="1669" y="1237"/>
                    <a:pt x="1609" y="1044"/>
                  </a:cubicBezTo>
                  <a:lnTo>
                    <a:pt x="1609" y="671"/>
                  </a:lnTo>
                  <a:cubicBezTo>
                    <a:pt x="1549" y="552"/>
                    <a:pt x="1549" y="433"/>
                    <a:pt x="1549" y="373"/>
                  </a:cubicBezTo>
                  <a:cubicBezTo>
                    <a:pt x="1490" y="179"/>
                    <a:pt x="1490" y="120"/>
                    <a:pt x="1490" y="120"/>
                  </a:cubicBezTo>
                  <a:cubicBezTo>
                    <a:pt x="1490" y="60"/>
                    <a:pt x="1371" y="1"/>
                    <a:pt x="1296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2"/>
            <p:cNvSpPr/>
            <p:nvPr/>
          </p:nvSpPr>
          <p:spPr>
            <a:xfrm rot="10800000">
              <a:off x="8153276" y="4054207"/>
              <a:ext cx="63700" cy="101633"/>
            </a:xfrm>
            <a:custGeom>
              <a:avLst/>
              <a:gdLst/>
              <a:ahLst/>
              <a:cxnLst/>
              <a:rect l="l" t="t" r="r" b="b"/>
              <a:pathLst>
                <a:path w="2042" h="3258" extrusionOk="0">
                  <a:moveTo>
                    <a:pt x="1833" y="0"/>
                  </a:moveTo>
                  <a:cubicBezTo>
                    <a:pt x="1792" y="0"/>
                    <a:pt x="1758" y="15"/>
                    <a:pt x="1728" y="45"/>
                  </a:cubicBezTo>
                  <a:cubicBezTo>
                    <a:pt x="1728" y="45"/>
                    <a:pt x="1609" y="239"/>
                    <a:pt x="1416" y="552"/>
                  </a:cubicBezTo>
                  <a:cubicBezTo>
                    <a:pt x="1416" y="611"/>
                    <a:pt x="1356" y="671"/>
                    <a:pt x="1356" y="790"/>
                  </a:cubicBezTo>
                  <a:cubicBezTo>
                    <a:pt x="1296" y="850"/>
                    <a:pt x="1237" y="924"/>
                    <a:pt x="1177" y="1043"/>
                  </a:cubicBezTo>
                  <a:cubicBezTo>
                    <a:pt x="1118" y="1103"/>
                    <a:pt x="1118" y="1162"/>
                    <a:pt x="1043" y="1297"/>
                  </a:cubicBezTo>
                  <a:cubicBezTo>
                    <a:pt x="984" y="1356"/>
                    <a:pt x="984" y="1475"/>
                    <a:pt x="924" y="1535"/>
                  </a:cubicBezTo>
                  <a:cubicBezTo>
                    <a:pt x="805" y="1729"/>
                    <a:pt x="671" y="1907"/>
                    <a:pt x="611" y="2041"/>
                  </a:cubicBezTo>
                  <a:cubicBezTo>
                    <a:pt x="552" y="2101"/>
                    <a:pt x="552" y="2161"/>
                    <a:pt x="492" y="2161"/>
                  </a:cubicBezTo>
                  <a:cubicBezTo>
                    <a:pt x="492" y="2220"/>
                    <a:pt x="492" y="2280"/>
                    <a:pt x="432" y="2280"/>
                  </a:cubicBezTo>
                  <a:cubicBezTo>
                    <a:pt x="373" y="2339"/>
                    <a:pt x="373" y="2473"/>
                    <a:pt x="298" y="2533"/>
                  </a:cubicBezTo>
                  <a:cubicBezTo>
                    <a:pt x="120" y="2786"/>
                    <a:pt x="60" y="2965"/>
                    <a:pt x="60" y="2965"/>
                  </a:cubicBezTo>
                  <a:cubicBezTo>
                    <a:pt x="0" y="3025"/>
                    <a:pt x="0" y="3084"/>
                    <a:pt x="60" y="3159"/>
                  </a:cubicBezTo>
                  <a:cubicBezTo>
                    <a:pt x="95" y="3229"/>
                    <a:pt x="150" y="3257"/>
                    <a:pt x="202" y="3257"/>
                  </a:cubicBezTo>
                  <a:cubicBezTo>
                    <a:pt x="239" y="3257"/>
                    <a:pt x="274" y="3243"/>
                    <a:pt x="298" y="3218"/>
                  </a:cubicBezTo>
                  <a:cubicBezTo>
                    <a:pt x="298" y="3218"/>
                    <a:pt x="492" y="3084"/>
                    <a:pt x="745" y="2846"/>
                  </a:cubicBezTo>
                  <a:cubicBezTo>
                    <a:pt x="745" y="2786"/>
                    <a:pt x="864" y="2712"/>
                    <a:pt x="924" y="2652"/>
                  </a:cubicBezTo>
                  <a:cubicBezTo>
                    <a:pt x="924" y="2593"/>
                    <a:pt x="984" y="2593"/>
                    <a:pt x="984" y="2533"/>
                  </a:cubicBezTo>
                  <a:lnTo>
                    <a:pt x="1118" y="2414"/>
                  </a:lnTo>
                  <a:cubicBezTo>
                    <a:pt x="1237" y="2220"/>
                    <a:pt x="1356" y="2041"/>
                    <a:pt x="1490" y="1848"/>
                  </a:cubicBezTo>
                  <a:cubicBezTo>
                    <a:pt x="1550" y="1788"/>
                    <a:pt x="1550" y="1669"/>
                    <a:pt x="1609" y="1535"/>
                  </a:cubicBezTo>
                  <a:cubicBezTo>
                    <a:pt x="1669" y="1475"/>
                    <a:pt x="1728" y="1356"/>
                    <a:pt x="1728" y="1297"/>
                  </a:cubicBezTo>
                  <a:cubicBezTo>
                    <a:pt x="1788" y="1162"/>
                    <a:pt x="1863" y="1043"/>
                    <a:pt x="1863" y="984"/>
                  </a:cubicBezTo>
                  <a:cubicBezTo>
                    <a:pt x="1922" y="924"/>
                    <a:pt x="1922" y="790"/>
                    <a:pt x="1922" y="730"/>
                  </a:cubicBezTo>
                  <a:cubicBezTo>
                    <a:pt x="2041" y="418"/>
                    <a:pt x="2041" y="179"/>
                    <a:pt x="2041" y="179"/>
                  </a:cubicBezTo>
                  <a:cubicBezTo>
                    <a:pt x="2041" y="105"/>
                    <a:pt x="2041" y="45"/>
                    <a:pt x="1982" y="45"/>
                  </a:cubicBezTo>
                  <a:cubicBezTo>
                    <a:pt x="1922" y="15"/>
                    <a:pt x="1874" y="0"/>
                    <a:pt x="1833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2"/>
            <p:cNvSpPr/>
            <p:nvPr/>
          </p:nvSpPr>
          <p:spPr>
            <a:xfrm rot="10800000">
              <a:off x="8114719" y="2133032"/>
              <a:ext cx="319281" cy="325613"/>
            </a:xfrm>
            <a:custGeom>
              <a:avLst/>
              <a:gdLst/>
              <a:ahLst/>
              <a:cxnLst/>
              <a:rect l="l" t="t" r="r" b="b"/>
              <a:pathLst>
                <a:path w="10235" h="10438" extrusionOk="0">
                  <a:moveTo>
                    <a:pt x="9233" y="0"/>
                  </a:moveTo>
                  <a:cubicBezTo>
                    <a:pt x="8434" y="0"/>
                    <a:pt x="3320" y="2597"/>
                    <a:pt x="1177" y="4797"/>
                  </a:cubicBezTo>
                  <a:cubicBezTo>
                    <a:pt x="0" y="6034"/>
                    <a:pt x="0" y="9326"/>
                    <a:pt x="432" y="9832"/>
                  </a:cubicBezTo>
                  <a:cubicBezTo>
                    <a:pt x="748" y="10174"/>
                    <a:pt x="1322" y="10438"/>
                    <a:pt x="2091" y="10438"/>
                  </a:cubicBezTo>
                  <a:cubicBezTo>
                    <a:pt x="3134" y="10438"/>
                    <a:pt x="4535" y="9953"/>
                    <a:pt x="6138" y="8521"/>
                  </a:cubicBezTo>
                  <a:cubicBezTo>
                    <a:pt x="8879" y="6034"/>
                    <a:pt x="10235" y="521"/>
                    <a:pt x="9311" y="15"/>
                  </a:cubicBezTo>
                  <a:cubicBezTo>
                    <a:pt x="9293" y="5"/>
                    <a:pt x="9267" y="0"/>
                    <a:pt x="923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2"/>
            <p:cNvSpPr/>
            <p:nvPr/>
          </p:nvSpPr>
          <p:spPr>
            <a:xfrm rot="10800000">
              <a:off x="8137959" y="2122332"/>
              <a:ext cx="315569" cy="329825"/>
            </a:xfrm>
            <a:custGeom>
              <a:avLst/>
              <a:gdLst/>
              <a:ahLst/>
              <a:cxnLst/>
              <a:rect l="l" t="t" r="r" b="b"/>
              <a:pathLst>
                <a:path w="10116" h="10573" extrusionOk="0">
                  <a:moveTo>
                    <a:pt x="9937" y="1"/>
                  </a:moveTo>
                  <a:cubicBezTo>
                    <a:pt x="9878" y="1"/>
                    <a:pt x="9744" y="1"/>
                    <a:pt x="9684" y="60"/>
                  </a:cubicBezTo>
                  <a:cubicBezTo>
                    <a:pt x="9684" y="60"/>
                    <a:pt x="9192" y="686"/>
                    <a:pt x="8447" y="1610"/>
                  </a:cubicBezTo>
                  <a:cubicBezTo>
                    <a:pt x="8388" y="1490"/>
                    <a:pt x="8388" y="1431"/>
                    <a:pt x="8388" y="1356"/>
                  </a:cubicBezTo>
                  <a:cubicBezTo>
                    <a:pt x="8328" y="1237"/>
                    <a:pt x="8254" y="1058"/>
                    <a:pt x="8135" y="924"/>
                  </a:cubicBezTo>
                  <a:cubicBezTo>
                    <a:pt x="8098" y="851"/>
                    <a:pt x="8038" y="800"/>
                    <a:pt x="7966" y="800"/>
                  </a:cubicBezTo>
                  <a:cubicBezTo>
                    <a:pt x="7922" y="800"/>
                    <a:pt x="7873" y="819"/>
                    <a:pt x="7822" y="865"/>
                  </a:cubicBezTo>
                  <a:cubicBezTo>
                    <a:pt x="7762" y="865"/>
                    <a:pt x="7762" y="924"/>
                    <a:pt x="7762" y="984"/>
                  </a:cubicBezTo>
                  <a:lnTo>
                    <a:pt x="7762" y="1058"/>
                  </a:lnTo>
                  <a:cubicBezTo>
                    <a:pt x="7762" y="1356"/>
                    <a:pt x="7762" y="1610"/>
                    <a:pt x="7703" y="1922"/>
                  </a:cubicBezTo>
                  <a:lnTo>
                    <a:pt x="7703" y="2295"/>
                  </a:lnTo>
                  <a:cubicBezTo>
                    <a:pt x="7703" y="2354"/>
                    <a:pt x="7703" y="2414"/>
                    <a:pt x="7643" y="2474"/>
                  </a:cubicBezTo>
                  <a:lnTo>
                    <a:pt x="7643" y="2548"/>
                  </a:lnTo>
                  <a:cubicBezTo>
                    <a:pt x="7390" y="2846"/>
                    <a:pt x="7136" y="3159"/>
                    <a:pt x="6838" y="3472"/>
                  </a:cubicBezTo>
                  <a:cubicBezTo>
                    <a:pt x="6645" y="3725"/>
                    <a:pt x="6392" y="3963"/>
                    <a:pt x="6213" y="4217"/>
                  </a:cubicBezTo>
                  <a:lnTo>
                    <a:pt x="6213" y="3904"/>
                  </a:lnTo>
                  <a:cubicBezTo>
                    <a:pt x="6272" y="3591"/>
                    <a:pt x="6272" y="3218"/>
                    <a:pt x="6272" y="2921"/>
                  </a:cubicBezTo>
                  <a:lnTo>
                    <a:pt x="6272" y="1982"/>
                  </a:lnTo>
                  <a:cubicBezTo>
                    <a:pt x="6272" y="1863"/>
                    <a:pt x="6153" y="1729"/>
                    <a:pt x="6019" y="1729"/>
                  </a:cubicBezTo>
                  <a:cubicBezTo>
                    <a:pt x="5960" y="1729"/>
                    <a:pt x="5900" y="1863"/>
                    <a:pt x="5840" y="1922"/>
                  </a:cubicBezTo>
                  <a:cubicBezTo>
                    <a:pt x="5781" y="2235"/>
                    <a:pt x="5721" y="2548"/>
                    <a:pt x="5647" y="2846"/>
                  </a:cubicBezTo>
                  <a:lnTo>
                    <a:pt x="5468" y="3785"/>
                  </a:lnTo>
                  <a:cubicBezTo>
                    <a:pt x="5468" y="3963"/>
                    <a:pt x="5468" y="4097"/>
                    <a:pt x="5408" y="4276"/>
                  </a:cubicBezTo>
                  <a:cubicBezTo>
                    <a:pt x="5349" y="4410"/>
                    <a:pt x="5349" y="4589"/>
                    <a:pt x="5349" y="4708"/>
                  </a:cubicBezTo>
                  <a:lnTo>
                    <a:pt x="5215" y="5155"/>
                  </a:lnTo>
                  <a:lnTo>
                    <a:pt x="5155" y="5453"/>
                  </a:lnTo>
                  <a:cubicBezTo>
                    <a:pt x="4842" y="5766"/>
                    <a:pt x="4604" y="6079"/>
                    <a:pt x="4291" y="6392"/>
                  </a:cubicBezTo>
                  <a:cubicBezTo>
                    <a:pt x="4157" y="6511"/>
                    <a:pt x="4038" y="6704"/>
                    <a:pt x="3859" y="6883"/>
                  </a:cubicBezTo>
                  <a:cubicBezTo>
                    <a:pt x="3784" y="6943"/>
                    <a:pt x="3725" y="7017"/>
                    <a:pt x="3606" y="7077"/>
                  </a:cubicBezTo>
                  <a:cubicBezTo>
                    <a:pt x="3665" y="6943"/>
                    <a:pt x="3665" y="6764"/>
                    <a:pt x="3725" y="6645"/>
                  </a:cubicBezTo>
                  <a:cubicBezTo>
                    <a:pt x="3725" y="6392"/>
                    <a:pt x="3725" y="6198"/>
                    <a:pt x="3784" y="5960"/>
                  </a:cubicBezTo>
                  <a:cubicBezTo>
                    <a:pt x="3784" y="5587"/>
                    <a:pt x="3859" y="5155"/>
                    <a:pt x="3859" y="4708"/>
                  </a:cubicBezTo>
                  <a:cubicBezTo>
                    <a:pt x="3859" y="4276"/>
                    <a:pt x="3859" y="3904"/>
                    <a:pt x="3784" y="3472"/>
                  </a:cubicBezTo>
                  <a:cubicBezTo>
                    <a:pt x="3784" y="3353"/>
                    <a:pt x="3665" y="3293"/>
                    <a:pt x="3546" y="3293"/>
                  </a:cubicBezTo>
                  <a:cubicBezTo>
                    <a:pt x="3487" y="3293"/>
                    <a:pt x="3352" y="3353"/>
                    <a:pt x="3352" y="3472"/>
                  </a:cubicBezTo>
                  <a:cubicBezTo>
                    <a:pt x="3293" y="3844"/>
                    <a:pt x="3233" y="4276"/>
                    <a:pt x="3174" y="4649"/>
                  </a:cubicBezTo>
                  <a:cubicBezTo>
                    <a:pt x="3174" y="4902"/>
                    <a:pt x="3114" y="5081"/>
                    <a:pt x="3114" y="5274"/>
                  </a:cubicBezTo>
                  <a:cubicBezTo>
                    <a:pt x="3040" y="5528"/>
                    <a:pt x="3040" y="5706"/>
                    <a:pt x="2980" y="5900"/>
                  </a:cubicBezTo>
                  <a:cubicBezTo>
                    <a:pt x="2980" y="6079"/>
                    <a:pt x="2980" y="6272"/>
                    <a:pt x="2920" y="6511"/>
                  </a:cubicBezTo>
                  <a:cubicBezTo>
                    <a:pt x="2861" y="6704"/>
                    <a:pt x="2861" y="6883"/>
                    <a:pt x="2801" y="7077"/>
                  </a:cubicBezTo>
                  <a:lnTo>
                    <a:pt x="2667" y="7688"/>
                  </a:lnTo>
                  <a:lnTo>
                    <a:pt x="2548" y="8194"/>
                  </a:lnTo>
                  <a:lnTo>
                    <a:pt x="2488" y="8254"/>
                  </a:lnTo>
                  <a:cubicBezTo>
                    <a:pt x="2295" y="8433"/>
                    <a:pt x="2056" y="8686"/>
                    <a:pt x="1863" y="8880"/>
                  </a:cubicBezTo>
                  <a:cubicBezTo>
                    <a:pt x="1624" y="9058"/>
                    <a:pt x="1371" y="9252"/>
                    <a:pt x="1177" y="9431"/>
                  </a:cubicBezTo>
                  <a:cubicBezTo>
                    <a:pt x="999" y="9624"/>
                    <a:pt x="805" y="9744"/>
                    <a:pt x="626" y="9863"/>
                  </a:cubicBezTo>
                  <a:cubicBezTo>
                    <a:pt x="313" y="10056"/>
                    <a:pt x="194" y="10176"/>
                    <a:pt x="194" y="10176"/>
                  </a:cubicBezTo>
                  <a:lnTo>
                    <a:pt x="135" y="10176"/>
                  </a:lnTo>
                  <a:cubicBezTo>
                    <a:pt x="60" y="10235"/>
                    <a:pt x="1" y="10369"/>
                    <a:pt x="60" y="10488"/>
                  </a:cubicBezTo>
                  <a:cubicBezTo>
                    <a:pt x="113" y="10531"/>
                    <a:pt x="188" y="10573"/>
                    <a:pt x="269" y="10573"/>
                  </a:cubicBezTo>
                  <a:cubicBezTo>
                    <a:pt x="303" y="10573"/>
                    <a:pt x="338" y="10565"/>
                    <a:pt x="373" y="10548"/>
                  </a:cubicBezTo>
                  <a:cubicBezTo>
                    <a:pt x="373" y="10548"/>
                    <a:pt x="567" y="10429"/>
                    <a:pt x="939" y="10235"/>
                  </a:cubicBezTo>
                  <a:cubicBezTo>
                    <a:pt x="1118" y="10176"/>
                    <a:pt x="1311" y="10056"/>
                    <a:pt x="1490" y="9863"/>
                  </a:cubicBezTo>
                  <a:cubicBezTo>
                    <a:pt x="1744" y="9744"/>
                    <a:pt x="1997" y="9550"/>
                    <a:pt x="2235" y="9371"/>
                  </a:cubicBezTo>
                  <a:cubicBezTo>
                    <a:pt x="2488" y="9177"/>
                    <a:pt x="2742" y="8999"/>
                    <a:pt x="2980" y="8745"/>
                  </a:cubicBezTo>
                  <a:lnTo>
                    <a:pt x="6272" y="8745"/>
                  </a:lnTo>
                  <a:cubicBezTo>
                    <a:pt x="6392" y="8745"/>
                    <a:pt x="6526" y="8626"/>
                    <a:pt x="6526" y="8507"/>
                  </a:cubicBezTo>
                  <a:cubicBezTo>
                    <a:pt x="6466" y="8373"/>
                    <a:pt x="6392" y="8313"/>
                    <a:pt x="6332" y="8313"/>
                  </a:cubicBezTo>
                  <a:cubicBezTo>
                    <a:pt x="6019" y="8254"/>
                    <a:pt x="5781" y="8194"/>
                    <a:pt x="5468" y="8135"/>
                  </a:cubicBezTo>
                  <a:cubicBezTo>
                    <a:pt x="5155" y="8135"/>
                    <a:pt x="4902" y="8060"/>
                    <a:pt x="4604" y="8060"/>
                  </a:cubicBezTo>
                  <a:cubicBezTo>
                    <a:pt x="4351" y="8001"/>
                    <a:pt x="4097" y="8001"/>
                    <a:pt x="3859" y="8001"/>
                  </a:cubicBezTo>
                  <a:cubicBezTo>
                    <a:pt x="3859" y="7941"/>
                    <a:pt x="3919" y="7881"/>
                    <a:pt x="3978" y="7822"/>
                  </a:cubicBezTo>
                  <a:cubicBezTo>
                    <a:pt x="4291" y="7569"/>
                    <a:pt x="4604" y="7256"/>
                    <a:pt x="4902" y="6943"/>
                  </a:cubicBezTo>
                  <a:cubicBezTo>
                    <a:pt x="5155" y="6645"/>
                    <a:pt x="5408" y="6392"/>
                    <a:pt x="5721" y="6079"/>
                  </a:cubicBezTo>
                  <a:cubicBezTo>
                    <a:pt x="5781" y="6019"/>
                    <a:pt x="5840" y="6019"/>
                    <a:pt x="5960" y="5960"/>
                  </a:cubicBezTo>
                  <a:cubicBezTo>
                    <a:pt x="6094" y="5960"/>
                    <a:pt x="6213" y="5900"/>
                    <a:pt x="6332" y="5900"/>
                  </a:cubicBezTo>
                  <a:cubicBezTo>
                    <a:pt x="6466" y="5826"/>
                    <a:pt x="6585" y="5766"/>
                    <a:pt x="6704" y="5766"/>
                  </a:cubicBezTo>
                  <a:cubicBezTo>
                    <a:pt x="6838" y="5706"/>
                    <a:pt x="6958" y="5706"/>
                    <a:pt x="7077" y="5706"/>
                  </a:cubicBezTo>
                  <a:cubicBezTo>
                    <a:pt x="7211" y="5647"/>
                    <a:pt x="7330" y="5647"/>
                    <a:pt x="7449" y="5587"/>
                  </a:cubicBezTo>
                  <a:lnTo>
                    <a:pt x="7822" y="5528"/>
                  </a:lnTo>
                  <a:cubicBezTo>
                    <a:pt x="7956" y="5528"/>
                    <a:pt x="8075" y="5453"/>
                    <a:pt x="8194" y="5453"/>
                  </a:cubicBezTo>
                  <a:cubicBezTo>
                    <a:pt x="8328" y="5453"/>
                    <a:pt x="8447" y="5453"/>
                    <a:pt x="8567" y="5394"/>
                  </a:cubicBezTo>
                  <a:cubicBezTo>
                    <a:pt x="8701" y="5394"/>
                    <a:pt x="8760" y="5274"/>
                    <a:pt x="8760" y="5155"/>
                  </a:cubicBezTo>
                  <a:cubicBezTo>
                    <a:pt x="8760" y="5081"/>
                    <a:pt x="8626" y="5021"/>
                    <a:pt x="8567" y="4961"/>
                  </a:cubicBezTo>
                  <a:lnTo>
                    <a:pt x="8135" y="4961"/>
                  </a:lnTo>
                  <a:cubicBezTo>
                    <a:pt x="8015" y="4902"/>
                    <a:pt x="7881" y="4902"/>
                    <a:pt x="7762" y="4902"/>
                  </a:cubicBezTo>
                  <a:cubicBezTo>
                    <a:pt x="7449" y="4902"/>
                    <a:pt x="7211" y="4961"/>
                    <a:pt x="6958" y="4961"/>
                  </a:cubicBezTo>
                  <a:cubicBezTo>
                    <a:pt x="6838" y="4961"/>
                    <a:pt x="6704" y="5021"/>
                    <a:pt x="6585" y="5021"/>
                  </a:cubicBezTo>
                  <a:lnTo>
                    <a:pt x="6645" y="4961"/>
                  </a:lnTo>
                  <a:cubicBezTo>
                    <a:pt x="6898" y="4649"/>
                    <a:pt x="7211" y="4276"/>
                    <a:pt x="7449" y="3963"/>
                  </a:cubicBezTo>
                  <a:cubicBezTo>
                    <a:pt x="7643" y="3725"/>
                    <a:pt x="7822" y="3472"/>
                    <a:pt x="8015" y="3218"/>
                  </a:cubicBezTo>
                  <a:lnTo>
                    <a:pt x="8328" y="3218"/>
                  </a:lnTo>
                  <a:cubicBezTo>
                    <a:pt x="8507" y="3218"/>
                    <a:pt x="8626" y="3218"/>
                    <a:pt x="8760" y="3159"/>
                  </a:cubicBezTo>
                  <a:lnTo>
                    <a:pt x="8939" y="3159"/>
                  </a:lnTo>
                  <a:cubicBezTo>
                    <a:pt x="8999" y="3159"/>
                    <a:pt x="9073" y="3099"/>
                    <a:pt x="9133" y="3099"/>
                  </a:cubicBezTo>
                  <a:cubicBezTo>
                    <a:pt x="9311" y="3040"/>
                    <a:pt x="9446" y="3040"/>
                    <a:pt x="9565" y="2980"/>
                  </a:cubicBezTo>
                  <a:cubicBezTo>
                    <a:pt x="9684" y="2921"/>
                    <a:pt x="9684" y="2786"/>
                    <a:pt x="9684" y="2667"/>
                  </a:cubicBezTo>
                  <a:cubicBezTo>
                    <a:pt x="9624" y="2608"/>
                    <a:pt x="9565" y="2548"/>
                    <a:pt x="9505" y="2548"/>
                  </a:cubicBezTo>
                  <a:lnTo>
                    <a:pt x="9446" y="2548"/>
                  </a:lnTo>
                  <a:cubicBezTo>
                    <a:pt x="9311" y="2548"/>
                    <a:pt x="9192" y="2474"/>
                    <a:pt x="9073" y="2474"/>
                  </a:cubicBezTo>
                  <a:lnTo>
                    <a:pt x="8567" y="2474"/>
                  </a:lnTo>
                  <a:cubicBezTo>
                    <a:pt x="8626" y="2354"/>
                    <a:pt x="8760" y="2235"/>
                    <a:pt x="8820" y="2176"/>
                  </a:cubicBezTo>
                  <a:cubicBezTo>
                    <a:pt x="9192" y="1610"/>
                    <a:pt x="9505" y="1178"/>
                    <a:pt x="9684" y="865"/>
                  </a:cubicBezTo>
                  <a:cubicBezTo>
                    <a:pt x="9937" y="492"/>
                    <a:pt x="10056" y="313"/>
                    <a:pt x="10056" y="313"/>
                  </a:cubicBezTo>
                  <a:cubicBezTo>
                    <a:pt x="10116" y="239"/>
                    <a:pt x="10056" y="60"/>
                    <a:pt x="9937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2"/>
            <p:cNvSpPr/>
            <p:nvPr/>
          </p:nvSpPr>
          <p:spPr>
            <a:xfrm rot="10800000">
              <a:off x="7957621" y="3655566"/>
              <a:ext cx="367103" cy="233027"/>
            </a:xfrm>
            <a:custGeom>
              <a:avLst/>
              <a:gdLst/>
              <a:ahLst/>
              <a:cxnLst/>
              <a:rect l="l" t="t" r="r" b="b"/>
              <a:pathLst>
                <a:path w="11768" h="7470" extrusionOk="0">
                  <a:moveTo>
                    <a:pt x="4623" y="0"/>
                  </a:moveTo>
                  <a:cubicBezTo>
                    <a:pt x="1955" y="0"/>
                    <a:pt x="0" y="1999"/>
                    <a:pt x="1086" y="4394"/>
                  </a:cubicBezTo>
                  <a:cubicBezTo>
                    <a:pt x="2066" y="6577"/>
                    <a:pt x="7027" y="7470"/>
                    <a:pt x="9599" y="7470"/>
                  </a:cubicBezTo>
                  <a:cubicBezTo>
                    <a:pt x="10467" y="7470"/>
                    <a:pt x="11063" y="7368"/>
                    <a:pt x="11142" y="7180"/>
                  </a:cubicBezTo>
                  <a:cubicBezTo>
                    <a:pt x="11767" y="5824"/>
                    <a:pt x="9786" y="1161"/>
                    <a:pt x="6240" y="238"/>
                  </a:cubicBezTo>
                  <a:cubicBezTo>
                    <a:pt x="5686" y="76"/>
                    <a:pt x="5141" y="0"/>
                    <a:pt x="46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2"/>
            <p:cNvSpPr/>
            <p:nvPr/>
          </p:nvSpPr>
          <p:spPr>
            <a:xfrm rot="10800000">
              <a:off x="7946016" y="3623685"/>
              <a:ext cx="311856" cy="201270"/>
            </a:xfrm>
            <a:custGeom>
              <a:avLst/>
              <a:gdLst/>
              <a:ahLst/>
              <a:cxnLst/>
              <a:rect l="l" t="t" r="r" b="b"/>
              <a:pathLst>
                <a:path w="9997" h="6452" extrusionOk="0">
                  <a:moveTo>
                    <a:pt x="120" y="0"/>
                  </a:moveTo>
                  <a:cubicBezTo>
                    <a:pt x="120" y="0"/>
                    <a:pt x="60" y="60"/>
                    <a:pt x="0" y="60"/>
                  </a:cubicBezTo>
                  <a:cubicBezTo>
                    <a:pt x="0" y="120"/>
                    <a:pt x="60" y="179"/>
                    <a:pt x="120" y="239"/>
                  </a:cubicBezTo>
                  <a:cubicBezTo>
                    <a:pt x="120" y="239"/>
                    <a:pt x="254" y="298"/>
                    <a:pt x="566" y="373"/>
                  </a:cubicBezTo>
                  <a:cubicBezTo>
                    <a:pt x="864" y="492"/>
                    <a:pt x="1311" y="671"/>
                    <a:pt x="1803" y="864"/>
                  </a:cubicBezTo>
                  <a:cubicBezTo>
                    <a:pt x="2056" y="924"/>
                    <a:pt x="2354" y="1043"/>
                    <a:pt x="2607" y="1177"/>
                  </a:cubicBezTo>
                  <a:cubicBezTo>
                    <a:pt x="2920" y="1297"/>
                    <a:pt x="3233" y="1416"/>
                    <a:pt x="3546" y="1609"/>
                  </a:cubicBezTo>
                  <a:cubicBezTo>
                    <a:pt x="3844" y="1729"/>
                    <a:pt x="4157" y="1922"/>
                    <a:pt x="4470" y="2041"/>
                  </a:cubicBezTo>
                  <a:cubicBezTo>
                    <a:pt x="4782" y="2235"/>
                    <a:pt x="5095" y="2414"/>
                    <a:pt x="5408" y="2607"/>
                  </a:cubicBezTo>
                  <a:cubicBezTo>
                    <a:pt x="5706" y="2786"/>
                    <a:pt x="6079" y="2980"/>
                    <a:pt x="6332" y="3159"/>
                  </a:cubicBezTo>
                  <a:cubicBezTo>
                    <a:pt x="6645" y="3352"/>
                    <a:pt x="6958" y="3531"/>
                    <a:pt x="7196" y="3784"/>
                  </a:cubicBezTo>
                  <a:cubicBezTo>
                    <a:pt x="7330" y="3904"/>
                    <a:pt x="7449" y="3963"/>
                    <a:pt x="7568" y="4097"/>
                  </a:cubicBezTo>
                  <a:cubicBezTo>
                    <a:pt x="7762" y="4216"/>
                    <a:pt x="7881" y="4276"/>
                    <a:pt x="7941" y="4395"/>
                  </a:cubicBezTo>
                  <a:cubicBezTo>
                    <a:pt x="8194" y="4589"/>
                    <a:pt x="8447" y="4768"/>
                    <a:pt x="8626" y="5021"/>
                  </a:cubicBezTo>
                  <a:cubicBezTo>
                    <a:pt x="8820" y="5215"/>
                    <a:pt x="8939" y="5393"/>
                    <a:pt x="9133" y="5513"/>
                  </a:cubicBezTo>
                  <a:cubicBezTo>
                    <a:pt x="9252" y="5706"/>
                    <a:pt x="9371" y="5885"/>
                    <a:pt x="9431" y="6019"/>
                  </a:cubicBezTo>
                  <a:cubicBezTo>
                    <a:pt x="9684" y="6257"/>
                    <a:pt x="9743" y="6391"/>
                    <a:pt x="9743" y="6391"/>
                  </a:cubicBezTo>
                  <a:lnTo>
                    <a:pt x="9803" y="6391"/>
                  </a:lnTo>
                  <a:cubicBezTo>
                    <a:pt x="9803" y="6451"/>
                    <a:pt x="9877" y="6451"/>
                    <a:pt x="9937" y="6451"/>
                  </a:cubicBezTo>
                  <a:cubicBezTo>
                    <a:pt x="9997" y="6391"/>
                    <a:pt x="9997" y="6332"/>
                    <a:pt x="9997" y="6257"/>
                  </a:cubicBezTo>
                  <a:cubicBezTo>
                    <a:pt x="9997" y="6257"/>
                    <a:pt x="9877" y="6079"/>
                    <a:pt x="9684" y="5825"/>
                  </a:cubicBezTo>
                  <a:cubicBezTo>
                    <a:pt x="9565" y="5706"/>
                    <a:pt x="9505" y="5513"/>
                    <a:pt x="9371" y="5334"/>
                  </a:cubicBezTo>
                  <a:cubicBezTo>
                    <a:pt x="9192" y="5140"/>
                    <a:pt x="9058" y="4961"/>
                    <a:pt x="8879" y="4768"/>
                  </a:cubicBezTo>
                  <a:cubicBezTo>
                    <a:pt x="8686" y="4529"/>
                    <a:pt x="8447" y="4336"/>
                    <a:pt x="8194" y="4097"/>
                  </a:cubicBezTo>
                  <a:cubicBezTo>
                    <a:pt x="8134" y="4023"/>
                    <a:pt x="8015" y="3904"/>
                    <a:pt x="7822" y="3784"/>
                  </a:cubicBezTo>
                  <a:cubicBezTo>
                    <a:pt x="7702" y="3650"/>
                    <a:pt x="7568" y="3591"/>
                    <a:pt x="7449" y="3472"/>
                  </a:cubicBezTo>
                  <a:cubicBezTo>
                    <a:pt x="7196" y="3218"/>
                    <a:pt x="6898" y="3040"/>
                    <a:pt x="6585" y="2786"/>
                  </a:cubicBezTo>
                  <a:cubicBezTo>
                    <a:pt x="6272" y="2607"/>
                    <a:pt x="5959" y="2414"/>
                    <a:pt x="5647" y="2235"/>
                  </a:cubicBezTo>
                  <a:cubicBezTo>
                    <a:pt x="5334" y="2041"/>
                    <a:pt x="5036" y="1863"/>
                    <a:pt x="4663" y="1669"/>
                  </a:cubicBezTo>
                  <a:cubicBezTo>
                    <a:pt x="4350" y="1550"/>
                    <a:pt x="4038" y="1356"/>
                    <a:pt x="3725" y="1237"/>
                  </a:cubicBezTo>
                  <a:cubicBezTo>
                    <a:pt x="3546" y="1177"/>
                    <a:pt x="3412" y="1118"/>
                    <a:pt x="3233" y="984"/>
                  </a:cubicBezTo>
                  <a:cubicBezTo>
                    <a:pt x="3099" y="924"/>
                    <a:pt x="2920" y="924"/>
                    <a:pt x="2801" y="864"/>
                  </a:cubicBezTo>
                  <a:cubicBezTo>
                    <a:pt x="2488" y="745"/>
                    <a:pt x="2175" y="611"/>
                    <a:pt x="1922" y="552"/>
                  </a:cubicBezTo>
                  <a:cubicBezTo>
                    <a:pt x="864" y="179"/>
                    <a:pt x="12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2"/>
            <p:cNvSpPr/>
            <p:nvPr/>
          </p:nvSpPr>
          <p:spPr>
            <a:xfrm rot="10800000">
              <a:off x="8110539" y="3733335"/>
              <a:ext cx="129678" cy="147864"/>
            </a:xfrm>
            <a:custGeom>
              <a:avLst/>
              <a:gdLst/>
              <a:ahLst/>
              <a:cxnLst/>
              <a:rect l="l" t="t" r="r" b="b"/>
              <a:pathLst>
                <a:path w="4157" h="4740" extrusionOk="0">
                  <a:moveTo>
                    <a:pt x="2414" y="1"/>
                  </a:moveTo>
                  <a:cubicBezTo>
                    <a:pt x="2354" y="1"/>
                    <a:pt x="2354" y="60"/>
                    <a:pt x="2354" y="120"/>
                  </a:cubicBezTo>
                  <a:cubicBezTo>
                    <a:pt x="2354" y="314"/>
                    <a:pt x="2354" y="433"/>
                    <a:pt x="2414" y="612"/>
                  </a:cubicBezTo>
                  <a:lnTo>
                    <a:pt x="2414" y="865"/>
                  </a:lnTo>
                  <a:cubicBezTo>
                    <a:pt x="2414" y="924"/>
                    <a:pt x="2473" y="1059"/>
                    <a:pt x="2473" y="1118"/>
                  </a:cubicBezTo>
                  <a:lnTo>
                    <a:pt x="2608" y="1610"/>
                  </a:lnTo>
                  <a:cubicBezTo>
                    <a:pt x="2667" y="1669"/>
                    <a:pt x="2667" y="1729"/>
                    <a:pt x="2727" y="1803"/>
                  </a:cubicBezTo>
                  <a:lnTo>
                    <a:pt x="2786" y="2042"/>
                  </a:lnTo>
                  <a:cubicBezTo>
                    <a:pt x="2846" y="2235"/>
                    <a:pt x="2906" y="2355"/>
                    <a:pt x="2980" y="2474"/>
                  </a:cubicBezTo>
                  <a:lnTo>
                    <a:pt x="3099" y="2727"/>
                  </a:lnTo>
                  <a:cubicBezTo>
                    <a:pt x="3099" y="2787"/>
                    <a:pt x="3159" y="2846"/>
                    <a:pt x="3218" y="2980"/>
                  </a:cubicBezTo>
                  <a:cubicBezTo>
                    <a:pt x="3278" y="3100"/>
                    <a:pt x="3352" y="3219"/>
                    <a:pt x="3472" y="3353"/>
                  </a:cubicBezTo>
                  <a:cubicBezTo>
                    <a:pt x="3478" y="3373"/>
                    <a:pt x="3486" y="3393"/>
                    <a:pt x="3494" y="3412"/>
                  </a:cubicBezTo>
                  <a:lnTo>
                    <a:pt x="3159" y="3412"/>
                  </a:lnTo>
                  <a:cubicBezTo>
                    <a:pt x="3099" y="3412"/>
                    <a:pt x="2980" y="3472"/>
                    <a:pt x="2906" y="3472"/>
                  </a:cubicBezTo>
                  <a:lnTo>
                    <a:pt x="2667" y="3472"/>
                  </a:lnTo>
                  <a:cubicBezTo>
                    <a:pt x="2533" y="3532"/>
                    <a:pt x="2473" y="3532"/>
                    <a:pt x="2414" y="3532"/>
                  </a:cubicBezTo>
                  <a:cubicBezTo>
                    <a:pt x="2235" y="3591"/>
                    <a:pt x="2101" y="3666"/>
                    <a:pt x="1922" y="3666"/>
                  </a:cubicBezTo>
                  <a:cubicBezTo>
                    <a:pt x="1609" y="3785"/>
                    <a:pt x="1297" y="3904"/>
                    <a:pt x="984" y="4038"/>
                  </a:cubicBezTo>
                  <a:cubicBezTo>
                    <a:pt x="805" y="4098"/>
                    <a:pt x="671" y="4217"/>
                    <a:pt x="492" y="4276"/>
                  </a:cubicBezTo>
                  <a:cubicBezTo>
                    <a:pt x="373" y="4336"/>
                    <a:pt x="239" y="4470"/>
                    <a:pt x="60" y="4530"/>
                  </a:cubicBezTo>
                  <a:cubicBezTo>
                    <a:pt x="60" y="4530"/>
                    <a:pt x="0" y="4589"/>
                    <a:pt x="60" y="4649"/>
                  </a:cubicBezTo>
                  <a:cubicBezTo>
                    <a:pt x="60" y="4691"/>
                    <a:pt x="89" y="4740"/>
                    <a:pt x="127" y="4740"/>
                  </a:cubicBezTo>
                  <a:cubicBezTo>
                    <a:pt x="144" y="4740"/>
                    <a:pt x="161" y="4731"/>
                    <a:pt x="179" y="4708"/>
                  </a:cubicBezTo>
                  <a:cubicBezTo>
                    <a:pt x="492" y="4589"/>
                    <a:pt x="805" y="4470"/>
                    <a:pt x="1118" y="4336"/>
                  </a:cubicBezTo>
                  <a:cubicBezTo>
                    <a:pt x="1416" y="4217"/>
                    <a:pt x="1729" y="4157"/>
                    <a:pt x="2041" y="4038"/>
                  </a:cubicBezTo>
                  <a:lnTo>
                    <a:pt x="2235" y="4038"/>
                  </a:lnTo>
                  <a:cubicBezTo>
                    <a:pt x="2354" y="3964"/>
                    <a:pt x="2414" y="3964"/>
                    <a:pt x="2473" y="3964"/>
                  </a:cubicBezTo>
                  <a:cubicBezTo>
                    <a:pt x="2533" y="3904"/>
                    <a:pt x="2667" y="3904"/>
                    <a:pt x="2727" y="3904"/>
                  </a:cubicBezTo>
                  <a:lnTo>
                    <a:pt x="2980" y="3844"/>
                  </a:lnTo>
                  <a:lnTo>
                    <a:pt x="4023" y="3844"/>
                  </a:lnTo>
                  <a:cubicBezTo>
                    <a:pt x="4157" y="3725"/>
                    <a:pt x="4157" y="3591"/>
                    <a:pt x="4097" y="3532"/>
                  </a:cubicBezTo>
                  <a:cubicBezTo>
                    <a:pt x="4023" y="3412"/>
                    <a:pt x="3904" y="3293"/>
                    <a:pt x="3844" y="3159"/>
                  </a:cubicBezTo>
                  <a:cubicBezTo>
                    <a:pt x="3725" y="3040"/>
                    <a:pt x="3650" y="2846"/>
                    <a:pt x="3591" y="2727"/>
                  </a:cubicBezTo>
                  <a:cubicBezTo>
                    <a:pt x="3531" y="2667"/>
                    <a:pt x="3472" y="2608"/>
                    <a:pt x="3472" y="2548"/>
                  </a:cubicBezTo>
                  <a:lnTo>
                    <a:pt x="3352" y="2355"/>
                  </a:lnTo>
                  <a:lnTo>
                    <a:pt x="3218" y="2101"/>
                  </a:lnTo>
                  <a:cubicBezTo>
                    <a:pt x="3218" y="2042"/>
                    <a:pt x="3159" y="1982"/>
                    <a:pt x="3159" y="1923"/>
                  </a:cubicBezTo>
                  <a:lnTo>
                    <a:pt x="3040" y="1669"/>
                  </a:lnTo>
                  <a:cubicBezTo>
                    <a:pt x="3040" y="1610"/>
                    <a:pt x="2980" y="1550"/>
                    <a:pt x="2980" y="1491"/>
                  </a:cubicBezTo>
                  <a:lnTo>
                    <a:pt x="2786" y="984"/>
                  </a:lnTo>
                  <a:cubicBezTo>
                    <a:pt x="2786" y="924"/>
                    <a:pt x="2727" y="865"/>
                    <a:pt x="2727" y="805"/>
                  </a:cubicBezTo>
                  <a:lnTo>
                    <a:pt x="2667" y="552"/>
                  </a:lnTo>
                  <a:cubicBezTo>
                    <a:pt x="2667" y="433"/>
                    <a:pt x="2608" y="239"/>
                    <a:pt x="2533" y="120"/>
                  </a:cubicBezTo>
                  <a:lnTo>
                    <a:pt x="2533" y="60"/>
                  </a:lnTo>
                  <a:cubicBezTo>
                    <a:pt x="2533" y="60"/>
                    <a:pt x="2473" y="1"/>
                    <a:pt x="2414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2"/>
            <p:cNvSpPr/>
            <p:nvPr/>
          </p:nvSpPr>
          <p:spPr>
            <a:xfrm rot="10800000">
              <a:off x="8019449" y="3683642"/>
              <a:ext cx="155226" cy="156006"/>
            </a:xfrm>
            <a:custGeom>
              <a:avLst/>
              <a:gdLst/>
              <a:ahLst/>
              <a:cxnLst/>
              <a:rect l="l" t="t" r="r" b="b"/>
              <a:pathLst>
                <a:path w="4976" h="5001" extrusionOk="0">
                  <a:moveTo>
                    <a:pt x="3595" y="0"/>
                  </a:moveTo>
                  <a:cubicBezTo>
                    <a:pt x="3580" y="0"/>
                    <a:pt x="3563" y="7"/>
                    <a:pt x="3546" y="25"/>
                  </a:cubicBezTo>
                  <a:cubicBezTo>
                    <a:pt x="3486" y="25"/>
                    <a:pt x="3412" y="99"/>
                    <a:pt x="3412" y="159"/>
                  </a:cubicBezTo>
                  <a:lnTo>
                    <a:pt x="3486" y="650"/>
                  </a:lnTo>
                  <a:cubicBezTo>
                    <a:pt x="3546" y="769"/>
                    <a:pt x="3546" y="844"/>
                    <a:pt x="3546" y="903"/>
                  </a:cubicBezTo>
                  <a:lnTo>
                    <a:pt x="3605" y="1142"/>
                  </a:lnTo>
                  <a:cubicBezTo>
                    <a:pt x="3665" y="1335"/>
                    <a:pt x="3665" y="1514"/>
                    <a:pt x="3724" y="1708"/>
                  </a:cubicBezTo>
                  <a:cubicBezTo>
                    <a:pt x="3784" y="1827"/>
                    <a:pt x="3784" y="2021"/>
                    <a:pt x="3859" y="2200"/>
                  </a:cubicBezTo>
                  <a:lnTo>
                    <a:pt x="4037" y="2706"/>
                  </a:lnTo>
                  <a:lnTo>
                    <a:pt x="4156" y="3198"/>
                  </a:lnTo>
                  <a:cubicBezTo>
                    <a:pt x="4244" y="3401"/>
                    <a:pt x="4324" y="3604"/>
                    <a:pt x="4403" y="3823"/>
                  </a:cubicBezTo>
                  <a:lnTo>
                    <a:pt x="3546" y="3823"/>
                  </a:lnTo>
                  <a:cubicBezTo>
                    <a:pt x="3352" y="3883"/>
                    <a:pt x="3173" y="3883"/>
                    <a:pt x="2920" y="3943"/>
                  </a:cubicBezTo>
                  <a:lnTo>
                    <a:pt x="2667" y="3943"/>
                  </a:lnTo>
                  <a:cubicBezTo>
                    <a:pt x="2548" y="4002"/>
                    <a:pt x="2488" y="4002"/>
                    <a:pt x="2369" y="4002"/>
                  </a:cubicBezTo>
                  <a:cubicBezTo>
                    <a:pt x="1996" y="4121"/>
                    <a:pt x="1549" y="4255"/>
                    <a:pt x="1177" y="4375"/>
                  </a:cubicBezTo>
                  <a:cubicBezTo>
                    <a:pt x="998" y="4434"/>
                    <a:pt x="805" y="4494"/>
                    <a:pt x="626" y="4568"/>
                  </a:cubicBezTo>
                  <a:cubicBezTo>
                    <a:pt x="432" y="4628"/>
                    <a:pt x="253" y="4687"/>
                    <a:pt x="60" y="4747"/>
                  </a:cubicBezTo>
                  <a:cubicBezTo>
                    <a:pt x="60" y="4807"/>
                    <a:pt x="0" y="4866"/>
                    <a:pt x="0" y="4941"/>
                  </a:cubicBezTo>
                  <a:cubicBezTo>
                    <a:pt x="60" y="5000"/>
                    <a:pt x="134" y="5000"/>
                    <a:pt x="194" y="5000"/>
                  </a:cubicBezTo>
                  <a:cubicBezTo>
                    <a:pt x="566" y="4866"/>
                    <a:pt x="939" y="4747"/>
                    <a:pt x="1311" y="4687"/>
                  </a:cubicBezTo>
                  <a:cubicBezTo>
                    <a:pt x="1683" y="4568"/>
                    <a:pt x="2056" y="4494"/>
                    <a:pt x="2428" y="4434"/>
                  </a:cubicBezTo>
                  <a:cubicBezTo>
                    <a:pt x="2548" y="4375"/>
                    <a:pt x="2607" y="4375"/>
                    <a:pt x="2741" y="4375"/>
                  </a:cubicBezTo>
                  <a:cubicBezTo>
                    <a:pt x="2801" y="4375"/>
                    <a:pt x="2920" y="4315"/>
                    <a:pt x="2980" y="4315"/>
                  </a:cubicBezTo>
                  <a:cubicBezTo>
                    <a:pt x="3233" y="4315"/>
                    <a:pt x="3412" y="4255"/>
                    <a:pt x="3605" y="4255"/>
                  </a:cubicBezTo>
                  <a:lnTo>
                    <a:pt x="4410" y="4255"/>
                  </a:lnTo>
                  <a:lnTo>
                    <a:pt x="4723" y="4315"/>
                  </a:lnTo>
                  <a:lnTo>
                    <a:pt x="4842" y="4315"/>
                  </a:lnTo>
                  <a:cubicBezTo>
                    <a:pt x="4901" y="4255"/>
                    <a:pt x="4976" y="4121"/>
                    <a:pt x="4976" y="4002"/>
                  </a:cubicBezTo>
                  <a:cubicBezTo>
                    <a:pt x="4663" y="3376"/>
                    <a:pt x="4469" y="2706"/>
                    <a:pt x="4231" y="2080"/>
                  </a:cubicBezTo>
                  <a:cubicBezTo>
                    <a:pt x="4156" y="1887"/>
                    <a:pt x="4097" y="1768"/>
                    <a:pt x="4097" y="1589"/>
                  </a:cubicBezTo>
                  <a:cubicBezTo>
                    <a:pt x="4037" y="1395"/>
                    <a:pt x="3978" y="1276"/>
                    <a:pt x="3918" y="1082"/>
                  </a:cubicBezTo>
                  <a:lnTo>
                    <a:pt x="3859" y="844"/>
                  </a:lnTo>
                  <a:cubicBezTo>
                    <a:pt x="3859" y="769"/>
                    <a:pt x="3784" y="710"/>
                    <a:pt x="3784" y="591"/>
                  </a:cubicBezTo>
                  <a:lnTo>
                    <a:pt x="3665" y="99"/>
                  </a:lnTo>
                  <a:cubicBezTo>
                    <a:pt x="3665" y="46"/>
                    <a:pt x="3634" y="0"/>
                    <a:pt x="3595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2"/>
            <p:cNvSpPr/>
            <p:nvPr/>
          </p:nvSpPr>
          <p:spPr>
            <a:xfrm rot="10800000">
              <a:off x="8275030" y="3139445"/>
              <a:ext cx="31164" cy="26984"/>
            </a:xfrm>
            <a:custGeom>
              <a:avLst/>
              <a:gdLst/>
              <a:ahLst/>
              <a:cxnLst/>
              <a:rect l="l" t="t" r="r" b="b"/>
              <a:pathLst>
                <a:path w="999" h="865" extrusionOk="0">
                  <a:moveTo>
                    <a:pt x="926" y="0"/>
                  </a:moveTo>
                  <a:cubicBezTo>
                    <a:pt x="909" y="0"/>
                    <a:pt x="894" y="15"/>
                    <a:pt x="864" y="45"/>
                  </a:cubicBezTo>
                  <a:cubicBezTo>
                    <a:pt x="864" y="45"/>
                    <a:pt x="805" y="45"/>
                    <a:pt x="745" y="119"/>
                  </a:cubicBezTo>
                  <a:cubicBezTo>
                    <a:pt x="685" y="179"/>
                    <a:pt x="626" y="179"/>
                    <a:pt x="626" y="239"/>
                  </a:cubicBezTo>
                  <a:cubicBezTo>
                    <a:pt x="551" y="239"/>
                    <a:pt x="492" y="298"/>
                    <a:pt x="432" y="358"/>
                  </a:cubicBezTo>
                  <a:cubicBezTo>
                    <a:pt x="253" y="551"/>
                    <a:pt x="0" y="730"/>
                    <a:pt x="0" y="730"/>
                  </a:cubicBezTo>
                  <a:lnTo>
                    <a:pt x="0" y="864"/>
                  </a:lnTo>
                  <a:lnTo>
                    <a:pt x="119" y="864"/>
                  </a:lnTo>
                  <a:cubicBezTo>
                    <a:pt x="119" y="864"/>
                    <a:pt x="313" y="671"/>
                    <a:pt x="551" y="492"/>
                  </a:cubicBezTo>
                  <a:cubicBezTo>
                    <a:pt x="626" y="417"/>
                    <a:pt x="626" y="358"/>
                    <a:pt x="685" y="358"/>
                  </a:cubicBezTo>
                  <a:cubicBezTo>
                    <a:pt x="745" y="298"/>
                    <a:pt x="805" y="298"/>
                    <a:pt x="805" y="239"/>
                  </a:cubicBezTo>
                  <a:cubicBezTo>
                    <a:pt x="924" y="179"/>
                    <a:pt x="924" y="119"/>
                    <a:pt x="924" y="119"/>
                  </a:cubicBezTo>
                  <a:cubicBezTo>
                    <a:pt x="998" y="119"/>
                    <a:pt x="998" y="45"/>
                    <a:pt x="998" y="45"/>
                  </a:cubicBezTo>
                  <a:cubicBezTo>
                    <a:pt x="961" y="15"/>
                    <a:pt x="942" y="0"/>
                    <a:pt x="9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2"/>
            <p:cNvSpPr/>
            <p:nvPr/>
          </p:nvSpPr>
          <p:spPr>
            <a:xfrm rot="10800000">
              <a:off x="8327562" y="3079519"/>
              <a:ext cx="23271" cy="34876"/>
            </a:xfrm>
            <a:custGeom>
              <a:avLst/>
              <a:gdLst/>
              <a:ahLst/>
              <a:cxnLst/>
              <a:rect l="l" t="t" r="r" b="b"/>
              <a:pathLst>
                <a:path w="746" h="1118" extrusionOk="0">
                  <a:moveTo>
                    <a:pt x="567" y="1"/>
                  </a:moveTo>
                  <a:cubicBezTo>
                    <a:pt x="567" y="1"/>
                    <a:pt x="433" y="239"/>
                    <a:pt x="254" y="492"/>
                  </a:cubicBezTo>
                  <a:cubicBezTo>
                    <a:pt x="120" y="746"/>
                    <a:pt x="1" y="984"/>
                    <a:pt x="1" y="984"/>
                  </a:cubicBezTo>
                  <a:cubicBezTo>
                    <a:pt x="1" y="1058"/>
                    <a:pt x="1" y="1118"/>
                    <a:pt x="60" y="1118"/>
                  </a:cubicBezTo>
                  <a:cubicBezTo>
                    <a:pt x="120" y="1118"/>
                    <a:pt x="195" y="1118"/>
                    <a:pt x="195" y="1058"/>
                  </a:cubicBezTo>
                  <a:cubicBezTo>
                    <a:pt x="195" y="1058"/>
                    <a:pt x="314" y="805"/>
                    <a:pt x="433" y="552"/>
                  </a:cubicBezTo>
                  <a:cubicBezTo>
                    <a:pt x="567" y="373"/>
                    <a:pt x="746" y="120"/>
                    <a:pt x="746" y="120"/>
                  </a:cubicBezTo>
                  <a:cubicBezTo>
                    <a:pt x="746" y="60"/>
                    <a:pt x="746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2"/>
            <p:cNvSpPr/>
            <p:nvPr/>
          </p:nvSpPr>
          <p:spPr>
            <a:xfrm rot="10800000">
              <a:off x="8350803" y="3006086"/>
              <a:ext cx="11636" cy="40460"/>
            </a:xfrm>
            <a:custGeom>
              <a:avLst/>
              <a:gdLst/>
              <a:ahLst/>
              <a:cxnLst/>
              <a:rect l="l" t="t" r="r" b="b"/>
              <a:pathLst>
                <a:path w="373" h="1297" extrusionOk="0">
                  <a:moveTo>
                    <a:pt x="194" y="1"/>
                  </a:moveTo>
                  <a:cubicBezTo>
                    <a:pt x="120" y="1"/>
                    <a:pt x="60" y="1"/>
                    <a:pt x="60" y="60"/>
                  </a:cubicBezTo>
                  <a:lnTo>
                    <a:pt x="60" y="239"/>
                  </a:lnTo>
                  <a:cubicBezTo>
                    <a:pt x="0" y="373"/>
                    <a:pt x="60" y="492"/>
                    <a:pt x="60" y="612"/>
                  </a:cubicBezTo>
                  <a:lnTo>
                    <a:pt x="60" y="865"/>
                  </a:lnTo>
                  <a:cubicBezTo>
                    <a:pt x="60" y="924"/>
                    <a:pt x="60" y="984"/>
                    <a:pt x="120" y="1044"/>
                  </a:cubicBezTo>
                  <a:lnTo>
                    <a:pt x="120" y="1178"/>
                  </a:lnTo>
                  <a:cubicBezTo>
                    <a:pt x="120" y="1237"/>
                    <a:pt x="194" y="1297"/>
                    <a:pt x="313" y="1297"/>
                  </a:cubicBezTo>
                  <a:cubicBezTo>
                    <a:pt x="373" y="1297"/>
                    <a:pt x="373" y="1237"/>
                    <a:pt x="373" y="1118"/>
                  </a:cubicBezTo>
                  <a:cubicBezTo>
                    <a:pt x="373" y="1118"/>
                    <a:pt x="373" y="1044"/>
                    <a:pt x="313" y="984"/>
                  </a:cubicBezTo>
                  <a:lnTo>
                    <a:pt x="313" y="805"/>
                  </a:lnTo>
                  <a:lnTo>
                    <a:pt x="313" y="612"/>
                  </a:lnTo>
                  <a:cubicBezTo>
                    <a:pt x="254" y="492"/>
                    <a:pt x="254" y="373"/>
                    <a:pt x="254" y="239"/>
                  </a:cubicBezTo>
                  <a:lnTo>
                    <a:pt x="254" y="120"/>
                  </a:lnTo>
                  <a:cubicBezTo>
                    <a:pt x="254" y="60"/>
                    <a:pt x="254" y="1"/>
                    <a:pt x="19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2"/>
            <p:cNvSpPr/>
            <p:nvPr/>
          </p:nvSpPr>
          <p:spPr>
            <a:xfrm rot="10800000">
              <a:off x="8312214" y="2941949"/>
              <a:ext cx="30696" cy="34876"/>
            </a:xfrm>
            <a:custGeom>
              <a:avLst/>
              <a:gdLst/>
              <a:ahLst/>
              <a:cxnLst/>
              <a:rect l="l" t="t" r="r" b="b"/>
              <a:pathLst>
                <a:path w="984" h="1118" extrusionOk="0">
                  <a:moveTo>
                    <a:pt x="60" y="0"/>
                  </a:moveTo>
                  <a:cubicBezTo>
                    <a:pt x="0" y="60"/>
                    <a:pt x="0" y="120"/>
                    <a:pt x="0" y="179"/>
                  </a:cubicBezTo>
                  <a:cubicBezTo>
                    <a:pt x="0" y="179"/>
                    <a:pt x="179" y="432"/>
                    <a:pt x="313" y="611"/>
                  </a:cubicBezTo>
                  <a:cubicBezTo>
                    <a:pt x="492" y="864"/>
                    <a:pt x="685" y="1043"/>
                    <a:pt x="685" y="1043"/>
                  </a:cubicBezTo>
                  <a:cubicBezTo>
                    <a:pt x="745" y="1118"/>
                    <a:pt x="864" y="1118"/>
                    <a:pt x="924" y="1118"/>
                  </a:cubicBezTo>
                  <a:cubicBezTo>
                    <a:pt x="983" y="1043"/>
                    <a:pt x="983" y="924"/>
                    <a:pt x="924" y="864"/>
                  </a:cubicBezTo>
                  <a:lnTo>
                    <a:pt x="551" y="492"/>
                  </a:lnTo>
                  <a:cubicBezTo>
                    <a:pt x="432" y="239"/>
                    <a:pt x="238" y="60"/>
                    <a:pt x="238" y="60"/>
                  </a:cubicBezTo>
                  <a:cubicBezTo>
                    <a:pt x="179" y="0"/>
                    <a:pt x="119" y="0"/>
                    <a:pt x="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2"/>
            <p:cNvSpPr/>
            <p:nvPr/>
          </p:nvSpPr>
          <p:spPr>
            <a:xfrm rot="10800000">
              <a:off x="8248078" y="2904453"/>
              <a:ext cx="42800" cy="22960"/>
            </a:xfrm>
            <a:custGeom>
              <a:avLst/>
              <a:gdLst/>
              <a:ahLst/>
              <a:cxnLst/>
              <a:rect l="l" t="t" r="r" b="b"/>
              <a:pathLst>
                <a:path w="1372" h="736" extrusionOk="0">
                  <a:moveTo>
                    <a:pt x="188" y="1"/>
                  </a:moveTo>
                  <a:cubicBezTo>
                    <a:pt x="127" y="1"/>
                    <a:pt x="60" y="43"/>
                    <a:pt x="60" y="85"/>
                  </a:cubicBezTo>
                  <a:cubicBezTo>
                    <a:pt x="1" y="144"/>
                    <a:pt x="60" y="279"/>
                    <a:pt x="135" y="279"/>
                  </a:cubicBezTo>
                  <a:cubicBezTo>
                    <a:pt x="135" y="279"/>
                    <a:pt x="373" y="398"/>
                    <a:pt x="626" y="517"/>
                  </a:cubicBezTo>
                  <a:cubicBezTo>
                    <a:pt x="880" y="651"/>
                    <a:pt x="1118" y="711"/>
                    <a:pt x="1118" y="711"/>
                  </a:cubicBezTo>
                  <a:cubicBezTo>
                    <a:pt x="1135" y="728"/>
                    <a:pt x="1159" y="735"/>
                    <a:pt x="1184" y="735"/>
                  </a:cubicBezTo>
                  <a:cubicBezTo>
                    <a:pt x="1245" y="735"/>
                    <a:pt x="1312" y="693"/>
                    <a:pt x="1312" y="651"/>
                  </a:cubicBezTo>
                  <a:cubicBezTo>
                    <a:pt x="1371" y="576"/>
                    <a:pt x="1312" y="457"/>
                    <a:pt x="1252" y="457"/>
                  </a:cubicBezTo>
                  <a:lnTo>
                    <a:pt x="1252" y="398"/>
                  </a:lnTo>
                  <a:cubicBezTo>
                    <a:pt x="1252" y="398"/>
                    <a:pt x="999" y="338"/>
                    <a:pt x="746" y="279"/>
                  </a:cubicBezTo>
                  <a:cubicBezTo>
                    <a:pt x="507" y="144"/>
                    <a:pt x="254" y="25"/>
                    <a:pt x="254" y="25"/>
                  </a:cubicBezTo>
                  <a:cubicBezTo>
                    <a:pt x="236" y="8"/>
                    <a:pt x="213" y="1"/>
                    <a:pt x="1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2"/>
            <p:cNvSpPr/>
            <p:nvPr/>
          </p:nvSpPr>
          <p:spPr>
            <a:xfrm rot="10800000">
              <a:off x="8176516" y="2888044"/>
              <a:ext cx="44640" cy="15348"/>
            </a:xfrm>
            <a:custGeom>
              <a:avLst/>
              <a:gdLst/>
              <a:ahLst/>
              <a:cxnLst/>
              <a:rect l="l" t="t" r="r" b="b"/>
              <a:pathLst>
                <a:path w="1431" h="492" extrusionOk="0">
                  <a:moveTo>
                    <a:pt x="194" y="0"/>
                  </a:moveTo>
                  <a:cubicBezTo>
                    <a:pt x="134" y="0"/>
                    <a:pt x="60" y="0"/>
                    <a:pt x="0" y="119"/>
                  </a:cubicBezTo>
                  <a:cubicBezTo>
                    <a:pt x="0" y="179"/>
                    <a:pt x="60" y="313"/>
                    <a:pt x="194" y="313"/>
                  </a:cubicBezTo>
                  <a:lnTo>
                    <a:pt x="1252" y="492"/>
                  </a:lnTo>
                  <a:cubicBezTo>
                    <a:pt x="1311" y="492"/>
                    <a:pt x="1430" y="432"/>
                    <a:pt x="1430" y="373"/>
                  </a:cubicBezTo>
                  <a:cubicBezTo>
                    <a:pt x="1430" y="313"/>
                    <a:pt x="1371" y="179"/>
                    <a:pt x="1311" y="179"/>
                  </a:cubicBezTo>
                  <a:lnTo>
                    <a:pt x="19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2"/>
            <p:cNvSpPr/>
            <p:nvPr/>
          </p:nvSpPr>
          <p:spPr>
            <a:xfrm rot="10800000">
              <a:off x="8103083" y="2876409"/>
              <a:ext cx="44203" cy="15878"/>
            </a:xfrm>
            <a:custGeom>
              <a:avLst/>
              <a:gdLst/>
              <a:ahLst/>
              <a:cxnLst/>
              <a:rect l="l" t="t" r="r" b="b"/>
              <a:pathLst>
                <a:path w="1417" h="509" extrusionOk="0">
                  <a:moveTo>
                    <a:pt x="140" y="0"/>
                  </a:moveTo>
                  <a:cubicBezTo>
                    <a:pt x="79" y="0"/>
                    <a:pt x="1" y="88"/>
                    <a:pt x="1" y="136"/>
                  </a:cubicBezTo>
                  <a:cubicBezTo>
                    <a:pt x="1" y="270"/>
                    <a:pt x="61" y="329"/>
                    <a:pt x="120" y="329"/>
                  </a:cubicBezTo>
                  <a:lnTo>
                    <a:pt x="1237" y="508"/>
                  </a:lnTo>
                  <a:cubicBezTo>
                    <a:pt x="1297" y="508"/>
                    <a:pt x="1416" y="449"/>
                    <a:pt x="1416" y="329"/>
                  </a:cubicBezTo>
                  <a:cubicBezTo>
                    <a:pt x="1416" y="270"/>
                    <a:pt x="1357" y="136"/>
                    <a:pt x="1297" y="136"/>
                  </a:cubicBezTo>
                  <a:lnTo>
                    <a:pt x="180" y="17"/>
                  </a:lnTo>
                  <a:cubicBezTo>
                    <a:pt x="168" y="5"/>
                    <a:pt x="155" y="0"/>
                    <a:pt x="14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2"/>
            <p:cNvSpPr/>
            <p:nvPr/>
          </p:nvSpPr>
          <p:spPr>
            <a:xfrm rot="10800000">
              <a:off x="8029213" y="2860624"/>
              <a:ext cx="46481" cy="20277"/>
            </a:xfrm>
            <a:custGeom>
              <a:avLst/>
              <a:gdLst/>
              <a:ahLst/>
              <a:cxnLst/>
              <a:rect l="l" t="t" r="r" b="b"/>
              <a:pathLst>
                <a:path w="1490" h="650" extrusionOk="0">
                  <a:moveTo>
                    <a:pt x="181" y="1"/>
                  </a:moveTo>
                  <a:cubicBezTo>
                    <a:pt x="124" y="1"/>
                    <a:pt x="60" y="56"/>
                    <a:pt x="60" y="143"/>
                  </a:cubicBezTo>
                  <a:cubicBezTo>
                    <a:pt x="0" y="203"/>
                    <a:pt x="60" y="337"/>
                    <a:pt x="179" y="396"/>
                  </a:cubicBezTo>
                  <a:lnTo>
                    <a:pt x="1237" y="650"/>
                  </a:lnTo>
                  <a:cubicBezTo>
                    <a:pt x="1356" y="650"/>
                    <a:pt x="1430" y="575"/>
                    <a:pt x="1490" y="456"/>
                  </a:cubicBezTo>
                  <a:cubicBezTo>
                    <a:pt x="1490" y="396"/>
                    <a:pt x="1430" y="277"/>
                    <a:pt x="1296" y="277"/>
                  </a:cubicBezTo>
                  <a:lnTo>
                    <a:pt x="239" y="24"/>
                  </a:lnTo>
                  <a:cubicBezTo>
                    <a:pt x="223" y="8"/>
                    <a:pt x="202" y="1"/>
                    <a:pt x="1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2"/>
            <p:cNvSpPr/>
            <p:nvPr/>
          </p:nvSpPr>
          <p:spPr>
            <a:xfrm rot="10800000">
              <a:off x="7961333" y="2830583"/>
              <a:ext cx="42800" cy="28949"/>
            </a:xfrm>
            <a:custGeom>
              <a:avLst/>
              <a:gdLst/>
              <a:ahLst/>
              <a:cxnLst/>
              <a:rect l="l" t="t" r="r" b="b"/>
              <a:pathLst>
                <a:path w="1372" h="928" extrusionOk="0">
                  <a:moveTo>
                    <a:pt x="210" y="1"/>
                  </a:moveTo>
                  <a:cubicBezTo>
                    <a:pt x="120" y="1"/>
                    <a:pt x="44" y="56"/>
                    <a:pt x="0" y="143"/>
                  </a:cubicBezTo>
                  <a:cubicBezTo>
                    <a:pt x="0" y="203"/>
                    <a:pt x="0" y="337"/>
                    <a:pt x="120" y="397"/>
                  </a:cubicBezTo>
                  <a:cubicBezTo>
                    <a:pt x="120" y="397"/>
                    <a:pt x="373" y="516"/>
                    <a:pt x="626" y="635"/>
                  </a:cubicBezTo>
                  <a:cubicBezTo>
                    <a:pt x="805" y="769"/>
                    <a:pt x="1058" y="888"/>
                    <a:pt x="1058" y="888"/>
                  </a:cubicBezTo>
                  <a:cubicBezTo>
                    <a:pt x="1083" y="913"/>
                    <a:pt x="1118" y="928"/>
                    <a:pt x="1154" y="928"/>
                  </a:cubicBezTo>
                  <a:cubicBezTo>
                    <a:pt x="1206" y="928"/>
                    <a:pt x="1262" y="899"/>
                    <a:pt x="1297" y="829"/>
                  </a:cubicBezTo>
                  <a:cubicBezTo>
                    <a:pt x="1371" y="769"/>
                    <a:pt x="1371" y="635"/>
                    <a:pt x="1237" y="576"/>
                  </a:cubicBezTo>
                  <a:cubicBezTo>
                    <a:pt x="1237" y="576"/>
                    <a:pt x="999" y="397"/>
                    <a:pt x="805" y="263"/>
                  </a:cubicBezTo>
                  <a:cubicBezTo>
                    <a:pt x="552" y="143"/>
                    <a:pt x="313" y="24"/>
                    <a:pt x="313" y="24"/>
                  </a:cubicBezTo>
                  <a:cubicBezTo>
                    <a:pt x="277" y="8"/>
                    <a:pt x="243" y="1"/>
                    <a:pt x="2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2"/>
            <p:cNvSpPr/>
            <p:nvPr/>
          </p:nvSpPr>
          <p:spPr>
            <a:xfrm rot="10800000">
              <a:off x="7911172" y="2776210"/>
              <a:ext cx="33004" cy="39711"/>
            </a:xfrm>
            <a:custGeom>
              <a:avLst/>
              <a:gdLst/>
              <a:ahLst/>
              <a:cxnLst/>
              <a:rect l="l" t="t" r="r" b="b"/>
              <a:pathLst>
                <a:path w="1058" h="1273" extrusionOk="0">
                  <a:moveTo>
                    <a:pt x="244" y="1"/>
                  </a:moveTo>
                  <a:cubicBezTo>
                    <a:pt x="190" y="1"/>
                    <a:pt x="127" y="19"/>
                    <a:pt x="60" y="56"/>
                  </a:cubicBezTo>
                  <a:cubicBezTo>
                    <a:pt x="0" y="116"/>
                    <a:pt x="0" y="235"/>
                    <a:pt x="60" y="295"/>
                  </a:cubicBezTo>
                  <a:cubicBezTo>
                    <a:pt x="60" y="295"/>
                    <a:pt x="194" y="548"/>
                    <a:pt x="373" y="727"/>
                  </a:cubicBezTo>
                  <a:cubicBezTo>
                    <a:pt x="492" y="980"/>
                    <a:pt x="686" y="1174"/>
                    <a:pt x="686" y="1174"/>
                  </a:cubicBezTo>
                  <a:cubicBezTo>
                    <a:pt x="720" y="1244"/>
                    <a:pt x="776" y="1273"/>
                    <a:pt x="831" y="1273"/>
                  </a:cubicBezTo>
                  <a:cubicBezTo>
                    <a:pt x="869" y="1273"/>
                    <a:pt x="908" y="1258"/>
                    <a:pt x="939" y="1233"/>
                  </a:cubicBezTo>
                  <a:cubicBezTo>
                    <a:pt x="1058" y="1174"/>
                    <a:pt x="1058" y="1040"/>
                    <a:pt x="998" y="980"/>
                  </a:cubicBezTo>
                  <a:cubicBezTo>
                    <a:pt x="998" y="980"/>
                    <a:pt x="864" y="727"/>
                    <a:pt x="686" y="488"/>
                  </a:cubicBezTo>
                  <a:cubicBezTo>
                    <a:pt x="492" y="295"/>
                    <a:pt x="373" y="56"/>
                    <a:pt x="373" y="56"/>
                  </a:cubicBezTo>
                  <a:cubicBezTo>
                    <a:pt x="343" y="19"/>
                    <a:pt x="298" y="1"/>
                    <a:pt x="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2"/>
            <p:cNvSpPr/>
            <p:nvPr/>
          </p:nvSpPr>
          <p:spPr>
            <a:xfrm rot="10800000">
              <a:off x="7884188" y="2706989"/>
              <a:ext cx="23271" cy="45389"/>
            </a:xfrm>
            <a:custGeom>
              <a:avLst/>
              <a:gdLst/>
              <a:ahLst/>
              <a:cxnLst/>
              <a:rect l="l" t="t" r="r" b="b"/>
              <a:pathLst>
                <a:path w="746" h="1455" extrusionOk="0">
                  <a:moveTo>
                    <a:pt x="134" y="1"/>
                  </a:moveTo>
                  <a:cubicBezTo>
                    <a:pt x="60" y="60"/>
                    <a:pt x="0" y="120"/>
                    <a:pt x="0" y="254"/>
                  </a:cubicBezTo>
                  <a:cubicBezTo>
                    <a:pt x="0" y="254"/>
                    <a:pt x="60" y="492"/>
                    <a:pt x="194" y="805"/>
                  </a:cubicBezTo>
                  <a:cubicBezTo>
                    <a:pt x="194" y="865"/>
                    <a:pt x="194" y="924"/>
                    <a:pt x="253" y="999"/>
                  </a:cubicBezTo>
                  <a:lnTo>
                    <a:pt x="253" y="1059"/>
                  </a:lnTo>
                  <a:lnTo>
                    <a:pt x="253" y="1118"/>
                  </a:lnTo>
                  <a:cubicBezTo>
                    <a:pt x="313" y="1237"/>
                    <a:pt x="313" y="1297"/>
                    <a:pt x="313" y="1297"/>
                  </a:cubicBezTo>
                  <a:cubicBezTo>
                    <a:pt x="313" y="1396"/>
                    <a:pt x="378" y="1454"/>
                    <a:pt x="465" y="1454"/>
                  </a:cubicBezTo>
                  <a:cubicBezTo>
                    <a:pt x="497" y="1454"/>
                    <a:pt x="531" y="1447"/>
                    <a:pt x="566" y="1431"/>
                  </a:cubicBezTo>
                  <a:cubicBezTo>
                    <a:pt x="685" y="1431"/>
                    <a:pt x="745" y="1297"/>
                    <a:pt x="685" y="1178"/>
                  </a:cubicBezTo>
                  <a:lnTo>
                    <a:pt x="685" y="1059"/>
                  </a:lnTo>
                  <a:cubicBezTo>
                    <a:pt x="685" y="999"/>
                    <a:pt x="685" y="999"/>
                    <a:pt x="626" y="924"/>
                  </a:cubicBezTo>
                  <a:lnTo>
                    <a:pt x="626" y="865"/>
                  </a:lnTo>
                  <a:cubicBezTo>
                    <a:pt x="626" y="805"/>
                    <a:pt x="566" y="746"/>
                    <a:pt x="566" y="686"/>
                  </a:cubicBezTo>
                  <a:cubicBezTo>
                    <a:pt x="507" y="373"/>
                    <a:pt x="432" y="120"/>
                    <a:pt x="432" y="120"/>
                  </a:cubicBezTo>
                  <a:cubicBezTo>
                    <a:pt x="373" y="60"/>
                    <a:pt x="253" y="1"/>
                    <a:pt x="13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2"/>
            <p:cNvSpPr/>
            <p:nvPr/>
          </p:nvSpPr>
          <p:spPr>
            <a:xfrm rot="10800000">
              <a:off x="7878167" y="2633805"/>
              <a:ext cx="13507" cy="46980"/>
            </a:xfrm>
            <a:custGeom>
              <a:avLst/>
              <a:gdLst/>
              <a:ahLst/>
              <a:cxnLst/>
              <a:rect l="l" t="t" r="r" b="b"/>
              <a:pathLst>
                <a:path w="433" h="1506" extrusionOk="0">
                  <a:moveTo>
                    <a:pt x="179" y="0"/>
                  </a:moveTo>
                  <a:cubicBezTo>
                    <a:pt x="60" y="0"/>
                    <a:pt x="1" y="119"/>
                    <a:pt x="1" y="253"/>
                  </a:cubicBezTo>
                  <a:lnTo>
                    <a:pt x="60" y="1311"/>
                  </a:lnTo>
                  <a:cubicBezTo>
                    <a:pt x="60" y="1408"/>
                    <a:pt x="100" y="1506"/>
                    <a:pt x="179" y="1506"/>
                  </a:cubicBezTo>
                  <a:cubicBezTo>
                    <a:pt x="197" y="1506"/>
                    <a:pt x="217" y="1501"/>
                    <a:pt x="239" y="1490"/>
                  </a:cubicBezTo>
                  <a:cubicBezTo>
                    <a:pt x="373" y="1490"/>
                    <a:pt x="433" y="1430"/>
                    <a:pt x="433" y="1311"/>
                  </a:cubicBezTo>
                  <a:lnTo>
                    <a:pt x="433" y="253"/>
                  </a:lnTo>
                  <a:cubicBezTo>
                    <a:pt x="433" y="119"/>
                    <a:pt x="299" y="0"/>
                    <a:pt x="1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2"/>
            <p:cNvSpPr/>
            <p:nvPr/>
          </p:nvSpPr>
          <p:spPr>
            <a:xfrm rot="10800000">
              <a:off x="7880008" y="2558532"/>
              <a:ext cx="19559" cy="47198"/>
            </a:xfrm>
            <a:custGeom>
              <a:avLst/>
              <a:gdLst/>
              <a:ahLst/>
              <a:cxnLst/>
              <a:rect l="l" t="t" r="r" b="b"/>
              <a:pathLst>
                <a:path w="627" h="1513" extrusionOk="0">
                  <a:moveTo>
                    <a:pt x="357" y="0"/>
                  </a:moveTo>
                  <a:cubicBezTo>
                    <a:pt x="263" y="0"/>
                    <a:pt x="179" y="94"/>
                    <a:pt x="179" y="142"/>
                  </a:cubicBezTo>
                  <a:lnTo>
                    <a:pt x="0" y="1259"/>
                  </a:lnTo>
                  <a:cubicBezTo>
                    <a:pt x="0" y="1318"/>
                    <a:pt x="60" y="1438"/>
                    <a:pt x="179" y="1512"/>
                  </a:cubicBezTo>
                  <a:cubicBezTo>
                    <a:pt x="313" y="1512"/>
                    <a:pt x="432" y="1438"/>
                    <a:pt x="432" y="1318"/>
                  </a:cubicBezTo>
                  <a:lnTo>
                    <a:pt x="626" y="261"/>
                  </a:lnTo>
                  <a:cubicBezTo>
                    <a:pt x="626" y="142"/>
                    <a:pt x="552" y="22"/>
                    <a:pt x="432" y="22"/>
                  </a:cubicBezTo>
                  <a:cubicBezTo>
                    <a:pt x="408" y="7"/>
                    <a:pt x="382" y="0"/>
                    <a:pt x="3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2"/>
            <p:cNvSpPr/>
            <p:nvPr/>
          </p:nvSpPr>
          <p:spPr>
            <a:xfrm rot="10800000">
              <a:off x="7895824" y="2488125"/>
              <a:ext cx="26984" cy="46075"/>
            </a:xfrm>
            <a:custGeom>
              <a:avLst/>
              <a:gdLst/>
              <a:ahLst/>
              <a:cxnLst/>
              <a:rect l="l" t="t" r="r" b="b"/>
              <a:pathLst>
                <a:path w="865" h="1477" extrusionOk="0">
                  <a:moveTo>
                    <a:pt x="583" y="0"/>
                  </a:moveTo>
                  <a:cubicBezTo>
                    <a:pt x="496" y="0"/>
                    <a:pt x="433" y="55"/>
                    <a:pt x="433" y="143"/>
                  </a:cubicBezTo>
                  <a:lnTo>
                    <a:pt x="60" y="1141"/>
                  </a:lnTo>
                  <a:lnTo>
                    <a:pt x="60" y="1200"/>
                  </a:lnTo>
                  <a:cubicBezTo>
                    <a:pt x="1" y="1260"/>
                    <a:pt x="60" y="1379"/>
                    <a:pt x="179" y="1454"/>
                  </a:cubicBezTo>
                  <a:cubicBezTo>
                    <a:pt x="215" y="1469"/>
                    <a:pt x="249" y="1477"/>
                    <a:pt x="280" y="1477"/>
                  </a:cubicBezTo>
                  <a:cubicBezTo>
                    <a:pt x="368" y="1477"/>
                    <a:pt x="433" y="1418"/>
                    <a:pt x="433" y="1320"/>
                  </a:cubicBezTo>
                  <a:lnTo>
                    <a:pt x="805" y="262"/>
                  </a:lnTo>
                  <a:cubicBezTo>
                    <a:pt x="865" y="202"/>
                    <a:pt x="805" y="83"/>
                    <a:pt x="686" y="24"/>
                  </a:cubicBezTo>
                  <a:cubicBezTo>
                    <a:pt x="650" y="8"/>
                    <a:pt x="615" y="0"/>
                    <a:pt x="5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2"/>
            <p:cNvSpPr/>
            <p:nvPr/>
          </p:nvSpPr>
          <p:spPr>
            <a:xfrm rot="10800000">
              <a:off x="7924648" y="2422085"/>
              <a:ext cx="29292" cy="42456"/>
            </a:xfrm>
            <a:custGeom>
              <a:avLst/>
              <a:gdLst/>
              <a:ahLst/>
              <a:cxnLst/>
              <a:rect l="l" t="t" r="r" b="b"/>
              <a:pathLst>
                <a:path w="939" h="1361" extrusionOk="0">
                  <a:moveTo>
                    <a:pt x="702" y="0"/>
                  </a:moveTo>
                  <a:cubicBezTo>
                    <a:pt x="621" y="0"/>
                    <a:pt x="549" y="43"/>
                    <a:pt x="507" y="85"/>
                  </a:cubicBezTo>
                  <a:lnTo>
                    <a:pt x="0" y="1083"/>
                  </a:lnTo>
                  <a:cubicBezTo>
                    <a:pt x="0" y="1142"/>
                    <a:pt x="0" y="1262"/>
                    <a:pt x="134" y="1321"/>
                  </a:cubicBezTo>
                  <a:cubicBezTo>
                    <a:pt x="184" y="1346"/>
                    <a:pt x="233" y="1360"/>
                    <a:pt x="274" y="1360"/>
                  </a:cubicBezTo>
                  <a:cubicBezTo>
                    <a:pt x="332" y="1360"/>
                    <a:pt x="373" y="1331"/>
                    <a:pt x="373" y="1262"/>
                  </a:cubicBezTo>
                  <a:lnTo>
                    <a:pt x="939" y="264"/>
                  </a:lnTo>
                  <a:cubicBezTo>
                    <a:pt x="939" y="204"/>
                    <a:pt x="939" y="85"/>
                    <a:pt x="805" y="25"/>
                  </a:cubicBezTo>
                  <a:cubicBezTo>
                    <a:pt x="770" y="8"/>
                    <a:pt x="735" y="0"/>
                    <a:pt x="7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2"/>
            <p:cNvSpPr/>
            <p:nvPr/>
          </p:nvSpPr>
          <p:spPr>
            <a:xfrm rot="10800000">
              <a:off x="7959493" y="2358416"/>
              <a:ext cx="33036" cy="41021"/>
            </a:xfrm>
            <a:custGeom>
              <a:avLst/>
              <a:gdLst/>
              <a:ahLst/>
              <a:cxnLst/>
              <a:rect l="l" t="t" r="r" b="b"/>
              <a:pathLst>
                <a:path w="1059" h="1315" extrusionOk="0">
                  <a:moveTo>
                    <a:pt x="785" y="1"/>
                  </a:moveTo>
                  <a:cubicBezTo>
                    <a:pt x="720" y="1"/>
                    <a:pt x="662" y="33"/>
                    <a:pt x="627" y="113"/>
                  </a:cubicBezTo>
                  <a:lnTo>
                    <a:pt x="60" y="977"/>
                  </a:lnTo>
                  <a:cubicBezTo>
                    <a:pt x="1" y="1096"/>
                    <a:pt x="1" y="1231"/>
                    <a:pt x="120" y="1290"/>
                  </a:cubicBezTo>
                  <a:cubicBezTo>
                    <a:pt x="138" y="1308"/>
                    <a:pt x="161" y="1315"/>
                    <a:pt x="188" y="1315"/>
                  </a:cubicBezTo>
                  <a:cubicBezTo>
                    <a:pt x="252" y="1315"/>
                    <a:pt x="331" y="1273"/>
                    <a:pt x="373" y="1231"/>
                  </a:cubicBezTo>
                  <a:lnTo>
                    <a:pt x="999" y="292"/>
                  </a:lnTo>
                  <a:cubicBezTo>
                    <a:pt x="1059" y="232"/>
                    <a:pt x="999" y="113"/>
                    <a:pt x="925" y="39"/>
                  </a:cubicBezTo>
                  <a:cubicBezTo>
                    <a:pt x="877" y="15"/>
                    <a:pt x="829" y="1"/>
                    <a:pt x="7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2"/>
            <p:cNvSpPr/>
            <p:nvPr/>
          </p:nvSpPr>
          <p:spPr>
            <a:xfrm rot="10800000">
              <a:off x="8000389" y="2297835"/>
              <a:ext cx="34876" cy="39368"/>
            </a:xfrm>
            <a:custGeom>
              <a:avLst/>
              <a:gdLst/>
              <a:ahLst/>
              <a:cxnLst/>
              <a:rect l="l" t="t" r="r" b="b"/>
              <a:pathLst>
                <a:path w="1118" h="1262" extrusionOk="0">
                  <a:moveTo>
                    <a:pt x="849" y="1"/>
                  </a:moveTo>
                  <a:cubicBezTo>
                    <a:pt x="781" y="1"/>
                    <a:pt x="721" y="30"/>
                    <a:pt x="686" y="100"/>
                  </a:cubicBezTo>
                  <a:lnTo>
                    <a:pt x="60" y="964"/>
                  </a:lnTo>
                  <a:cubicBezTo>
                    <a:pt x="0" y="1023"/>
                    <a:pt x="0" y="1157"/>
                    <a:pt x="134" y="1217"/>
                  </a:cubicBezTo>
                  <a:cubicBezTo>
                    <a:pt x="164" y="1247"/>
                    <a:pt x="209" y="1262"/>
                    <a:pt x="254" y="1262"/>
                  </a:cubicBezTo>
                  <a:cubicBezTo>
                    <a:pt x="298" y="1262"/>
                    <a:pt x="343" y="1247"/>
                    <a:pt x="373" y="1217"/>
                  </a:cubicBezTo>
                  <a:lnTo>
                    <a:pt x="1058" y="278"/>
                  </a:lnTo>
                  <a:cubicBezTo>
                    <a:pt x="1118" y="219"/>
                    <a:pt x="1058" y="100"/>
                    <a:pt x="998" y="40"/>
                  </a:cubicBezTo>
                  <a:cubicBezTo>
                    <a:pt x="949" y="15"/>
                    <a:pt x="897" y="1"/>
                    <a:pt x="8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2"/>
            <p:cNvSpPr/>
            <p:nvPr/>
          </p:nvSpPr>
          <p:spPr>
            <a:xfrm rot="10800000">
              <a:off x="8044998" y="2238065"/>
              <a:ext cx="34876" cy="39337"/>
            </a:xfrm>
            <a:custGeom>
              <a:avLst/>
              <a:gdLst/>
              <a:ahLst/>
              <a:cxnLst/>
              <a:rect l="l" t="t" r="r" b="b"/>
              <a:pathLst>
                <a:path w="1118" h="1261" extrusionOk="0">
                  <a:moveTo>
                    <a:pt x="877" y="0"/>
                  </a:moveTo>
                  <a:cubicBezTo>
                    <a:pt x="831" y="0"/>
                    <a:pt x="782" y="15"/>
                    <a:pt x="745" y="45"/>
                  </a:cubicBezTo>
                  <a:lnTo>
                    <a:pt x="75" y="909"/>
                  </a:lnTo>
                  <a:cubicBezTo>
                    <a:pt x="0" y="1043"/>
                    <a:pt x="0" y="1162"/>
                    <a:pt x="134" y="1222"/>
                  </a:cubicBezTo>
                  <a:cubicBezTo>
                    <a:pt x="159" y="1246"/>
                    <a:pt x="194" y="1261"/>
                    <a:pt x="230" y="1261"/>
                  </a:cubicBezTo>
                  <a:cubicBezTo>
                    <a:pt x="282" y="1261"/>
                    <a:pt x="338" y="1232"/>
                    <a:pt x="373" y="1162"/>
                  </a:cubicBezTo>
                  <a:lnTo>
                    <a:pt x="1058" y="298"/>
                  </a:lnTo>
                  <a:cubicBezTo>
                    <a:pt x="1117" y="224"/>
                    <a:pt x="1117" y="104"/>
                    <a:pt x="998" y="45"/>
                  </a:cubicBezTo>
                  <a:cubicBezTo>
                    <a:pt x="968" y="15"/>
                    <a:pt x="924" y="0"/>
                    <a:pt x="8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2"/>
            <p:cNvSpPr/>
            <p:nvPr/>
          </p:nvSpPr>
          <p:spPr>
            <a:xfrm rot="10800000">
              <a:off x="8089139" y="2179793"/>
              <a:ext cx="34907" cy="38900"/>
            </a:xfrm>
            <a:custGeom>
              <a:avLst/>
              <a:gdLst/>
              <a:ahLst/>
              <a:cxnLst/>
              <a:rect l="l" t="t" r="r" b="b"/>
              <a:pathLst>
                <a:path w="1119" h="1247" extrusionOk="0">
                  <a:moveTo>
                    <a:pt x="918" y="0"/>
                  </a:moveTo>
                  <a:cubicBezTo>
                    <a:pt x="853" y="0"/>
                    <a:pt x="766" y="42"/>
                    <a:pt x="671" y="85"/>
                  </a:cubicBezTo>
                  <a:lnTo>
                    <a:pt x="60" y="949"/>
                  </a:lnTo>
                  <a:cubicBezTo>
                    <a:pt x="1" y="1023"/>
                    <a:pt x="1" y="1142"/>
                    <a:pt x="60" y="1202"/>
                  </a:cubicBezTo>
                  <a:cubicBezTo>
                    <a:pt x="120" y="1232"/>
                    <a:pt x="180" y="1247"/>
                    <a:pt x="234" y="1247"/>
                  </a:cubicBezTo>
                  <a:cubicBezTo>
                    <a:pt x="288" y="1247"/>
                    <a:pt x="336" y="1232"/>
                    <a:pt x="373" y="1202"/>
                  </a:cubicBezTo>
                  <a:lnTo>
                    <a:pt x="1044" y="338"/>
                  </a:lnTo>
                  <a:cubicBezTo>
                    <a:pt x="1118" y="204"/>
                    <a:pt x="1044" y="85"/>
                    <a:pt x="984" y="25"/>
                  </a:cubicBezTo>
                  <a:cubicBezTo>
                    <a:pt x="967" y="7"/>
                    <a:pt x="944" y="0"/>
                    <a:pt x="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2"/>
            <p:cNvSpPr/>
            <p:nvPr/>
          </p:nvSpPr>
          <p:spPr>
            <a:xfrm rot="10800000">
              <a:off x="8135620" y="2119836"/>
              <a:ext cx="33036" cy="39368"/>
            </a:xfrm>
            <a:custGeom>
              <a:avLst/>
              <a:gdLst/>
              <a:ahLst/>
              <a:cxnLst/>
              <a:rect l="l" t="t" r="r" b="b"/>
              <a:pathLst>
                <a:path w="1059" h="1262" extrusionOk="0">
                  <a:moveTo>
                    <a:pt x="840" y="1"/>
                  </a:moveTo>
                  <a:cubicBezTo>
                    <a:pt x="776" y="1"/>
                    <a:pt x="721" y="29"/>
                    <a:pt x="686" y="99"/>
                  </a:cubicBezTo>
                  <a:lnTo>
                    <a:pt x="60" y="978"/>
                  </a:lnTo>
                  <a:cubicBezTo>
                    <a:pt x="1" y="1038"/>
                    <a:pt x="60" y="1157"/>
                    <a:pt x="120" y="1217"/>
                  </a:cubicBezTo>
                  <a:cubicBezTo>
                    <a:pt x="150" y="1246"/>
                    <a:pt x="198" y="1261"/>
                    <a:pt x="247" y="1261"/>
                  </a:cubicBezTo>
                  <a:cubicBezTo>
                    <a:pt x="295" y="1261"/>
                    <a:pt x="343" y="1246"/>
                    <a:pt x="373" y="1217"/>
                  </a:cubicBezTo>
                  <a:lnTo>
                    <a:pt x="984" y="293"/>
                  </a:lnTo>
                  <a:cubicBezTo>
                    <a:pt x="1058" y="233"/>
                    <a:pt x="1058" y="99"/>
                    <a:pt x="984" y="40"/>
                  </a:cubicBezTo>
                  <a:cubicBezTo>
                    <a:pt x="935" y="15"/>
                    <a:pt x="885" y="1"/>
                    <a:pt x="84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2"/>
            <p:cNvSpPr/>
            <p:nvPr/>
          </p:nvSpPr>
          <p:spPr>
            <a:xfrm rot="10800000">
              <a:off x="8178388" y="2057758"/>
              <a:ext cx="29292" cy="40273"/>
            </a:xfrm>
            <a:custGeom>
              <a:avLst/>
              <a:gdLst/>
              <a:ahLst/>
              <a:cxnLst/>
              <a:rect l="l" t="t" r="r" b="b"/>
              <a:pathLst>
                <a:path w="939" h="1291" extrusionOk="0">
                  <a:moveTo>
                    <a:pt x="879" y="0"/>
                  </a:moveTo>
                  <a:cubicBezTo>
                    <a:pt x="745" y="0"/>
                    <a:pt x="626" y="0"/>
                    <a:pt x="566" y="135"/>
                  </a:cubicBezTo>
                  <a:lnTo>
                    <a:pt x="0" y="999"/>
                  </a:lnTo>
                  <a:cubicBezTo>
                    <a:pt x="0" y="1118"/>
                    <a:pt x="0" y="1252"/>
                    <a:pt x="75" y="1252"/>
                  </a:cubicBezTo>
                  <a:cubicBezTo>
                    <a:pt x="122" y="1276"/>
                    <a:pt x="161" y="1290"/>
                    <a:pt x="193" y="1290"/>
                  </a:cubicBezTo>
                  <a:cubicBezTo>
                    <a:pt x="242" y="1290"/>
                    <a:pt x="277" y="1258"/>
                    <a:pt x="313" y="1177"/>
                  </a:cubicBezTo>
                  <a:lnTo>
                    <a:pt x="939" y="313"/>
                  </a:lnTo>
                  <a:cubicBezTo>
                    <a:pt x="939" y="194"/>
                    <a:pt x="939" y="60"/>
                    <a:pt x="87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2"/>
            <p:cNvSpPr/>
            <p:nvPr/>
          </p:nvSpPr>
          <p:spPr>
            <a:xfrm rot="10800000">
              <a:off x="8215104" y="1990595"/>
              <a:ext cx="25112" cy="42207"/>
            </a:xfrm>
            <a:custGeom>
              <a:avLst/>
              <a:gdLst/>
              <a:ahLst/>
              <a:cxnLst/>
              <a:rect l="l" t="t" r="r" b="b"/>
              <a:pathLst>
                <a:path w="805" h="1353" extrusionOk="0">
                  <a:moveTo>
                    <a:pt x="608" y="0"/>
                  </a:moveTo>
                  <a:cubicBezTo>
                    <a:pt x="552" y="0"/>
                    <a:pt x="492" y="42"/>
                    <a:pt x="492" y="85"/>
                  </a:cubicBezTo>
                  <a:lnTo>
                    <a:pt x="60" y="1142"/>
                  </a:lnTo>
                  <a:cubicBezTo>
                    <a:pt x="0" y="1202"/>
                    <a:pt x="60" y="1321"/>
                    <a:pt x="120" y="1321"/>
                  </a:cubicBezTo>
                  <a:cubicBezTo>
                    <a:pt x="155" y="1343"/>
                    <a:pt x="186" y="1352"/>
                    <a:pt x="213" y="1352"/>
                  </a:cubicBezTo>
                  <a:cubicBezTo>
                    <a:pt x="276" y="1352"/>
                    <a:pt x="321" y="1303"/>
                    <a:pt x="373" y="1261"/>
                  </a:cubicBezTo>
                  <a:lnTo>
                    <a:pt x="805" y="278"/>
                  </a:lnTo>
                  <a:lnTo>
                    <a:pt x="805" y="204"/>
                  </a:lnTo>
                  <a:cubicBezTo>
                    <a:pt x="805" y="144"/>
                    <a:pt x="805" y="25"/>
                    <a:pt x="671" y="25"/>
                  </a:cubicBezTo>
                  <a:cubicBezTo>
                    <a:pt x="653" y="7"/>
                    <a:pt x="631" y="0"/>
                    <a:pt x="60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2"/>
            <p:cNvSpPr/>
            <p:nvPr/>
          </p:nvSpPr>
          <p:spPr>
            <a:xfrm rot="10800000">
              <a:off x="8238313" y="1917693"/>
              <a:ext cx="11667" cy="44640"/>
            </a:xfrm>
            <a:custGeom>
              <a:avLst/>
              <a:gdLst/>
              <a:ahLst/>
              <a:cxnLst/>
              <a:rect l="l" t="t" r="r" b="b"/>
              <a:pathLst>
                <a:path w="374" h="1431" extrusionOk="0">
                  <a:moveTo>
                    <a:pt x="179" y="1"/>
                  </a:moveTo>
                  <a:cubicBezTo>
                    <a:pt x="120" y="1"/>
                    <a:pt x="60" y="60"/>
                    <a:pt x="60" y="179"/>
                  </a:cubicBezTo>
                  <a:cubicBezTo>
                    <a:pt x="60" y="179"/>
                    <a:pt x="1" y="433"/>
                    <a:pt x="1" y="686"/>
                  </a:cubicBezTo>
                  <a:lnTo>
                    <a:pt x="1" y="1237"/>
                  </a:lnTo>
                  <a:cubicBezTo>
                    <a:pt x="1" y="1371"/>
                    <a:pt x="60" y="1431"/>
                    <a:pt x="120" y="1431"/>
                  </a:cubicBezTo>
                  <a:cubicBezTo>
                    <a:pt x="179" y="1431"/>
                    <a:pt x="313" y="1371"/>
                    <a:pt x="313" y="1237"/>
                  </a:cubicBezTo>
                  <a:lnTo>
                    <a:pt x="313" y="745"/>
                  </a:lnTo>
                  <a:cubicBezTo>
                    <a:pt x="313" y="433"/>
                    <a:pt x="373" y="179"/>
                    <a:pt x="373" y="179"/>
                  </a:cubicBezTo>
                  <a:cubicBezTo>
                    <a:pt x="373" y="120"/>
                    <a:pt x="313" y="1"/>
                    <a:pt x="1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2"/>
            <p:cNvSpPr/>
            <p:nvPr/>
          </p:nvSpPr>
          <p:spPr>
            <a:xfrm rot="10800000">
              <a:off x="8219285" y="1847972"/>
              <a:ext cx="25112" cy="39836"/>
            </a:xfrm>
            <a:custGeom>
              <a:avLst/>
              <a:gdLst/>
              <a:ahLst/>
              <a:cxnLst/>
              <a:rect l="l" t="t" r="r" b="b"/>
              <a:pathLst>
                <a:path w="805" h="1277" extrusionOk="0">
                  <a:moveTo>
                    <a:pt x="186" y="1"/>
                  </a:moveTo>
                  <a:cubicBezTo>
                    <a:pt x="169" y="1"/>
                    <a:pt x="152" y="8"/>
                    <a:pt x="134" y="25"/>
                  </a:cubicBezTo>
                  <a:cubicBezTo>
                    <a:pt x="60" y="25"/>
                    <a:pt x="0" y="99"/>
                    <a:pt x="60" y="219"/>
                  </a:cubicBezTo>
                  <a:cubicBezTo>
                    <a:pt x="60" y="219"/>
                    <a:pt x="134" y="472"/>
                    <a:pt x="254" y="710"/>
                  </a:cubicBezTo>
                  <a:cubicBezTo>
                    <a:pt x="373" y="963"/>
                    <a:pt x="507" y="1217"/>
                    <a:pt x="507" y="1217"/>
                  </a:cubicBezTo>
                  <a:cubicBezTo>
                    <a:pt x="567" y="1276"/>
                    <a:pt x="626" y="1276"/>
                    <a:pt x="686" y="1276"/>
                  </a:cubicBezTo>
                  <a:cubicBezTo>
                    <a:pt x="745" y="1217"/>
                    <a:pt x="805" y="1142"/>
                    <a:pt x="745" y="1083"/>
                  </a:cubicBezTo>
                  <a:lnTo>
                    <a:pt x="745" y="1023"/>
                  </a:lnTo>
                  <a:cubicBezTo>
                    <a:pt x="745" y="1023"/>
                    <a:pt x="626" y="844"/>
                    <a:pt x="507" y="591"/>
                  </a:cubicBezTo>
                  <a:cubicBezTo>
                    <a:pt x="432" y="338"/>
                    <a:pt x="313" y="99"/>
                    <a:pt x="313" y="99"/>
                  </a:cubicBezTo>
                  <a:cubicBezTo>
                    <a:pt x="271" y="46"/>
                    <a:pt x="228" y="1"/>
                    <a:pt x="1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2"/>
            <p:cNvSpPr/>
            <p:nvPr/>
          </p:nvSpPr>
          <p:spPr>
            <a:xfrm rot="10800000">
              <a:off x="8168624" y="1794535"/>
              <a:ext cx="36748" cy="29760"/>
            </a:xfrm>
            <a:custGeom>
              <a:avLst/>
              <a:gdLst/>
              <a:ahLst/>
              <a:cxnLst/>
              <a:rect l="l" t="t" r="r" b="b"/>
              <a:pathLst>
                <a:path w="1178" h="954" extrusionOk="0">
                  <a:moveTo>
                    <a:pt x="150" y="0"/>
                  </a:moveTo>
                  <a:cubicBezTo>
                    <a:pt x="120" y="0"/>
                    <a:pt x="90" y="15"/>
                    <a:pt x="60" y="45"/>
                  </a:cubicBezTo>
                  <a:cubicBezTo>
                    <a:pt x="1" y="104"/>
                    <a:pt x="1" y="164"/>
                    <a:pt x="60" y="224"/>
                  </a:cubicBezTo>
                  <a:cubicBezTo>
                    <a:pt x="60" y="224"/>
                    <a:pt x="239" y="417"/>
                    <a:pt x="492" y="596"/>
                  </a:cubicBezTo>
                  <a:cubicBezTo>
                    <a:pt x="552" y="671"/>
                    <a:pt x="671" y="730"/>
                    <a:pt x="805" y="790"/>
                  </a:cubicBezTo>
                  <a:cubicBezTo>
                    <a:pt x="865" y="849"/>
                    <a:pt x="924" y="909"/>
                    <a:pt x="924" y="909"/>
                  </a:cubicBezTo>
                  <a:cubicBezTo>
                    <a:pt x="954" y="939"/>
                    <a:pt x="984" y="954"/>
                    <a:pt x="1016" y="954"/>
                  </a:cubicBezTo>
                  <a:cubicBezTo>
                    <a:pt x="1047" y="954"/>
                    <a:pt x="1081" y="939"/>
                    <a:pt x="1118" y="909"/>
                  </a:cubicBezTo>
                  <a:cubicBezTo>
                    <a:pt x="1178" y="849"/>
                    <a:pt x="1118" y="730"/>
                    <a:pt x="1044" y="730"/>
                  </a:cubicBezTo>
                  <a:cubicBezTo>
                    <a:pt x="1044" y="730"/>
                    <a:pt x="865" y="536"/>
                    <a:pt x="671" y="417"/>
                  </a:cubicBezTo>
                  <a:cubicBezTo>
                    <a:pt x="433" y="224"/>
                    <a:pt x="239" y="45"/>
                    <a:pt x="239" y="45"/>
                  </a:cubicBezTo>
                  <a:cubicBezTo>
                    <a:pt x="209" y="15"/>
                    <a:pt x="180" y="0"/>
                    <a:pt x="1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2"/>
            <p:cNvSpPr/>
            <p:nvPr/>
          </p:nvSpPr>
          <p:spPr>
            <a:xfrm rot="10800000">
              <a:off x="8100775" y="1770827"/>
              <a:ext cx="40928" cy="15379"/>
            </a:xfrm>
            <a:custGeom>
              <a:avLst/>
              <a:gdLst/>
              <a:ahLst/>
              <a:cxnLst/>
              <a:rect l="l" t="t" r="r" b="b"/>
              <a:pathLst>
                <a:path w="1312" h="493" extrusionOk="0">
                  <a:moveTo>
                    <a:pt x="120" y="1"/>
                  </a:moveTo>
                  <a:cubicBezTo>
                    <a:pt x="60" y="1"/>
                    <a:pt x="1" y="60"/>
                    <a:pt x="1" y="120"/>
                  </a:cubicBezTo>
                  <a:cubicBezTo>
                    <a:pt x="1" y="194"/>
                    <a:pt x="1" y="254"/>
                    <a:pt x="60" y="254"/>
                  </a:cubicBezTo>
                  <a:cubicBezTo>
                    <a:pt x="60" y="254"/>
                    <a:pt x="373" y="314"/>
                    <a:pt x="626" y="373"/>
                  </a:cubicBezTo>
                  <a:cubicBezTo>
                    <a:pt x="865" y="433"/>
                    <a:pt x="1178" y="492"/>
                    <a:pt x="1178" y="492"/>
                  </a:cubicBezTo>
                  <a:cubicBezTo>
                    <a:pt x="1237" y="492"/>
                    <a:pt x="1312" y="433"/>
                    <a:pt x="1312" y="373"/>
                  </a:cubicBezTo>
                  <a:cubicBezTo>
                    <a:pt x="1312" y="314"/>
                    <a:pt x="1237" y="254"/>
                    <a:pt x="1178" y="254"/>
                  </a:cubicBezTo>
                  <a:cubicBezTo>
                    <a:pt x="1178" y="254"/>
                    <a:pt x="939" y="194"/>
                    <a:pt x="686" y="194"/>
                  </a:cubicBezTo>
                  <a:cubicBezTo>
                    <a:pt x="433" y="120"/>
                    <a:pt x="120" y="1"/>
                    <a:pt x="12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2"/>
            <p:cNvSpPr/>
            <p:nvPr/>
          </p:nvSpPr>
          <p:spPr>
            <a:xfrm rot="10800000">
              <a:off x="8027342" y="1770827"/>
              <a:ext cx="40928" cy="11667"/>
            </a:xfrm>
            <a:custGeom>
              <a:avLst/>
              <a:gdLst/>
              <a:ahLst/>
              <a:cxnLst/>
              <a:rect l="l" t="t" r="r" b="b"/>
              <a:pathLst>
                <a:path w="1312" h="374" extrusionOk="0">
                  <a:moveTo>
                    <a:pt x="1192" y="1"/>
                  </a:moveTo>
                  <a:cubicBezTo>
                    <a:pt x="1192" y="1"/>
                    <a:pt x="939" y="75"/>
                    <a:pt x="626" y="135"/>
                  </a:cubicBezTo>
                  <a:cubicBezTo>
                    <a:pt x="373" y="135"/>
                    <a:pt x="135" y="195"/>
                    <a:pt x="135" y="195"/>
                  </a:cubicBezTo>
                  <a:cubicBezTo>
                    <a:pt x="75" y="195"/>
                    <a:pt x="1" y="195"/>
                    <a:pt x="1" y="254"/>
                  </a:cubicBezTo>
                  <a:cubicBezTo>
                    <a:pt x="1" y="314"/>
                    <a:pt x="75" y="373"/>
                    <a:pt x="135" y="373"/>
                  </a:cubicBezTo>
                  <a:cubicBezTo>
                    <a:pt x="135" y="373"/>
                    <a:pt x="373" y="314"/>
                    <a:pt x="686" y="254"/>
                  </a:cubicBezTo>
                  <a:cubicBezTo>
                    <a:pt x="939" y="254"/>
                    <a:pt x="1192" y="195"/>
                    <a:pt x="1192" y="195"/>
                  </a:cubicBezTo>
                  <a:cubicBezTo>
                    <a:pt x="1252" y="195"/>
                    <a:pt x="1312" y="135"/>
                    <a:pt x="1312" y="75"/>
                  </a:cubicBezTo>
                  <a:cubicBezTo>
                    <a:pt x="1252" y="75"/>
                    <a:pt x="1252" y="1"/>
                    <a:pt x="119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2"/>
            <p:cNvSpPr/>
            <p:nvPr/>
          </p:nvSpPr>
          <p:spPr>
            <a:xfrm rot="10800000">
              <a:off x="7957621" y="1788015"/>
              <a:ext cx="36748" cy="16409"/>
            </a:xfrm>
            <a:custGeom>
              <a:avLst/>
              <a:gdLst/>
              <a:ahLst/>
              <a:cxnLst/>
              <a:rect l="l" t="t" r="r" b="b"/>
              <a:pathLst>
                <a:path w="1178" h="526" extrusionOk="0">
                  <a:moveTo>
                    <a:pt x="1102" y="0"/>
                  </a:moveTo>
                  <a:cubicBezTo>
                    <a:pt x="1091" y="0"/>
                    <a:pt x="1078" y="9"/>
                    <a:pt x="1058" y="34"/>
                  </a:cubicBezTo>
                  <a:lnTo>
                    <a:pt x="60" y="406"/>
                  </a:lnTo>
                  <a:cubicBezTo>
                    <a:pt x="0" y="406"/>
                    <a:pt x="0" y="466"/>
                    <a:pt x="0" y="466"/>
                  </a:cubicBezTo>
                  <a:cubicBezTo>
                    <a:pt x="0" y="525"/>
                    <a:pt x="60" y="525"/>
                    <a:pt x="119" y="525"/>
                  </a:cubicBezTo>
                  <a:lnTo>
                    <a:pt x="1118" y="153"/>
                  </a:lnTo>
                  <a:cubicBezTo>
                    <a:pt x="1177" y="93"/>
                    <a:pt x="1177" y="93"/>
                    <a:pt x="1177" y="34"/>
                  </a:cubicBezTo>
                  <a:cubicBezTo>
                    <a:pt x="1137" y="34"/>
                    <a:pt x="1124" y="0"/>
                    <a:pt x="110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2"/>
            <p:cNvSpPr/>
            <p:nvPr/>
          </p:nvSpPr>
          <p:spPr>
            <a:xfrm rot="10800000">
              <a:off x="8083586" y="2477019"/>
              <a:ext cx="329045" cy="566595"/>
            </a:xfrm>
            <a:custGeom>
              <a:avLst/>
              <a:gdLst/>
              <a:ahLst/>
              <a:cxnLst/>
              <a:rect l="l" t="t" r="r" b="b"/>
              <a:pathLst>
                <a:path w="10548" h="18163" extrusionOk="0">
                  <a:moveTo>
                    <a:pt x="8478" y="0"/>
                  </a:moveTo>
                  <a:cubicBezTo>
                    <a:pt x="7456" y="0"/>
                    <a:pt x="5902" y="1014"/>
                    <a:pt x="4529" y="2693"/>
                  </a:cubicBezTo>
                  <a:cubicBezTo>
                    <a:pt x="2846" y="4674"/>
                    <a:pt x="3099" y="8279"/>
                    <a:pt x="2295" y="8279"/>
                  </a:cubicBezTo>
                  <a:cubicBezTo>
                    <a:pt x="1431" y="8339"/>
                    <a:pt x="745" y="8160"/>
                    <a:pt x="373" y="9590"/>
                  </a:cubicBezTo>
                  <a:cubicBezTo>
                    <a:pt x="0" y="11005"/>
                    <a:pt x="552" y="17843"/>
                    <a:pt x="1803" y="18156"/>
                  </a:cubicBezTo>
                  <a:cubicBezTo>
                    <a:pt x="1825" y="18160"/>
                    <a:pt x="1851" y="18163"/>
                    <a:pt x="1878" y="18163"/>
                  </a:cubicBezTo>
                  <a:cubicBezTo>
                    <a:pt x="3013" y="18163"/>
                    <a:pt x="8745" y="14692"/>
                    <a:pt x="8745" y="13180"/>
                  </a:cubicBezTo>
                  <a:cubicBezTo>
                    <a:pt x="8686" y="11631"/>
                    <a:pt x="7628" y="12316"/>
                    <a:pt x="7390" y="11825"/>
                  </a:cubicBezTo>
                  <a:cubicBezTo>
                    <a:pt x="7196" y="11318"/>
                    <a:pt x="10548" y="7355"/>
                    <a:pt x="9922" y="5925"/>
                  </a:cubicBezTo>
                  <a:cubicBezTo>
                    <a:pt x="9311" y="4555"/>
                    <a:pt x="8135" y="4987"/>
                    <a:pt x="8000" y="4182"/>
                  </a:cubicBezTo>
                  <a:cubicBezTo>
                    <a:pt x="7881" y="3378"/>
                    <a:pt x="9922" y="711"/>
                    <a:pt x="9058" y="145"/>
                  </a:cubicBezTo>
                  <a:cubicBezTo>
                    <a:pt x="8894" y="47"/>
                    <a:pt x="8699" y="0"/>
                    <a:pt x="847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2"/>
            <p:cNvSpPr/>
            <p:nvPr/>
          </p:nvSpPr>
          <p:spPr>
            <a:xfrm rot="10800000">
              <a:off x="8211361" y="2397253"/>
              <a:ext cx="234274" cy="556332"/>
            </a:xfrm>
            <a:custGeom>
              <a:avLst/>
              <a:gdLst/>
              <a:ahLst/>
              <a:cxnLst/>
              <a:rect l="l" t="t" r="r" b="b"/>
              <a:pathLst>
                <a:path w="7510" h="17834" extrusionOk="0">
                  <a:moveTo>
                    <a:pt x="7256" y="0"/>
                  </a:moveTo>
                  <a:cubicBezTo>
                    <a:pt x="7196" y="0"/>
                    <a:pt x="7137" y="60"/>
                    <a:pt x="7137" y="179"/>
                  </a:cubicBezTo>
                  <a:cubicBezTo>
                    <a:pt x="7137" y="179"/>
                    <a:pt x="7137" y="492"/>
                    <a:pt x="7077" y="983"/>
                  </a:cubicBezTo>
                  <a:lnTo>
                    <a:pt x="7077" y="1922"/>
                  </a:lnTo>
                  <a:cubicBezTo>
                    <a:pt x="7077" y="2294"/>
                    <a:pt x="7018" y="2726"/>
                    <a:pt x="6958" y="3158"/>
                  </a:cubicBezTo>
                  <a:cubicBezTo>
                    <a:pt x="6883" y="3591"/>
                    <a:pt x="6824" y="4097"/>
                    <a:pt x="6764" y="4648"/>
                  </a:cubicBezTo>
                  <a:cubicBezTo>
                    <a:pt x="6764" y="4767"/>
                    <a:pt x="6705" y="4901"/>
                    <a:pt x="6705" y="5021"/>
                  </a:cubicBezTo>
                  <a:cubicBezTo>
                    <a:pt x="6645" y="5140"/>
                    <a:pt x="6645" y="5274"/>
                    <a:pt x="6645" y="5393"/>
                  </a:cubicBezTo>
                  <a:cubicBezTo>
                    <a:pt x="6585" y="5646"/>
                    <a:pt x="6511" y="5959"/>
                    <a:pt x="6451" y="6198"/>
                  </a:cubicBezTo>
                  <a:cubicBezTo>
                    <a:pt x="6392" y="6510"/>
                    <a:pt x="6332" y="6764"/>
                    <a:pt x="6213" y="7077"/>
                  </a:cubicBezTo>
                  <a:cubicBezTo>
                    <a:pt x="6139" y="7315"/>
                    <a:pt x="6079" y="7628"/>
                    <a:pt x="5960" y="7881"/>
                  </a:cubicBezTo>
                  <a:cubicBezTo>
                    <a:pt x="5900" y="8194"/>
                    <a:pt x="5766" y="8432"/>
                    <a:pt x="5707" y="8745"/>
                  </a:cubicBezTo>
                  <a:cubicBezTo>
                    <a:pt x="5587" y="8998"/>
                    <a:pt x="5468" y="9311"/>
                    <a:pt x="5334" y="9550"/>
                  </a:cubicBezTo>
                  <a:cubicBezTo>
                    <a:pt x="5155" y="10116"/>
                    <a:pt x="4902" y="10667"/>
                    <a:pt x="4649" y="11233"/>
                  </a:cubicBezTo>
                  <a:cubicBezTo>
                    <a:pt x="4351" y="11725"/>
                    <a:pt x="4098" y="12216"/>
                    <a:pt x="3785" y="12723"/>
                  </a:cubicBezTo>
                  <a:cubicBezTo>
                    <a:pt x="3234" y="13706"/>
                    <a:pt x="2667" y="14585"/>
                    <a:pt x="2116" y="15270"/>
                  </a:cubicBezTo>
                  <a:cubicBezTo>
                    <a:pt x="1803" y="15643"/>
                    <a:pt x="1550" y="15941"/>
                    <a:pt x="1297" y="16253"/>
                  </a:cubicBezTo>
                  <a:cubicBezTo>
                    <a:pt x="1058" y="16507"/>
                    <a:pt x="865" y="16760"/>
                    <a:pt x="686" y="16939"/>
                  </a:cubicBezTo>
                  <a:cubicBezTo>
                    <a:pt x="314" y="17311"/>
                    <a:pt x="120" y="17564"/>
                    <a:pt x="120" y="17564"/>
                  </a:cubicBezTo>
                  <a:cubicBezTo>
                    <a:pt x="60" y="17564"/>
                    <a:pt x="1" y="17684"/>
                    <a:pt x="60" y="17743"/>
                  </a:cubicBezTo>
                  <a:cubicBezTo>
                    <a:pt x="102" y="17785"/>
                    <a:pt x="180" y="17834"/>
                    <a:pt x="244" y="17834"/>
                  </a:cubicBezTo>
                  <a:cubicBezTo>
                    <a:pt x="271" y="17834"/>
                    <a:pt x="296" y="17825"/>
                    <a:pt x="314" y="17803"/>
                  </a:cubicBezTo>
                  <a:cubicBezTo>
                    <a:pt x="314" y="17803"/>
                    <a:pt x="552" y="17624"/>
                    <a:pt x="999" y="17252"/>
                  </a:cubicBezTo>
                  <a:cubicBezTo>
                    <a:pt x="1371" y="16879"/>
                    <a:pt x="1923" y="16313"/>
                    <a:pt x="2489" y="15643"/>
                  </a:cubicBezTo>
                  <a:cubicBezTo>
                    <a:pt x="2787" y="15270"/>
                    <a:pt x="3099" y="14823"/>
                    <a:pt x="3412" y="14451"/>
                  </a:cubicBezTo>
                  <a:cubicBezTo>
                    <a:pt x="3725" y="14019"/>
                    <a:pt x="4038" y="13527"/>
                    <a:pt x="4351" y="13036"/>
                  </a:cubicBezTo>
                  <a:cubicBezTo>
                    <a:pt x="4649" y="12529"/>
                    <a:pt x="4902" y="12037"/>
                    <a:pt x="5215" y="11471"/>
                  </a:cubicBezTo>
                  <a:cubicBezTo>
                    <a:pt x="5468" y="10920"/>
                    <a:pt x="5707" y="10354"/>
                    <a:pt x="5960" y="9803"/>
                  </a:cubicBezTo>
                  <a:cubicBezTo>
                    <a:pt x="6079" y="9490"/>
                    <a:pt x="6213" y="9237"/>
                    <a:pt x="6273" y="8939"/>
                  </a:cubicBezTo>
                  <a:cubicBezTo>
                    <a:pt x="6392" y="8626"/>
                    <a:pt x="6451" y="8373"/>
                    <a:pt x="6585" y="8060"/>
                  </a:cubicBezTo>
                  <a:cubicBezTo>
                    <a:pt x="6645" y="7747"/>
                    <a:pt x="6764" y="7509"/>
                    <a:pt x="6824" y="7196"/>
                  </a:cubicBezTo>
                  <a:cubicBezTo>
                    <a:pt x="6883" y="6942"/>
                    <a:pt x="6958" y="6630"/>
                    <a:pt x="7018" y="6332"/>
                  </a:cubicBezTo>
                  <a:cubicBezTo>
                    <a:pt x="7077" y="6078"/>
                    <a:pt x="7137" y="5766"/>
                    <a:pt x="7196" y="5512"/>
                  </a:cubicBezTo>
                  <a:cubicBezTo>
                    <a:pt x="7196" y="5393"/>
                    <a:pt x="7256" y="5214"/>
                    <a:pt x="7256" y="5080"/>
                  </a:cubicBezTo>
                  <a:cubicBezTo>
                    <a:pt x="7256" y="4961"/>
                    <a:pt x="7330" y="4842"/>
                    <a:pt x="7330" y="4708"/>
                  </a:cubicBezTo>
                  <a:cubicBezTo>
                    <a:pt x="7390" y="4157"/>
                    <a:pt x="7450" y="3650"/>
                    <a:pt x="7450" y="3218"/>
                  </a:cubicBezTo>
                  <a:cubicBezTo>
                    <a:pt x="7509" y="2786"/>
                    <a:pt x="7509" y="2354"/>
                    <a:pt x="7509" y="1982"/>
                  </a:cubicBezTo>
                  <a:lnTo>
                    <a:pt x="7509" y="983"/>
                  </a:lnTo>
                  <a:cubicBezTo>
                    <a:pt x="7450" y="432"/>
                    <a:pt x="7450" y="179"/>
                    <a:pt x="7450" y="179"/>
                  </a:cubicBezTo>
                  <a:cubicBezTo>
                    <a:pt x="7450" y="60"/>
                    <a:pt x="7390" y="0"/>
                    <a:pt x="725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2"/>
            <p:cNvSpPr/>
            <p:nvPr/>
          </p:nvSpPr>
          <p:spPr>
            <a:xfrm rot="10800000">
              <a:off x="8155148" y="2777302"/>
              <a:ext cx="129678" cy="140346"/>
            </a:xfrm>
            <a:custGeom>
              <a:avLst/>
              <a:gdLst/>
              <a:ahLst/>
              <a:cxnLst/>
              <a:rect l="l" t="t" r="r" b="b"/>
              <a:pathLst>
                <a:path w="4157" h="4499" extrusionOk="0">
                  <a:moveTo>
                    <a:pt x="186" y="0"/>
                  </a:moveTo>
                  <a:cubicBezTo>
                    <a:pt x="161" y="0"/>
                    <a:pt x="137" y="8"/>
                    <a:pt x="120" y="25"/>
                  </a:cubicBezTo>
                  <a:cubicBezTo>
                    <a:pt x="60" y="85"/>
                    <a:pt x="0" y="144"/>
                    <a:pt x="60" y="263"/>
                  </a:cubicBezTo>
                  <a:cubicBezTo>
                    <a:pt x="179" y="576"/>
                    <a:pt x="373" y="889"/>
                    <a:pt x="492" y="1202"/>
                  </a:cubicBezTo>
                  <a:lnTo>
                    <a:pt x="745" y="1694"/>
                  </a:lnTo>
                  <a:cubicBezTo>
                    <a:pt x="805" y="1887"/>
                    <a:pt x="864" y="2066"/>
                    <a:pt x="924" y="2200"/>
                  </a:cubicBezTo>
                  <a:cubicBezTo>
                    <a:pt x="984" y="2379"/>
                    <a:pt x="1058" y="2498"/>
                    <a:pt x="1118" y="2692"/>
                  </a:cubicBezTo>
                  <a:lnTo>
                    <a:pt x="1177" y="2945"/>
                  </a:lnTo>
                  <a:cubicBezTo>
                    <a:pt x="1237" y="3005"/>
                    <a:pt x="1237" y="3124"/>
                    <a:pt x="1237" y="3183"/>
                  </a:cubicBezTo>
                  <a:cubicBezTo>
                    <a:pt x="1296" y="3243"/>
                    <a:pt x="1296" y="3377"/>
                    <a:pt x="1296" y="3437"/>
                  </a:cubicBezTo>
                  <a:cubicBezTo>
                    <a:pt x="1356" y="3496"/>
                    <a:pt x="1356" y="3615"/>
                    <a:pt x="1356" y="3690"/>
                  </a:cubicBezTo>
                  <a:cubicBezTo>
                    <a:pt x="1356" y="3749"/>
                    <a:pt x="1430" y="3869"/>
                    <a:pt x="1430" y="3928"/>
                  </a:cubicBezTo>
                  <a:lnTo>
                    <a:pt x="1430" y="4182"/>
                  </a:lnTo>
                  <a:cubicBezTo>
                    <a:pt x="1430" y="4301"/>
                    <a:pt x="1490" y="4360"/>
                    <a:pt x="1550" y="4435"/>
                  </a:cubicBezTo>
                  <a:cubicBezTo>
                    <a:pt x="1617" y="4479"/>
                    <a:pt x="1686" y="4499"/>
                    <a:pt x="1749" y="4499"/>
                  </a:cubicBezTo>
                  <a:cubicBezTo>
                    <a:pt x="1855" y="4499"/>
                    <a:pt x="1944" y="4444"/>
                    <a:pt x="1982" y="4360"/>
                  </a:cubicBezTo>
                  <a:lnTo>
                    <a:pt x="2235" y="4062"/>
                  </a:lnTo>
                  <a:lnTo>
                    <a:pt x="2473" y="3749"/>
                  </a:lnTo>
                  <a:cubicBezTo>
                    <a:pt x="2607" y="3556"/>
                    <a:pt x="2786" y="3377"/>
                    <a:pt x="2920" y="3183"/>
                  </a:cubicBezTo>
                  <a:cubicBezTo>
                    <a:pt x="2980" y="3064"/>
                    <a:pt x="3099" y="3005"/>
                    <a:pt x="3159" y="2871"/>
                  </a:cubicBezTo>
                  <a:cubicBezTo>
                    <a:pt x="3218" y="2871"/>
                    <a:pt x="3293" y="2811"/>
                    <a:pt x="3293" y="2751"/>
                  </a:cubicBezTo>
                  <a:cubicBezTo>
                    <a:pt x="3352" y="2751"/>
                    <a:pt x="3412" y="2692"/>
                    <a:pt x="3412" y="2632"/>
                  </a:cubicBezTo>
                  <a:lnTo>
                    <a:pt x="3591" y="2498"/>
                  </a:lnTo>
                  <a:lnTo>
                    <a:pt x="3725" y="2439"/>
                  </a:lnTo>
                  <a:lnTo>
                    <a:pt x="3844" y="2319"/>
                  </a:lnTo>
                  <a:cubicBezTo>
                    <a:pt x="3903" y="2319"/>
                    <a:pt x="3963" y="2319"/>
                    <a:pt x="3963" y="2260"/>
                  </a:cubicBezTo>
                  <a:lnTo>
                    <a:pt x="4038" y="2260"/>
                  </a:lnTo>
                  <a:cubicBezTo>
                    <a:pt x="4097" y="2200"/>
                    <a:pt x="4157" y="2126"/>
                    <a:pt x="4157" y="2066"/>
                  </a:cubicBezTo>
                  <a:cubicBezTo>
                    <a:pt x="4113" y="1979"/>
                    <a:pt x="4069" y="1924"/>
                    <a:pt x="4020" y="1924"/>
                  </a:cubicBezTo>
                  <a:cubicBezTo>
                    <a:pt x="4002" y="1924"/>
                    <a:pt x="3983" y="1931"/>
                    <a:pt x="3963" y="1947"/>
                  </a:cubicBezTo>
                  <a:lnTo>
                    <a:pt x="3725" y="1947"/>
                  </a:lnTo>
                  <a:cubicBezTo>
                    <a:pt x="3665" y="2006"/>
                    <a:pt x="3591" y="2006"/>
                    <a:pt x="3531" y="2066"/>
                  </a:cubicBezTo>
                  <a:lnTo>
                    <a:pt x="3352" y="2126"/>
                  </a:lnTo>
                  <a:lnTo>
                    <a:pt x="3159" y="2260"/>
                  </a:lnTo>
                  <a:cubicBezTo>
                    <a:pt x="3099" y="2319"/>
                    <a:pt x="3039" y="2319"/>
                    <a:pt x="2980" y="2379"/>
                  </a:cubicBezTo>
                  <a:cubicBezTo>
                    <a:pt x="2920" y="2439"/>
                    <a:pt x="2846" y="2439"/>
                    <a:pt x="2846" y="2498"/>
                  </a:cubicBezTo>
                  <a:cubicBezTo>
                    <a:pt x="2727" y="2632"/>
                    <a:pt x="2607" y="2692"/>
                    <a:pt x="2548" y="2811"/>
                  </a:cubicBezTo>
                  <a:lnTo>
                    <a:pt x="1983" y="3376"/>
                  </a:lnTo>
                  <a:lnTo>
                    <a:pt x="1983" y="3376"/>
                  </a:lnTo>
                  <a:cubicBezTo>
                    <a:pt x="1982" y="3354"/>
                    <a:pt x="1982" y="3333"/>
                    <a:pt x="1982" y="3317"/>
                  </a:cubicBezTo>
                  <a:cubicBezTo>
                    <a:pt x="1922" y="3183"/>
                    <a:pt x="1922" y="3124"/>
                    <a:pt x="1863" y="3005"/>
                  </a:cubicBezTo>
                  <a:cubicBezTo>
                    <a:pt x="1863" y="2945"/>
                    <a:pt x="1863" y="2811"/>
                    <a:pt x="1803" y="2751"/>
                  </a:cubicBezTo>
                  <a:lnTo>
                    <a:pt x="1669" y="2498"/>
                  </a:lnTo>
                  <a:cubicBezTo>
                    <a:pt x="1609" y="2319"/>
                    <a:pt x="1550" y="2126"/>
                    <a:pt x="1490" y="1947"/>
                  </a:cubicBezTo>
                  <a:cubicBezTo>
                    <a:pt x="1430" y="1828"/>
                    <a:pt x="1296" y="1634"/>
                    <a:pt x="1237" y="1455"/>
                  </a:cubicBezTo>
                  <a:cubicBezTo>
                    <a:pt x="1118" y="1321"/>
                    <a:pt x="1058" y="1142"/>
                    <a:pt x="924" y="1008"/>
                  </a:cubicBezTo>
                  <a:cubicBezTo>
                    <a:pt x="745" y="636"/>
                    <a:pt x="552" y="398"/>
                    <a:pt x="313" y="85"/>
                  </a:cubicBezTo>
                  <a:cubicBezTo>
                    <a:pt x="313" y="43"/>
                    <a:pt x="246" y="0"/>
                    <a:pt x="186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2"/>
            <p:cNvSpPr/>
            <p:nvPr/>
          </p:nvSpPr>
          <p:spPr>
            <a:xfrm rot="10800000">
              <a:off x="8184409" y="2675762"/>
              <a:ext cx="139473" cy="137944"/>
            </a:xfrm>
            <a:custGeom>
              <a:avLst/>
              <a:gdLst/>
              <a:ahLst/>
              <a:cxnLst/>
              <a:rect l="l" t="t" r="r" b="b"/>
              <a:pathLst>
                <a:path w="4471" h="4422" extrusionOk="0">
                  <a:moveTo>
                    <a:pt x="224" y="0"/>
                  </a:moveTo>
                  <a:cubicBezTo>
                    <a:pt x="195" y="0"/>
                    <a:pt x="165" y="15"/>
                    <a:pt x="135" y="45"/>
                  </a:cubicBezTo>
                  <a:cubicBezTo>
                    <a:pt x="75" y="45"/>
                    <a:pt x="1" y="164"/>
                    <a:pt x="75" y="224"/>
                  </a:cubicBezTo>
                  <a:cubicBezTo>
                    <a:pt x="254" y="537"/>
                    <a:pt x="448" y="850"/>
                    <a:pt x="627" y="1222"/>
                  </a:cubicBezTo>
                  <a:cubicBezTo>
                    <a:pt x="820" y="1535"/>
                    <a:pt x="999" y="1848"/>
                    <a:pt x="1118" y="2146"/>
                  </a:cubicBezTo>
                  <a:cubicBezTo>
                    <a:pt x="1193" y="2339"/>
                    <a:pt x="1312" y="2458"/>
                    <a:pt x="1372" y="2652"/>
                  </a:cubicBezTo>
                  <a:cubicBezTo>
                    <a:pt x="1431" y="2771"/>
                    <a:pt x="1491" y="2965"/>
                    <a:pt x="1565" y="3144"/>
                  </a:cubicBezTo>
                  <a:cubicBezTo>
                    <a:pt x="1565" y="3203"/>
                    <a:pt x="1625" y="3263"/>
                    <a:pt x="1625" y="3397"/>
                  </a:cubicBezTo>
                  <a:cubicBezTo>
                    <a:pt x="1684" y="3457"/>
                    <a:pt x="1684" y="3516"/>
                    <a:pt x="1684" y="3635"/>
                  </a:cubicBezTo>
                  <a:cubicBezTo>
                    <a:pt x="1684" y="3710"/>
                    <a:pt x="1744" y="3769"/>
                    <a:pt x="1744" y="3889"/>
                  </a:cubicBezTo>
                  <a:lnTo>
                    <a:pt x="1744" y="4082"/>
                  </a:lnTo>
                  <a:lnTo>
                    <a:pt x="1744" y="4142"/>
                  </a:lnTo>
                  <a:cubicBezTo>
                    <a:pt x="1804" y="4201"/>
                    <a:pt x="1804" y="4261"/>
                    <a:pt x="1863" y="4321"/>
                  </a:cubicBezTo>
                  <a:cubicBezTo>
                    <a:pt x="1960" y="4388"/>
                    <a:pt x="2053" y="4421"/>
                    <a:pt x="2131" y="4421"/>
                  </a:cubicBezTo>
                  <a:cubicBezTo>
                    <a:pt x="2209" y="4421"/>
                    <a:pt x="2273" y="4388"/>
                    <a:pt x="2310" y="4321"/>
                  </a:cubicBezTo>
                  <a:cubicBezTo>
                    <a:pt x="2429" y="4201"/>
                    <a:pt x="2489" y="4142"/>
                    <a:pt x="2548" y="4008"/>
                  </a:cubicBezTo>
                  <a:cubicBezTo>
                    <a:pt x="2608" y="3948"/>
                    <a:pt x="2682" y="3829"/>
                    <a:pt x="2802" y="3769"/>
                  </a:cubicBezTo>
                  <a:cubicBezTo>
                    <a:pt x="2861" y="3710"/>
                    <a:pt x="2921" y="3576"/>
                    <a:pt x="3055" y="3516"/>
                  </a:cubicBezTo>
                  <a:lnTo>
                    <a:pt x="3293" y="3263"/>
                  </a:lnTo>
                  <a:cubicBezTo>
                    <a:pt x="3353" y="3203"/>
                    <a:pt x="3427" y="3084"/>
                    <a:pt x="3547" y="3025"/>
                  </a:cubicBezTo>
                  <a:cubicBezTo>
                    <a:pt x="3606" y="2965"/>
                    <a:pt x="3725" y="2890"/>
                    <a:pt x="3800" y="2771"/>
                  </a:cubicBezTo>
                  <a:cubicBezTo>
                    <a:pt x="3919" y="2712"/>
                    <a:pt x="3979" y="2652"/>
                    <a:pt x="4038" y="2593"/>
                  </a:cubicBezTo>
                  <a:cubicBezTo>
                    <a:pt x="4172" y="2518"/>
                    <a:pt x="4291" y="2458"/>
                    <a:pt x="4351" y="2399"/>
                  </a:cubicBezTo>
                  <a:lnTo>
                    <a:pt x="4411" y="2399"/>
                  </a:lnTo>
                  <a:cubicBezTo>
                    <a:pt x="4470" y="2339"/>
                    <a:pt x="4470" y="2280"/>
                    <a:pt x="4470" y="2220"/>
                  </a:cubicBezTo>
                  <a:cubicBezTo>
                    <a:pt x="4426" y="2121"/>
                    <a:pt x="4350" y="2063"/>
                    <a:pt x="4289" y="2063"/>
                  </a:cubicBezTo>
                  <a:cubicBezTo>
                    <a:pt x="4267" y="2063"/>
                    <a:pt x="4248" y="2070"/>
                    <a:pt x="4232" y="2086"/>
                  </a:cubicBezTo>
                  <a:cubicBezTo>
                    <a:pt x="4098" y="2146"/>
                    <a:pt x="3979" y="2220"/>
                    <a:pt x="3859" y="2220"/>
                  </a:cubicBezTo>
                  <a:cubicBezTo>
                    <a:pt x="3800" y="2280"/>
                    <a:pt x="3725" y="2280"/>
                    <a:pt x="3666" y="2339"/>
                  </a:cubicBezTo>
                  <a:lnTo>
                    <a:pt x="3547" y="2399"/>
                  </a:lnTo>
                  <a:cubicBezTo>
                    <a:pt x="3427" y="2458"/>
                    <a:pt x="3293" y="2518"/>
                    <a:pt x="3234" y="2652"/>
                  </a:cubicBezTo>
                  <a:cubicBezTo>
                    <a:pt x="3115" y="2712"/>
                    <a:pt x="2980" y="2771"/>
                    <a:pt x="2921" y="2831"/>
                  </a:cubicBezTo>
                  <a:lnTo>
                    <a:pt x="2608" y="3084"/>
                  </a:lnTo>
                  <a:cubicBezTo>
                    <a:pt x="2548" y="3203"/>
                    <a:pt x="2429" y="3263"/>
                    <a:pt x="2370" y="3337"/>
                  </a:cubicBezTo>
                  <a:cubicBezTo>
                    <a:pt x="2347" y="3357"/>
                    <a:pt x="2327" y="3375"/>
                    <a:pt x="2308" y="3393"/>
                  </a:cubicBezTo>
                  <a:lnTo>
                    <a:pt x="2308" y="3393"/>
                  </a:lnTo>
                  <a:cubicBezTo>
                    <a:pt x="2304" y="3328"/>
                    <a:pt x="2289" y="3246"/>
                    <a:pt x="2236" y="3203"/>
                  </a:cubicBezTo>
                  <a:cubicBezTo>
                    <a:pt x="2236" y="3084"/>
                    <a:pt x="2176" y="3025"/>
                    <a:pt x="2176" y="2890"/>
                  </a:cubicBezTo>
                  <a:cubicBezTo>
                    <a:pt x="2116" y="2712"/>
                    <a:pt x="1997" y="2518"/>
                    <a:pt x="1938" y="2399"/>
                  </a:cubicBezTo>
                  <a:cubicBezTo>
                    <a:pt x="1863" y="2280"/>
                    <a:pt x="1863" y="2220"/>
                    <a:pt x="1804" y="2086"/>
                  </a:cubicBezTo>
                  <a:cubicBezTo>
                    <a:pt x="1744" y="2026"/>
                    <a:pt x="1744" y="1967"/>
                    <a:pt x="1684" y="1848"/>
                  </a:cubicBezTo>
                  <a:cubicBezTo>
                    <a:pt x="1565" y="1714"/>
                    <a:pt x="1491" y="1535"/>
                    <a:pt x="1372" y="1341"/>
                  </a:cubicBezTo>
                  <a:cubicBezTo>
                    <a:pt x="1252" y="1222"/>
                    <a:pt x="1193" y="1028"/>
                    <a:pt x="1059" y="909"/>
                  </a:cubicBezTo>
                  <a:cubicBezTo>
                    <a:pt x="820" y="596"/>
                    <a:pt x="627" y="283"/>
                    <a:pt x="314" y="45"/>
                  </a:cubicBezTo>
                  <a:cubicBezTo>
                    <a:pt x="284" y="15"/>
                    <a:pt x="254" y="0"/>
                    <a:pt x="224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2"/>
            <p:cNvSpPr/>
            <p:nvPr/>
          </p:nvSpPr>
          <p:spPr>
            <a:xfrm rot="10800000">
              <a:off x="8201628" y="2585235"/>
              <a:ext cx="185922" cy="163399"/>
            </a:xfrm>
            <a:custGeom>
              <a:avLst/>
              <a:gdLst/>
              <a:ahLst/>
              <a:cxnLst/>
              <a:rect l="l" t="t" r="r" b="b"/>
              <a:pathLst>
                <a:path w="5960" h="5238" extrusionOk="0">
                  <a:moveTo>
                    <a:pt x="120" y="0"/>
                  </a:moveTo>
                  <a:cubicBezTo>
                    <a:pt x="1" y="60"/>
                    <a:pt x="1" y="194"/>
                    <a:pt x="61" y="253"/>
                  </a:cubicBezTo>
                  <a:lnTo>
                    <a:pt x="493" y="804"/>
                  </a:lnTo>
                  <a:cubicBezTo>
                    <a:pt x="552" y="939"/>
                    <a:pt x="627" y="998"/>
                    <a:pt x="686" y="1117"/>
                  </a:cubicBezTo>
                  <a:lnTo>
                    <a:pt x="925" y="1371"/>
                  </a:lnTo>
                  <a:cubicBezTo>
                    <a:pt x="1059" y="1549"/>
                    <a:pt x="1178" y="1743"/>
                    <a:pt x="1297" y="1922"/>
                  </a:cubicBezTo>
                  <a:lnTo>
                    <a:pt x="1491" y="2235"/>
                  </a:lnTo>
                  <a:cubicBezTo>
                    <a:pt x="1550" y="2294"/>
                    <a:pt x="1610" y="2428"/>
                    <a:pt x="1669" y="2547"/>
                  </a:cubicBezTo>
                  <a:cubicBezTo>
                    <a:pt x="1744" y="2607"/>
                    <a:pt x="1804" y="2741"/>
                    <a:pt x="1863" y="2801"/>
                  </a:cubicBezTo>
                  <a:lnTo>
                    <a:pt x="1982" y="3114"/>
                  </a:lnTo>
                  <a:lnTo>
                    <a:pt x="2176" y="3412"/>
                  </a:lnTo>
                  <a:cubicBezTo>
                    <a:pt x="2236" y="3486"/>
                    <a:pt x="2236" y="3605"/>
                    <a:pt x="2295" y="3724"/>
                  </a:cubicBezTo>
                  <a:cubicBezTo>
                    <a:pt x="2355" y="3784"/>
                    <a:pt x="2414" y="3918"/>
                    <a:pt x="2414" y="4037"/>
                  </a:cubicBezTo>
                  <a:cubicBezTo>
                    <a:pt x="2489" y="4097"/>
                    <a:pt x="2489" y="4231"/>
                    <a:pt x="2548" y="4350"/>
                  </a:cubicBezTo>
                  <a:cubicBezTo>
                    <a:pt x="2548" y="4410"/>
                    <a:pt x="2548" y="4529"/>
                    <a:pt x="2608" y="4663"/>
                  </a:cubicBezTo>
                  <a:lnTo>
                    <a:pt x="2608" y="4976"/>
                  </a:lnTo>
                  <a:cubicBezTo>
                    <a:pt x="2608" y="5035"/>
                    <a:pt x="2668" y="5035"/>
                    <a:pt x="2668" y="5095"/>
                  </a:cubicBezTo>
                  <a:cubicBezTo>
                    <a:pt x="2711" y="5182"/>
                    <a:pt x="2827" y="5238"/>
                    <a:pt x="2956" y="5238"/>
                  </a:cubicBezTo>
                  <a:cubicBezTo>
                    <a:pt x="3003" y="5238"/>
                    <a:pt x="3052" y="5230"/>
                    <a:pt x="3100" y="5214"/>
                  </a:cubicBezTo>
                  <a:cubicBezTo>
                    <a:pt x="3159" y="5155"/>
                    <a:pt x="3293" y="5095"/>
                    <a:pt x="3413" y="5035"/>
                  </a:cubicBezTo>
                  <a:cubicBezTo>
                    <a:pt x="3532" y="4976"/>
                    <a:pt x="3606" y="4901"/>
                    <a:pt x="3725" y="4842"/>
                  </a:cubicBezTo>
                  <a:cubicBezTo>
                    <a:pt x="3845" y="4842"/>
                    <a:pt x="3979" y="4782"/>
                    <a:pt x="4098" y="4723"/>
                  </a:cubicBezTo>
                  <a:lnTo>
                    <a:pt x="4411" y="4603"/>
                  </a:lnTo>
                  <a:lnTo>
                    <a:pt x="4783" y="4410"/>
                  </a:lnTo>
                  <a:cubicBezTo>
                    <a:pt x="4843" y="4410"/>
                    <a:pt x="4962" y="4350"/>
                    <a:pt x="5096" y="4350"/>
                  </a:cubicBezTo>
                  <a:lnTo>
                    <a:pt x="5275" y="4290"/>
                  </a:lnTo>
                  <a:cubicBezTo>
                    <a:pt x="5334" y="4231"/>
                    <a:pt x="5394" y="4231"/>
                    <a:pt x="5468" y="4231"/>
                  </a:cubicBezTo>
                  <a:cubicBezTo>
                    <a:pt x="5588" y="4231"/>
                    <a:pt x="5707" y="4156"/>
                    <a:pt x="5841" y="4156"/>
                  </a:cubicBezTo>
                  <a:cubicBezTo>
                    <a:pt x="5900" y="4097"/>
                    <a:pt x="5960" y="4037"/>
                    <a:pt x="5960" y="3978"/>
                  </a:cubicBezTo>
                  <a:cubicBezTo>
                    <a:pt x="5960" y="3858"/>
                    <a:pt x="5900" y="3784"/>
                    <a:pt x="5766" y="3784"/>
                  </a:cubicBezTo>
                  <a:cubicBezTo>
                    <a:pt x="5647" y="3784"/>
                    <a:pt x="5528" y="3784"/>
                    <a:pt x="5394" y="3858"/>
                  </a:cubicBezTo>
                  <a:lnTo>
                    <a:pt x="4962" y="3858"/>
                  </a:lnTo>
                  <a:cubicBezTo>
                    <a:pt x="4843" y="3918"/>
                    <a:pt x="4723" y="3918"/>
                    <a:pt x="4589" y="3978"/>
                  </a:cubicBezTo>
                  <a:lnTo>
                    <a:pt x="4217" y="4037"/>
                  </a:lnTo>
                  <a:cubicBezTo>
                    <a:pt x="4098" y="4097"/>
                    <a:pt x="3979" y="4156"/>
                    <a:pt x="3845" y="4231"/>
                  </a:cubicBezTo>
                  <a:cubicBezTo>
                    <a:pt x="3725" y="4231"/>
                    <a:pt x="3606" y="4290"/>
                    <a:pt x="3472" y="4350"/>
                  </a:cubicBezTo>
                  <a:cubicBezTo>
                    <a:pt x="3389" y="4391"/>
                    <a:pt x="3307" y="4404"/>
                    <a:pt x="3219" y="4428"/>
                  </a:cubicBezTo>
                  <a:lnTo>
                    <a:pt x="3219" y="4428"/>
                  </a:lnTo>
                  <a:cubicBezTo>
                    <a:pt x="3198" y="4341"/>
                    <a:pt x="3159" y="4253"/>
                    <a:pt x="3159" y="4156"/>
                  </a:cubicBezTo>
                  <a:cubicBezTo>
                    <a:pt x="3100" y="4037"/>
                    <a:pt x="3040" y="3918"/>
                    <a:pt x="3040" y="3784"/>
                  </a:cubicBezTo>
                  <a:cubicBezTo>
                    <a:pt x="2980" y="3665"/>
                    <a:pt x="2980" y="3605"/>
                    <a:pt x="2921" y="3486"/>
                  </a:cubicBezTo>
                  <a:cubicBezTo>
                    <a:pt x="2861" y="3352"/>
                    <a:pt x="2787" y="3233"/>
                    <a:pt x="2727" y="3114"/>
                  </a:cubicBezTo>
                  <a:lnTo>
                    <a:pt x="2608" y="2801"/>
                  </a:lnTo>
                  <a:cubicBezTo>
                    <a:pt x="2489" y="2607"/>
                    <a:pt x="2355" y="2369"/>
                    <a:pt x="2176" y="2175"/>
                  </a:cubicBezTo>
                  <a:cubicBezTo>
                    <a:pt x="2042" y="1996"/>
                    <a:pt x="1923" y="1803"/>
                    <a:pt x="1804" y="1624"/>
                  </a:cubicBezTo>
                  <a:cubicBezTo>
                    <a:pt x="1610" y="1430"/>
                    <a:pt x="1491" y="1251"/>
                    <a:pt x="1297" y="1058"/>
                  </a:cubicBezTo>
                  <a:cubicBezTo>
                    <a:pt x="1178" y="879"/>
                    <a:pt x="999" y="685"/>
                    <a:pt x="805" y="507"/>
                  </a:cubicBezTo>
                  <a:cubicBezTo>
                    <a:pt x="686" y="372"/>
                    <a:pt x="493" y="194"/>
                    <a:pt x="314" y="60"/>
                  </a:cubicBezTo>
                  <a:cubicBezTo>
                    <a:pt x="254" y="0"/>
                    <a:pt x="180" y="0"/>
                    <a:pt x="120" y="0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2"/>
            <p:cNvSpPr/>
            <p:nvPr/>
          </p:nvSpPr>
          <p:spPr>
            <a:xfrm rot="10800000">
              <a:off x="8254129" y="2515327"/>
              <a:ext cx="131549" cy="123501"/>
            </a:xfrm>
            <a:custGeom>
              <a:avLst/>
              <a:gdLst/>
              <a:ahLst/>
              <a:cxnLst/>
              <a:rect l="l" t="t" r="r" b="b"/>
              <a:pathLst>
                <a:path w="4217" h="3959" extrusionOk="0">
                  <a:moveTo>
                    <a:pt x="220" y="1"/>
                  </a:moveTo>
                  <a:cubicBezTo>
                    <a:pt x="192" y="1"/>
                    <a:pt x="159" y="8"/>
                    <a:pt x="120" y="26"/>
                  </a:cubicBezTo>
                  <a:cubicBezTo>
                    <a:pt x="60" y="26"/>
                    <a:pt x="1" y="145"/>
                    <a:pt x="60" y="204"/>
                  </a:cubicBezTo>
                  <a:cubicBezTo>
                    <a:pt x="313" y="830"/>
                    <a:pt x="626" y="1381"/>
                    <a:pt x="805" y="1947"/>
                  </a:cubicBezTo>
                  <a:cubicBezTo>
                    <a:pt x="865" y="2067"/>
                    <a:pt x="939" y="2260"/>
                    <a:pt x="999" y="2379"/>
                  </a:cubicBezTo>
                  <a:cubicBezTo>
                    <a:pt x="1058" y="2439"/>
                    <a:pt x="1058" y="2499"/>
                    <a:pt x="1058" y="2573"/>
                  </a:cubicBezTo>
                  <a:cubicBezTo>
                    <a:pt x="1118" y="2633"/>
                    <a:pt x="1118" y="2752"/>
                    <a:pt x="1177" y="2811"/>
                  </a:cubicBezTo>
                  <a:lnTo>
                    <a:pt x="1237" y="3005"/>
                  </a:lnTo>
                  <a:lnTo>
                    <a:pt x="1237" y="3184"/>
                  </a:lnTo>
                  <a:cubicBezTo>
                    <a:pt x="1312" y="3318"/>
                    <a:pt x="1312" y="3378"/>
                    <a:pt x="1312" y="3437"/>
                  </a:cubicBezTo>
                  <a:lnTo>
                    <a:pt x="1312" y="3556"/>
                  </a:lnTo>
                  <a:lnTo>
                    <a:pt x="1312" y="3616"/>
                  </a:lnTo>
                  <a:cubicBezTo>
                    <a:pt x="1312" y="3690"/>
                    <a:pt x="1312" y="3810"/>
                    <a:pt x="1371" y="3869"/>
                  </a:cubicBezTo>
                  <a:cubicBezTo>
                    <a:pt x="1431" y="3929"/>
                    <a:pt x="1524" y="3959"/>
                    <a:pt x="1617" y="3959"/>
                  </a:cubicBezTo>
                  <a:cubicBezTo>
                    <a:pt x="1710" y="3959"/>
                    <a:pt x="1803" y="3929"/>
                    <a:pt x="1863" y="3869"/>
                  </a:cubicBezTo>
                  <a:cubicBezTo>
                    <a:pt x="1922" y="3810"/>
                    <a:pt x="1982" y="3690"/>
                    <a:pt x="2056" y="3616"/>
                  </a:cubicBezTo>
                  <a:cubicBezTo>
                    <a:pt x="2176" y="3556"/>
                    <a:pt x="2235" y="3497"/>
                    <a:pt x="2295" y="3437"/>
                  </a:cubicBezTo>
                  <a:cubicBezTo>
                    <a:pt x="2429" y="3378"/>
                    <a:pt x="2488" y="3318"/>
                    <a:pt x="2608" y="3243"/>
                  </a:cubicBezTo>
                  <a:cubicBezTo>
                    <a:pt x="2667" y="3184"/>
                    <a:pt x="2801" y="3124"/>
                    <a:pt x="2861" y="3065"/>
                  </a:cubicBezTo>
                  <a:lnTo>
                    <a:pt x="3174" y="2871"/>
                  </a:lnTo>
                  <a:cubicBezTo>
                    <a:pt x="3174" y="2871"/>
                    <a:pt x="3233" y="2871"/>
                    <a:pt x="3293" y="2811"/>
                  </a:cubicBezTo>
                  <a:lnTo>
                    <a:pt x="3472" y="2752"/>
                  </a:lnTo>
                  <a:lnTo>
                    <a:pt x="3606" y="2692"/>
                  </a:lnTo>
                  <a:lnTo>
                    <a:pt x="3785" y="2633"/>
                  </a:lnTo>
                  <a:cubicBezTo>
                    <a:pt x="3844" y="2633"/>
                    <a:pt x="3978" y="2573"/>
                    <a:pt x="4097" y="2573"/>
                  </a:cubicBezTo>
                  <a:cubicBezTo>
                    <a:pt x="4157" y="2499"/>
                    <a:pt x="4217" y="2439"/>
                    <a:pt x="4217" y="2379"/>
                  </a:cubicBezTo>
                  <a:cubicBezTo>
                    <a:pt x="4217" y="2260"/>
                    <a:pt x="4157" y="2201"/>
                    <a:pt x="4038" y="2201"/>
                  </a:cubicBezTo>
                  <a:cubicBezTo>
                    <a:pt x="3919" y="2201"/>
                    <a:pt x="3785" y="2260"/>
                    <a:pt x="3665" y="2260"/>
                  </a:cubicBezTo>
                  <a:lnTo>
                    <a:pt x="3472" y="2260"/>
                  </a:lnTo>
                  <a:lnTo>
                    <a:pt x="3293" y="2320"/>
                  </a:lnTo>
                  <a:cubicBezTo>
                    <a:pt x="3174" y="2320"/>
                    <a:pt x="3040" y="2379"/>
                    <a:pt x="2920" y="2439"/>
                  </a:cubicBezTo>
                  <a:lnTo>
                    <a:pt x="2608" y="2573"/>
                  </a:lnTo>
                  <a:cubicBezTo>
                    <a:pt x="2488" y="2633"/>
                    <a:pt x="2354" y="2692"/>
                    <a:pt x="2295" y="2752"/>
                  </a:cubicBezTo>
                  <a:cubicBezTo>
                    <a:pt x="2235" y="2752"/>
                    <a:pt x="2176" y="2811"/>
                    <a:pt x="2116" y="2811"/>
                  </a:cubicBezTo>
                  <a:lnTo>
                    <a:pt x="1982" y="2946"/>
                  </a:lnTo>
                  <a:cubicBezTo>
                    <a:pt x="1946" y="2964"/>
                    <a:pt x="1910" y="2982"/>
                    <a:pt x="1875" y="3000"/>
                  </a:cubicBezTo>
                  <a:lnTo>
                    <a:pt x="1875" y="3000"/>
                  </a:lnTo>
                  <a:cubicBezTo>
                    <a:pt x="1863" y="2944"/>
                    <a:pt x="1863" y="2891"/>
                    <a:pt x="1863" y="2811"/>
                  </a:cubicBezTo>
                  <a:lnTo>
                    <a:pt x="1744" y="2633"/>
                  </a:lnTo>
                  <a:cubicBezTo>
                    <a:pt x="1744" y="2499"/>
                    <a:pt x="1684" y="2439"/>
                    <a:pt x="1684" y="2379"/>
                  </a:cubicBezTo>
                  <a:cubicBezTo>
                    <a:pt x="1684" y="2260"/>
                    <a:pt x="1609" y="2201"/>
                    <a:pt x="1609" y="2126"/>
                  </a:cubicBezTo>
                  <a:cubicBezTo>
                    <a:pt x="1550" y="2007"/>
                    <a:pt x="1431" y="1828"/>
                    <a:pt x="1371" y="1694"/>
                  </a:cubicBezTo>
                  <a:cubicBezTo>
                    <a:pt x="1237" y="1381"/>
                    <a:pt x="1058" y="1143"/>
                    <a:pt x="939" y="830"/>
                  </a:cubicBezTo>
                  <a:cubicBezTo>
                    <a:pt x="745" y="577"/>
                    <a:pt x="567" y="338"/>
                    <a:pt x="373" y="85"/>
                  </a:cubicBezTo>
                  <a:cubicBezTo>
                    <a:pt x="331" y="43"/>
                    <a:pt x="289" y="1"/>
                    <a:pt x="220" y="1"/>
                  </a:cubicBezTo>
                  <a:close/>
                </a:path>
              </a:pathLst>
            </a:custGeom>
            <a:solidFill>
              <a:srgbClr val="52231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2"/>
            <p:cNvSpPr/>
            <p:nvPr/>
          </p:nvSpPr>
          <p:spPr>
            <a:xfrm rot="10800000">
              <a:off x="8139800" y="1560260"/>
              <a:ext cx="183115" cy="71998"/>
            </a:xfrm>
            <a:custGeom>
              <a:avLst/>
              <a:gdLst/>
              <a:ahLst/>
              <a:cxnLst/>
              <a:rect l="l" t="t" r="r" b="b"/>
              <a:pathLst>
                <a:path w="5870" h="2308" extrusionOk="0">
                  <a:moveTo>
                    <a:pt x="1860" y="1"/>
                  </a:moveTo>
                  <a:cubicBezTo>
                    <a:pt x="913" y="1"/>
                    <a:pt x="0" y="276"/>
                    <a:pt x="223" y="1338"/>
                  </a:cubicBezTo>
                  <a:cubicBezTo>
                    <a:pt x="355" y="2013"/>
                    <a:pt x="1087" y="2308"/>
                    <a:pt x="2012" y="2308"/>
                  </a:cubicBezTo>
                  <a:cubicBezTo>
                    <a:pt x="3290" y="2308"/>
                    <a:pt x="4936" y="1745"/>
                    <a:pt x="5869" y="846"/>
                  </a:cubicBezTo>
                  <a:cubicBezTo>
                    <a:pt x="5869" y="846"/>
                    <a:pt x="4007" y="339"/>
                    <a:pt x="2949" y="101"/>
                  </a:cubicBezTo>
                  <a:cubicBezTo>
                    <a:pt x="2629" y="45"/>
                    <a:pt x="2242" y="1"/>
                    <a:pt x="1860" y="1"/>
                  </a:cubicBezTo>
                  <a:close/>
                </a:path>
              </a:pathLst>
            </a:custGeom>
            <a:solidFill>
              <a:srgbClr val="FCDD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2"/>
            <p:cNvSpPr/>
            <p:nvPr/>
          </p:nvSpPr>
          <p:spPr>
            <a:xfrm rot="10800000">
              <a:off x="8114719" y="1586807"/>
              <a:ext cx="158502" cy="33004"/>
            </a:xfrm>
            <a:custGeom>
              <a:avLst/>
              <a:gdLst/>
              <a:ahLst/>
              <a:cxnLst/>
              <a:rect l="l" t="t" r="r" b="b"/>
              <a:pathLst>
                <a:path w="5081" h="1058" extrusionOk="0">
                  <a:moveTo>
                    <a:pt x="4962" y="0"/>
                  </a:moveTo>
                  <a:cubicBezTo>
                    <a:pt x="4962" y="0"/>
                    <a:pt x="4902" y="74"/>
                    <a:pt x="4783" y="74"/>
                  </a:cubicBezTo>
                  <a:cubicBezTo>
                    <a:pt x="4708" y="134"/>
                    <a:pt x="4649" y="134"/>
                    <a:pt x="4530" y="194"/>
                  </a:cubicBezTo>
                  <a:cubicBezTo>
                    <a:pt x="4470" y="253"/>
                    <a:pt x="4336" y="253"/>
                    <a:pt x="4217" y="313"/>
                  </a:cubicBezTo>
                  <a:cubicBezTo>
                    <a:pt x="4157" y="313"/>
                    <a:pt x="4038" y="372"/>
                    <a:pt x="3904" y="447"/>
                  </a:cubicBezTo>
                  <a:lnTo>
                    <a:pt x="3725" y="447"/>
                  </a:lnTo>
                  <a:cubicBezTo>
                    <a:pt x="3591" y="507"/>
                    <a:pt x="3531" y="507"/>
                    <a:pt x="3472" y="507"/>
                  </a:cubicBezTo>
                  <a:cubicBezTo>
                    <a:pt x="3412" y="507"/>
                    <a:pt x="3353" y="566"/>
                    <a:pt x="3293" y="566"/>
                  </a:cubicBezTo>
                  <a:lnTo>
                    <a:pt x="3040" y="566"/>
                  </a:lnTo>
                  <a:cubicBezTo>
                    <a:pt x="2921" y="626"/>
                    <a:pt x="2727" y="626"/>
                    <a:pt x="2608" y="626"/>
                  </a:cubicBezTo>
                  <a:cubicBezTo>
                    <a:pt x="2414" y="685"/>
                    <a:pt x="2295" y="685"/>
                    <a:pt x="2101" y="685"/>
                  </a:cubicBezTo>
                  <a:lnTo>
                    <a:pt x="1237" y="685"/>
                  </a:lnTo>
                  <a:cubicBezTo>
                    <a:pt x="1118" y="685"/>
                    <a:pt x="984" y="685"/>
                    <a:pt x="865" y="626"/>
                  </a:cubicBezTo>
                  <a:lnTo>
                    <a:pt x="314" y="626"/>
                  </a:lnTo>
                  <a:cubicBezTo>
                    <a:pt x="239" y="566"/>
                    <a:pt x="180" y="566"/>
                    <a:pt x="180" y="566"/>
                  </a:cubicBezTo>
                  <a:lnTo>
                    <a:pt x="120" y="566"/>
                  </a:lnTo>
                  <a:cubicBezTo>
                    <a:pt x="60" y="566"/>
                    <a:pt x="1" y="566"/>
                    <a:pt x="1" y="626"/>
                  </a:cubicBezTo>
                  <a:cubicBezTo>
                    <a:pt x="1" y="685"/>
                    <a:pt x="1" y="745"/>
                    <a:pt x="60" y="745"/>
                  </a:cubicBezTo>
                  <a:lnTo>
                    <a:pt x="120" y="745"/>
                  </a:lnTo>
                  <a:cubicBezTo>
                    <a:pt x="180" y="819"/>
                    <a:pt x="180" y="819"/>
                    <a:pt x="314" y="819"/>
                  </a:cubicBezTo>
                  <a:cubicBezTo>
                    <a:pt x="433" y="879"/>
                    <a:pt x="612" y="939"/>
                    <a:pt x="865" y="939"/>
                  </a:cubicBezTo>
                  <a:cubicBezTo>
                    <a:pt x="1118" y="998"/>
                    <a:pt x="1356" y="998"/>
                    <a:pt x="1669" y="1058"/>
                  </a:cubicBezTo>
                  <a:lnTo>
                    <a:pt x="2176" y="1058"/>
                  </a:lnTo>
                  <a:cubicBezTo>
                    <a:pt x="2295" y="1058"/>
                    <a:pt x="2474" y="1058"/>
                    <a:pt x="2608" y="998"/>
                  </a:cubicBezTo>
                  <a:cubicBezTo>
                    <a:pt x="2787" y="998"/>
                    <a:pt x="2980" y="998"/>
                    <a:pt x="3099" y="939"/>
                  </a:cubicBezTo>
                  <a:cubicBezTo>
                    <a:pt x="3293" y="939"/>
                    <a:pt x="3412" y="879"/>
                    <a:pt x="3531" y="879"/>
                  </a:cubicBezTo>
                  <a:cubicBezTo>
                    <a:pt x="3666" y="819"/>
                    <a:pt x="3725" y="819"/>
                    <a:pt x="3785" y="819"/>
                  </a:cubicBezTo>
                  <a:cubicBezTo>
                    <a:pt x="3844" y="745"/>
                    <a:pt x="3904" y="745"/>
                    <a:pt x="3964" y="685"/>
                  </a:cubicBezTo>
                  <a:cubicBezTo>
                    <a:pt x="4098" y="685"/>
                    <a:pt x="4217" y="626"/>
                    <a:pt x="4336" y="566"/>
                  </a:cubicBezTo>
                  <a:cubicBezTo>
                    <a:pt x="4470" y="507"/>
                    <a:pt x="4589" y="507"/>
                    <a:pt x="4649" y="447"/>
                  </a:cubicBezTo>
                  <a:cubicBezTo>
                    <a:pt x="4708" y="372"/>
                    <a:pt x="4842" y="313"/>
                    <a:pt x="4902" y="313"/>
                  </a:cubicBezTo>
                  <a:cubicBezTo>
                    <a:pt x="4962" y="194"/>
                    <a:pt x="5081" y="194"/>
                    <a:pt x="5081" y="194"/>
                  </a:cubicBezTo>
                  <a:lnTo>
                    <a:pt x="5081" y="74"/>
                  </a:lnTo>
                  <a:cubicBezTo>
                    <a:pt x="5081" y="0"/>
                    <a:pt x="5021" y="0"/>
                    <a:pt x="4962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2"/>
            <p:cNvSpPr/>
            <p:nvPr/>
          </p:nvSpPr>
          <p:spPr>
            <a:xfrm rot="10800000">
              <a:off x="8145384" y="1650445"/>
              <a:ext cx="160810" cy="137071"/>
            </a:xfrm>
            <a:custGeom>
              <a:avLst/>
              <a:gdLst/>
              <a:ahLst/>
              <a:cxnLst/>
              <a:rect l="l" t="t" r="r" b="b"/>
              <a:pathLst>
                <a:path w="5155" h="4394" extrusionOk="0">
                  <a:moveTo>
                    <a:pt x="1085" y="0"/>
                  </a:moveTo>
                  <a:cubicBezTo>
                    <a:pt x="864" y="0"/>
                    <a:pt x="644" y="104"/>
                    <a:pt x="432" y="356"/>
                  </a:cubicBezTo>
                  <a:cubicBezTo>
                    <a:pt x="0" y="847"/>
                    <a:pt x="432" y="2218"/>
                    <a:pt x="1743" y="3335"/>
                  </a:cubicBezTo>
                  <a:cubicBezTo>
                    <a:pt x="2968" y="4345"/>
                    <a:pt x="4765" y="4393"/>
                    <a:pt x="5100" y="4393"/>
                  </a:cubicBezTo>
                  <a:cubicBezTo>
                    <a:pt x="5135" y="4393"/>
                    <a:pt x="5155" y="4393"/>
                    <a:pt x="5155" y="4393"/>
                  </a:cubicBezTo>
                  <a:cubicBezTo>
                    <a:pt x="5155" y="4393"/>
                    <a:pt x="3531" y="2650"/>
                    <a:pt x="2980" y="1845"/>
                  </a:cubicBezTo>
                  <a:cubicBezTo>
                    <a:pt x="2599" y="1222"/>
                    <a:pt x="1843" y="0"/>
                    <a:pt x="1085" y="0"/>
                  </a:cubicBezTo>
                  <a:close/>
                </a:path>
              </a:pathLst>
            </a:custGeom>
            <a:solidFill>
              <a:srgbClr val="F3A8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2"/>
            <p:cNvSpPr/>
            <p:nvPr/>
          </p:nvSpPr>
          <p:spPr>
            <a:xfrm rot="10800000">
              <a:off x="8118431" y="1635128"/>
              <a:ext cx="141313" cy="122815"/>
            </a:xfrm>
            <a:custGeom>
              <a:avLst/>
              <a:gdLst/>
              <a:ahLst/>
              <a:cxnLst/>
              <a:rect l="l" t="t" r="r" b="b"/>
              <a:pathLst>
                <a:path w="4530" h="3937" extrusionOk="0">
                  <a:moveTo>
                    <a:pt x="105" y="0"/>
                  </a:moveTo>
                  <a:cubicBezTo>
                    <a:pt x="93" y="0"/>
                    <a:pt x="80" y="8"/>
                    <a:pt x="60" y="33"/>
                  </a:cubicBezTo>
                  <a:cubicBezTo>
                    <a:pt x="1" y="33"/>
                    <a:pt x="1" y="93"/>
                    <a:pt x="1" y="152"/>
                  </a:cubicBezTo>
                  <a:cubicBezTo>
                    <a:pt x="1" y="152"/>
                    <a:pt x="180" y="465"/>
                    <a:pt x="492" y="897"/>
                  </a:cubicBezTo>
                  <a:cubicBezTo>
                    <a:pt x="686" y="1151"/>
                    <a:pt x="865" y="1389"/>
                    <a:pt x="1118" y="1642"/>
                  </a:cubicBezTo>
                  <a:cubicBezTo>
                    <a:pt x="1178" y="1761"/>
                    <a:pt x="1297" y="1955"/>
                    <a:pt x="1431" y="2074"/>
                  </a:cubicBezTo>
                  <a:cubicBezTo>
                    <a:pt x="1610" y="2193"/>
                    <a:pt x="1744" y="2327"/>
                    <a:pt x="1863" y="2447"/>
                  </a:cubicBezTo>
                  <a:cubicBezTo>
                    <a:pt x="1982" y="2566"/>
                    <a:pt x="2116" y="2700"/>
                    <a:pt x="2295" y="2819"/>
                  </a:cubicBezTo>
                  <a:cubicBezTo>
                    <a:pt x="2414" y="2879"/>
                    <a:pt x="2548" y="3013"/>
                    <a:pt x="2727" y="3132"/>
                  </a:cubicBezTo>
                  <a:cubicBezTo>
                    <a:pt x="2861" y="3192"/>
                    <a:pt x="2980" y="3311"/>
                    <a:pt x="3099" y="3385"/>
                  </a:cubicBezTo>
                  <a:cubicBezTo>
                    <a:pt x="3293" y="3445"/>
                    <a:pt x="3412" y="3564"/>
                    <a:pt x="3532" y="3564"/>
                  </a:cubicBezTo>
                  <a:cubicBezTo>
                    <a:pt x="3666" y="3624"/>
                    <a:pt x="3785" y="3683"/>
                    <a:pt x="3844" y="3758"/>
                  </a:cubicBezTo>
                  <a:cubicBezTo>
                    <a:pt x="3978" y="3817"/>
                    <a:pt x="4098" y="3817"/>
                    <a:pt x="4157" y="3877"/>
                  </a:cubicBezTo>
                  <a:cubicBezTo>
                    <a:pt x="4276" y="3877"/>
                    <a:pt x="4410" y="3936"/>
                    <a:pt x="4410" y="3936"/>
                  </a:cubicBezTo>
                  <a:cubicBezTo>
                    <a:pt x="4410" y="3936"/>
                    <a:pt x="4470" y="3936"/>
                    <a:pt x="4530" y="3877"/>
                  </a:cubicBezTo>
                  <a:cubicBezTo>
                    <a:pt x="4530" y="3817"/>
                    <a:pt x="4530" y="3758"/>
                    <a:pt x="4470" y="3758"/>
                  </a:cubicBezTo>
                  <a:cubicBezTo>
                    <a:pt x="4470" y="3758"/>
                    <a:pt x="4410" y="3683"/>
                    <a:pt x="4217" y="3624"/>
                  </a:cubicBezTo>
                  <a:cubicBezTo>
                    <a:pt x="4157" y="3624"/>
                    <a:pt x="4098" y="3564"/>
                    <a:pt x="3978" y="3504"/>
                  </a:cubicBezTo>
                  <a:cubicBezTo>
                    <a:pt x="3904" y="3445"/>
                    <a:pt x="3785" y="3385"/>
                    <a:pt x="3666" y="3311"/>
                  </a:cubicBezTo>
                  <a:cubicBezTo>
                    <a:pt x="3532" y="3251"/>
                    <a:pt x="3412" y="3192"/>
                    <a:pt x="3293" y="3132"/>
                  </a:cubicBezTo>
                  <a:cubicBezTo>
                    <a:pt x="3159" y="3013"/>
                    <a:pt x="3040" y="2938"/>
                    <a:pt x="2921" y="2819"/>
                  </a:cubicBezTo>
                  <a:cubicBezTo>
                    <a:pt x="2787" y="2759"/>
                    <a:pt x="2667" y="2640"/>
                    <a:pt x="2489" y="2506"/>
                  </a:cubicBezTo>
                  <a:cubicBezTo>
                    <a:pt x="2355" y="2387"/>
                    <a:pt x="2235" y="2268"/>
                    <a:pt x="2116" y="2134"/>
                  </a:cubicBezTo>
                  <a:cubicBezTo>
                    <a:pt x="1982" y="2015"/>
                    <a:pt x="1863" y="1895"/>
                    <a:pt x="1744" y="1761"/>
                  </a:cubicBezTo>
                  <a:cubicBezTo>
                    <a:pt x="1610" y="1642"/>
                    <a:pt x="1491" y="1583"/>
                    <a:pt x="1371" y="1449"/>
                  </a:cubicBezTo>
                  <a:cubicBezTo>
                    <a:pt x="1118" y="1210"/>
                    <a:pt x="924" y="957"/>
                    <a:pt x="746" y="704"/>
                  </a:cubicBezTo>
                  <a:cubicBezTo>
                    <a:pt x="552" y="525"/>
                    <a:pt x="433" y="331"/>
                    <a:pt x="314" y="212"/>
                  </a:cubicBezTo>
                  <a:cubicBezTo>
                    <a:pt x="254" y="93"/>
                    <a:pt x="180" y="33"/>
                    <a:pt x="180" y="33"/>
                  </a:cubicBezTo>
                  <a:cubicBezTo>
                    <a:pt x="140" y="33"/>
                    <a:pt x="127" y="0"/>
                    <a:pt x="105" y="0"/>
                  </a:cubicBezTo>
                  <a:close/>
                </a:path>
              </a:pathLst>
            </a:custGeom>
            <a:solidFill>
              <a:srgbClr val="66381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2"/>
            <p:cNvSpPr/>
            <p:nvPr/>
          </p:nvSpPr>
          <p:spPr>
            <a:xfrm rot="10800000">
              <a:off x="8108043" y="752622"/>
              <a:ext cx="56900" cy="83447"/>
            </a:xfrm>
            <a:custGeom>
              <a:avLst/>
              <a:gdLst/>
              <a:ahLst/>
              <a:cxnLst/>
              <a:rect l="l" t="t" r="r" b="b"/>
              <a:pathLst>
                <a:path w="1824" h="2675" extrusionOk="0">
                  <a:moveTo>
                    <a:pt x="1265" y="1"/>
                  </a:moveTo>
                  <a:cubicBezTo>
                    <a:pt x="1155" y="1"/>
                    <a:pt x="1039" y="43"/>
                    <a:pt x="939" y="142"/>
                  </a:cubicBezTo>
                  <a:cubicBezTo>
                    <a:pt x="567" y="515"/>
                    <a:pt x="373" y="1140"/>
                    <a:pt x="195" y="1632"/>
                  </a:cubicBezTo>
                  <a:cubicBezTo>
                    <a:pt x="120" y="1885"/>
                    <a:pt x="60" y="2064"/>
                    <a:pt x="1" y="2317"/>
                  </a:cubicBezTo>
                  <a:cubicBezTo>
                    <a:pt x="1" y="2377"/>
                    <a:pt x="60" y="2511"/>
                    <a:pt x="60" y="2570"/>
                  </a:cubicBezTo>
                  <a:lnTo>
                    <a:pt x="120" y="2570"/>
                  </a:lnTo>
                  <a:lnTo>
                    <a:pt x="120" y="2630"/>
                  </a:lnTo>
                  <a:cubicBezTo>
                    <a:pt x="120" y="2660"/>
                    <a:pt x="168" y="2675"/>
                    <a:pt x="224" y="2675"/>
                  </a:cubicBezTo>
                  <a:cubicBezTo>
                    <a:pt x="280" y="2675"/>
                    <a:pt x="344" y="2660"/>
                    <a:pt x="373" y="2630"/>
                  </a:cubicBezTo>
                  <a:lnTo>
                    <a:pt x="373" y="2570"/>
                  </a:lnTo>
                  <a:cubicBezTo>
                    <a:pt x="567" y="2436"/>
                    <a:pt x="686" y="2064"/>
                    <a:pt x="746" y="1885"/>
                  </a:cubicBezTo>
                  <a:cubicBezTo>
                    <a:pt x="999" y="1453"/>
                    <a:pt x="1237" y="1021"/>
                    <a:pt x="1550" y="649"/>
                  </a:cubicBezTo>
                  <a:cubicBezTo>
                    <a:pt x="1824" y="321"/>
                    <a:pt x="1567" y="1"/>
                    <a:pt x="1265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2"/>
            <p:cNvSpPr/>
            <p:nvPr/>
          </p:nvSpPr>
          <p:spPr>
            <a:xfrm rot="10800000">
              <a:off x="8161168" y="786250"/>
              <a:ext cx="26703" cy="69003"/>
            </a:xfrm>
            <a:custGeom>
              <a:avLst/>
              <a:gdLst/>
              <a:ahLst/>
              <a:cxnLst/>
              <a:rect l="l" t="t" r="r" b="b"/>
              <a:pathLst>
                <a:path w="856" h="2212" extrusionOk="0">
                  <a:moveTo>
                    <a:pt x="387" y="0"/>
                  </a:moveTo>
                  <a:cubicBezTo>
                    <a:pt x="194" y="0"/>
                    <a:pt x="0" y="156"/>
                    <a:pt x="110" y="385"/>
                  </a:cubicBezTo>
                  <a:cubicBezTo>
                    <a:pt x="244" y="757"/>
                    <a:pt x="304" y="1130"/>
                    <a:pt x="363" y="1502"/>
                  </a:cubicBezTo>
                  <a:cubicBezTo>
                    <a:pt x="363" y="1636"/>
                    <a:pt x="304" y="1934"/>
                    <a:pt x="423" y="2128"/>
                  </a:cubicBezTo>
                  <a:cubicBezTo>
                    <a:pt x="423" y="2170"/>
                    <a:pt x="490" y="2212"/>
                    <a:pt x="550" y="2212"/>
                  </a:cubicBezTo>
                  <a:cubicBezTo>
                    <a:pt x="575" y="2212"/>
                    <a:pt x="599" y="2205"/>
                    <a:pt x="617" y="2187"/>
                  </a:cubicBezTo>
                  <a:cubicBezTo>
                    <a:pt x="676" y="2128"/>
                    <a:pt x="736" y="2068"/>
                    <a:pt x="736" y="2009"/>
                  </a:cubicBezTo>
                  <a:cubicBezTo>
                    <a:pt x="795" y="1815"/>
                    <a:pt x="795" y="1636"/>
                    <a:pt x="795" y="1502"/>
                  </a:cubicBezTo>
                  <a:cubicBezTo>
                    <a:pt x="795" y="1070"/>
                    <a:pt x="855" y="578"/>
                    <a:pt x="676" y="206"/>
                  </a:cubicBezTo>
                  <a:cubicBezTo>
                    <a:pt x="630" y="62"/>
                    <a:pt x="509" y="0"/>
                    <a:pt x="387" y="0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2"/>
            <p:cNvSpPr/>
            <p:nvPr/>
          </p:nvSpPr>
          <p:spPr>
            <a:xfrm rot="10800000">
              <a:off x="8196044" y="1338152"/>
              <a:ext cx="122971" cy="68379"/>
            </a:xfrm>
            <a:custGeom>
              <a:avLst/>
              <a:gdLst/>
              <a:ahLst/>
              <a:cxnLst/>
              <a:rect l="l" t="t" r="r" b="b"/>
              <a:pathLst>
                <a:path w="3942" h="2192" extrusionOk="0">
                  <a:moveTo>
                    <a:pt x="1960" y="1"/>
                  </a:moveTo>
                  <a:cubicBezTo>
                    <a:pt x="1096" y="61"/>
                    <a:pt x="471" y="746"/>
                    <a:pt x="158" y="1491"/>
                  </a:cubicBezTo>
                  <a:cubicBezTo>
                    <a:pt x="1" y="1893"/>
                    <a:pt x="322" y="2192"/>
                    <a:pt x="649" y="2192"/>
                  </a:cubicBezTo>
                  <a:cubicBezTo>
                    <a:pt x="818" y="2192"/>
                    <a:pt x="989" y="2111"/>
                    <a:pt x="1096" y="1923"/>
                  </a:cubicBezTo>
                  <a:cubicBezTo>
                    <a:pt x="1409" y="1431"/>
                    <a:pt x="1782" y="1178"/>
                    <a:pt x="2333" y="1118"/>
                  </a:cubicBezTo>
                  <a:cubicBezTo>
                    <a:pt x="2705" y="1118"/>
                    <a:pt x="3078" y="1237"/>
                    <a:pt x="3510" y="1237"/>
                  </a:cubicBezTo>
                  <a:cubicBezTo>
                    <a:pt x="3763" y="1237"/>
                    <a:pt x="3942" y="865"/>
                    <a:pt x="3763" y="612"/>
                  </a:cubicBezTo>
                  <a:cubicBezTo>
                    <a:pt x="3331" y="120"/>
                    <a:pt x="2586" y="1"/>
                    <a:pt x="196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2"/>
            <p:cNvSpPr/>
            <p:nvPr/>
          </p:nvSpPr>
          <p:spPr>
            <a:xfrm rot="10800000">
              <a:off x="8128320" y="2511864"/>
              <a:ext cx="36623" cy="32599"/>
            </a:xfrm>
            <a:custGeom>
              <a:avLst/>
              <a:gdLst/>
              <a:ahLst/>
              <a:cxnLst/>
              <a:rect l="l" t="t" r="r" b="b"/>
              <a:pathLst>
                <a:path w="1174" h="1045" extrusionOk="0">
                  <a:moveTo>
                    <a:pt x="646" y="1"/>
                  </a:moveTo>
                  <a:cubicBezTo>
                    <a:pt x="581" y="1"/>
                    <a:pt x="513" y="15"/>
                    <a:pt x="433" y="40"/>
                  </a:cubicBezTo>
                  <a:lnTo>
                    <a:pt x="314" y="40"/>
                  </a:lnTo>
                  <a:cubicBezTo>
                    <a:pt x="60" y="99"/>
                    <a:pt x="1" y="353"/>
                    <a:pt x="1" y="531"/>
                  </a:cubicBezTo>
                  <a:cubicBezTo>
                    <a:pt x="1" y="785"/>
                    <a:pt x="195" y="904"/>
                    <a:pt x="373" y="963"/>
                  </a:cubicBezTo>
                  <a:cubicBezTo>
                    <a:pt x="433" y="963"/>
                    <a:pt x="493" y="963"/>
                    <a:pt x="567" y="1038"/>
                  </a:cubicBezTo>
                  <a:cubicBezTo>
                    <a:pt x="588" y="1042"/>
                    <a:pt x="610" y="1044"/>
                    <a:pt x="631" y="1044"/>
                  </a:cubicBezTo>
                  <a:cubicBezTo>
                    <a:pt x="908" y="1044"/>
                    <a:pt x="1174" y="702"/>
                    <a:pt x="1118" y="412"/>
                  </a:cubicBezTo>
                  <a:cubicBezTo>
                    <a:pt x="1118" y="293"/>
                    <a:pt x="1059" y="159"/>
                    <a:pt x="939" y="99"/>
                  </a:cubicBezTo>
                  <a:cubicBezTo>
                    <a:pt x="826" y="29"/>
                    <a:pt x="738" y="1"/>
                    <a:pt x="64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2"/>
            <p:cNvSpPr/>
            <p:nvPr/>
          </p:nvSpPr>
          <p:spPr>
            <a:xfrm rot="10800000">
              <a:off x="8197885" y="3240142"/>
              <a:ext cx="42332" cy="39680"/>
            </a:xfrm>
            <a:custGeom>
              <a:avLst/>
              <a:gdLst/>
              <a:ahLst/>
              <a:cxnLst/>
              <a:rect l="l" t="t" r="r" b="b"/>
              <a:pathLst>
                <a:path w="1357" h="1272" extrusionOk="0">
                  <a:moveTo>
                    <a:pt x="535" y="0"/>
                  </a:moveTo>
                  <a:cubicBezTo>
                    <a:pt x="478" y="0"/>
                    <a:pt x="422" y="9"/>
                    <a:pt x="373" y="30"/>
                  </a:cubicBezTo>
                  <a:cubicBezTo>
                    <a:pt x="239" y="90"/>
                    <a:pt x="120" y="209"/>
                    <a:pt x="60" y="402"/>
                  </a:cubicBezTo>
                  <a:cubicBezTo>
                    <a:pt x="0" y="522"/>
                    <a:pt x="0" y="700"/>
                    <a:pt x="60" y="834"/>
                  </a:cubicBezTo>
                  <a:cubicBezTo>
                    <a:pt x="120" y="1013"/>
                    <a:pt x="239" y="1147"/>
                    <a:pt x="433" y="1207"/>
                  </a:cubicBezTo>
                  <a:cubicBezTo>
                    <a:pt x="501" y="1252"/>
                    <a:pt x="580" y="1272"/>
                    <a:pt x="662" y="1272"/>
                  </a:cubicBezTo>
                  <a:cubicBezTo>
                    <a:pt x="794" y="1272"/>
                    <a:pt x="933" y="1221"/>
                    <a:pt x="1043" y="1147"/>
                  </a:cubicBezTo>
                  <a:cubicBezTo>
                    <a:pt x="1297" y="954"/>
                    <a:pt x="1356" y="522"/>
                    <a:pt x="1177" y="268"/>
                  </a:cubicBezTo>
                  <a:cubicBezTo>
                    <a:pt x="1118" y="209"/>
                    <a:pt x="1043" y="149"/>
                    <a:pt x="984" y="149"/>
                  </a:cubicBezTo>
                  <a:cubicBezTo>
                    <a:pt x="854" y="63"/>
                    <a:pt x="686" y="0"/>
                    <a:pt x="5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2"/>
            <p:cNvSpPr/>
            <p:nvPr/>
          </p:nvSpPr>
          <p:spPr>
            <a:xfrm rot="10800000">
              <a:off x="8046870" y="3592552"/>
              <a:ext cx="34876" cy="33036"/>
            </a:xfrm>
            <a:custGeom>
              <a:avLst/>
              <a:gdLst/>
              <a:ahLst/>
              <a:cxnLst/>
              <a:rect l="l" t="t" r="r" b="b"/>
              <a:pathLst>
                <a:path w="1118" h="1059" extrusionOk="0">
                  <a:moveTo>
                    <a:pt x="507" y="0"/>
                  </a:moveTo>
                  <a:cubicBezTo>
                    <a:pt x="194" y="0"/>
                    <a:pt x="1" y="313"/>
                    <a:pt x="1" y="552"/>
                  </a:cubicBezTo>
                  <a:cubicBezTo>
                    <a:pt x="1" y="686"/>
                    <a:pt x="135" y="865"/>
                    <a:pt x="194" y="924"/>
                  </a:cubicBezTo>
                  <a:cubicBezTo>
                    <a:pt x="313" y="984"/>
                    <a:pt x="433" y="1058"/>
                    <a:pt x="626" y="1058"/>
                  </a:cubicBezTo>
                  <a:cubicBezTo>
                    <a:pt x="880" y="1058"/>
                    <a:pt x="1118" y="686"/>
                    <a:pt x="1058" y="432"/>
                  </a:cubicBezTo>
                  <a:cubicBezTo>
                    <a:pt x="1058" y="313"/>
                    <a:pt x="999" y="179"/>
                    <a:pt x="880" y="120"/>
                  </a:cubicBezTo>
                  <a:cubicBezTo>
                    <a:pt x="745" y="0"/>
                    <a:pt x="626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2"/>
            <p:cNvSpPr/>
            <p:nvPr/>
          </p:nvSpPr>
          <p:spPr>
            <a:xfrm rot="10800000">
              <a:off x="8331275" y="4415601"/>
              <a:ext cx="52532" cy="36748"/>
            </a:xfrm>
            <a:custGeom>
              <a:avLst/>
              <a:gdLst/>
              <a:ahLst/>
              <a:cxnLst/>
              <a:rect l="l" t="t" r="r" b="b"/>
              <a:pathLst>
                <a:path w="1684" h="1178" extrusionOk="0">
                  <a:moveTo>
                    <a:pt x="745" y="1"/>
                  </a:moveTo>
                  <a:cubicBezTo>
                    <a:pt x="0" y="1"/>
                    <a:pt x="134" y="1178"/>
                    <a:pt x="939" y="1178"/>
                  </a:cubicBezTo>
                  <a:cubicBezTo>
                    <a:pt x="1684" y="1178"/>
                    <a:pt x="1549" y="1"/>
                    <a:pt x="74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2"/>
            <p:cNvSpPr/>
            <p:nvPr/>
          </p:nvSpPr>
          <p:spPr>
            <a:xfrm rot="10800000">
              <a:off x="8286666" y="4330564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2"/>
            <p:cNvSpPr/>
            <p:nvPr/>
          </p:nvSpPr>
          <p:spPr>
            <a:xfrm rot="10800000">
              <a:off x="8282954" y="4321423"/>
              <a:ext cx="31164" cy="29074"/>
            </a:xfrm>
            <a:custGeom>
              <a:avLst/>
              <a:gdLst/>
              <a:ahLst/>
              <a:cxnLst/>
              <a:rect l="l" t="t" r="r" b="b"/>
              <a:pathLst>
                <a:path w="999" h="932" extrusionOk="0">
                  <a:moveTo>
                    <a:pt x="677" y="0"/>
                  </a:moveTo>
                  <a:cubicBezTo>
                    <a:pt x="619" y="0"/>
                    <a:pt x="563" y="13"/>
                    <a:pt x="507" y="13"/>
                  </a:cubicBezTo>
                  <a:cubicBezTo>
                    <a:pt x="433" y="13"/>
                    <a:pt x="373" y="88"/>
                    <a:pt x="314" y="88"/>
                  </a:cubicBezTo>
                  <a:cubicBezTo>
                    <a:pt x="1" y="207"/>
                    <a:pt x="1" y="639"/>
                    <a:pt x="194" y="833"/>
                  </a:cubicBezTo>
                  <a:cubicBezTo>
                    <a:pt x="264" y="902"/>
                    <a:pt x="360" y="931"/>
                    <a:pt x="451" y="931"/>
                  </a:cubicBezTo>
                  <a:cubicBezTo>
                    <a:pt x="515" y="931"/>
                    <a:pt x="577" y="917"/>
                    <a:pt x="626" y="892"/>
                  </a:cubicBezTo>
                  <a:cubicBezTo>
                    <a:pt x="805" y="833"/>
                    <a:pt x="880" y="699"/>
                    <a:pt x="939" y="579"/>
                  </a:cubicBezTo>
                  <a:lnTo>
                    <a:pt x="939" y="579"/>
                  </a:lnTo>
                  <a:lnTo>
                    <a:pt x="880" y="639"/>
                  </a:lnTo>
                  <a:cubicBezTo>
                    <a:pt x="939" y="579"/>
                    <a:pt x="939" y="520"/>
                    <a:pt x="999" y="386"/>
                  </a:cubicBezTo>
                  <a:cubicBezTo>
                    <a:pt x="999" y="267"/>
                    <a:pt x="939" y="147"/>
                    <a:pt x="880" y="88"/>
                  </a:cubicBezTo>
                  <a:cubicBezTo>
                    <a:pt x="809" y="17"/>
                    <a:pt x="742" y="0"/>
                    <a:pt x="6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2"/>
            <p:cNvSpPr/>
            <p:nvPr/>
          </p:nvSpPr>
          <p:spPr>
            <a:xfrm rot="10800000">
              <a:off x="7940432" y="4131196"/>
              <a:ext cx="44172" cy="38588"/>
            </a:xfrm>
            <a:custGeom>
              <a:avLst/>
              <a:gdLst/>
              <a:ahLst/>
              <a:cxnLst/>
              <a:rect l="l" t="t" r="r" b="b"/>
              <a:pathLst>
                <a:path w="1416" h="1237" extrusionOk="0">
                  <a:moveTo>
                    <a:pt x="551" y="0"/>
                  </a:moveTo>
                  <a:cubicBezTo>
                    <a:pt x="179" y="0"/>
                    <a:pt x="0" y="373"/>
                    <a:pt x="0" y="686"/>
                  </a:cubicBezTo>
                  <a:cubicBezTo>
                    <a:pt x="0" y="865"/>
                    <a:pt x="119" y="999"/>
                    <a:pt x="239" y="1118"/>
                  </a:cubicBezTo>
                  <a:cubicBezTo>
                    <a:pt x="373" y="1177"/>
                    <a:pt x="492" y="1237"/>
                    <a:pt x="611" y="1237"/>
                  </a:cubicBezTo>
                  <a:lnTo>
                    <a:pt x="671" y="1237"/>
                  </a:lnTo>
                  <a:cubicBezTo>
                    <a:pt x="924" y="1237"/>
                    <a:pt x="1177" y="1118"/>
                    <a:pt x="1296" y="865"/>
                  </a:cubicBezTo>
                  <a:cubicBezTo>
                    <a:pt x="1415" y="626"/>
                    <a:pt x="1296" y="179"/>
                    <a:pt x="924" y="60"/>
                  </a:cubicBezTo>
                  <a:cubicBezTo>
                    <a:pt x="805" y="0"/>
                    <a:pt x="671" y="0"/>
                    <a:pt x="55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2"/>
            <p:cNvSpPr/>
            <p:nvPr/>
          </p:nvSpPr>
          <p:spPr>
            <a:xfrm rot="10800000">
              <a:off x="7963673" y="4131196"/>
              <a:ext cx="1903" cy="31"/>
            </a:xfrm>
            <a:custGeom>
              <a:avLst/>
              <a:gdLst/>
              <a:ahLst/>
              <a:cxnLst/>
              <a:rect l="l" t="t" r="r" b="b"/>
              <a:pathLst>
                <a:path w="61" h="1" extrusionOk="0">
                  <a:moveTo>
                    <a:pt x="1" y="1"/>
                  </a:moveTo>
                  <a:lnTo>
                    <a:pt x="1" y="1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2"/>
            <p:cNvSpPr/>
            <p:nvPr/>
          </p:nvSpPr>
          <p:spPr>
            <a:xfrm rot="10800000">
              <a:off x="7965544" y="4131196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2"/>
            <p:cNvSpPr/>
            <p:nvPr/>
          </p:nvSpPr>
          <p:spPr>
            <a:xfrm rot="10800000">
              <a:off x="7814498" y="4090300"/>
              <a:ext cx="42332" cy="39493"/>
            </a:xfrm>
            <a:custGeom>
              <a:avLst/>
              <a:gdLst/>
              <a:ahLst/>
              <a:cxnLst/>
              <a:rect l="l" t="t" r="r" b="b"/>
              <a:pathLst>
                <a:path w="1357" h="1266" extrusionOk="0">
                  <a:moveTo>
                    <a:pt x="605" y="1"/>
                  </a:moveTo>
                  <a:cubicBezTo>
                    <a:pt x="359" y="1"/>
                    <a:pt x="170" y="135"/>
                    <a:pt x="120" y="387"/>
                  </a:cubicBezTo>
                  <a:cubicBezTo>
                    <a:pt x="61" y="462"/>
                    <a:pt x="61" y="521"/>
                    <a:pt x="61" y="521"/>
                  </a:cubicBezTo>
                  <a:lnTo>
                    <a:pt x="61" y="581"/>
                  </a:lnTo>
                  <a:cubicBezTo>
                    <a:pt x="1" y="1013"/>
                    <a:pt x="373" y="1266"/>
                    <a:pt x="746" y="1266"/>
                  </a:cubicBezTo>
                  <a:lnTo>
                    <a:pt x="865" y="1266"/>
                  </a:lnTo>
                  <a:lnTo>
                    <a:pt x="925" y="1206"/>
                  </a:lnTo>
                  <a:lnTo>
                    <a:pt x="984" y="1206"/>
                  </a:lnTo>
                  <a:cubicBezTo>
                    <a:pt x="1237" y="1072"/>
                    <a:pt x="1357" y="894"/>
                    <a:pt x="1297" y="581"/>
                  </a:cubicBezTo>
                  <a:lnTo>
                    <a:pt x="1297" y="521"/>
                  </a:lnTo>
                  <a:cubicBezTo>
                    <a:pt x="1297" y="149"/>
                    <a:pt x="984" y="15"/>
                    <a:pt x="746" y="15"/>
                  </a:cubicBezTo>
                  <a:cubicBezTo>
                    <a:pt x="697" y="5"/>
                    <a:pt x="650" y="1"/>
                    <a:pt x="60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2"/>
            <p:cNvSpPr/>
            <p:nvPr/>
          </p:nvSpPr>
          <p:spPr>
            <a:xfrm rot="10800000">
              <a:off x="8245707" y="2060847"/>
              <a:ext cx="143684" cy="68161"/>
            </a:xfrm>
            <a:custGeom>
              <a:avLst/>
              <a:gdLst/>
              <a:ahLst/>
              <a:cxnLst/>
              <a:rect l="l" t="t" r="r" b="b"/>
              <a:pathLst>
                <a:path w="4606" h="2185" extrusionOk="0">
                  <a:moveTo>
                    <a:pt x="3746" y="0"/>
                  </a:moveTo>
                  <a:cubicBezTo>
                    <a:pt x="3631" y="0"/>
                    <a:pt x="3515" y="39"/>
                    <a:pt x="3412" y="129"/>
                  </a:cubicBezTo>
                  <a:cubicBezTo>
                    <a:pt x="2920" y="502"/>
                    <a:pt x="2414" y="755"/>
                    <a:pt x="1803" y="934"/>
                  </a:cubicBezTo>
                  <a:cubicBezTo>
                    <a:pt x="1237" y="1128"/>
                    <a:pt x="686" y="1187"/>
                    <a:pt x="179" y="1560"/>
                  </a:cubicBezTo>
                  <a:cubicBezTo>
                    <a:pt x="0" y="1679"/>
                    <a:pt x="60" y="1932"/>
                    <a:pt x="179" y="1992"/>
                  </a:cubicBezTo>
                  <a:cubicBezTo>
                    <a:pt x="530" y="2123"/>
                    <a:pt x="919" y="2184"/>
                    <a:pt x="1319" y="2184"/>
                  </a:cubicBezTo>
                  <a:cubicBezTo>
                    <a:pt x="2414" y="2184"/>
                    <a:pt x="3583" y="1725"/>
                    <a:pt x="4216" y="993"/>
                  </a:cubicBezTo>
                  <a:cubicBezTo>
                    <a:pt x="4605" y="557"/>
                    <a:pt x="4183" y="0"/>
                    <a:pt x="37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2"/>
            <p:cNvSpPr/>
            <p:nvPr/>
          </p:nvSpPr>
          <p:spPr>
            <a:xfrm rot="10800000">
              <a:off x="8269477" y="1987382"/>
              <a:ext cx="106437" cy="30852"/>
            </a:xfrm>
            <a:custGeom>
              <a:avLst/>
              <a:gdLst/>
              <a:ahLst/>
              <a:cxnLst/>
              <a:rect l="l" t="t" r="r" b="b"/>
              <a:pathLst>
                <a:path w="3412" h="989" extrusionOk="0">
                  <a:moveTo>
                    <a:pt x="2320" y="1"/>
                  </a:moveTo>
                  <a:cubicBezTo>
                    <a:pt x="1914" y="1"/>
                    <a:pt x="1467" y="88"/>
                    <a:pt x="1118" y="184"/>
                  </a:cubicBezTo>
                  <a:cubicBezTo>
                    <a:pt x="864" y="243"/>
                    <a:pt x="626" y="303"/>
                    <a:pt x="432" y="362"/>
                  </a:cubicBezTo>
                  <a:cubicBezTo>
                    <a:pt x="254" y="482"/>
                    <a:pt x="179" y="675"/>
                    <a:pt x="0" y="794"/>
                  </a:cubicBezTo>
                  <a:cubicBezTo>
                    <a:pt x="36" y="783"/>
                    <a:pt x="73" y="778"/>
                    <a:pt x="109" y="778"/>
                  </a:cubicBezTo>
                  <a:cubicBezTo>
                    <a:pt x="256" y="778"/>
                    <a:pt x="409" y="854"/>
                    <a:pt x="552" y="854"/>
                  </a:cubicBezTo>
                  <a:lnTo>
                    <a:pt x="1237" y="854"/>
                  </a:lnTo>
                  <a:cubicBezTo>
                    <a:pt x="1743" y="854"/>
                    <a:pt x="2235" y="988"/>
                    <a:pt x="2667" y="988"/>
                  </a:cubicBezTo>
                  <a:cubicBezTo>
                    <a:pt x="3293" y="988"/>
                    <a:pt x="3412" y="184"/>
                    <a:pt x="2786" y="50"/>
                  </a:cubicBezTo>
                  <a:cubicBezTo>
                    <a:pt x="2644" y="15"/>
                    <a:pt x="2486" y="1"/>
                    <a:pt x="232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2"/>
            <p:cNvSpPr/>
            <p:nvPr/>
          </p:nvSpPr>
          <p:spPr>
            <a:xfrm rot="10800000">
              <a:off x="8156988" y="3593519"/>
              <a:ext cx="114174" cy="41302"/>
            </a:xfrm>
            <a:custGeom>
              <a:avLst/>
              <a:gdLst/>
              <a:ahLst/>
              <a:cxnLst/>
              <a:rect l="l" t="t" r="r" b="b"/>
              <a:pathLst>
                <a:path w="3660" h="1324" extrusionOk="0">
                  <a:moveTo>
                    <a:pt x="2230" y="0"/>
                  </a:moveTo>
                  <a:cubicBezTo>
                    <a:pt x="1627" y="0"/>
                    <a:pt x="1002" y="151"/>
                    <a:pt x="486" y="356"/>
                  </a:cubicBezTo>
                  <a:cubicBezTo>
                    <a:pt x="0" y="579"/>
                    <a:pt x="278" y="1323"/>
                    <a:pt x="687" y="1323"/>
                  </a:cubicBezTo>
                  <a:cubicBezTo>
                    <a:pt x="743" y="1323"/>
                    <a:pt x="800" y="1310"/>
                    <a:pt x="858" y="1280"/>
                  </a:cubicBezTo>
                  <a:cubicBezTo>
                    <a:pt x="1737" y="788"/>
                    <a:pt x="2661" y="669"/>
                    <a:pt x="3600" y="416"/>
                  </a:cubicBezTo>
                  <a:cubicBezTo>
                    <a:pt x="3600" y="416"/>
                    <a:pt x="3659" y="356"/>
                    <a:pt x="3600" y="356"/>
                  </a:cubicBezTo>
                  <a:cubicBezTo>
                    <a:pt x="3204" y="101"/>
                    <a:pt x="2724" y="0"/>
                    <a:pt x="22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2"/>
            <p:cNvSpPr/>
            <p:nvPr/>
          </p:nvSpPr>
          <p:spPr>
            <a:xfrm rot="10800000">
              <a:off x="8025720" y="4014839"/>
              <a:ext cx="160592" cy="130894"/>
            </a:xfrm>
            <a:custGeom>
              <a:avLst/>
              <a:gdLst/>
              <a:ahLst/>
              <a:cxnLst/>
              <a:rect l="l" t="t" r="r" b="b"/>
              <a:pathLst>
                <a:path w="5148" h="4196" extrusionOk="0">
                  <a:moveTo>
                    <a:pt x="4293" y="0"/>
                  </a:moveTo>
                  <a:cubicBezTo>
                    <a:pt x="4141" y="0"/>
                    <a:pt x="3986" y="67"/>
                    <a:pt x="3859" y="228"/>
                  </a:cubicBezTo>
                  <a:cubicBezTo>
                    <a:pt x="3293" y="973"/>
                    <a:pt x="2667" y="1643"/>
                    <a:pt x="1997" y="2328"/>
                  </a:cubicBezTo>
                  <a:cubicBezTo>
                    <a:pt x="1371" y="3013"/>
                    <a:pt x="686" y="3580"/>
                    <a:pt x="1" y="4190"/>
                  </a:cubicBezTo>
                  <a:cubicBezTo>
                    <a:pt x="45" y="4194"/>
                    <a:pt x="90" y="4195"/>
                    <a:pt x="135" y="4195"/>
                  </a:cubicBezTo>
                  <a:cubicBezTo>
                    <a:pt x="888" y="4195"/>
                    <a:pt x="1588" y="3734"/>
                    <a:pt x="2235" y="3326"/>
                  </a:cubicBezTo>
                  <a:cubicBezTo>
                    <a:pt x="3174" y="2641"/>
                    <a:pt x="3978" y="1777"/>
                    <a:pt x="4783" y="973"/>
                  </a:cubicBezTo>
                  <a:cubicBezTo>
                    <a:pt x="5148" y="552"/>
                    <a:pt x="4732" y="0"/>
                    <a:pt x="429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2"/>
            <p:cNvSpPr/>
            <p:nvPr/>
          </p:nvSpPr>
          <p:spPr>
            <a:xfrm rot="10800000">
              <a:off x="7567964" y="4167882"/>
              <a:ext cx="83915" cy="141251"/>
            </a:xfrm>
            <a:custGeom>
              <a:avLst/>
              <a:gdLst/>
              <a:ahLst/>
              <a:cxnLst/>
              <a:rect l="l" t="t" r="r" b="b"/>
              <a:pathLst>
                <a:path w="2690" h="4528" extrusionOk="0">
                  <a:moveTo>
                    <a:pt x="2150" y="1"/>
                  </a:moveTo>
                  <a:cubicBezTo>
                    <a:pt x="1980" y="1"/>
                    <a:pt x="1813" y="77"/>
                    <a:pt x="1744" y="252"/>
                  </a:cubicBezTo>
                  <a:cubicBezTo>
                    <a:pt x="1491" y="922"/>
                    <a:pt x="1312" y="1667"/>
                    <a:pt x="1059" y="2352"/>
                  </a:cubicBezTo>
                  <a:cubicBezTo>
                    <a:pt x="746" y="3097"/>
                    <a:pt x="254" y="3723"/>
                    <a:pt x="1" y="4467"/>
                  </a:cubicBezTo>
                  <a:lnTo>
                    <a:pt x="1" y="4527"/>
                  </a:lnTo>
                  <a:cubicBezTo>
                    <a:pt x="1252" y="3782"/>
                    <a:pt x="2235" y="1860"/>
                    <a:pt x="2608" y="490"/>
                  </a:cubicBezTo>
                  <a:cubicBezTo>
                    <a:pt x="2690" y="190"/>
                    <a:pt x="2416" y="1"/>
                    <a:pt x="215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523" name="Google Shape;5523;p32"/>
            <p:cNvGrpSpPr/>
            <p:nvPr/>
          </p:nvGrpSpPr>
          <p:grpSpPr>
            <a:xfrm rot="10800000">
              <a:off x="6410194" y="4210650"/>
              <a:ext cx="1307601" cy="590241"/>
              <a:chOff x="1314344" y="705547"/>
              <a:chExt cx="1307601" cy="590241"/>
            </a:xfrm>
          </p:grpSpPr>
          <p:sp>
            <p:nvSpPr>
              <p:cNvPr id="5524" name="Google Shape;5524;p32"/>
              <p:cNvSpPr/>
              <p:nvPr/>
            </p:nvSpPr>
            <p:spPr>
              <a:xfrm flipH="1">
                <a:off x="1516332" y="737740"/>
                <a:ext cx="758943" cy="347980"/>
              </a:xfrm>
              <a:custGeom>
                <a:avLst/>
                <a:gdLst/>
                <a:ahLst/>
                <a:cxnLst/>
                <a:rect l="l" t="t" r="r" b="b"/>
                <a:pathLst>
                  <a:path w="24329" h="11155" extrusionOk="0">
                    <a:moveTo>
                      <a:pt x="14634" y="0"/>
                    </a:moveTo>
                    <a:cubicBezTo>
                      <a:pt x="14558" y="0"/>
                      <a:pt x="14477" y="4"/>
                      <a:pt x="14392" y="12"/>
                    </a:cubicBezTo>
                    <a:cubicBezTo>
                      <a:pt x="11600" y="311"/>
                      <a:pt x="9381" y="2829"/>
                      <a:pt x="8592" y="2829"/>
                    </a:cubicBezTo>
                    <a:cubicBezTo>
                      <a:pt x="8556" y="2829"/>
                      <a:pt x="8522" y="2823"/>
                      <a:pt x="8492" y="2812"/>
                    </a:cubicBezTo>
                    <a:cubicBezTo>
                      <a:pt x="8120" y="2619"/>
                      <a:pt x="10116" y="1129"/>
                      <a:pt x="8194" y="458"/>
                    </a:cubicBezTo>
                    <a:cubicBezTo>
                      <a:pt x="7758" y="307"/>
                      <a:pt x="7241" y="239"/>
                      <a:pt x="6685" y="239"/>
                    </a:cubicBezTo>
                    <a:cubicBezTo>
                      <a:pt x="4224" y="239"/>
                      <a:pt x="981" y="1571"/>
                      <a:pt x="373" y="2931"/>
                    </a:cubicBezTo>
                    <a:cubicBezTo>
                      <a:pt x="1" y="3930"/>
                      <a:pt x="1669" y="10321"/>
                      <a:pt x="5513" y="11065"/>
                    </a:cubicBezTo>
                    <a:cubicBezTo>
                      <a:pt x="5817" y="11127"/>
                      <a:pt x="6078" y="11155"/>
                      <a:pt x="6301" y="11155"/>
                    </a:cubicBezTo>
                    <a:cubicBezTo>
                      <a:pt x="8128" y="11155"/>
                      <a:pt x="7443" y="9303"/>
                      <a:pt x="8001" y="9144"/>
                    </a:cubicBezTo>
                    <a:cubicBezTo>
                      <a:pt x="8090" y="9122"/>
                      <a:pt x="8182" y="9113"/>
                      <a:pt x="8277" y="9113"/>
                    </a:cubicBezTo>
                    <a:cubicBezTo>
                      <a:pt x="9327" y="9113"/>
                      <a:pt x="10743" y="10304"/>
                      <a:pt x="12739" y="10304"/>
                    </a:cubicBezTo>
                    <a:cubicBezTo>
                      <a:pt x="13216" y="10304"/>
                      <a:pt x="13726" y="10236"/>
                      <a:pt x="14273" y="10067"/>
                    </a:cubicBezTo>
                    <a:cubicBezTo>
                      <a:pt x="16075" y="9516"/>
                      <a:pt x="14019" y="8280"/>
                      <a:pt x="15569" y="8086"/>
                    </a:cubicBezTo>
                    <a:cubicBezTo>
                      <a:pt x="18742" y="7773"/>
                      <a:pt x="24328" y="6283"/>
                      <a:pt x="22585" y="3304"/>
                    </a:cubicBezTo>
                    <a:cubicBezTo>
                      <a:pt x="22082" y="2436"/>
                      <a:pt x="21091" y="2206"/>
                      <a:pt x="20024" y="2206"/>
                    </a:cubicBezTo>
                    <a:cubicBezTo>
                      <a:pt x="18823" y="2206"/>
                      <a:pt x="17524" y="2497"/>
                      <a:pt x="16715" y="2497"/>
                    </a:cubicBezTo>
                    <a:cubicBezTo>
                      <a:pt x="16391" y="2497"/>
                      <a:pt x="16146" y="2451"/>
                      <a:pt x="16016" y="2321"/>
                    </a:cubicBezTo>
                    <a:cubicBezTo>
                      <a:pt x="15588" y="1836"/>
                      <a:pt x="16320" y="0"/>
                      <a:pt x="14634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5" name="Google Shape;5525;p32"/>
              <p:cNvSpPr/>
              <p:nvPr/>
            </p:nvSpPr>
            <p:spPr>
              <a:xfrm flipH="1">
                <a:off x="1613005" y="705547"/>
                <a:ext cx="809573" cy="224510"/>
              </a:xfrm>
              <a:custGeom>
                <a:avLst/>
                <a:gdLst/>
                <a:ahLst/>
                <a:cxnLst/>
                <a:rect l="l" t="t" r="r" b="b"/>
                <a:pathLst>
                  <a:path w="25952" h="7197" extrusionOk="0">
                    <a:moveTo>
                      <a:pt x="60" y="1"/>
                    </a:moveTo>
                    <a:cubicBezTo>
                      <a:pt x="0" y="60"/>
                      <a:pt x="0" y="179"/>
                      <a:pt x="60" y="239"/>
                    </a:cubicBezTo>
                    <a:cubicBezTo>
                      <a:pt x="60" y="239"/>
                      <a:pt x="313" y="612"/>
                      <a:pt x="864" y="1178"/>
                    </a:cubicBezTo>
                    <a:cubicBezTo>
                      <a:pt x="1117" y="1416"/>
                      <a:pt x="1490" y="1788"/>
                      <a:pt x="1862" y="2101"/>
                    </a:cubicBezTo>
                    <a:cubicBezTo>
                      <a:pt x="2235" y="2474"/>
                      <a:pt x="2726" y="2846"/>
                      <a:pt x="3292" y="3219"/>
                    </a:cubicBezTo>
                    <a:cubicBezTo>
                      <a:pt x="3784" y="3651"/>
                      <a:pt x="4410" y="4023"/>
                      <a:pt x="5021" y="4395"/>
                    </a:cubicBezTo>
                    <a:cubicBezTo>
                      <a:pt x="5706" y="4768"/>
                      <a:pt x="6391" y="5140"/>
                      <a:pt x="7136" y="5453"/>
                    </a:cubicBezTo>
                    <a:cubicBezTo>
                      <a:pt x="7509" y="5647"/>
                      <a:pt x="7941" y="5766"/>
                      <a:pt x="8313" y="5960"/>
                    </a:cubicBezTo>
                    <a:cubicBezTo>
                      <a:pt x="8507" y="6019"/>
                      <a:pt x="8745" y="6079"/>
                      <a:pt x="8939" y="6138"/>
                    </a:cubicBezTo>
                    <a:cubicBezTo>
                      <a:pt x="9117" y="6198"/>
                      <a:pt x="9311" y="6258"/>
                      <a:pt x="9564" y="6332"/>
                    </a:cubicBezTo>
                    <a:cubicBezTo>
                      <a:pt x="9743" y="6392"/>
                      <a:pt x="9996" y="6451"/>
                      <a:pt x="10175" y="6511"/>
                    </a:cubicBezTo>
                    <a:cubicBezTo>
                      <a:pt x="10369" y="6571"/>
                      <a:pt x="10607" y="6630"/>
                      <a:pt x="10801" y="6705"/>
                    </a:cubicBezTo>
                    <a:cubicBezTo>
                      <a:pt x="11233" y="6764"/>
                      <a:pt x="11665" y="6824"/>
                      <a:pt x="12097" y="6943"/>
                    </a:cubicBezTo>
                    <a:lnTo>
                      <a:pt x="12410" y="6943"/>
                    </a:lnTo>
                    <a:lnTo>
                      <a:pt x="12782" y="7003"/>
                    </a:lnTo>
                    <a:lnTo>
                      <a:pt x="13408" y="7077"/>
                    </a:lnTo>
                    <a:cubicBezTo>
                      <a:pt x="13840" y="7137"/>
                      <a:pt x="14272" y="7137"/>
                      <a:pt x="14704" y="7196"/>
                    </a:cubicBezTo>
                    <a:lnTo>
                      <a:pt x="16015" y="7196"/>
                    </a:lnTo>
                    <a:cubicBezTo>
                      <a:pt x="16447" y="7196"/>
                      <a:pt x="16819" y="7137"/>
                      <a:pt x="17252" y="7137"/>
                    </a:cubicBezTo>
                    <a:cubicBezTo>
                      <a:pt x="17684" y="7077"/>
                      <a:pt x="18056" y="7077"/>
                      <a:pt x="18428" y="7003"/>
                    </a:cubicBezTo>
                    <a:cubicBezTo>
                      <a:pt x="18875" y="6943"/>
                      <a:pt x="19248" y="6883"/>
                      <a:pt x="19620" y="6824"/>
                    </a:cubicBezTo>
                    <a:cubicBezTo>
                      <a:pt x="19993" y="6764"/>
                      <a:pt x="20365" y="6705"/>
                      <a:pt x="20663" y="6630"/>
                    </a:cubicBezTo>
                    <a:cubicBezTo>
                      <a:pt x="21035" y="6511"/>
                      <a:pt x="21348" y="6451"/>
                      <a:pt x="21661" y="6392"/>
                    </a:cubicBezTo>
                    <a:cubicBezTo>
                      <a:pt x="21974" y="6332"/>
                      <a:pt x="22287" y="6198"/>
                      <a:pt x="22600" y="6138"/>
                    </a:cubicBezTo>
                    <a:cubicBezTo>
                      <a:pt x="22838" y="6079"/>
                      <a:pt x="23151" y="5960"/>
                      <a:pt x="23404" y="5885"/>
                    </a:cubicBezTo>
                    <a:cubicBezTo>
                      <a:pt x="23896" y="5706"/>
                      <a:pt x="24328" y="5587"/>
                      <a:pt x="24700" y="5394"/>
                    </a:cubicBezTo>
                    <a:cubicBezTo>
                      <a:pt x="25386" y="5140"/>
                      <a:pt x="25818" y="4962"/>
                      <a:pt x="25818" y="4962"/>
                    </a:cubicBezTo>
                    <a:cubicBezTo>
                      <a:pt x="25877" y="4962"/>
                      <a:pt x="25952" y="4842"/>
                      <a:pt x="25877" y="4768"/>
                    </a:cubicBezTo>
                    <a:cubicBezTo>
                      <a:pt x="25877" y="4681"/>
                      <a:pt x="25813" y="4625"/>
                      <a:pt x="25756" y="4625"/>
                    </a:cubicBezTo>
                    <a:cubicBezTo>
                      <a:pt x="25735" y="4625"/>
                      <a:pt x="25714" y="4633"/>
                      <a:pt x="25698" y="4649"/>
                    </a:cubicBezTo>
                    <a:cubicBezTo>
                      <a:pt x="25698" y="4649"/>
                      <a:pt x="25266" y="4768"/>
                      <a:pt x="24581" y="5021"/>
                    </a:cubicBezTo>
                    <a:cubicBezTo>
                      <a:pt x="24209" y="5140"/>
                      <a:pt x="23777" y="5274"/>
                      <a:pt x="23270" y="5453"/>
                    </a:cubicBezTo>
                    <a:cubicBezTo>
                      <a:pt x="22778" y="5587"/>
                      <a:pt x="22153" y="5706"/>
                      <a:pt x="21542" y="5885"/>
                    </a:cubicBezTo>
                    <a:cubicBezTo>
                      <a:pt x="21229" y="5960"/>
                      <a:pt x="20916" y="6019"/>
                      <a:pt x="20544" y="6079"/>
                    </a:cubicBezTo>
                    <a:cubicBezTo>
                      <a:pt x="20231" y="6138"/>
                      <a:pt x="19859" y="6258"/>
                      <a:pt x="19486" y="6258"/>
                    </a:cubicBezTo>
                    <a:cubicBezTo>
                      <a:pt x="19114" y="6332"/>
                      <a:pt x="18741" y="6392"/>
                      <a:pt x="18369" y="6451"/>
                    </a:cubicBezTo>
                    <a:cubicBezTo>
                      <a:pt x="17996" y="6451"/>
                      <a:pt x="17624" y="6511"/>
                      <a:pt x="17192" y="6511"/>
                    </a:cubicBezTo>
                    <a:cubicBezTo>
                      <a:pt x="16819" y="6571"/>
                      <a:pt x="16387" y="6571"/>
                      <a:pt x="16015" y="6571"/>
                    </a:cubicBezTo>
                    <a:lnTo>
                      <a:pt x="14779" y="6571"/>
                    </a:lnTo>
                    <a:cubicBezTo>
                      <a:pt x="14332" y="6511"/>
                      <a:pt x="13900" y="6511"/>
                      <a:pt x="13468" y="6451"/>
                    </a:cubicBezTo>
                    <a:lnTo>
                      <a:pt x="12842" y="6392"/>
                    </a:lnTo>
                    <a:lnTo>
                      <a:pt x="12544" y="6332"/>
                    </a:lnTo>
                    <a:lnTo>
                      <a:pt x="12231" y="6258"/>
                    </a:lnTo>
                    <a:lnTo>
                      <a:pt x="11605" y="6198"/>
                    </a:lnTo>
                    <a:cubicBezTo>
                      <a:pt x="11352" y="6138"/>
                      <a:pt x="11173" y="6079"/>
                      <a:pt x="10980" y="6019"/>
                    </a:cubicBezTo>
                    <a:cubicBezTo>
                      <a:pt x="10741" y="6019"/>
                      <a:pt x="10548" y="5960"/>
                      <a:pt x="10369" y="5885"/>
                    </a:cubicBezTo>
                    <a:cubicBezTo>
                      <a:pt x="10116" y="5826"/>
                      <a:pt x="9937" y="5766"/>
                      <a:pt x="9743" y="5706"/>
                    </a:cubicBezTo>
                    <a:cubicBezTo>
                      <a:pt x="9490" y="5706"/>
                      <a:pt x="9311" y="5647"/>
                      <a:pt x="9117" y="5513"/>
                    </a:cubicBezTo>
                    <a:cubicBezTo>
                      <a:pt x="8939" y="5453"/>
                      <a:pt x="8745" y="5394"/>
                      <a:pt x="8566" y="5334"/>
                    </a:cubicBezTo>
                    <a:cubicBezTo>
                      <a:pt x="8134" y="5215"/>
                      <a:pt x="7762" y="5081"/>
                      <a:pt x="7389" y="4902"/>
                    </a:cubicBezTo>
                    <a:cubicBezTo>
                      <a:pt x="7196" y="4842"/>
                      <a:pt x="7017" y="4768"/>
                      <a:pt x="6823" y="4649"/>
                    </a:cubicBezTo>
                    <a:cubicBezTo>
                      <a:pt x="6704" y="4589"/>
                      <a:pt x="6510" y="4530"/>
                      <a:pt x="6332" y="4395"/>
                    </a:cubicBezTo>
                    <a:cubicBezTo>
                      <a:pt x="5959" y="4276"/>
                      <a:pt x="5646" y="4098"/>
                      <a:pt x="5333" y="3904"/>
                    </a:cubicBezTo>
                    <a:cubicBezTo>
                      <a:pt x="4648" y="3531"/>
                      <a:pt x="4097" y="3159"/>
                      <a:pt x="3531" y="2846"/>
                    </a:cubicBezTo>
                    <a:cubicBezTo>
                      <a:pt x="3039" y="2474"/>
                      <a:pt x="2548" y="2101"/>
                      <a:pt x="2175" y="1788"/>
                    </a:cubicBezTo>
                    <a:cubicBezTo>
                      <a:pt x="1743" y="1416"/>
                      <a:pt x="1430" y="1118"/>
                      <a:pt x="1117" y="865"/>
                    </a:cubicBezTo>
                    <a:cubicBezTo>
                      <a:pt x="626" y="373"/>
                      <a:pt x="313" y="60"/>
                      <a:pt x="313" y="60"/>
                    </a:cubicBezTo>
                    <a:cubicBezTo>
                      <a:pt x="253" y="1"/>
                      <a:pt x="179" y="1"/>
                      <a:pt x="60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6" name="Google Shape;5526;p32"/>
              <p:cNvSpPr/>
              <p:nvPr/>
            </p:nvSpPr>
            <p:spPr>
              <a:xfrm flipH="1">
                <a:off x="1671090" y="824057"/>
                <a:ext cx="168734" cy="116513"/>
              </a:xfrm>
              <a:custGeom>
                <a:avLst/>
                <a:gdLst/>
                <a:ahLst/>
                <a:cxnLst/>
                <a:rect l="l" t="t" r="r" b="b"/>
                <a:pathLst>
                  <a:path w="5409" h="3735" extrusionOk="0">
                    <a:moveTo>
                      <a:pt x="3911" y="1"/>
                    </a:moveTo>
                    <a:cubicBezTo>
                      <a:pt x="3863" y="1"/>
                      <a:pt x="3814" y="15"/>
                      <a:pt x="3785" y="45"/>
                    </a:cubicBezTo>
                    <a:cubicBezTo>
                      <a:pt x="3546" y="299"/>
                      <a:pt x="3233" y="537"/>
                      <a:pt x="2921" y="790"/>
                    </a:cubicBezTo>
                    <a:cubicBezTo>
                      <a:pt x="2667" y="1043"/>
                      <a:pt x="2354" y="1282"/>
                      <a:pt x="2057" y="1475"/>
                    </a:cubicBezTo>
                    <a:cubicBezTo>
                      <a:pt x="1803" y="1714"/>
                      <a:pt x="1490" y="1907"/>
                      <a:pt x="1178" y="2161"/>
                    </a:cubicBezTo>
                    <a:cubicBezTo>
                      <a:pt x="865" y="2339"/>
                      <a:pt x="567" y="2533"/>
                      <a:pt x="254" y="2593"/>
                    </a:cubicBezTo>
                    <a:cubicBezTo>
                      <a:pt x="120" y="2652"/>
                      <a:pt x="1" y="2772"/>
                      <a:pt x="1" y="2906"/>
                    </a:cubicBezTo>
                    <a:cubicBezTo>
                      <a:pt x="1" y="3084"/>
                      <a:pt x="194" y="3278"/>
                      <a:pt x="314" y="3278"/>
                    </a:cubicBezTo>
                    <a:lnTo>
                      <a:pt x="1550" y="3278"/>
                    </a:lnTo>
                    <a:cubicBezTo>
                      <a:pt x="1982" y="3278"/>
                      <a:pt x="2354" y="3278"/>
                      <a:pt x="2801" y="3338"/>
                    </a:cubicBezTo>
                    <a:cubicBezTo>
                      <a:pt x="3174" y="3338"/>
                      <a:pt x="3606" y="3397"/>
                      <a:pt x="3978" y="3457"/>
                    </a:cubicBezTo>
                    <a:cubicBezTo>
                      <a:pt x="4217" y="3457"/>
                      <a:pt x="4410" y="3457"/>
                      <a:pt x="4589" y="3516"/>
                    </a:cubicBezTo>
                    <a:cubicBezTo>
                      <a:pt x="4664" y="3516"/>
                      <a:pt x="4783" y="3576"/>
                      <a:pt x="4842" y="3576"/>
                    </a:cubicBezTo>
                    <a:cubicBezTo>
                      <a:pt x="4962" y="3650"/>
                      <a:pt x="5036" y="3650"/>
                      <a:pt x="5096" y="3710"/>
                    </a:cubicBezTo>
                    <a:lnTo>
                      <a:pt x="5155" y="3710"/>
                    </a:lnTo>
                    <a:cubicBezTo>
                      <a:pt x="5173" y="3727"/>
                      <a:pt x="5190" y="3735"/>
                      <a:pt x="5208" y="3735"/>
                    </a:cubicBezTo>
                    <a:cubicBezTo>
                      <a:pt x="5250" y="3735"/>
                      <a:pt x="5292" y="3693"/>
                      <a:pt x="5334" y="3650"/>
                    </a:cubicBezTo>
                    <a:cubicBezTo>
                      <a:pt x="5408" y="3576"/>
                      <a:pt x="5408" y="3457"/>
                      <a:pt x="5274" y="3397"/>
                    </a:cubicBezTo>
                    <a:cubicBezTo>
                      <a:pt x="5096" y="3278"/>
                      <a:pt x="4902" y="3204"/>
                      <a:pt x="4723" y="3144"/>
                    </a:cubicBezTo>
                    <a:cubicBezTo>
                      <a:pt x="4470" y="3025"/>
                      <a:pt x="4291" y="2965"/>
                      <a:pt x="4097" y="2965"/>
                    </a:cubicBezTo>
                    <a:cubicBezTo>
                      <a:pt x="3665" y="2831"/>
                      <a:pt x="3233" y="2772"/>
                      <a:pt x="2861" y="2712"/>
                    </a:cubicBezTo>
                    <a:cubicBezTo>
                      <a:pt x="2429" y="2712"/>
                      <a:pt x="1982" y="2652"/>
                      <a:pt x="1610" y="2652"/>
                    </a:cubicBezTo>
                    <a:cubicBezTo>
                      <a:pt x="1593" y="2650"/>
                      <a:pt x="1575" y="2648"/>
                      <a:pt x="1558" y="2646"/>
                    </a:cubicBezTo>
                    <a:lnTo>
                      <a:pt x="1558" y="2646"/>
                    </a:lnTo>
                    <a:cubicBezTo>
                      <a:pt x="1868" y="2396"/>
                      <a:pt x="2178" y="2217"/>
                      <a:pt x="2429" y="1907"/>
                    </a:cubicBezTo>
                    <a:cubicBezTo>
                      <a:pt x="2727" y="1654"/>
                      <a:pt x="2980" y="1416"/>
                      <a:pt x="3293" y="1103"/>
                    </a:cubicBezTo>
                    <a:cubicBezTo>
                      <a:pt x="3546" y="850"/>
                      <a:pt x="3785" y="537"/>
                      <a:pt x="4038" y="299"/>
                    </a:cubicBezTo>
                    <a:cubicBezTo>
                      <a:pt x="4097" y="164"/>
                      <a:pt x="4097" y="105"/>
                      <a:pt x="4038" y="45"/>
                    </a:cubicBezTo>
                    <a:cubicBezTo>
                      <a:pt x="4008" y="15"/>
                      <a:pt x="3960" y="1"/>
                      <a:pt x="39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7" name="Google Shape;5527;p32"/>
              <p:cNvSpPr/>
              <p:nvPr/>
            </p:nvSpPr>
            <p:spPr>
              <a:xfrm flipH="1">
                <a:off x="1828157" y="779448"/>
                <a:ext cx="195686" cy="239234"/>
              </a:xfrm>
              <a:custGeom>
                <a:avLst/>
                <a:gdLst/>
                <a:ahLst/>
                <a:cxnLst/>
                <a:rect l="l" t="t" r="r" b="b"/>
                <a:pathLst>
                  <a:path w="6273" h="7669" extrusionOk="0">
                    <a:moveTo>
                      <a:pt x="6086" y="0"/>
                    </a:moveTo>
                    <a:cubicBezTo>
                      <a:pt x="6037" y="0"/>
                      <a:pt x="5989" y="15"/>
                      <a:pt x="5959" y="45"/>
                    </a:cubicBezTo>
                    <a:cubicBezTo>
                      <a:pt x="5721" y="239"/>
                      <a:pt x="5527" y="477"/>
                      <a:pt x="5348" y="671"/>
                    </a:cubicBezTo>
                    <a:cubicBezTo>
                      <a:pt x="5095" y="850"/>
                      <a:pt x="4902" y="1043"/>
                      <a:pt x="4663" y="1222"/>
                    </a:cubicBezTo>
                    <a:cubicBezTo>
                      <a:pt x="4410" y="1475"/>
                      <a:pt x="4231" y="1654"/>
                      <a:pt x="3978" y="1848"/>
                    </a:cubicBezTo>
                    <a:cubicBezTo>
                      <a:pt x="3784" y="2026"/>
                      <a:pt x="3546" y="2161"/>
                      <a:pt x="3293" y="2339"/>
                    </a:cubicBezTo>
                    <a:cubicBezTo>
                      <a:pt x="3039" y="2533"/>
                      <a:pt x="2801" y="2712"/>
                      <a:pt x="2607" y="2846"/>
                    </a:cubicBezTo>
                    <a:cubicBezTo>
                      <a:pt x="2488" y="2965"/>
                      <a:pt x="2369" y="3025"/>
                      <a:pt x="2235" y="3084"/>
                    </a:cubicBezTo>
                    <a:lnTo>
                      <a:pt x="1862" y="3337"/>
                    </a:lnTo>
                    <a:lnTo>
                      <a:pt x="1490" y="3516"/>
                    </a:lnTo>
                    <a:cubicBezTo>
                      <a:pt x="1371" y="3591"/>
                      <a:pt x="1177" y="3650"/>
                      <a:pt x="1058" y="3710"/>
                    </a:cubicBezTo>
                    <a:cubicBezTo>
                      <a:pt x="939" y="3769"/>
                      <a:pt x="805" y="3829"/>
                      <a:pt x="686" y="3889"/>
                    </a:cubicBezTo>
                    <a:lnTo>
                      <a:pt x="313" y="4023"/>
                    </a:lnTo>
                    <a:lnTo>
                      <a:pt x="253" y="4023"/>
                    </a:lnTo>
                    <a:cubicBezTo>
                      <a:pt x="194" y="4082"/>
                      <a:pt x="134" y="4142"/>
                      <a:pt x="60" y="4202"/>
                    </a:cubicBezTo>
                    <a:cubicBezTo>
                      <a:pt x="0" y="4395"/>
                      <a:pt x="134" y="4574"/>
                      <a:pt x="313" y="4634"/>
                    </a:cubicBezTo>
                    <a:cubicBezTo>
                      <a:pt x="373" y="4708"/>
                      <a:pt x="507" y="4708"/>
                      <a:pt x="626" y="4768"/>
                    </a:cubicBezTo>
                    <a:cubicBezTo>
                      <a:pt x="686" y="4827"/>
                      <a:pt x="805" y="4887"/>
                      <a:pt x="939" y="4887"/>
                    </a:cubicBezTo>
                    <a:cubicBezTo>
                      <a:pt x="1058" y="4946"/>
                      <a:pt x="1118" y="5006"/>
                      <a:pt x="1252" y="5080"/>
                    </a:cubicBezTo>
                    <a:lnTo>
                      <a:pt x="1550" y="5200"/>
                    </a:lnTo>
                    <a:cubicBezTo>
                      <a:pt x="1684" y="5259"/>
                      <a:pt x="1803" y="5319"/>
                      <a:pt x="1862" y="5378"/>
                    </a:cubicBezTo>
                    <a:lnTo>
                      <a:pt x="2175" y="5572"/>
                    </a:lnTo>
                    <a:lnTo>
                      <a:pt x="2488" y="5691"/>
                    </a:lnTo>
                    <a:lnTo>
                      <a:pt x="2801" y="5885"/>
                    </a:lnTo>
                    <a:lnTo>
                      <a:pt x="3114" y="6064"/>
                    </a:lnTo>
                    <a:cubicBezTo>
                      <a:pt x="3173" y="6198"/>
                      <a:pt x="3293" y="6198"/>
                      <a:pt x="3412" y="6317"/>
                    </a:cubicBezTo>
                    <a:cubicBezTo>
                      <a:pt x="3605" y="6436"/>
                      <a:pt x="3784" y="6570"/>
                      <a:pt x="3978" y="6689"/>
                    </a:cubicBezTo>
                    <a:cubicBezTo>
                      <a:pt x="4097" y="6749"/>
                      <a:pt x="4157" y="6809"/>
                      <a:pt x="4291" y="6943"/>
                    </a:cubicBezTo>
                    <a:lnTo>
                      <a:pt x="4529" y="7121"/>
                    </a:lnTo>
                    <a:cubicBezTo>
                      <a:pt x="4723" y="7315"/>
                      <a:pt x="4902" y="7434"/>
                      <a:pt x="5095" y="7613"/>
                    </a:cubicBezTo>
                    <a:cubicBezTo>
                      <a:pt x="5125" y="7650"/>
                      <a:pt x="5170" y="7669"/>
                      <a:pt x="5216" y="7669"/>
                    </a:cubicBezTo>
                    <a:cubicBezTo>
                      <a:pt x="5263" y="7669"/>
                      <a:pt x="5311" y="7650"/>
                      <a:pt x="5348" y="7613"/>
                    </a:cubicBezTo>
                    <a:cubicBezTo>
                      <a:pt x="5408" y="7553"/>
                      <a:pt x="5408" y="7434"/>
                      <a:pt x="5348" y="7375"/>
                    </a:cubicBezTo>
                    <a:lnTo>
                      <a:pt x="4782" y="6809"/>
                    </a:lnTo>
                    <a:lnTo>
                      <a:pt x="4529" y="6570"/>
                    </a:lnTo>
                    <a:cubicBezTo>
                      <a:pt x="4470" y="6496"/>
                      <a:pt x="4350" y="6436"/>
                      <a:pt x="4291" y="6317"/>
                    </a:cubicBezTo>
                    <a:cubicBezTo>
                      <a:pt x="4097" y="6198"/>
                      <a:pt x="3918" y="6004"/>
                      <a:pt x="3725" y="5885"/>
                    </a:cubicBezTo>
                    <a:cubicBezTo>
                      <a:pt x="3605" y="5825"/>
                      <a:pt x="3486" y="5751"/>
                      <a:pt x="3412" y="5632"/>
                    </a:cubicBezTo>
                    <a:lnTo>
                      <a:pt x="3114" y="5453"/>
                    </a:lnTo>
                    <a:lnTo>
                      <a:pt x="2801" y="5259"/>
                    </a:lnTo>
                    <a:lnTo>
                      <a:pt x="2488" y="5006"/>
                    </a:lnTo>
                    <a:lnTo>
                      <a:pt x="2175" y="4827"/>
                    </a:lnTo>
                    <a:cubicBezTo>
                      <a:pt x="2056" y="4768"/>
                      <a:pt x="1997" y="4708"/>
                      <a:pt x="1862" y="4634"/>
                    </a:cubicBezTo>
                    <a:lnTo>
                      <a:pt x="1550" y="4514"/>
                    </a:lnTo>
                    <a:cubicBezTo>
                      <a:pt x="1459" y="4469"/>
                      <a:pt x="1369" y="4424"/>
                      <a:pt x="1272" y="4379"/>
                    </a:cubicBezTo>
                    <a:lnTo>
                      <a:pt x="1272" y="4379"/>
                    </a:lnTo>
                    <a:cubicBezTo>
                      <a:pt x="1308" y="4365"/>
                      <a:pt x="1342" y="4350"/>
                      <a:pt x="1371" y="4336"/>
                    </a:cubicBezTo>
                    <a:cubicBezTo>
                      <a:pt x="1490" y="4202"/>
                      <a:pt x="1624" y="4142"/>
                      <a:pt x="1743" y="4082"/>
                    </a:cubicBezTo>
                    <a:lnTo>
                      <a:pt x="2175" y="3889"/>
                    </a:lnTo>
                    <a:lnTo>
                      <a:pt x="2548" y="3650"/>
                    </a:lnTo>
                    <a:cubicBezTo>
                      <a:pt x="2667" y="3516"/>
                      <a:pt x="2801" y="3457"/>
                      <a:pt x="2920" y="3397"/>
                    </a:cubicBezTo>
                    <a:cubicBezTo>
                      <a:pt x="3173" y="3218"/>
                      <a:pt x="3412" y="3025"/>
                      <a:pt x="3665" y="2846"/>
                    </a:cubicBezTo>
                    <a:cubicBezTo>
                      <a:pt x="3918" y="2652"/>
                      <a:pt x="4097" y="2473"/>
                      <a:pt x="4350" y="2220"/>
                    </a:cubicBezTo>
                    <a:cubicBezTo>
                      <a:pt x="4604" y="2026"/>
                      <a:pt x="4782" y="1848"/>
                      <a:pt x="5036" y="1594"/>
                    </a:cubicBezTo>
                    <a:cubicBezTo>
                      <a:pt x="5214" y="1416"/>
                      <a:pt x="5408" y="1162"/>
                      <a:pt x="5646" y="984"/>
                    </a:cubicBezTo>
                    <a:cubicBezTo>
                      <a:pt x="5840" y="730"/>
                      <a:pt x="6019" y="537"/>
                      <a:pt x="6213" y="298"/>
                    </a:cubicBezTo>
                    <a:cubicBezTo>
                      <a:pt x="6272" y="239"/>
                      <a:pt x="6272" y="105"/>
                      <a:pt x="6213" y="45"/>
                    </a:cubicBezTo>
                    <a:cubicBezTo>
                      <a:pt x="6183" y="15"/>
                      <a:pt x="6134" y="0"/>
                      <a:pt x="6086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8" name="Google Shape;5528;p32"/>
              <p:cNvSpPr/>
              <p:nvPr/>
            </p:nvSpPr>
            <p:spPr>
              <a:xfrm flipH="1">
                <a:off x="2050765" y="778200"/>
                <a:ext cx="135729" cy="101665"/>
              </a:xfrm>
              <a:custGeom>
                <a:avLst/>
                <a:gdLst/>
                <a:ahLst/>
                <a:cxnLst/>
                <a:rect l="l" t="t" r="r" b="b"/>
                <a:pathLst>
                  <a:path w="4351" h="3259" extrusionOk="0">
                    <a:moveTo>
                      <a:pt x="4223" y="1"/>
                    </a:moveTo>
                    <a:cubicBezTo>
                      <a:pt x="4159" y="1"/>
                      <a:pt x="4079" y="43"/>
                      <a:pt x="4037" y="85"/>
                    </a:cubicBezTo>
                    <a:lnTo>
                      <a:pt x="4037" y="145"/>
                    </a:lnTo>
                    <a:cubicBezTo>
                      <a:pt x="3978" y="145"/>
                      <a:pt x="3978" y="204"/>
                      <a:pt x="3918" y="204"/>
                    </a:cubicBezTo>
                    <a:cubicBezTo>
                      <a:pt x="3859" y="279"/>
                      <a:pt x="3859" y="338"/>
                      <a:pt x="3724" y="398"/>
                    </a:cubicBezTo>
                    <a:cubicBezTo>
                      <a:pt x="3665" y="458"/>
                      <a:pt x="3605" y="517"/>
                      <a:pt x="3546" y="577"/>
                    </a:cubicBezTo>
                    <a:cubicBezTo>
                      <a:pt x="3486" y="711"/>
                      <a:pt x="3352" y="770"/>
                      <a:pt x="3292" y="830"/>
                    </a:cubicBezTo>
                    <a:cubicBezTo>
                      <a:pt x="3173" y="949"/>
                      <a:pt x="3039" y="1024"/>
                      <a:pt x="2920" y="1083"/>
                    </a:cubicBezTo>
                    <a:cubicBezTo>
                      <a:pt x="2860" y="1202"/>
                      <a:pt x="2741" y="1262"/>
                      <a:pt x="2607" y="1396"/>
                    </a:cubicBezTo>
                    <a:cubicBezTo>
                      <a:pt x="2488" y="1456"/>
                      <a:pt x="2369" y="1515"/>
                      <a:pt x="2235" y="1634"/>
                    </a:cubicBezTo>
                    <a:lnTo>
                      <a:pt x="2056" y="1769"/>
                    </a:lnTo>
                    <a:cubicBezTo>
                      <a:pt x="1996" y="1769"/>
                      <a:pt x="1922" y="1828"/>
                      <a:pt x="1862" y="1888"/>
                    </a:cubicBezTo>
                    <a:cubicBezTo>
                      <a:pt x="1743" y="1947"/>
                      <a:pt x="1624" y="2007"/>
                      <a:pt x="1490" y="2141"/>
                    </a:cubicBezTo>
                    <a:cubicBezTo>
                      <a:pt x="1371" y="2201"/>
                      <a:pt x="1251" y="2260"/>
                      <a:pt x="1117" y="2320"/>
                    </a:cubicBezTo>
                    <a:cubicBezTo>
                      <a:pt x="998" y="2379"/>
                      <a:pt x="879" y="2439"/>
                      <a:pt x="805" y="2513"/>
                    </a:cubicBezTo>
                    <a:cubicBezTo>
                      <a:pt x="373" y="2752"/>
                      <a:pt x="134" y="2945"/>
                      <a:pt x="134" y="2945"/>
                    </a:cubicBezTo>
                    <a:cubicBezTo>
                      <a:pt x="60" y="2945"/>
                      <a:pt x="0" y="3065"/>
                      <a:pt x="60" y="3124"/>
                    </a:cubicBezTo>
                    <a:cubicBezTo>
                      <a:pt x="60" y="3184"/>
                      <a:pt x="194" y="3258"/>
                      <a:pt x="253" y="3258"/>
                    </a:cubicBezTo>
                    <a:cubicBezTo>
                      <a:pt x="253" y="3258"/>
                      <a:pt x="566" y="3124"/>
                      <a:pt x="998" y="2945"/>
                    </a:cubicBezTo>
                    <a:cubicBezTo>
                      <a:pt x="1117" y="2945"/>
                      <a:pt x="1251" y="2886"/>
                      <a:pt x="1371" y="2811"/>
                    </a:cubicBezTo>
                    <a:cubicBezTo>
                      <a:pt x="1490" y="2752"/>
                      <a:pt x="1624" y="2692"/>
                      <a:pt x="1743" y="2633"/>
                    </a:cubicBezTo>
                    <a:cubicBezTo>
                      <a:pt x="1922" y="2573"/>
                      <a:pt x="2056" y="2513"/>
                      <a:pt x="2175" y="2379"/>
                    </a:cubicBezTo>
                    <a:cubicBezTo>
                      <a:pt x="2235" y="2379"/>
                      <a:pt x="2294" y="2320"/>
                      <a:pt x="2369" y="2320"/>
                    </a:cubicBezTo>
                    <a:lnTo>
                      <a:pt x="2607" y="2141"/>
                    </a:lnTo>
                    <a:cubicBezTo>
                      <a:pt x="2741" y="2066"/>
                      <a:pt x="2860" y="1947"/>
                      <a:pt x="2980" y="1888"/>
                    </a:cubicBezTo>
                    <a:cubicBezTo>
                      <a:pt x="3114" y="1769"/>
                      <a:pt x="3233" y="1694"/>
                      <a:pt x="3352" y="1575"/>
                    </a:cubicBezTo>
                    <a:cubicBezTo>
                      <a:pt x="3486" y="1456"/>
                      <a:pt x="3546" y="1396"/>
                      <a:pt x="3665" y="1262"/>
                    </a:cubicBezTo>
                    <a:cubicBezTo>
                      <a:pt x="3784" y="1143"/>
                      <a:pt x="3859" y="1083"/>
                      <a:pt x="3918" y="949"/>
                    </a:cubicBezTo>
                    <a:cubicBezTo>
                      <a:pt x="4037" y="890"/>
                      <a:pt x="4037" y="770"/>
                      <a:pt x="4097" y="711"/>
                    </a:cubicBezTo>
                    <a:cubicBezTo>
                      <a:pt x="4157" y="577"/>
                      <a:pt x="4231" y="517"/>
                      <a:pt x="4291" y="458"/>
                    </a:cubicBezTo>
                    <a:cubicBezTo>
                      <a:pt x="4350" y="338"/>
                      <a:pt x="4350" y="204"/>
                      <a:pt x="4350" y="204"/>
                    </a:cubicBezTo>
                    <a:cubicBezTo>
                      <a:pt x="4350" y="145"/>
                      <a:pt x="4350" y="85"/>
                      <a:pt x="4291" y="26"/>
                    </a:cubicBezTo>
                    <a:cubicBezTo>
                      <a:pt x="4273" y="8"/>
                      <a:pt x="4249" y="1"/>
                      <a:pt x="4223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29" name="Google Shape;5529;p32"/>
              <p:cNvSpPr/>
              <p:nvPr/>
            </p:nvSpPr>
            <p:spPr>
              <a:xfrm flipH="1">
                <a:off x="2077717" y="870069"/>
                <a:ext cx="108777" cy="162682"/>
              </a:xfrm>
              <a:custGeom>
                <a:avLst/>
                <a:gdLst/>
                <a:ahLst/>
                <a:cxnLst/>
                <a:rect l="l" t="t" r="r" b="b"/>
                <a:pathLst>
                  <a:path w="3487" h="5215" extrusionOk="0">
                    <a:moveTo>
                      <a:pt x="194" y="0"/>
                    </a:moveTo>
                    <a:cubicBezTo>
                      <a:pt x="60" y="0"/>
                      <a:pt x="0" y="120"/>
                      <a:pt x="60" y="179"/>
                    </a:cubicBezTo>
                    <a:cubicBezTo>
                      <a:pt x="60" y="179"/>
                      <a:pt x="134" y="552"/>
                      <a:pt x="313" y="1118"/>
                    </a:cubicBezTo>
                    <a:cubicBezTo>
                      <a:pt x="432" y="1356"/>
                      <a:pt x="566" y="1669"/>
                      <a:pt x="685" y="1982"/>
                    </a:cubicBezTo>
                    <a:cubicBezTo>
                      <a:pt x="805" y="2295"/>
                      <a:pt x="998" y="2607"/>
                      <a:pt x="1177" y="2920"/>
                    </a:cubicBezTo>
                    <a:cubicBezTo>
                      <a:pt x="1311" y="3099"/>
                      <a:pt x="1371" y="3218"/>
                      <a:pt x="1490" y="3412"/>
                    </a:cubicBezTo>
                    <a:cubicBezTo>
                      <a:pt x="1549" y="3591"/>
                      <a:pt x="1684" y="3725"/>
                      <a:pt x="1803" y="3844"/>
                    </a:cubicBezTo>
                    <a:cubicBezTo>
                      <a:pt x="1922" y="3963"/>
                      <a:pt x="1996" y="4157"/>
                      <a:pt x="2116" y="4276"/>
                    </a:cubicBezTo>
                    <a:cubicBezTo>
                      <a:pt x="2235" y="4410"/>
                      <a:pt x="2294" y="4470"/>
                      <a:pt x="2428" y="4589"/>
                    </a:cubicBezTo>
                    <a:cubicBezTo>
                      <a:pt x="2548" y="4708"/>
                      <a:pt x="2607" y="4783"/>
                      <a:pt x="2741" y="4842"/>
                    </a:cubicBezTo>
                    <a:cubicBezTo>
                      <a:pt x="2801" y="4961"/>
                      <a:pt x="2860" y="5021"/>
                      <a:pt x="2980" y="5021"/>
                    </a:cubicBezTo>
                    <a:cubicBezTo>
                      <a:pt x="3114" y="5155"/>
                      <a:pt x="3173" y="5215"/>
                      <a:pt x="3173" y="5215"/>
                    </a:cubicBezTo>
                    <a:cubicBezTo>
                      <a:pt x="3233" y="5215"/>
                      <a:pt x="3352" y="5215"/>
                      <a:pt x="3352" y="5155"/>
                    </a:cubicBezTo>
                    <a:cubicBezTo>
                      <a:pt x="3486" y="5080"/>
                      <a:pt x="3486" y="5021"/>
                      <a:pt x="3412" y="4961"/>
                    </a:cubicBezTo>
                    <a:lnTo>
                      <a:pt x="3352" y="4902"/>
                    </a:lnTo>
                    <a:cubicBezTo>
                      <a:pt x="3352" y="4902"/>
                      <a:pt x="3352" y="4842"/>
                      <a:pt x="3233" y="4708"/>
                    </a:cubicBezTo>
                    <a:cubicBezTo>
                      <a:pt x="3173" y="4708"/>
                      <a:pt x="3114" y="4589"/>
                      <a:pt x="3039" y="4529"/>
                    </a:cubicBezTo>
                    <a:cubicBezTo>
                      <a:pt x="2980" y="4470"/>
                      <a:pt x="2920" y="4336"/>
                      <a:pt x="2801" y="4276"/>
                    </a:cubicBezTo>
                    <a:cubicBezTo>
                      <a:pt x="2741" y="4157"/>
                      <a:pt x="2667" y="4038"/>
                      <a:pt x="2548" y="3904"/>
                    </a:cubicBezTo>
                    <a:cubicBezTo>
                      <a:pt x="2488" y="3784"/>
                      <a:pt x="2369" y="3665"/>
                      <a:pt x="2294" y="3531"/>
                    </a:cubicBezTo>
                    <a:cubicBezTo>
                      <a:pt x="2175" y="3352"/>
                      <a:pt x="2116" y="3218"/>
                      <a:pt x="1996" y="3040"/>
                    </a:cubicBezTo>
                    <a:cubicBezTo>
                      <a:pt x="1922" y="2920"/>
                      <a:pt x="1803" y="2786"/>
                      <a:pt x="1743" y="2607"/>
                    </a:cubicBezTo>
                    <a:cubicBezTo>
                      <a:pt x="1684" y="2473"/>
                      <a:pt x="1549" y="2295"/>
                      <a:pt x="1490" y="2175"/>
                    </a:cubicBezTo>
                    <a:cubicBezTo>
                      <a:pt x="1371" y="1982"/>
                      <a:pt x="1311" y="1863"/>
                      <a:pt x="1251" y="1669"/>
                    </a:cubicBezTo>
                    <a:cubicBezTo>
                      <a:pt x="1058" y="1356"/>
                      <a:pt x="939" y="1118"/>
                      <a:pt x="805" y="864"/>
                    </a:cubicBezTo>
                    <a:cubicBezTo>
                      <a:pt x="566" y="373"/>
                      <a:pt x="373" y="60"/>
                      <a:pt x="373" y="60"/>
                    </a:cubicBezTo>
                    <a:cubicBezTo>
                      <a:pt x="313" y="0"/>
                      <a:pt x="253" y="0"/>
                      <a:pt x="194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0" name="Google Shape;5530;p32"/>
              <p:cNvSpPr/>
              <p:nvPr/>
            </p:nvSpPr>
            <p:spPr>
              <a:xfrm flipH="1">
                <a:off x="2292900" y="1209284"/>
                <a:ext cx="257484" cy="83166"/>
              </a:xfrm>
              <a:custGeom>
                <a:avLst/>
                <a:gdLst/>
                <a:ahLst/>
                <a:cxnLst/>
                <a:rect l="l" t="t" r="r" b="b"/>
                <a:pathLst>
                  <a:path w="8254" h="2666" extrusionOk="0">
                    <a:moveTo>
                      <a:pt x="5673" y="1"/>
                    </a:moveTo>
                    <a:cubicBezTo>
                      <a:pt x="5010" y="1"/>
                      <a:pt x="4241" y="101"/>
                      <a:pt x="3412" y="300"/>
                    </a:cubicBezTo>
                    <a:cubicBezTo>
                      <a:pt x="1669" y="732"/>
                      <a:pt x="0" y="2102"/>
                      <a:pt x="0" y="2102"/>
                    </a:cubicBezTo>
                    <a:cubicBezTo>
                      <a:pt x="0" y="2102"/>
                      <a:pt x="1389" y="2666"/>
                      <a:pt x="3188" y="2666"/>
                    </a:cubicBezTo>
                    <a:cubicBezTo>
                      <a:pt x="3537" y="2666"/>
                      <a:pt x="3902" y="2645"/>
                      <a:pt x="4276" y="2594"/>
                    </a:cubicBezTo>
                    <a:cubicBezTo>
                      <a:pt x="6079" y="2340"/>
                      <a:pt x="8254" y="1283"/>
                      <a:pt x="7822" y="732"/>
                    </a:cubicBezTo>
                    <a:cubicBezTo>
                      <a:pt x="7477" y="242"/>
                      <a:pt x="6703" y="1"/>
                      <a:pt x="5673" y="1"/>
                    </a:cubicBezTo>
                    <a:close/>
                  </a:path>
                </a:pathLst>
              </a:custGeom>
              <a:solidFill>
                <a:srgbClr val="40AB6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1" name="Google Shape;5531;p32"/>
              <p:cNvSpPr/>
              <p:nvPr/>
            </p:nvSpPr>
            <p:spPr>
              <a:xfrm flipH="1">
                <a:off x="2397466" y="1245564"/>
                <a:ext cx="187794" cy="50224"/>
              </a:xfrm>
              <a:custGeom>
                <a:avLst/>
                <a:gdLst/>
                <a:ahLst/>
                <a:cxnLst/>
                <a:rect l="l" t="t" r="r" b="b"/>
                <a:pathLst>
                  <a:path w="6020" h="1610" extrusionOk="0">
                    <a:moveTo>
                      <a:pt x="3979" y="1"/>
                    </a:moveTo>
                    <a:cubicBezTo>
                      <a:pt x="3785" y="60"/>
                      <a:pt x="3606" y="60"/>
                      <a:pt x="3413" y="60"/>
                    </a:cubicBezTo>
                    <a:cubicBezTo>
                      <a:pt x="3234" y="120"/>
                      <a:pt x="3040" y="120"/>
                      <a:pt x="2861" y="194"/>
                    </a:cubicBezTo>
                    <a:cubicBezTo>
                      <a:pt x="2489" y="254"/>
                      <a:pt x="2116" y="373"/>
                      <a:pt x="1804" y="492"/>
                    </a:cubicBezTo>
                    <a:cubicBezTo>
                      <a:pt x="1610" y="567"/>
                      <a:pt x="1431" y="626"/>
                      <a:pt x="1297" y="686"/>
                    </a:cubicBezTo>
                    <a:cubicBezTo>
                      <a:pt x="1178" y="745"/>
                      <a:pt x="999" y="805"/>
                      <a:pt x="865" y="865"/>
                    </a:cubicBezTo>
                    <a:cubicBezTo>
                      <a:pt x="746" y="939"/>
                      <a:pt x="627" y="999"/>
                      <a:pt x="552" y="1058"/>
                    </a:cubicBezTo>
                    <a:cubicBezTo>
                      <a:pt x="433" y="1118"/>
                      <a:pt x="373" y="1177"/>
                      <a:pt x="314" y="1237"/>
                    </a:cubicBezTo>
                    <a:cubicBezTo>
                      <a:pt x="120" y="1371"/>
                      <a:pt x="61" y="1431"/>
                      <a:pt x="61" y="1431"/>
                    </a:cubicBezTo>
                    <a:cubicBezTo>
                      <a:pt x="1" y="1431"/>
                      <a:pt x="1" y="1490"/>
                      <a:pt x="61" y="1550"/>
                    </a:cubicBezTo>
                    <a:cubicBezTo>
                      <a:pt x="61" y="1610"/>
                      <a:pt x="120" y="1610"/>
                      <a:pt x="180" y="1610"/>
                    </a:cubicBezTo>
                    <a:cubicBezTo>
                      <a:pt x="180" y="1610"/>
                      <a:pt x="254" y="1550"/>
                      <a:pt x="433" y="1490"/>
                    </a:cubicBezTo>
                    <a:cubicBezTo>
                      <a:pt x="493" y="1431"/>
                      <a:pt x="552" y="1431"/>
                      <a:pt x="686" y="1371"/>
                    </a:cubicBezTo>
                    <a:cubicBezTo>
                      <a:pt x="805" y="1312"/>
                      <a:pt x="925" y="1237"/>
                      <a:pt x="1059" y="1177"/>
                    </a:cubicBezTo>
                    <a:cubicBezTo>
                      <a:pt x="1178" y="1118"/>
                      <a:pt x="1297" y="1118"/>
                      <a:pt x="1431" y="1058"/>
                    </a:cubicBezTo>
                    <a:cubicBezTo>
                      <a:pt x="1610" y="999"/>
                      <a:pt x="1744" y="939"/>
                      <a:pt x="1923" y="865"/>
                    </a:cubicBezTo>
                    <a:cubicBezTo>
                      <a:pt x="2042" y="805"/>
                      <a:pt x="2236" y="805"/>
                      <a:pt x="2414" y="745"/>
                    </a:cubicBezTo>
                    <a:cubicBezTo>
                      <a:pt x="2608" y="686"/>
                      <a:pt x="2787" y="686"/>
                      <a:pt x="2981" y="626"/>
                    </a:cubicBezTo>
                    <a:cubicBezTo>
                      <a:pt x="3353" y="567"/>
                      <a:pt x="3666" y="492"/>
                      <a:pt x="4038" y="433"/>
                    </a:cubicBezTo>
                    <a:cubicBezTo>
                      <a:pt x="4217" y="433"/>
                      <a:pt x="4351" y="373"/>
                      <a:pt x="4530" y="373"/>
                    </a:cubicBezTo>
                    <a:cubicBezTo>
                      <a:pt x="4649" y="373"/>
                      <a:pt x="4843" y="313"/>
                      <a:pt x="4962" y="313"/>
                    </a:cubicBezTo>
                    <a:lnTo>
                      <a:pt x="5647" y="313"/>
                    </a:lnTo>
                    <a:cubicBezTo>
                      <a:pt x="5841" y="254"/>
                      <a:pt x="5900" y="254"/>
                      <a:pt x="5900" y="254"/>
                    </a:cubicBezTo>
                    <a:cubicBezTo>
                      <a:pt x="5960" y="254"/>
                      <a:pt x="6020" y="254"/>
                      <a:pt x="6020" y="194"/>
                    </a:cubicBezTo>
                    <a:cubicBezTo>
                      <a:pt x="6020" y="120"/>
                      <a:pt x="5960" y="60"/>
                      <a:pt x="5900" y="60"/>
                    </a:cubicBezTo>
                    <a:lnTo>
                      <a:pt x="5841" y="60"/>
                    </a:lnTo>
                    <a:cubicBezTo>
                      <a:pt x="5766" y="1"/>
                      <a:pt x="5707" y="1"/>
                      <a:pt x="5647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2" name="Google Shape;5532;p32"/>
              <p:cNvSpPr/>
              <p:nvPr/>
            </p:nvSpPr>
            <p:spPr>
              <a:xfrm flipH="1">
                <a:off x="2401677" y="1059173"/>
                <a:ext cx="137102" cy="178529"/>
              </a:xfrm>
              <a:custGeom>
                <a:avLst/>
                <a:gdLst/>
                <a:ahLst/>
                <a:cxnLst/>
                <a:rect l="l" t="t" r="r" b="b"/>
                <a:pathLst>
                  <a:path w="4395" h="5723" extrusionOk="0">
                    <a:moveTo>
                      <a:pt x="3565" y="0"/>
                    </a:moveTo>
                    <a:cubicBezTo>
                      <a:pt x="3534" y="0"/>
                      <a:pt x="3503" y="6"/>
                      <a:pt x="3472" y="17"/>
                    </a:cubicBezTo>
                    <a:cubicBezTo>
                      <a:pt x="2980" y="210"/>
                      <a:pt x="180" y="2370"/>
                      <a:pt x="1" y="5722"/>
                    </a:cubicBezTo>
                    <a:cubicBezTo>
                      <a:pt x="1" y="5722"/>
                      <a:pt x="1982" y="5424"/>
                      <a:pt x="3234" y="3249"/>
                    </a:cubicBezTo>
                    <a:cubicBezTo>
                      <a:pt x="4394" y="1264"/>
                      <a:pt x="4032" y="0"/>
                      <a:pt x="356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3" name="Google Shape;5533;p32"/>
              <p:cNvSpPr/>
              <p:nvPr/>
            </p:nvSpPr>
            <p:spPr>
              <a:xfrm flipH="1">
                <a:off x="2593121" y="916987"/>
                <a:ext cx="28824" cy="29105"/>
              </a:xfrm>
              <a:custGeom>
                <a:avLst/>
                <a:gdLst/>
                <a:ahLst/>
                <a:cxnLst/>
                <a:rect l="l" t="t" r="r" b="b"/>
                <a:pathLst>
                  <a:path w="924" h="933" extrusionOk="0">
                    <a:moveTo>
                      <a:pt x="448" y="0"/>
                    </a:moveTo>
                    <a:cubicBezTo>
                      <a:pt x="376" y="0"/>
                      <a:pt x="303" y="15"/>
                      <a:pt x="238" y="46"/>
                    </a:cubicBezTo>
                    <a:cubicBezTo>
                      <a:pt x="119" y="105"/>
                      <a:pt x="0" y="225"/>
                      <a:pt x="0" y="418"/>
                    </a:cubicBezTo>
                    <a:cubicBezTo>
                      <a:pt x="0" y="537"/>
                      <a:pt x="0" y="671"/>
                      <a:pt x="60" y="731"/>
                    </a:cubicBezTo>
                    <a:cubicBezTo>
                      <a:pt x="149" y="865"/>
                      <a:pt x="314" y="932"/>
                      <a:pt x="441" y="932"/>
                    </a:cubicBezTo>
                    <a:cubicBezTo>
                      <a:pt x="483" y="932"/>
                      <a:pt x="521" y="925"/>
                      <a:pt x="551" y="910"/>
                    </a:cubicBezTo>
                    <a:cubicBezTo>
                      <a:pt x="805" y="791"/>
                      <a:pt x="924" y="597"/>
                      <a:pt x="864" y="359"/>
                    </a:cubicBezTo>
                    <a:cubicBezTo>
                      <a:pt x="864" y="126"/>
                      <a:pt x="658" y="0"/>
                      <a:pt x="44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4" name="Google Shape;5534;p32"/>
              <p:cNvSpPr/>
              <p:nvPr/>
            </p:nvSpPr>
            <p:spPr>
              <a:xfrm flipH="1">
                <a:off x="2587069" y="895150"/>
                <a:ext cx="31" cy="31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5" name="Google Shape;5535;p32"/>
              <p:cNvSpPr/>
              <p:nvPr/>
            </p:nvSpPr>
            <p:spPr>
              <a:xfrm flipH="1">
                <a:off x="1413638" y="1071028"/>
                <a:ext cx="39056" cy="48633"/>
              </a:xfrm>
              <a:custGeom>
                <a:avLst/>
                <a:gdLst/>
                <a:ahLst/>
                <a:cxnLst/>
                <a:rect l="l" t="t" r="r" b="b"/>
                <a:pathLst>
                  <a:path w="1252" h="1559" extrusionOk="0">
                    <a:moveTo>
                      <a:pt x="660" y="0"/>
                    </a:moveTo>
                    <a:cubicBezTo>
                      <a:pt x="628" y="0"/>
                      <a:pt x="597" y="3"/>
                      <a:pt x="566" y="9"/>
                    </a:cubicBezTo>
                    <a:cubicBezTo>
                      <a:pt x="373" y="9"/>
                      <a:pt x="254" y="128"/>
                      <a:pt x="134" y="262"/>
                    </a:cubicBezTo>
                    <a:cubicBezTo>
                      <a:pt x="0" y="381"/>
                      <a:pt x="0" y="501"/>
                      <a:pt x="0" y="694"/>
                    </a:cubicBezTo>
                    <a:lnTo>
                      <a:pt x="0" y="1007"/>
                    </a:lnTo>
                    <a:cubicBezTo>
                      <a:pt x="0" y="1126"/>
                      <a:pt x="134" y="1320"/>
                      <a:pt x="254" y="1439"/>
                    </a:cubicBezTo>
                    <a:cubicBezTo>
                      <a:pt x="373" y="1499"/>
                      <a:pt x="566" y="1558"/>
                      <a:pt x="686" y="1558"/>
                    </a:cubicBezTo>
                    <a:cubicBezTo>
                      <a:pt x="879" y="1499"/>
                      <a:pt x="1058" y="1439"/>
                      <a:pt x="1118" y="1320"/>
                    </a:cubicBezTo>
                    <a:cubicBezTo>
                      <a:pt x="1252" y="1186"/>
                      <a:pt x="1252" y="1007"/>
                      <a:pt x="1252" y="813"/>
                    </a:cubicBezTo>
                    <a:lnTo>
                      <a:pt x="1252" y="575"/>
                    </a:lnTo>
                    <a:cubicBezTo>
                      <a:pt x="1252" y="239"/>
                      <a:pt x="949" y="0"/>
                      <a:pt x="660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6" name="Google Shape;5536;p32"/>
              <p:cNvSpPr/>
              <p:nvPr/>
            </p:nvSpPr>
            <p:spPr>
              <a:xfrm flipH="1">
                <a:off x="1464299" y="1023424"/>
                <a:ext cx="17220" cy="16908"/>
              </a:xfrm>
              <a:custGeom>
                <a:avLst/>
                <a:gdLst/>
                <a:ahLst/>
                <a:cxnLst/>
                <a:rect l="l" t="t" r="r" b="b"/>
                <a:pathLst>
                  <a:path w="552" h="542" extrusionOk="0">
                    <a:moveTo>
                      <a:pt x="282" y="1"/>
                    </a:moveTo>
                    <a:cubicBezTo>
                      <a:pt x="250" y="1"/>
                      <a:pt x="217" y="15"/>
                      <a:pt x="179" y="45"/>
                    </a:cubicBezTo>
                    <a:cubicBezTo>
                      <a:pt x="162" y="28"/>
                      <a:pt x="139" y="21"/>
                      <a:pt x="116" y="21"/>
                    </a:cubicBezTo>
                    <a:cubicBezTo>
                      <a:pt x="60" y="21"/>
                      <a:pt x="1" y="63"/>
                      <a:pt x="1" y="105"/>
                    </a:cubicBezTo>
                    <a:lnTo>
                      <a:pt x="1" y="299"/>
                    </a:lnTo>
                    <a:cubicBezTo>
                      <a:pt x="35" y="438"/>
                      <a:pt x="177" y="541"/>
                      <a:pt x="312" y="541"/>
                    </a:cubicBezTo>
                    <a:cubicBezTo>
                      <a:pt x="409" y="541"/>
                      <a:pt x="502" y="488"/>
                      <a:pt x="552" y="358"/>
                    </a:cubicBezTo>
                    <a:lnTo>
                      <a:pt x="552" y="164"/>
                    </a:lnTo>
                    <a:cubicBezTo>
                      <a:pt x="492" y="105"/>
                      <a:pt x="492" y="45"/>
                      <a:pt x="373" y="45"/>
                    </a:cubicBezTo>
                    <a:cubicBezTo>
                      <a:pt x="343" y="15"/>
                      <a:pt x="314" y="1"/>
                      <a:pt x="282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7" name="Google Shape;5537;p32"/>
              <p:cNvSpPr/>
              <p:nvPr/>
            </p:nvSpPr>
            <p:spPr>
              <a:xfrm flipH="1">
                <a:off x="2523400" y="928498"/>
                <a:ext cx="42332" cy="37996"/>
              </a:xfrm>
              <a:custGeom>
                <a:avLst/>
                <a:gdLst/>
                <a:ahLst/>
                <a:cxnLst/>
                <a:rect l="l" t="t" r="r" b="b"/>
                <a:pathLst>
                  <a:path w="1357" h="1218" extrusionOk="0">
                    <a:moveTo>
                      <a:pt x="775" y="1"/>
                    </a:moveTo>
                    <a:cubicBezTo>
                      <a:pt x="656" y="1"/>
                      <a:pt x="533" y="34"/>
                      <a:pt x="433" y="109"/>
                    </a:cubicBezTo>
                    <a:lnTo>
                      <a:pt x="299" y="228"/>
                    </a:lnTo>
                    <a:cubicBezTo>
                      <a:pt x="60" y="422"/>
                      <a:pt x="1" y="734"/>
                      <a:pt x="179" y="973"/>
                    </a:cubicBezTo>
                    <a:cubicBezTo>
                      <a:pt x="315" y="1140"/>
                      <a:pt x="501" y="1218"/>
                      <a:pt x="672" y="1218"/>
                    </a:cubicBezTo>
                    <a:cubicBezTo>
                      <a:pt x="822" y="1218"/>
                      <a:pt x="960" y="1158"/>
                      <a:pt x="1044" y="1047"/>
                    </a:cubicBezTo>
                    <a:cubicBezTo>
                      <a:pt x="1118" y="973"/>
                      <a:pt x="1178" y="913"/>
                      <a:pt x="1178" y="854"/>
                    </a:cubicBezTo>
                    <a:cubicBezTo>
                      <a:pt x="1356" y="675"/>
                      <a:pt x="1356" y="362"/>
                      <a:pt x="1178" y="168"/>
                    </a:cubicBezTo>
                    <a:cubicBezTo>
                      <a:pt x="1100" y="64"/>
                      <a:pt x="941" y="1"/>
                      <a:pt x="775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8" name="Google Shape;5538;p32"/>
              <p:cNvSpPr/>
              <p:nvPr/>
            </p:nvSpPr>
            <p:spPr>
              <a:xfrm flipH="1">
                <a:off x="1985162" y="1147050"/>
                <a:ext cx="253397" cy="107248"/>
              </a:xfrm>
              <a:custGeom>
                <a:avLst/>
                <a:gdLst/>
                <a:ahLst/>
                <a:cxnLst/>
                <a:rect l="l" t="t" r="r" b="b"/>
                <a:pathLst>
                  <a:path w="8123" h="3438" extrusionOk="0">
                    <a:moveTo>
                      <a:pt x="1507" y="1"/>
                    </a:moveTo>
                    <a:cubicBezTo>
                      <a:pt x="1061" y="1"/>
                      <a:pt x="673" y="134"/>
                      <a:pt x="492" y="552"/>
                    </a:cubicBezTo>
                    <a:cubicBezTo>
                      <a:pt x="1" y="1728"/>
                      <a:pt x="1863" y="3039"/>
                      <a:pt x="2727" y="3278"/>
                    </a:cubicBezTo>
                    <a:cubicBezTo>
                      <a:pt x="3158" y="3385"/>
                      <a:pt x="3607" y="3437"/>
                      <a:pt x="4059" y="3437"/>
                    </a:cubicBezTo>
                    <a:cubicBezTo>
                      <a:pt x="5495" y="3437"/>
                      <a:pt x="6955" y="2908"/>
                      <a:pt x="7941" y="1922"/>
                    </a:cubicBezTo>
                    <a:cubicBezTo>
                      <a:pt x="8122" y="1741"/>
                      <a:pt x="8069" y="1350"/>
                      <a:pt x="7816" y="1350"/>
                    </a:cubicBezTo>
                    <a:cubicBezTo>
                      <a:pt x="7799" y="1350"/>
                      <a:pt x="7781" y="1352"/>
                      <a:pt x="7762" y="1356"/>
                    </a:cubicBezTo>
                    <a:cubicBezTo>
                      <a:pt x="7315" y="1490"/>
                      <a:pt x="6883" y="1490"/>
                      <a:pt x="6451" y="1490"/>
                    </a:cubicBezTo>
                    <a:cubicBezTo>
                      <a:pt x="5393" y="1296"/>
                      <a:pt x="4217" y="671"/>
                      <a:pt x="3293" y="373"/>
                    </a:cubicBezTo>
                    <a:cubicBezTo>
                      <a:pt x="2859" y="260"/>
                      <a:pt x="2128" y="1"/>
                      <a:pt x="150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39" name="Google Shape;5539;p32"/>
              <p:cNvSpPr/>
              <p:nvPr/>
            </p:nvSpPr>
            <p:spPr>
              <a:xfrm flipH="1">
                <a:off x="1314344" y="798508"/>
                <a:ext cx="118822" cy="161840"/>
              </a:xfrm>
              <a:custGeom>
                <a:avLst/>
                <a:gdLst/>
                <a:ahLst/>
                <a:cxnLst/>
                <a:rect l="l" t="t" r="r" b="b"/>
                <a:pathLst>
                  <a:path w="3809" h="5188" extrusionOk="0">
                    <a:moveTo>
                      <a:pt x="864" y="0"/>
                    </a:moveTo>
                    <a:cubicBezTo>
                      <a:pt x="0" y="1728"/>
                      <a:pt x="998" y="4023"/>
                      <a:pt x="2548" y="5080"/>
                    </a:cubicBezTo>
                    <a:cubicBezTo>
                      <a:pt x="2657" y="5156"/>
                      <a:pt x="2769" y="5188"/>
                      <a:pt x="2878" y="5188"/>
                    </a:cubicBezTo>
                    <a:cubicBezTo>
                      <a:pt x="3391" y="5188"/>
                      <a:pt x="3809" y="4464"/>
                      <a:pt x="3292" y="4157"/>
                    </a:cubicBezTo>
                    <a:cubicBezTo>
                      <a:pt x="1609" y="3158"/>
                      <a:pt x="1683" y="1550"/>
                      <a:pt x="86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540" name="Google Shape;5540;p32"/>
            <p:cNvSpPr/>
            <p:nvPr/>
          </p:nvSpPr>
          <p:spPr>
            <a:xfrm rot="10800000">
              <a:off x="8240185" y="1197369"/>
              <a:ext cx="50692" cy="43143"/>
            </a:xfrm>
            <a:custGeom>
              <a:avLst/>
              <a:gdLst/>
              <a:ahLst/>
              <a:cxnLst/>
              <a:rect l="l" t="t" r="r" b="b"/>
              <a:pathLst>
                <a:path w="1625" h="1383" extrusionOk="0">
                  <a:moveTo>
                    <a:pt x="412" y="1"/>
                  </a:moveTo>
                  <a:cubicBezTo>
                    <a:pt x="380" y="1"/>
                    <a:pt x="347" y="4"/>
                    <a:pt x="314" y="12"/>
                  </a:cubicBezTo>
                  <a:cubicBezTo>
                    <a:pt x="1" y="131"/>
                    <a:pt x="1" y="504"/>
                    <a:pt x="194" y="757"/>
                  </a:cubicBezTo>
                  <a:cubicBezTo>
                    <a:pt x="507" y="1010"/>
                    <a:pt x="880" y="1249"/>
                    <a:pt x="1312" y="1383"/>
                  </a:cubicBezTo>
                  <a:cubicBezTo>
                    <a:pt x="1550" y="1383"/>
                    <a:pt x="1624" y="1130"/>
                    <a:pt x="1431" y="951"/>
                  </a:cubicBezTo>
                  <a:cubicBezTo>
                    <a:pt x="1371" y="817"/>
                    <a:pt x="1178" y="757"/>
                    <a:pt x="1058" y="638"/>
                  </a:cubicBezTo>
                  <a:cubicBezTo>
                    <a:pt x="1058" y="578"/>
                    <a:pt x="999" y="504"/>
                    <a:pt x="939" y="444"/>
                  </a:cubicBezTo>
                  <a:lnTo>
                    <a:pt x="880" y="385"/>
                  </a:lnTo>
                  <a:cubicBezTo>
                    <a:pt x="815" y="165"/>
                    <a:pt x="626" y="1"/>
                    <a:pt x="412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2"/>
            <p:cNvSpPr/>
            <p:nvPr/>
          </p:nvSpPr>
          <p:spPr>
            <a:xfrm rot="10800000">
              <a:off x="8228581" y="1238266"/>
              <a:ext cx="29292" cy="37216"/>
            </a:xfrm>
            <a:custGeom>
              <a:avLst/>
              <a:gdLst/>
              <a:ahLst/>
              <a:cxnLst/>
              <a:rect l="l" t="t" r="r" b="b"/>
              <a:pathLst>
                <a:path w="939" h="1193" extrusionOk="0">
                  <a:moveTo>
                    <a:pt x="376" y="1"/>
                  </a:moveTo>
                  <a:cubicBezTo>
                    <a:pt x="335" y="1"/>
                    <a:pt x="294" y="6"/>
                    <a:pt x="254" y="16"/>
                  </a:cubicBezTo>
                  <a:cubicBezTo>
                    <a:pt x="0" y="135"/>
                    <a:pt x="0" y="508"/>
                    <a:pt x="194" y="701"/>
                  </a:cubicBezTo>
                  <a:cubicBezTo>
                    <a:pt x="313" y="820"/>
                    <a:pt x="432" y="1074"/>
                    <a:pt x="686" y="1193"/>
                  </a:cubicBezTo>
                  <a:cubicBezTo>
                    <a:pt x="745" y="1193"/>
                    <a:pt x="805" y="1193"/>
                    <a:pt x="805" y="1133"/>
                  </a:cubicBezTo>
                  <a:lnTo>
                    <a:pt x="864" y="1133"/>
                  </a:lnTo>
                  <a:lnTo>
                    <a:pt x="864" y="1074"/>
                  </a:lnTo>
                  <a:cubicBezTo>
                    <a:pt x="939" y="1014"/>
                    <a:pt x="864" y="880"/>
                    <a:pt x="864" y="761"/>
                  </a:cubicBezTo>
                  <a:cubicBezTo>
                    <a:pt x="805" y="642"/>
                    <a:pt x="805" y="508"/>
                    <a:pt x="805" y="329"/>
                  </a:cubicBezTo>
                  <a:cubicBezTo>
                    <a:pt x="755" y="119"/>
                    <a:pt x="573" y="1"/>
                    <a:pt x="376" y="1"/>
                  </a:cubicBezTo>
                  <a:close/>
                </a:path>
              </a:pathLst>
            </a:custGeom>
            <a:solidFill>
              <a:srgbClr val="40AB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2"/>
            <p:cNvSpPr/>
            <p:nvPr/>
          </p:nvSpPr>
          <p:spPr>
            <a:xfrm rot="10800000">
              <a:off x="8141671" y="969708"/>
              <a:ext cx="90122" cy="144495"/>
            </a:xfrm>
            <a:custGeom>
              <a:avLst/>
              <a:gdLst/>
              <a:ahLst/>
              <a:cxnLst/>
              <a:rect l="l" t="t" r="r" b="b"/>
              <a:pathLst>
                <a:path w="2889" h="4632" extrusionOk="0">
                  <a:moveTo>
                    <a:pt x="2203" y="0"/>
                  </a:moveTo>
                  <a:cubicBezTo>
                    <a:pt x="1712" y="626"/>
                    <a:pt x="848" y="2041"/>
                    <a:pt x="401" y="3099"/>
                  </a:cubicBezTo>
                  <a:cubicBezTo>
                    <a:pt x="1" y="4008"/>
                    <a:pt x="380" y="4631"/>
                    <a:pt x="800" y="4631"/>
                  </a:cubicBezTo>
                  <a:cubicBezTo>
                    <a:pt x="896" y="4631"/>
                    <a:pt x="995" y="4599"/>
                    <a:pt x="1086" y="4529"/>
                  </a:cubicBezTo>
                  <a:cubicBezTo>
                    <a:pt x="2889" y="3159"/>
                    <a:pt x="2204" y="1"/>
                    <a:pt x="220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2"/>
            <p:cNvSpPr/>
            <p:nvPr/>
          </p:nvSpPr>
          <p:spPr>
            <a:xfrm rot="10800000">
              <a:off x="8166752" y="1045699"/>
              <a:ext cx="151077" cy="122877"/>
            </a:xfrm>
            <a:custGeom>
              <a:avLst/>
              <a:gdLst/>
              <a:ahLst/>
              <a:cxnLst/>
              <a:rect l="l" t="t" r="r" b="b"/>
              <a:pathLst>
                <a:path w="4843" h="3939" extrusionOk="0">
                  <a:moveTo>
                    <a:pt x="4842" y="0"/>
                  </a:moveTo>
                  <a:cubicBezTo>
                    <a:pt x="4842" y="1"/>
                    <a:pt x="4097" y="939"/>
                    <a:pt x="3293" y="1311"/>
                  </a:cubicBezTo>
                  <a:cubicBezTo>
                    <a:pt x="2414" y="1684"/>
                    <a:pt x="1" y="2548"/>
                    <a:pt x="552" y="3784"/>
                  </a:cubicBezTo>
                  <a:cubicBezTo>
                    <a:pt x="607" y="3885"/>
                    <a:pt x="744" y="3938"/>
                    <a:pt x="937" y="3938"/>
                  </a:cubicBezTo>
                  <a:cubicBezTo>
                    <a:pt x="1827" y="3938"/>
                    <a:pt x="3924" y="2805"/>
                    <a:pt x="48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2"/>
            <p:cNvSpPr/>
            <p:nvPr/>
          </p:nvSpPr>
          <p:spPr>
            <a:xfrm rot="10800000">
              <a:off x="8441892" y="4034648"/>
              <a:ext cx="127806" cy="281192"/>
            </a:xfrm>
            <a:custGeom>
              <a:avLst/>
              <a:gdLst/>
              <a:ahLst/>
              <a:cxnLst/>
              <a:rect l="l" t="t" r="r" b="b"/>
              <a:pathLst>
                <a:path w="4097" h="9014" extrusionOk="0">
                  <a:moveTo>
                    <a:pt x="2667" y="7602"/>
                  </a:moveTo>
                  <a:cubicBezTo>
                    <a:pt x="2667" y="7781"/>
                    <a:pt x="2607" y="7975"/>
                    <a:pt x="2488" y="8034"/>
                  </a:cubicBezTo>
                  <a:cubicBezTo>
                    <a:pt x="2548" y="7975"/>
                    <a:pt x="2548" y="7915"/>
                    <a:pt x="2548" y="7841"/>
                  </a:cubicBezTo>
                  <a:cubicBezTo>
                    <a:pt x="2548" y="7781"/>
                    <a:pt x="2607" y="7722"/>
                    <a:pt x="2607" y="7602"/>
                  </a:cubicBezTo>
                  <a:close/>
                  <a:moveTo>
                    <a:pt x="3093" y="0"/>
                  </a:moveTo>
                  <a:cubicBezTo>
                    <a:pt x="2881" y="0"/>
                    <a:pt x="2664" y="62"/>
                    <a:pt x="2488" y="154"/>
                  </a:cubicBezTo>
                  <a:cubicBezTo>
                    <a:pt x="1624" y="586"/>
                    <a:pt x="1058" y="1390"/>
                    <a:pt x="685" y="2254"/>
                  </a:cubicBezTo>
                  <a:cubicBezTo>
                    <a:pt x="626" y="2567"/>
                    <a:pt x="566" y="2820"/>
                    <a:pt x="507" y="3133"/>
                  </a:cubicBezTo>
                  <a:cubicBezTo>
                    <a:pt x="60" y="4057"/>
                    <a:pt x="0" y="5174"/>
                    <a:pt x="253" y="6232"/>
                  </a:cubicBezTo>
                  <a:cubicBezTo>
                    <a:pt x="432" y="7096"/>
                    <a:pt x="879" y="8034"/>
                    <a:pt x="1549" y="8660"/>
                  </a:cubicBezTo>
                  <a:cubicBezTo>
                    <a:pt x="1801" y="8907"/>
                    <a:pt x="2074" y="9014"/>
                    <a:pt x="2337" y="9014"/>
                  </a:cubicBezTo>
                  <a:cubicBezTo>
                    <a:pt x="2930" y="9014"/>
                    <a:pt x="3471" y="8473"/>
                    <a:pt x="3605" y="7781"/>
                  </a:cubicBezTo>
                  <a:cubicBezTo>
                    <a:pt x="3784" y="6723"/>
                    <a:pt x="3233" y="5740"/>
                    <a:pt x="3173" y="4682"/>
                  </a:cubicBezTo>
                  <a:cubicBezTo>
                    <a:pt x="3173" y="4191"/>
                    <a:pt x="3173" y="3625"/>
                    <a:pt x="3292" y="3133"/>
                  </a:cubicBezTo>
                  <a:cubicBezTo>
                    <a:pt x="3412" y="2627"/>
                    <a:pt x="3665" y="2195"/>
                    <a:pt x="3784" y="1703"/>
                  </a:cubicBezTo>
                  <a:cubicBezTo>
                    <a:pt x="3918" y="1271"/>
                    <a:pt x="4097" y="645"/>
                    <a:pt x="3725" y="273"/>
                  </a:cubicBezTo>
                  <a:cubicBezTo>
                    <a:pt x="3560" y="77"/>
                    <a:pt x="3329" y="0"/>
                    <a:pt x="3093" y="0"/>
                  </a:cubicBezTo>
                  <a:close/>
                </a:path>
              </a:pathLst>
            </a:custGeom>
            <a:solidFill>
              <a:srgbClr val="F59D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dk1"/>
        </a:solidFill>
        <a:effectLst/>
      </p:bgPr>
    </p:bg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p3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4" name="Google Shape;564;p3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5" name="Google Shape;565;p3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" name="Google Shape;566;p3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" name="Google Shape;567;p3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8" name="Google Shape;568;p3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9" name="Google Shape;569;p3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0" name="Google Shape;570;p3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1" name="Google Shape;571;p3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2" name="Google Shape;572;p3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3" name="Google Shape;573;p3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4" name="Google Shape;574;p3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5" name="Google Shape;575;p3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6" name="Google Shape;576;p3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7" name="Google Shape;577;p3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" name="Google Shape;578;p3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" name="Google Shape;579;p3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3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3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3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" name="Google Shape;583;p3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" name="Google Shape;584;p3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5" name="Google Shape;585;p3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6" name="Google Shape;586;p3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7" name="Google Shape;587;p3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8" name="Google Shape;588;p3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3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0" name="Google Shape;590;p3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1" name="Google Shape;591;p3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2" name="Google Shape;592;p3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3" name="Google Shape;593;p3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4" name="Google Shape;594;p3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5" name="Google Shape;595;p3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6" name="Google Shape;596;p3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7" name="Google Shape;597;p3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8" name="Google Shape;598;p3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9" name="Google Shape;599;p3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0" name="Google Shape;600;p3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1" name="Google Shape;601;p3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2" name="Google Shape;602;p3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3" name="Google Shape;603;p3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4" name="Google Shape;604;p3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5" name="Google Shape;605;p3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6" name="Google Shape;606;p3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7" name="Google Shape;607;p3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8" name="Google Shape;608;p3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9" name="Google Shape;609;p3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p3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" name="Google Shape;611;p3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" name="Google Shape;612;p3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" name="Google Shape;613;p3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3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5" name="Google Shape;615;p3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6" name="Google Shape;616;p3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7" name="Google Shape;617;p3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8" name="Google Shape;618;p3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9" name="Google Shape;619;p3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0" name="Google Shape;620;p3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1" name="Google Shape;621;p3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2" name="Google Shape;622;p3"/>
          <p:cNvSpPr txBox="1">
            <a:spLocks noGrp="1"/>
          </p:cNvSpPr>
          <p:nvPr>
            <p:ph type="title"/>
          </p:nvPr>
        </p:nvSpPr>
        <p:spPr>
          <a:xfrm>
            <a:off x="971750" y="1219875"/>
            <a:ext cx="3190500" cy="100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 sz="4000" b="1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endParaRPr/>
          </a:p>
        </p:txBody>
      </p:sp>
      <p:sp>
        <p:nvSpPr>
          <p:cNvPr id="623" name="Google Shape;623;p3"/>
          <p:cNvSpPr txBox="1">
            <a:spLocks noGrp="1"/>
          </p:cNvSpPr>
          <p:nvPr>
            <p:ph type="subTitle" idx="1"/>
          </p:nvPr>
        </p:nvSpPr>
        <p:spPr>
          <a:xfrm>
            <a:off x="971750" y="2077125"/>
            <a:ext cx="1838400" cy="74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 sz="2000" b="1"/>
            </a:lvl1pPr>
            <a:lvl2pPr lvl="1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Google Shape;625;p4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6" name="Google Shape;626;p4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7" name="Google Shape;627;p4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8" name="Google Shape;628;p4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9" name="Google Shape;629;p4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" name="Google Shape;630;p4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1" name="Google Shape;631;p4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4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3" name="Google Shape;633;p4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4" name="Google Shape;634;p4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5" name="Google Shape;635;p4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6" name="Google Shape;636;p4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" name="Google Shape;637;p4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" name="Google Shape;638;p4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9" name="Google Shape;639;p4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0" name="Google Shape;640;p4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" name="Google Shape;641;p4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2" name="Google Shape;642;p4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3" name="Google Shape;643;p4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4" name="Google Shape;644;p4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5" name="Google Shape;645;p4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6" name="Google Shape;646;p4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" name="Google Shape;647;p4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" name="Google Shape;648;p4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9" name="Google Shape;649;p4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0" name="Google Shape;650;p4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1" name="Google Shape;651;p4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2" name="Google Shape;652;p4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3" name="Google Shape;653;p4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4" name="Google Shape;654;p4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5" name="Google Shape;655;p4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6" name="Google Shape;656;p4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7" name="Google Shape;657;p4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8" name="Google Shape;658;p4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9" name="Google Shape;659;p4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0" name="Google Shape;660;p4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1" name="Google Shape;661;p4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2" name="Google Shape;662;p4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3" name="Google Shape;663;p4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4" name="Google Shape;664;p4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5" name="Google Shape;665;p4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6" name="Google Shape;666;p4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7" name="Google Shape;667;p4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8" name="Google Shape;668;p4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9" name="Google Shape;669;p4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0" name="Google Shape;670;p4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1" name="Google Shape;671;p4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2" name="Google Shape;672;p4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3" name="Google Shape;673;p4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" name="Google Shape;674;p4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" name="Google Shape;675;p4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6" name="Google Shape;676;p4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7" name="Google Shape;677;p4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8" name="Google Shape;678;p4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9" name="Google Shape;679;p4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0" name="Google Shape;680;p4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1" name="Google Shape;681;p4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2" name="Google Shape;682;p4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3" name="Google Shape;683;p4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4" name="Google Shape;684;p4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5" name="Google Shape;685;p4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4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4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8" name="Google Shape;688;p4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9" name="Google Shape;689;p4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0" name="Google Shape;690;p4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1" name="Google Shape;691;p4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2" name="Google Shape;692;p4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" name="Google Shape;693;p4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4" name="Google Shape;694;p4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5" name="Google Shape;695;p4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6" name="Google Shape;696;p4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7" name="Google Shape;697;p4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8" name="Google Shape;698;p4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9" name="Google Shape;699;p4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0" name="Google Shape;700;p4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4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2" name="Google Shape;702;p4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" name="Google Shape;703;p4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" name="Google Shape;704;p4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5" name="Google Shape;705;p4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6" name="Google Shape;706;p4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7" name="Google Shape;707;p4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8" name="Google Shape;708;p4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" name="Google Shape;709;p4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4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1" name="Google Shape;711;p4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2" name="Google Shape;712;p4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3" name="Google Shape;713;p4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4" name="Google Shape;714;p4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4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" name="Google Shape;716;p4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" name="Google Shape;717;p4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" name="Google Shape;718;p4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4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4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4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4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4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4" name="Google Shape;724;p4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5" name="Google Shape;725;p4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6" name="Google Shape;726;p4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7" name="Google Shape;727;p4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8" name="Google Shape;728;p4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9" name="Google Shape;729;p4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0" name="Google Shape;730;p4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1" name="Google Shape;731;p4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2" name="Google Shape;732;p4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3" name="Google Shape;733;p4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4" name="Google Shape;734;p4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5" name="Google Shape;735;p4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6" name="Google Shape;736;p4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7" name="Google Shape;737;p4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8" name="Google Shape;738;p4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9" name="Google Shape;739;p4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0" name="Google Shape;740;p4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" name="Google Shape;741;p4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2" name="Google Shape;742;p4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3" name="Google Shape;743;p4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4" name="Google Shape;744;p4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" name="Google Shape;745;p4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" name="Google Shape;746;p4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" name="Google Shape;747;p4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8" name="Google Shape;748;p4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9" name="Google Shape;749;p4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0" name="Google Shape;750;p4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1" name="Google Shape;751;p4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4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3" name="Google Shape;753;p4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4" name="Google Shape;754;p4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5" name="Google Shape;755;p4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6" name="Google Shape;756;p4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7" name="Google Shape;757;p4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8" name="Google Shape;758;p4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9" name="Google Shape;759;p4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4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4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2" name="Google Shape;762;p4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3" name="Google Shape;763;p4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4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5" name="Google Shape;765;p4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6" name="Google Shape;766;p4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7" name="Google Shape;767;p4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8" name="Google Shape;768;p4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9" name="Google Shape;769;p4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0" name="Google Shape;770;p4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1" name="Google Shape;771;p4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2" name="Google Shape;772;p4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3" name="Google Shape;773;p4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4" name="Google Shape;774;p4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5" name="Google Shape;775;p4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6" name="Google Shape;776;p4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7" name="Google Shape;777;p4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8" name="Google Shape;778;p4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9" name="Google Shape;779;p4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0" name="Google Shape;780;p4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1" name="Google Shape;781;p4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2" name="Google Shape;782;p4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3" name="Google Shape;783;p4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4" name="Google Shape;784;p4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5" name="Google Shape;785;p4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6" name="Google Shape;786;p4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7" name="Google Shape;787;p4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8" name="Google Shape;788;p4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9" name="Google Shape;789;p4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1" name="Google Shape;791;p4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2" name="Google Shape;792;p4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3" name="Google Shape;793;p4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4" name="Google Shape;794;p4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5" name="Google Shape;795;p4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6" name="Google Shape;796;p4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7" name="Google Shape;797;p4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8" name="Google Shape;798;p4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9" name="Google Shape;799;p4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0" name="Google Shape;800;p4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1" name="Google Shape;801;p4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2" name="Google Shape;802;p4"/>
          <p:cNvSpPr txBox="1">
            <a:spLocks noGrp="1"/>
          </p:cNvSpPr>
          <p:nvPr>
            <p:ph type="title"/>
          </p:nvPr>
        </p:nvSpPr>
        <p:spPr>
          <a:xfrm>
            <a:off x="1213447" y="849425"/>
            <a:ext cx="70002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803" name="Google Shape;803;p4"/>
          <p:cNvGrpSpPr/>
          <p:nvPr/>
        </p:nvGrpSpPr>
        <p:grpSpPr>
          <a:xfrm>
            <a:off x="8180472" y="1364994"/>
            <a:ext cx="350390" cy="1470478"/>
            <a:chOff x="8180472" y="1441194"/>
            <a:chExt cx="350390" cy="1470478"/>
          </a:xfrm>
        </p:grpSpPr>
        <p:sp>
          <p:nvSpPr>
            <p:cNvPr id="804" name="Google Shape;804;p4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1" name="Google Shape;811;p4"/>
          <p:cNvSpPr txBox="1">
            <a:spLocks noGrp="1"/>
          </p:cNvSpPr>
          <p:nvPr>
            <p:ph type="body" idx="1"/>
          </p:nvPr>
        </p:nvSpPr>
        <p:spPr>
          <a:xfrm>
            <a:off x="1000529" y="1427901"/>
            <a:ext cx="7359300" cy="325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73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500"/>
              <a:buFont typeface="Roboto"/>
              <a:buChar char="●"/>
              <a:defRPr sz="11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83492E"/>
              </a:buClr>
              <a:buSzPts val="1400"/>
              <a:buChar char="■"/>
              <a:defRPr>
                <a:solidFill>
                  <a:srgbClr val="83492E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8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Google Shape;813;p5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4" name="Google Shape;814;p5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5" name="Google Shape;815;p5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6" name="Google Shape;816;p5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7" name="Google Shape;817;p5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8" name="Google Shape;818;p5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9" name="Google Shape;819;p5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" name="Google Shape;820;p5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" name="Google Shape;821;p5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2" name="Google Shape;822;p5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3" name="Google Shape;823;p5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4" name="Google Shape;824;p5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5" name="Google Shape;825;p5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6" name="Google Shape;826;p5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7" name="Google Shape;827;p5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8" name="Google Shape;828;p5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9" name="Google Shape;829;p5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0" name="Google Shape;830;p5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1" name="Google Shape;831;p5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2" name="Google Shape;832;p5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3" name="Google Shape;833;p5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4" name="Google Shape;834;p5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5" name="Google Shape;835;p5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6" name="Google Shape;836;p5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5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5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5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5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1" name="Google Shape;841;p5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2" name="Google Shape;842;p5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3" name="Google Shape;843;p5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4" name="Google Shape;844;p5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5" name="Google Shape;845;p5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6" name="Google Shape;846;p5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7" name="Google Shape;847;p5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8" name="Google Shape;848;p5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9" name="Google Shape;849;p5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0" name="Google Shape;850;p5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1" name="Google Shape;851;p5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2" name="Google Shape;852;p5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3" name="Google Shape;853;p5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4" name="Google Shape;854;p5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5" name="Google Shape;855;p5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6" name="Google Shape;856;p5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" name="Google Shape;857;p5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8" name="Google Shape;858;p5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9" name="Google Shape;859;p5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0" name="Google Shape;860;p5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1" name="Google Shape;861;p5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2" name="Google Shape;862;p5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3" name="Google Shape;863;p5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4" name="Google Shape;864;p5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5" name="Google Shape;865;p5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6" name="Google Shape;866;p5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7" name="Google Shape;867;p5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8" name="Google Shape;868;p5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9" name="Google Shape;869;p5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0" name="Google Shape;870;p5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1" name="Google Shape;871;p5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2" name="Google Shape;872;p5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3" name="Google Shape;873;p5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4" name="Google Shape;874;p5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5" name="Google Shape;875;p5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6" name="Google Shape;876;p5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7" name="Google Shape;877;p5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8" name="Google Shape;878;p5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9" name="Google Shape;879;p5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5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5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2" name="Google Shape;882;p5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3" name="Google Shape;883;p5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4" name="Google Shape;884;p5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5" name="Google Shape;885;p5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6" name="Google Shape;886;p5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7" name="Google Shape;887;p5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8" name="Google Shape;888;p5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9" name="Google Shape;889;p5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0" name="Google Shape;890;p5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1" name="Google Shape;891;p5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2" name="Google Shape;892;p5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3" name="Google Shape;893;p5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4" name="Google Shape;894;p5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5" name="Google Shape;895;p5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6" name="Google Shape;896;p5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7" name="Google Shape;897;p5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8" name="Google Shape;898;p5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9" name="Google Shape;899;p5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0" name="Google Shape;900;p5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1" name="Google Shape;901;p5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2" name="Google Shape;902;p5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3" name="Google Shape;903;p5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4" name="Google Shape;904;p5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5" name="Google Shape;905;p5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6" name="Google Shape;906;p5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7" name="Google Shape;907;p5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8" name="Google Shape;908;p5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9" name="Google Shape;909;p5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0" name="Google Shape;910;p5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1" name="Google Shape;911;p5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2" name="Google Shape;912;p5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3" name="Google Shape;913;p5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4" name="Google Shape;914;p5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5" name="Google Shape;915;p5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6" name="Google Shape;916;p5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7" name="Google Shape;917;p5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8" name="Google Shape;918;p5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9" name="Google Shape;919;p5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0" name="Google Shape;920;p5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1" name="Google Shape;921;p5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2" name="Google Shape;922;p5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3" name="Google Shape;923;p5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4" name="Google Shape;924;p5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5" name="Google Shape;925;p5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6" name="Google Shape;926;p5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7" name="Google Shape;927;p5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8" name="Google Shape;928;p5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9" name="Google Shape;929;p5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0" name="Google Shape;930;p5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1" name="Google Shape;931;p5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2" name="Google Shape;932;p5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3" name="Google Shape;933;p5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4" name="Google Shape;934;p5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5" name="Google Shape;935;p5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6" name="Google Shape;936;p5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7" name="Google Shape;937;p5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8" name="Google Shape;938;p5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9" name="Google Shape;939;p5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0" name="Google Shape;940;p5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1" name="Google Shape;941;p5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2" name="Google Shape;942;p5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3" name="Google Shape;943;p5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4" name="Google Shape;944;p5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5" name="Google Shape;945;p5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6" name="Google Shape;946;p5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7" name="Google Shape;947;p5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8" name="Google Shape;948;p5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9" name="Google Shape;949;p5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0" name="Google Shape;950;p5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1" name="Google Shape;951;p5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2" name="Google Shape;952;p5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3" name="Google Shape;953;p5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4" name="Google Shape;954;p5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5" name="Google Shape;955;p5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6" name="Google Shape;956;p5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7" name="Google Shape;957;p5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8" name="Google Shape;958;p5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9" name="Google Shape;959;p5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0" name="Google Shape;960;p5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1" name="Google Shape;961;p5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2" name="Google Shape;962;p5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3" name="Google Shape;963;p5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4" name="Google Shape;964;p5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5" name="Google Shape;965;p5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6" name="Google Shape;966;p5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7" name="Google Shape;967;p5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8" name="Google Shape;968;p5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9" name="Google Shape;969;p5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0" name="Google Shape;970;p5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1" name="Google Shape;971;p5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2" name="Google Shape;972;p5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3" name="Google Shape;973;p5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4" name="Google Shape;974;p5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5" name="Google Shape;975;p5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6" name="Google Shape;976;p5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7" name="Google Shape;977;p5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8" name="Google Shape;978;p5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9" name="Google Shape;979;p5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0" name="Google Shape;980;p5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1" name="Google Shape;981;p5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2" name="Google Shape;982;p5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3" name="Google Shape;983;p5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4" name="Google Shape;984;p5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5" name="Google Shape;985;p5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6" name="Google Shape;986;p5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7" name="Google Shape;987;p5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8" name="Google Shape;988;p5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9" name="Google Shape;989;p5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90" name="Google Shape;990;p5"/>
          <p:cNvSpPr txBox="1">
            <a:spLocks noGrp="1"/>
          </p:cNvSpPr>
          <p:nvPr>
            <p:ph type="title"/>
          </p:nvPr>
        </p:nvSpPr>
        <p:spPr>
          <a:xfrm>
            <a:off x="1213447" y="849425"/>
            <a:ext cx="70002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991" name="Google Shape;991;p5"/>
          <p:cNvGrpSpPr/>
          <p:nvPr/>
        </p:nvGrpSpPr>
        <p:grpSpPr>
          <a:xfrm>
            <a:off x="8180472" y="1364994"/>
            <a:ext cx="350390" cy="1470478"/>
            <a:chOff x="8180472" y="1441194"/>
            <a:chExt cx="350390" cy="1470478"/>
          </a:xfrm>
        </p:grpSpPr>
        <p:sp>
          <p:nvSpPr>
            <p:cNvPr id="992" name="Google Shape;992;p5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5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5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5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5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rgbClr val="F2A0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5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5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9" name="Google Shape;999;p5"/>
          <p:cNvSpPr txBox="1">
            <a:spLocks noGrp="1"/>
          </p:cNvSpPr>
          <p:nvPr>
            <p:ph type="body" idx="1"/>
          </p:nvPr>
        </p:nvSpPr>
        <p:spPr>
          <a:xfrm>
            <a:off x="997500" y="1381075"/>
            <a:ext cx="32007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000" name="Google Shape;1000;p5"/>
          <p:cNvSpPr txBox="1">
            <a:spLocks noGrp="1"/>
          </p:cNvSpPr>
          <p:nvPr>
            <p:ph type="body" idx="2"/>
          </p:nvPr>
        </p:nvSpPr>
        <p:spPr>
          <a:xfrm>
            <a:off x="4731300" y="1381075"/>
            <a:ext cx="32007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" name="Google Shape;1002;p6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3" name="Google Shape;1003;p6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4" name="Google Shape;1004;p6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5" name="Google Shape;1005;p6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6" name="Google Shape;1006;p6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7" name="Google Shape;1007;p6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8" name="Google Shape;1008;p6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9" name="Google Shape;1009;p6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0" name="Google Shape;1010;p6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1" name="Google Shape;1011;p6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2" name="Google Shape;1012;p6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3" name="Google Shape;1013;p6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4" name="Google Shape;1014;p6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5" name="Google Shape;1015;p6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6" name="Google Shape;1016;p6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7" name="Google Shape;1017;p6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8" name="Google Shape;1018;p6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9" name="Google Shape;1019;p6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0" name="Google Shape;1020;p6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1" name="Google Shape;1021;p6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2" name="Google Shape;1022;p6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3" name="Google Shape;1023;p6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4" name="Google Shape;1024;p6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5" name="Google Shape;1025;p6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6" name="Google Shape;1026;p6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7" name="Google Shape;1027;p6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8" name="Google Shape;1028;p6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9" name="Google Shape;1029;p6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0" name="Google Shape;1030;p6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1" name="Google Shape;1031;p6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2" name="Google Shape;1032;p6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3" name="Google Shape;1033;p6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4" name="Google Shape;1034;p6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5" name="Google Shape;1035;p6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6" name="Google Shape;1036;p6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7" name="Google Shape;1037;p6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8" name="Google Shape;1038;p6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9" name="Google Shape;1039;p6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0" name="Google Shape;1040;p6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1" name="Google Shape;1041;p6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2" name="Google Shape;1042;p6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3" name="Google Shape;1043;p6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4" name="Google Shape;1044;p6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5" name="Google Shape;1045;p6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6" name="Google Shape;1046;p6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7" name="Google Shape;1047;p6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8" name="Google Shape;1048;p6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9" name="Google Shape;1049;p6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0" name="Google Shape;1050;p6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1" name="Google Shape;1051;p6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2" name="Google Shape;1052;p6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3" name="Google Shape;1053;p6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4" name="Google Shape;1054;p6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5" name="Google Shape;1055;p6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6" name="Google Shape;1056;p6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7" name="Google Shape;1057;p6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8" name="Google Shape;1058;p6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9" name="Google Shape;1059;p6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0" name="Google Shape;1060;p6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1" name="Google Shape;1061;p6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2" name="Google Shape;1062;p6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3" name="Google Shape;1063;p6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4" name="Google Shape;1064;p6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5" name="Google Shape;1065;p6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6" name="Google Shape;1066;p6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7" name="Google Shape;1067;p6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8" name="Google Shape;1068;p6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9" name="Google Shape;1069;p6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0" name="Google Shape;1070;p6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1" name="Google Shape;1071;p6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2" name="Google Shape;1072;p6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3" name="Google Shape;1073;p6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4" name="Google Shape;1074;p6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5" name="Google Shape;1075;p6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6" name="Google Shape;1076;p6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7" name="Google Shape;1077;p6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8" name="Google Shape;1078;p6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9" name="Google Shape;1079;p6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0" name="Google Shape;1080;p6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1" name="Google Shape;1081;p6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2" name="Google Shape;1082;p6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3" name="Google Shape;1083;p6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4" name="Google Shape;1084;p6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5" name="Google Shape;1085;p6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6" name="Google Shape;1086;p6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7" name="Google Shape;1087;p6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8" name="Google Shape;1088;p6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9" name="Google Shape;1089;p6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0" name="Google Shape;1090;p6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1" name="Google Shape;1091;p6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2" name="Google Shape;1092;p6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3" name="Google Shape;1093;p6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4" name="Google Shape;1094;p6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5" name="Google Shape;1095;p6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6" name="Google Shape;1096;p6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7" name="Google Shape;1097;p6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8" name="Google Shape;1098;p6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9" name="Google Shape;1099;p6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0" name="Google Shape;1100;p6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1" name="Google Shape;1101;p6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2" name="Google Shape;1102;p6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3" name="Google Shape;1103;p6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4" name="Google Shape;1104;p6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" name="Google Shape;1105;p6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" name="Google Shape;1106;p6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7" name="Google Shape;1107;p6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8" name="Google Shape;1108;p6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9" name="Google Shape;1109;p6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0" name="Google Shape;1110;p6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1" name="Google Shape;1111;p6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2" name="Google Shape;1112;p6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3" name="Google Shape;1113;p6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4" name="Google Shape;1114;p6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5" name="Google Shape;1115;p6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6" name="Google Shape;1116;p6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7" name="Google Shape;1117;p6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8" name="Google Shape;1118;p6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9" name="Google Shape;1119;p6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0" name="Google Shape;1120;p6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1" name="Google Shape;1121;p6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2" name="Google Shape;1122;p6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3" name="Google Shape;1123;p6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4" name="Google Shape;1124;p6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5" name="Google Shape;1125;p6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6" name="Google Shape;1126;p6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7" name="Google Shape;1127;p6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8" name="Google Shape;1128;p6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9" name="Google Shape;1129;p6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0" name="Google Shape;1130;p6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1" name="Google Shape;1131;p6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2" name="Google Shape;1132;p6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3" name="Google Shape;1133;p6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4" name="Google Shape;1134;p6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5" name="Google Shape;1135;p6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6" name="Google Shape;1136;p6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7" name="Google Shape;1137;p6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8" name="Google Shape;1138;p6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9" name="Google Shape;1139;p6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0" name="Google Shape;1140;p6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1" name="Google Shape;1141;p6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2" name="Google Shape;1142;p6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3" name="Google Shape;1143;p6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4" name="Google Shape;1144;p6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5" name="Google Shape;1145;p6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6" name="Google Shape;1146;p6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7" name="Google Shape;1147;p6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8" name="Google Shape;1148;p6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9" name="Google Shape;1149;p6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0" name="Google Shape;1150;p6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1" name="Google Shape;1151;p6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2" name="Google Shape;1152;p6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3" name="Google Shape;1153;p6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4" name="Google Shape;1154;p6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5" name="Google Shape;1155;p6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6" name="Google Shape;1156;p6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7" name="Google Shape;1157;p6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8" name="Google Shape;1158;p6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9" name="Google Shape;1159;p6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0" name="Google Shape;1160;p6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1" name="Google Shape;1161;p6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2" name="Google Shape;1162;p6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3" name="Google Shape;1163;p6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4" name="Google Shape;1164;p6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5" name="Google Shape;1165;p6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6" name="Google Shape;1166;p6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7" name="Google Shape;1167;p6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8" name="Google Shape;1168;p6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69" name="Google Shape;1169;p6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0" name="Google Shape;1170;p6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1" name="Google Shape;1171;p6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2" name="Google Shape;1172;p6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3" name="Google Shape;1173;p6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4" name="Google Shape;1174;p6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5" name="Google Shape;1175;p6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6" name="Google Shape;1176;p6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7" name="Google Shape;1177;p6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8" name="Google Shape;1178;p6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9" name="Google Shape;1179;p6"/>
          <p:cNvSpPr txBox="1">
            <a:spLocks noGrp="1"/>
          </p:cNvSpPr>
          <p:nvPr>
            <p:ph type="title"/>
          </p:nvPr>
        </p:nvSpPr>
        <p:spPr>
          <a:xfrm>
            <a:off x="1152725" y="849425"/>
            <a:ext cx="7000200" cy="549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180" name="Google Shape;1180;p6"/>
          <p:cNvGrpSpPr/>
          <p:nvPr/>
        </p:nvGrpSpPr>
        <p:grpSpPr>
          <a:xfrm>
            <a:off x="8161422" y="1364994"/>
            <a:ext cx="350390" cy="1470478"/>
            <a:chOff x="8180472" y="1441194"/>
            <a:chExt cx="350390" cy="1470478"/>
          </a:xfrm>
        </p:grpSpPr>
        <p:sp>
          <p:nvSpPr>
            <p:cNvPr id="1181" name="Google Shape;1181;p6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6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6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6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6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6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6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88" name="Google Shape;1188;p6"/>
          <p:cNvGrpSpPr/>
          <p:nvPr/>
        </p:nvGrpSpPr>
        <p:grpSpPr>
          <a:xfrm>
            <a:off x="727209" y="3244569"/>
            <a:ext cx="350390" cy="1470478"/>
            <a:chOff x="8180472" y="1441194"/>
            <a:chExt cx="350390" cy="1470478"/>
          </a:xfrm>
        </p:grpSpPr>
        <p:sp>
          <p:nvSpPr>
            <p:cNvPr id="1189" name="Google Shape;1189;p6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6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6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6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3" name="Google Shape;1193;p6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6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6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" name="Google Shape;1590;p10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1" name="Google Shape;1591;p10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2" name="Google Shape;1592;p10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10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4" name="Google Shape;1594;p10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5" name="Google Shape;1595;p10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6" name="Google Shape;1596;p10"/>
          <p:cNvSpPr/>
          <p:nvPr/>
        </p:nvSpPr>
        <p:spPr>
          <a:xfrm>
            <a:off x="7242621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5" y="144"/>
                  <a:pt x="120" y="219"/>
                </a:cubicBezTo>
                <a:cubicBezTo>
                  <a:pt x="61" y="338"/>
                  <a:pt x="61" y="397"/>
                  <a:pt x="61" y="457"/>
                </a:cubicBezTo>
                <a:cubicBezTo>
                  <a:pt x="1" y="651"/>
                  <a:pt x="61" y="830"/>
                  <a:pt x="195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3" y="1062"/>
                  <a:pt x="398" y="1033"/>
                  <a:pt x="433" y="964"/>
                </a:cubicBezTo>
                <a:cubicBezTo>
                  <a:pt x="567" y="830"/>
                  <a:pt x="627" y="710"/>
                  <a:pt x="627" y="591"/>
                </a:cubicBezTo>
                <a:lnTo>
                  <a:pt x="627" y="397"/>
                </a:lnTo>
                <a:cubicBezTo>
                  <a:pt x="627" y="278"/>
                  <a:pt x="627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7" name="Google Shape;1597;p10"/>
          <p:cNvSpPr/>
          <p:nvPr/>
        </p:nvSpPr>
        <p:spPr>
          <a:xfrm>
            <a:off x="7283518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6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8" y="1173"/>
                  <a:pt x="493" y="1103"/>
                </a:cubicBez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8" name="Google Shape;1598;p10"/>
          <p:cNvSpPr/>
          <p:nvPr/>
        </p:nvSpPr>
        <p:spPr>
          <a:xfrm>
            <a:off x="7337454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9" name="Google Shape;1599;p10"/>
          <p:cNvSpPr/>
          <p:nvPr/>
        </p:nvSpPr>
        <p:spPr>
          <a:xfrm>
            <a:off x="7333711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0" name="Google Shape;1600;p10"/>
          <p:cNvSpPr/>
          <p:nvPr/>
        </p:nvSpPr>
        <p:spPr>
          <a:xfrm>
            <a:off x="7385775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9" y="1"/>
                  <a:pt x="177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1" name="Google Shape;1601;p10"/>
          <p:cNvSpPr/>
          <p:nvPr/>
        </p:nvSpPr>
        <p:spPr>
          <a:xfrm>
            <a:off x="7434564" y="695034"/>
            <a:ext cx="17220" cy="40772"/>
          </a:xfrm>
          <a:custGeom>
            <a:avLst/>
            <a:gdLst/>
            <a:ahLst/>
            <a:cxnLst/>
            <a:rect l="l" t="t" r="r" b="b"/>
            <a:pathLst>
              <a:path w="552" h="1307" extrusionOk="0">
                <a:moveTo>
                  <a:pt x="300" y="0"/>
                </a:moveTo>
                <a:cubicBezTo>
                  <a:pt x="239" y="0"/>
                  <a:pt x="179" y="42"/>
                  <a:pt x="179" y="84"/>
                </a:cubicBezTo>
                <a:lnTo>
                  <a:pt x="120" y="84"/>
                </a:lnTo>
                <a:cubicBezTo>
                  <a:pt x="60" y="204"/>
                  <a:pt x="60" y="263"/>
                  <a:pt x="1" y="338"/>
                </a:cubicBezTo>
                <a:lnTo>
                  <a:pt x="1" y="636"/>
                </a:lnTo>
                <a:cubicBezTo>
                  <a:pt x="1" y="829"/>
                  <a:pt x="1" y="949"/>
                  <a:pt x="60" y="1202"/>
                </a:cubicBezTo>
                <a:lnTo>
                  <a:pt x="120" y="1261"/>
                </a:lnTo>
                <a:cubicBezTo>
                  <a:pt x="150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lnTo>
                  <a:pt x="552" y="397"/>
                </a:lnTo>
                <a:cubicBezTo>
                  <a:pt x="552" y="263"/>
                  <a:pt x="492" y="204"/>
                  <a:pt x="433" y="84"/>
                </a:cubicBezTo>
                <a:lnTo>
                  <a:pt x="373" y="25"/>
                </a:lnTo>
                <a:cubicBezTo>
                  <a:pt x="351" y="7"/>
                  <a:pt x="326" y="0"/>
                  <a:pt x="30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2" name="Google Shape;1602;p10"/>
          <p:cNvSpPr/>
          <p:nvPr/>
        </p:nvSpPr>
        <p:spPr>
          <a:xfrm>
            <a:off x="7429925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2" y="1022"/>
                  <a:pt x="612" y="828"/>
                  <a:pt x="612" y="649"/>
                </a:cubicBezTo>
                <a:cubicBezTo>
                  <a:pt x="612" y="530"/>
                  <a:pt x="552" y="396"/>
                  <a:pt x="49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4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3" name="Google Shape;1603;p10"/>
          <p:cNvSpPr/>
          <p:nvPr/>
        </p:nvSpPr>
        <p:spPr>
          <a:xfrm>
            <a:off x="7453624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4" name="Google Shape;1604;p10"/>
          <p:cNvSpPr/>
          <p:nvPr/>
        </p:nvSpPr>
        <p:spPr>
          <a:xfrm>
            <a:off x="7389955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5" name="Google Shape;1605;p10"/>
          <p:cNvSpPr/>
          <p:nvPr/>
        </p:nvSpPr>
        <p:spPr>
          <a:xfrm>
            <a:off x="7279338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4" y="0"/>
                </a:moveTo>
                <a:cubicBezTo>
                  <a:pt x="269" y="0"/>
                  <a:pt x="224" y="19"/>
                  <a:pt x="195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5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4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6" name="Google Shape;1606;p10"/>
          <p:cNvSpPr/>
          <p:nvPr/>
        </p:nvSpPr>
        <p:spPr>
          <a:xfrm>
            <a:off x="4676405" y="698746"/>
            <a:ext cx="19091" cy="33160"/>
          </a:xfrm>
          <a:custGeom>
            <a:avLst/>
            <a:gdLst/>
            <a:ahLst/>
            <a:cxnLst/>
            <a:rect l="l" t="t" r="r" b="b"/>
            <a:pathLst>
              <a:path w="612" h="1063" extrusionOk="0">
                <a:moveTo>
                  <a:pt x="378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180" y="85"/>
                  <a:pt x="180" y="144"/>
                  <a:pt x="120" y="219"/>
                </a:cubicBezTo>
                <a:cubicBezTo>
                  <a:pt x="60" y="338"/>
                  <a:pt x="60" y="397"/>
                  <a:pt x="1" y="457"/>
                </a:cubicBezTo>
                <a:cubicBezTo>
                  <a:pt x="1" y="651"/>
                  <a:pt x="1" y="830"/>
                  <a:pt x="120" y="1023"/>
                </a:cubicBezTo>
                <a:lnTo>
                  <a:pt x="180" y="1023"/>
                </a:lnTo>
                <a:cubicBezTo>
                  <a:pt x="204" y="1048"/>
                  <a:pt x="242" y="1062"/>
                  <a:pt x="281" y="1062"/>
                </a:cubicBezTo>
                <a:cubicBezTo>
                  <a:pt x="338" y="1062"/>
                  <a:pt x="398" y="1033"/>
                  <a:pt x="433" y="964"/>
                </a:cubicBezTo>
                <a:cubicBezTo>
                  <a:pt x="552" y="830"/>
                  <a:pt x="612" y="710"/>
                  <a:pt x="612" y="591"/>
                </a:cubicBezTo>
                <a:lnTo>
                  <a:pt x="612" y="397"/>
                </a:lnTo>
                <a:cubicBezTo>
                  <a:pt x="612" y="278"/>
                  <a:pt x="612" y="219"/>
                  <a:pt x="552" y="144"/>
                </a:cubicBezTo>
                <a:lnTo>
                  <a:pt x="552" y="85"/>
                </a:lnTo>
                <a:cubicBezTo>
                  <a:pt x="510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7" name="Google Shape;1607;p10"/>
          <p:cNvSpPr/>
          <p:nvPr/>
        </p:nvSpPr>
        <p:spPr>
          <a:xfrm>
            <a:off x="4716834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5" y="1"/>
                </a:moveTo>
                <a:cubicBezTo>
                  <a:pt x="329" y="1"/>
                  <a:pt x="284" y="16"/>
                  <a:pt x="254" y="45"/>
                </a:cubicBezTo>
                <a:cubicBezTo>
                  <a:pt x="195" y="105"/>
                  <a:pt x="135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95" y="1103"/>
                </a:cubicBezTo>
                <a:lnTo>
                  <a:pt x="254" y="1163"/>
                </a:lnTo>
                <a:cubicBezTo>
                  <a:pt x="279" y="1187"/>
                  <a:pt x="314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67" y="924"/>
                  <a:pt x="627" y="790"/>
                  <a:pt x="627" y="611"/>
                </a:cubicBezTo>
                <a:lnTo>
                  <a:pt x="627" y="358"/>
                </a:lnTo>
                <a:cubicBezTo>
                  <a:pt x="627" y="299"/>
                  <a:pt x="567" y="179"/>
                  <a:pt x="567" y="105"/>
                </a:cubicBezTo>
                <a:lnTo>
                  <a:pt x="507" y="105"/>
                </a:lnTo>
                <a:lnTo>
                  <a:pt x="507" y="45"/>
                </a:lnTo>
                <a:cubicBezTo>
                  <a:pt x="470" y="16"/>
                  <a:pt x="422" y="1"/>
                  <a:pt x="37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8" name="Google Shape;1608;p10"/>
          <p:cNvSpPr/>
          <p:nvPr/>
        </p:nvSpPr>
        <p:spPr>
          <a:xfrm>
            <a:off x="4769366" y="701835"/>
            <a:ext cx="19091" cy="37247"/>
          </a:xfrm>
          <a:custGeom>
            <a:avLst/>
            <a:gdLst/>
            <a:ahLst/>
            <a:cxnLst/>
            <a:rect l="l" t="t" r="r" b="b"/>
            <a:pathLst>
              <a:path w="612" h="1194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20" y="179"/>
                  <a:pt x="60" y="239"/>
                  <a:pt x="60" y="358"/>
                </a:cubicBezTo>
                <a:cubicBezTo>
                  <a:pt x="0" y="418"/>
                  <a:pt x="0" y="492"/>
                  <a:pt x="0" y="611"/>
                </a:cubicBezTo>
                <a:cubicBezTo>
                  <a:pt x="60" y="790"/>
                  <a:pt x="60" y="924"/>
                  <a:pt x="179" y="1103"/>
                </a:cubicBezTo>
                <a:lnTo>
                  <a:pt x="239" y="1163"/>
                </a:lnTo>
                <a:cubicBezTo>
                  <a:pt x="261" y="1185"/>
                  <a:pt x="287" y="1194"/>
                  <a:pt x="315" y="1194"/>
                </a:cubicBezTo>
                <a:cubicBezTo>
                  <a:pt x="379" y="1194"/>
                  <a:pt x="450" y="1145"/>
                  <a:pt x="492" y="1103"/>
                </a:cubicBezTo>
                <a:cubicBezTo>
                  <a:pt x="611" y="924"/>
                  <a:pt x="611" y="731"/>
                  <a:pt x="611" y="611"/>
                </a:cubicBezTo>
                <a:cubicBezTo>
                  <a:pt x="611" y="492"/>
                  <a:pt x="611" y="418"/>
                  <a:pt x="552" y="298"/>
                </a:cubicBezTo>
                <a:cubicBezTo>
                  <a:pt x="552" y="239"/>
                  <a:pt x="492" y="179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9" name="Google Shape;1609;p10"/>
          <p:cNvSpPr/>
          <p:nvPr/>
        </p:nvSpPr>
        <p:spPr>
          <a:xfrm>
            <a:off x="4767495" y="808366"/>
            <a:ext cx="19091" cy="31351"/>
          </a:xfrm>
          <a:custGeom>
            <a:avLst/>
            <a:gdLst/>
            <a:ahLst/>
            <a:cxnLst/>
            <a:rect l="l" t="t" r="r" b="b"/>
            <a:pathLst>
              <a:path w="612" h="1005" extrusionOk="0">
                <a:moveTo>
                  <a:pt x="358" y="1"/>
                </a:moveTo>
                <a:cubicBezTo>
                  <a:pt x="302" y="1"/>
                  <a:pt x="239" y="19"/>
                  <a:pt x="180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20" y="921"/>
                </a:cubicBezTo>
                <a:lnTo>
                  <a:pt x="180" y="980"/>
                </a:lnTo>
                <a:cubicBezTo>
                  <a:pt x="197" y="998"/>
                  <a:pt x="221" y="1005"/>
                  <a:pt x="247" y="1005"/>
                </a:cubicBezTo>
                <a:cubicBezTo>
                  <a:pt x="311" y="1005"/>
                  <a:pt x="391" y="963"/>
                  <a:pt x="433" y="921"/>
                </a:cubicBezTo>
                <a:cubicBezTo>
                  <a:pt x="552" y="802"/>
                  <a:pt x="552" y="667"/>
                  <a:pt x="552" y="489"/>
                </a:cubicBezTo>
                <a:cubicBezTo>
                  <a:pt x="612" y="429"/>
                  <a:pt x="612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3" y="19"/>
                  <a:pt x="414" y="1"/>
                  <a:pt x="35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0" name="Google Shape;1610;p10"/>
          <p:cNvSpPr/>
          <p:nvPr/>
        </p:nvSpPr>
        <p:spPr>
          <a:xfrm>
            <a:off x="4817687" y="754960"/>
            <a:ext cx="19559" cy="48071"/>
          </a:xfrm>
          <a:custGeom>
            <a:avLst/>
            <a:gdLst/>
            <a:ahLst/>
            <a:cxnLst/>
            <a:rect l="l" t="t" r="r" b="b"/>
            <a:pathLst>
              <a:path w="627" h="1541" extrusionOk="0">
                <a:moveTo>
                  <a:pt x="341" y="1"/>
                </a:moveTo>
                <a:cubicBezTo>
                  <a:pt x="277" y="1"/>
                  <a:pt x="232" y="43"/>
                  <a:pt x="179" y="85"/>
                </a:cubicBezTo>
                <a:cubicBezTo>
                  <a:pt x="120" y="204"/>
                  <a:pt x="60" y="338"/>
                  <a:pt x="60" y="398"/>
                </a:cubicBezTo>
                <a:cubicBezTo>
                  <a:pt x="60" y="517"/>
                  <a:pt x="60" y="651"/>
                  <a:pt x="1" y="771"/>
                </a:cubicBezTo>
                <a:cubicBezTo>
                  <a:pt x="60" y="1024"/>
                  <a:pt x="60" y="1203"/>
                  <a:pt x="179" y="1456"/>
                </a:cubicBezTo>
                <a:lnTo>
                  <a:pt x="254" y="1515"/>
                </a:lnTo>
                <a:cubicBezTo>
                  <a:pt x="271" y="1533"/>
                  <a:pt x="294" y="1540"/>
                  <a:pt x="319" y="1540"/>
                </a:cubicBezTo>
                <a:cubicBezTo>
                  <a:pt x="378" y="1540"/>
                  <a:pt x="450" y="1498"/>
                  <a:pt x="492" y="1456"/>
                </a:cubicBezTo>
                <a:cubicBezTo>
                  <a:pt x="626" y="1203"/>
                  <a:pt x="626" y="1024"/>
                  <a:pt x="626" y="771"/>
                </a:cubicBezTo>
                <a:lnTo>
                  <a:pt x="626" y="398"/>
                </a:lnTo>
                <a:cubicBezTo>
                  <a:pt x="552" y="338"/>
                  <a:pt x="552" y="204"/>
                  <a:pt x="492" y="85"/>
                </a:cubicBezTo>
                <a:cubicBezTo>
                  <a:pt x="433" y="85"/>
                  <a:pt x="433" y="26"/>
                  <a:pt x="433" y="26"/>
                </a:cubicBezTo>
                <a:cubicBezTo>
                  <a:pt x="398" y="8"/>
                  <a:pt x="368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1" name="Google Shape;1611;p10"/>
          <p:cNvSpPr/>
          <p:nvPr/>
        </p:nvSpPr>
        <p:spPr>
          <a:xfrm>
            <a:off x="4866040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67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19" y="204"/>
                  <a:pt x="119" y="263"/>
                  <a:pt x="60" y="338"/>
                </a:cubicBezTo>
                <a:lnTo>
                  <a:pt x="60" y="636"/>
                </a:lnTo>
                <a:cubicBezTo>
                  <a:pt x="0" y="829"/>
                  <a:pt x="0" y="949"/>
                  <a:pt x="119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83" y="1306"/>
                </a:cubicBezTo>
                <a:cubicBezTo>
                  <a:pt x="313" y="1306"/>
                  <a:pt x="343" y="1291"/>
                  <a:pt x="373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492" y="84"/>
                </a:cubicBezTo>
                <a:lnTo>
                  <a:pt x="432" y="25"/>
                </a:lnTo>
                <a:cubicBezTo>
                  <a:pt x="415" y="7"/>
                  <a:pt x="392" y="0"/>
                  <a:pt x="36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2" name="Google Shape;1612;p10"/>
          <p:cNvSpPr/>
          <p:nvPr/>
        </p:nvSpPr>
        <p:spPr>
          <a:xfrm>
            <a:off x="4939441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2" y="1"/>
                </a:moveTo>
                <a:cubicBezTo>
                  <a:pt x="140" y="1"/>
                  <a:pt x="75" y="59"/>
                  <a:pt x="75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75" y="1022"/>
                  <a:pt x="195" y="1201"/>
                </a:cubicBezTo>
                <a:lnTo>
                  <a:pt x="195" y="1275"/>
                </a:lnTo>
                <a:cubicBezTo>
                  <a:pt x="229" y="1292"/>
                  <a:pt x="258" y="1299"/>
                  <a:pt x="284" y="1299"/>
                </a:cubicBezTo>
                <a:cubicBezTo>
                  <a:pt x="349" y="1299"/>
                  <a:pt x="395" y="1254"/>
                  <a:pt x="448" y="1201"/>
                </a:cubicBezTo>
                <a:cubicBezTo>
                  <a:pt x="567" y="1022"/>
                  <a:pt x="627" y="828"/>
                  <a:pt x="627" y="649"/>
                </a:cubicBezTo>
                <a:cubicBezTo>
                  <a:pt x="567" y="530"/>
                  <a:pt x="567" y="396"/>
                  <a:pt x="507" y="337"/>
                </a:cubicBezTo>
                <a:cubicBezTo>
                  <a:pt x="507" y="217"/>
                  <a:pt x="448" y="158"/>
                  <a:pt x="314" y="24"/>
                </a:cubicBezTo>
                <a:cubicBezTo>
                  <a:pt x="282" y="8"/>
                  <a:pt x="251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3" name="Google Shape;1613;p10"/>
          <p:cNvSpPr/>
          <p:nvPr/>
        </p:nvSpPr>
        <p:spPr>
          <a:xfrm>
            <a:off x="4887408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3" y="0"/>
                </a:moveTo>
                <a:cubicBezTo>
                  <a:pt x="328" y="0"/>
                  <a:pt x="283" y="15"/>
                  <a:pt x="254" y="45"/>
                </a:cubicBezTo>
                <a:cubicBezTo>
                  <a:pt x="179" y="105"/>
                  <a:pt x="120" y="224"/>
                  <a:pt x="60" y="283"/>
                </a:cubicBezTo>
                <a:cubicBezTo>
                  <a:pt x="0" y="417"/>
                  <a:pt x="0" y="477"/>
                  <a:pt x="0" y="596"/>
                </a:cubicBezTo>
                <a:cubicBezTo>
                  <a:pt x="0" y="790"/>
                  <a:pt x="60" y="1028"/>
                  <a:pt x="179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8" y="1247"/>
                </a:cubicBezTo>
                <a:cubicBezTo>
                  <a:pt x="378" y="1247"/>
                  <a:pt x="450" y="1204"/>
                  <a:pt x="492" y="1162"/>
                </a:cubicBezTo>
                <a:cubicBezTo>
                  <a:pt x="552" y="969"/>
                  <a:pt x="626" y="790"/>
                  <a:pt x="626" y="656"/>
                </a:cubicBezTo>
                <a:lnTo>
                  <a:pt x="626" y="417"/>
                </a:lnTo>
                <a:cubicBezTo>
                  <a:pt x="55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2" y="15"/>
                  <a:pt x="417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4" name="Google Shape;1614;p10"/>
          <p:cNvSpPr/>
          <p:nvPr/>
        </p:nvSpPr>
        <p:spPr>
          <a:xfrm>
            <a:off x="4823271" y="859089"/>
            <a:ext cx="19559" cy="24020"/>
          </a:xfrm>
          <a:custGeom>
            <a:avLst/>
            <a:gdLst/>
            <a:ahLst/>
            <a:cxnLst/>
            <a:rect l="l" t="t" r="r" b="b"/>
            <a:pathLst>
              <a:path w="627" h="770" extrusionOk="0">
                <a:moveTo>
                  <a:pt x="344" y="0"/>
                </a:moveTo>
                <a:cubicBezTo>
                  <a:pt x="295" y="0"/>
                  <a:pt x="244" y="15"/>
                  <a:pt x="194" y="40"/>
                </a:cubicBezTo>
                <a:cubicBezTo>
                  <a:pt x="135" y="99"/>
                  <a:pt x="135" y="99"/>
                  <a:pt x="75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75" y="665"/>
                  <a:pt x="194" y="725"/>
                </a:cubicBezTo>
                <a:cubicBezTo>
                  <a:pt x="224" y="755"/>
                  <a:pt x="269" y="770"/>
                  <a:pt x="315" y="770"/>
                </a:cubicBezTo>
                <a:cubicBezTo>
                  <a:pt x="362" y="770"/>
                  <a:pt x="410" y="755"/>
                  <a:pt x="447" y="725"/>
                </a:cubicBezTo>
                <a:cubicBezTo>
                  <a:pt x="567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7" y="218"/>
                  <a:pt x="567" y="159"/>
                  <a:pt x="507" y="99"/>
                </a:cubicBezTo>
                <a:cubicBezTo>
                  <a:pt x="472" y="29"/>
                  <a:pt x="412" y="0"/>
                  <a:pt x="34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5" name="Google Shape;1615;p10"/>
          <p:cNvSpPr/>
          <p:nvPr/>
        </p:nvSpPr>
        <p:spPr>
          <a:xfrm>
            <a:off x="471312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4" y="0"/>
                </a:moveTo>
                <a:cubicBezTo>
                  <a:pt x="250" y="0"/>
                  <a:pt x="187" y="19"/>
                  <a:pt x="120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1" y="428"/>
                  <a:pt x="60" y="488"/>
                  <a:pt x="180" y="607"/>
                </a:cubicBezTo>
                <a:cubicBezTo>
                  <a:pt x="210" y="632"/>
                  <a:pt x="249" y="646"/>
                  <a:pt x="292" y="646"/>
                </a:cubicBezTo>
                <a:cubicBezTo>
                  <a:pt x="353" y="646"/>
                  <a:pt x="423" y="617"/>
                  <a:pt x="492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52" y="175"/>
                </a:cubicBezTo>
                <a:cubicBezTo>
                  <a:pt x="552" y="116"/>
                  <a:pt x="492" y="56"/>
                  <a:pt x="433" y="56"/>
                </a:cubicBezTo>
                <a:cubicBezTo>
                  <a:pt x="403" y="19"/>
                  <a:pt x="358" y="0"/>
                  <a:pt x="30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6" name="Google Shape;1616;p10"/>
          <p:cNvSpPr/>
          <p:nvPr/>
        </p:nvSpPr>
        <p:spPr>
          <a:xfrm>
            <a:off x="5299619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81" y="0"/>
                </a:moveTo>
                <a:cubicBezTo>
                  <a:pt x="355" y="0"/>
                  <a:pt x="331" y="8"/>
                  <a:pt x="313" y="25"/>
                </a:cubicBezTo>
                <a:cubicBezTo>
                  <a:pt x="194" y="85"/>
                  <a:pt x="194" y="144"/>
                  <a:pt x="135" y="219"/>
                </a:cubicBezTo>
                <a:cubicBezTo>
                  <a:pt x="75" y="338"/>
                  <a:pt x="75" y="397"/>
                  <a:pt x="0" y="457"/>
                </a:cubicBezTo>
                <a:cubicBezTo>
                  <a:pt x="0" y="651"/>
                  <a:pt x="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5" y="1062"/>
                  <a:pt x="404" y="1033"/>
                  <a:pt x="447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24" y="42"/>
                  <a:pt x="445" y="0"/>
                  <a:pt x="38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7" name="Google Shape;1617;p10"/>
          <p:cNvSpPr/>
          <p:nvPr/>
        </p:nvSpPr>
        <p:spPr>
          <a:xfrm>
            <a:off x="5340516" y="746444"/>
            <a:ext cx="19559" cy="37496"/>
          </a:xfrm>
          <a:custGeom>
            <a:avLst/>
            <a:gdLst/>
            <a:ahLst/>
            <a:cxnLst/>
            <a:rect l="l" t="t" r="r" b="b"/>
            <a:pathLst>
              <a:path w="627" h="1202" extrusionOk="0">
                <a:moveTo>
                  <a:pt x="373" y="1"/>
                </a:moveTo>
                <a:cubicBezTo>
                  <a:pt x="328" y="1"/>
                  <a:pt x="284" y="16"/>
                  <a:pt x="254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0" y="477"/>
                  <a:pt x="0" y="552"/>
                </a:cubicBezTo>
                <a:cubicBezTo>
                  <a:pt x="0" y="790"/>
                  <a:pt x="60" y="984"/>
                  <a:pt x="179" y="1103"/>
                </a:cubicBezTo>
                <a:lnTo>
                  <a:pt x="254" y="1163"/>
                </a:lnTo>
                <a:cubicBezTo>
                  <a:pt x="278" y="1187"/>
                  <a:pt x="313" y="1202"/>
                  <a:pt x="346" y="1202"/>
                </a:cubicBezTo>
                <a:cubicBezTo>
                  <a:pt x="392" y="1202"/>
                  <a:pt x="433" y="1173"/>
                  <a:pt x="433" y="1103"/>
                </a:cubicBezTo>
                <a:cubicBezTo>
                  <a:pt x="552" y="924"/>
                  <a:pt x="626" y="790"/>
                  <a:pt x="626" y="611"/>
                </a:cubicBezTo>
                <a:lnTo>
                  <a:pt x="626" y="358"/>
                </a:lnTo>
                <a:cubicBezTo>
                  <a:pt x="626" y="299"/>
                  <a:pt x="552" y="179"/>
                  <a:pt x="552" y="105"/>
                </a:cubicBezTo>
                <a:lnTo>
                  <a:pt x="492" y="45"/>
                </a:lnTo>
                <a:cubicBezTo>
                  <a:pt x="462" y="16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8" name="Google Shape;1618;p10"/>
          <p:cNvSpPr/>
          <p:nvPr/>
        </p:nvSpPr>
        <p:spPr>
          <a:xfrm>
            <a:off x="5392549" y="701835"/>
            <a:ext cx="19559" cy="37247"/>
          </a:xfrm>
          <a:custGeom>
            <a:avLst/>
            <a:gdLst/>
            <a:ahLst/>
            <a:cxnLst/>
            <a:rect l="l" t="t" r="r" b="b"/>
            <a:pathLst>
              <a:path w="627" h="1194" extrusionOk="0">
                <a:moveTo>
                  <a:pt x="316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79"/>
                  <a:pt x="75" y="239"/>
                  <a:pt x="75" y="358"/>
                </a:cubicBezTo>
                <a:cubicBezTo>
                  <a:pt x="75" y="418"/>
                  <a:pt x="1" y="492"/>
                  <a:pt x="1" y="611"/>
                </a:cubicBezTo>
                <a:cubicBezTo>
                  <a:pt x="75" y="790"/>
                  <a:pt x="75" y="924"/>
                  <a:pt x="195" y="1103"/>
                </a:cubicBezTo>
                <a:lnTo>
                  <a:pt x="254" y="1163"/>
                </a:lnTo>
                <a:cubicBezTo>
                  <a:pt x="272" y="1185"/>
                  <a:pt x="297" y="1194"/>
                  <a:pt x="324" y="1194"/>
                </a:cubicBezTo>
                <a:cubicBezTo>
                  <a:pt x="387" y="1194"/>
                  <a:pt x="466" y="1145"/>
                  <a:pt x="508" y="1103"/>
                </a:cubicBezTo>
                <a:cubicBezTo>
                  <a:pt x="627" y="924"/>
                  <a:pt x="627" y="731"/>
                  <a:pt x="627" y="611"/>
                </a:cubicBezTo>
                <a:lnTo>
                  <a:pt x="627" y="298"/>
                </a:lnTo>
                <a:cubicBezTo>
                  <a:pt x="567" y="239"/>
                  <a:pt x="567" y="179"/>
                  <a:pt x="448" y="45"/>
                </a:cubicBezTo>
                <a:cubicBezTo>
                  <a:pt x="411" y="15"/>
                  <a:pt x="362" y="1"/>
                  <a:pt x="31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9" name="Google Shape;1619;p10"/>
          <p:cNvSpPr/>
          <p:nvPr/>
        </p:nvSpPr>
        <p:spPr>
          <a:xfrm>
            <a:off x="5390708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7" y="1"/>
                </a:moveTo>
                <a:cubicBezTo>
                  <a:pt x="313" y="1"/>
                  <a:pt x="254" y="19"/>
                  <a:pt x="194" y="57"/>
                </a:cubicBezTo>
                <a:cubicBezTo>
                  <a:pt x="134" y="116"/>
                  <a:pt x="60" y="176"/>
                  <a:pt x="60" y="235"/>
                </a:cubicBezTo>
                <a:cubicBezTo>
                  <a:pt x="0" y="295"/>
                  <a:pt x="0" y="429"/>
                  <a:pt x="0" y="489"/>
                </a:cubicBezTo>
                <a:cubicBezTo>
                  <a:pt x="0" y="608"/>
                  <a:pt x="0" y="802"/>
                  <a:pt x="134" y="921"/>
                </a:cubicBezTo>
                <a:lnTo>
                  <a:pt x="194" y="980"/>
                </a:lnTo>
                <a:cubicBezTo>
                  <a:pt x="212" y="998"/>
                  <a:pt x="234" y="1005"/>
                  <a:pt x="259" y="1005"/>
                </a:cubicBezTo>
                <a:cubicBezTo>
                  <a:pt x="318" y="1005"/>
                  <a:pt x="390" y="963"/>
                  <a:pt x="432" y="921"/>
                </a:cubicBezTo>
                <a:cubicBezTo>
                  <a:pt x="567" y="802"/>
                  <a:pt x="567" y="667"/>
                  <a:pt x="626" y="489"/>
                </a:cubicBezTo>
                <a:cubicBezTo>
                  <a:pt x="626" y="429"/>
                  <a:pt x="626" y="355"/>
                  <a:pt x="567" y="295"/>
                </a:cubicBezTo>
                <a:cubicBezTo>
                  <a:pt x="567" y="235"/>
                  <a:pt x="567" y="176"/>
                  <a:pt x="507" y="116"/>
                </a:cubicBezTo>
                <a:lnTo>
                  <a:pt x="507" y="57"/>
                </a:lnTo>
                <a:cubicBezTo>
                  <a:pt x="470" y="19"/>
                  <a:pt x="421" y="1"/>
                  <a:pt x="36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10"/>
          <p:cNvSpPr/>
          <p:nvPr/>
        </p:nvSpPr>
        <p:spPr>
          <a:xfrm>
            <a:off x="5443210" y="754960"/>
            <a:ext cx="17251" cy="48071"/>
          </a:xfrm>
          <a:custGeom>
            <a:avLst/>
            <a:gdLst/>
            <a:ahLst/>
            <a:cxnLst/>
            <a:rect l="l" t="t" r="r" b="b"/>
            <a:pathLst>
              <a:path w="553" h="1541" extrusionOk="0">
                <a:moveTo>
                  <a:pt x="273" y="1"/>
                </a:moveTo>
                <a:cubicBezTo>
                  <a:pt x="204" y="1"/>
                  <a:pt x="162" y="43"/>
                  <a:pt x="120" y="85"/>
                </a:cubicBezTo>
                <a:cubicBezTo>
                  <a:pt x="60" y="204"/>
                  <a:pt x="1" y="338"/>
                  <a:pt x="1" y="398"/>
                </a:cubicBezTo>
                <a:lnTo>
                  <a:pt x="1" y="771"/>
                </a:lnTo>
                <a:cubicBezTo>
                  <a:pt x="1" y="1024"/>
                  <a:pt x="1" y="1203"/>
                  <a:pt x="120" y="1456"/>
                </a:cubicBezTo>
                <a:lnTo>
                  <a:pt x="180" y="1515"/>
                </a:lnTo>
                <a:cubicBezTo>
                  <a:pt x="197" y="1533"/>
                  <a:pt x="221" y="1540"/>
                  <a:pt x="247" y="1540"/>
                </a:cubicBezTo>
                <a:cubicBezTo>
                  <a:pt x="311" y="1540"/>
                  <a:pt x="391" y="1498"/>
                  <a:pt x="433" y="1456"/>
                </a:cubicBezTo>
                <a:cubicBezTo>
                  <a:pt x="552" y="1203"/>
                  <a:pt x="552" y="1024"/>
                  <a:pt x="552" y="771"/>
                </a:cubicBezTo>
                <a:lnTo>
                  <a:pt x="552" y="398"/>
                </a:lnTo>
                <a:cubicBezTo>
                  <a:pt x="492" y="338"/>
                  <a:pt x="492" y="204"/>
                  <a:pt x="433" y="85"/>
                </a:cubicBezTo>
                <a:cubicBezTo>
                  <a:pt x="373" y="85"/>
                  <a:pt x="373" y="26"/>
                  <a:pt x="373" y="26"/>
                </a:cubicBezTo>
                <a:cubicBezTo>
                  <a:pt x="334" y="8"/>
                  <a:pt x="301" y="1"/>
                  <a:pt x="2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10"/>
          <p:cNvSpPr/>
          <p:nvPr/>
        </p:nvSpPr>
        <p:spPr>
          <a:xfrm>
            <a:off x="5489690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65" y="0"/>
                </a:moveTo>
                <a:cubicBezTo>
                  <a:pt x="301" y="0"/>
                  <a:pt x="221" y="42"/>
                  <a:pt x="179" y="84"/>
                </a:cubicBezTo>
                <a:cubicBezTo>
                  <a:pt x="120" y="204"/>
                  <a:pt x="120" y="263"/>
                  <a:pt x="60" y="338"/>
                </a:cubicBezTo>
                <a:lnTo>
                  <a:pt x="60" y="636"/>
                </a:lnTo>
                <a:cubicBezTo>
                  <a:pt x="1" y="829"/>
                  <a:pt x="60" y="949"/>
                  <a:pt x="120" y="1202"/>
                </a:cubicBezTo>
                <a:lnTo>
                  <a:pt x="179" y="1261"/>
                </a:lnTo>
                <a:cubicBezTo>
                  <a:pt x="209" y="1291"/>
                  <a:pt x="243" y="1306"/>
                  <a:pt x="276" y="1306"/>
                </a:cubicBezTo>
                <a:cubicBezTo>
                  <a:pt x="310" y="1306"/>
                  <a:pt x="343" y="1291"/>
                  <a:pt x="373" y="1261"/>
                </a:cubicBezTo>
                <a:cubicBezTo>
                  <a:pt x="552" y="1083"/>
                  <a:pt x="611" y="889"/>
                  <a:pt x="611" y="710"/>
                </a:cubicBezTo>
                <a:lnTo>
                  <a:pt x="611" y="397"/>
                </a:lnTo>
                <a:cubicBezTo>
                  <a:pt x="611" y="263"/>
                  <a:pt x="552" y="204"/>
                  <a:pt x="492" y="84"/>
                </a:cubicBezTo>
                <a:lnTo>
                  <a:pt x="433" y="25"/>
                </a:lnTo>
                <a:cubicBezTo>
                  <a:pt x="415" y="7"/>
                  <a:pt x="391" y="0"/>
                  <a:pt x="3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10"/>
          <p:cNvSpPr/>
          <p:nvPr/>
        </p:nvSpPr>
        <p:spPr>
          <a:xfrm>
            <a:off x="5563123" y="677409"/>
            <a:ext cx="19559" cy="40553"/>
          </a:xfrm>
          <a:custGeom>
            <a:avLst/>
            <a:gdLst/>
            <a:ahLst/>
            <a:cxnLst/>
            <a:rect l="l" t="t" r="r" b="b"/>
            <a:pathLst>
              <a:path w="627" h="1300" extrusionOk="0">
                <a:moveTo>
                  <a:pt x="228" y="1"/>
                </a:moveTo>
                <a:cubicBezTo>
                  <a:pt x="156" y="1"/>
                  <a:pt x="104" y="59"/>
                  <a:pt x="60" y="158"/>
                </a:cubicBezTo>
                <a:cubicBezTo>
                  <a:pt x="0" y="217"/>
                  <a:pt x="0" y="337"/>
                  <a:pt x="0" y="396"/>
                </a:cubicBezTo>
                <a:lnTo>
                  <a:pt x="0" y="649"/>
                </a:lnTo>
                <a:cubicBezTo>
                  <a:pt x="0" y="828"/>
                  <a:pt x="60" y="1022"/>
                  <a:pt x="194" y="1201"/>
                </a:cubicBezTo>
                <a:lnTo>
                  <a:pt x="194" y="1275"/>
                </a:lnTo>
                <a:cubicBezTo>
                  <a:pt x="228" y="1292"/>
                  <a:pt x="257" y="1299"/>
                  <a:pt x="283" y="1299"/>
                </a:cubicBezTo>
                <a:cubicBezTo>
                  <a:pt x="347" y="1299"/>
                  <a:pt x="390" y="1254"/>
                  <a:pt x="432" y="1201"/>
                </a:cubicBezTo>
                <a:cubicBezTo>
                  <a:pt x="567" y="1022"/>
                  <a:pt x="626" y="828"/>
                  <a:pt x="626" y="649"/>
                </a:cubicBezTo>
                <a:cubicBezTo>
                  <a:pt x="567" y="530"/>
                  <a:pt x="567" y="396"/>
                  <a:pt x="492" y="337"/>
                </a:cubicBezTo>
                <a:cubicBezTo>
                  <a:pt x="492" y="217"/>
                  <a:pt x="432" y="158"/>
                  <a:pt x="313" y="24"/>
                </a:cubicBezTo>
                <a:cubicBezTo>
                  <a:pt x="282" y="8"/>
                  <a:pt x="254" y="1"/>
                  <a:pt x="22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10"/>
          <p:cNvSpPr/>
          <p:nvPr/>
        </p:nvSpPr>
        <p:spPr>
          <a:xfrm>
            <a:off x="5511059" y="775736"/>
            <a:ext cx="19091" cy="38900"/>
          </a:xfrm>
          <a:custGeom>
            <a:avLst/>
            <a:gdLst/>
            <a:ahLst/>
            <a:cxnLst/>
            <a:rect l="l" t="t" r="r" b="b"/>
            <a:pathLst>
              <a:path w="612" h="1247" extrusionOk="0">
                <a:moveTo>
                  <a:pt x="366" y="0"/>
                </a:moveTo>
                <a:cubicBezTo>
                  <a:pt x="317" y="0"/>
                  <a:pt x="269" y="15"/>
                  <a:pt x="239" y="45"/>
                </a:cubicBezTo>
                <a:cubicBezTo>
                  <a:pt x="180" y="105"/>
                  <a:pt x="120" y="224"/>
                  <a:pt x="60" y="283"/>
                </a:cubicBezTo>
                <a:cubicBezTo>
                  <a:pt x="60" y="417"/>
                  <a:pt x="1" y="477"/>
                  <a:pt x="1" y="596"/>
                </a:cubicBezTo>
                <a:cubicBezTo>
                  <a:pt x="1" y="790"/>
                  <a:pt x="60" y="1028"/>
                  <a:pt x="180" y="1222"/>
                </a:cubicBezTo>
                <a:lnTo>
                  <a:pt x="239" y="1222"/>
                </a:lnTo>
                <a:cubicBezTo>
                  <a:pt x="257" y="1239"/>
                  <a:pt x="281" y="1247"/>
                  <a:pt x="307" y="1247"/>
                </a:cubicBezTo>
                <a:cubicBezTo>
                  <a:pt x="371" y="1247"/>
                  <a:pt x="450" y="1204"/>
                  <a:pt x="492" y="1162"/>
                </a:cubicBezTo>
                <a:cubicBezTo>
                  <a:pt x="552" y="969"/>
                  <a:pt x="612" y="790"/>
                  <a:pt x="612" y="656"/>
                </a:cubicBezTo>
                <a:lnTo>
                  <a:pt x="612" y="417"/>
                </a:lnTo>
                <a:cubicBezTo>
                  <a:pt x="612" y="283"/>
                  <a:pt x="552" y="224"/>
                  <a:pt x="552" y="105"/>
                </a:cubicBezTo>
                <a:lnTo>
                  <a:pt x="492" y="45"/>
                </a:lnTo>
                <a:cubicBezTo>
                  <a:pt x="463" y="15"/>
                  <a:pt x="414" y="0"/>
                  <a:pt x="36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10"/>
          <p:cNvSpPr/>
          <p:nvPr/>
        </p:nvSpPr>
        <p:spPr>
          <a:xfrm>
            <a:off x="5446953" y="859089"/>
            <a:ext cx="19528" cy="24020"/>
          </a:xfrm>
          <a:custGeom>
            <a:avLst/>
            <a:gdLst/>
            <a:ahLst/>
            <a:cxnLst/>
            <a:rect l="l" t="t" r="r" b="b"/>
            <a:pathLst>
              <a:path w="626" h="770" extrusionOk="0">
                <a:moveTo>
                  <a:pt x="350" y="0"/>
                </a:moveTo>
                <a:cubicBezTo>
                  <a:pt x="313" y="0"/>
                  <a:pt x="278" y="15"/>
                  <a:pt x="253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0" y="218"/>
                  <a:pt x="0" y="293"/>
                  <a:pt x="0" y="352"/>
                </a:cubicBezTo>
                <a:cubicBezTo>
                  <a:pt x="0" y="531"/>
                  <a:pt x="60" y="665"/>
                  <a:pt x="194" y="725"/>
                </a:cubicBezTo>
                <a:cubicBezTo>
                  <a:pt x="223" y="755"/>
                  <a:pt x="268" y="770"/>
                  <a:pt x="313" y="770"/>
                </a:cubicBezTo>
                <a:cubicBezTo>
                  <a:pt x="358" y="770"/>
                  <a:pt x="402" y="755"/>
                  <a:pt x="432" y="725"/>
                </a:cubicBezTo>
                <a:lnTo>
                  <a:pt x="492" y="725"/>
                </a:lnTo>
                <a:cubicBezTo>
                  <a:pt x="566" y="591"/>
                  <a:pt x="626" y="531"/>
                  <a:pt x="626" y="412"/>
                </a:cubicBezTo>
                <a:lnTo>
                  <a:pt x="626" y="293"/>
                </a:lnTo>
                <a:cubicBezTo>
                  <a:pt x="566" y="218"/>
                  <a:pt x="566" y="159"/>
                  <a:pt x="492" y="99"/>
                </a:cubicBezTo>
                <a:cubicBezTo>
                  <a:pt x="457" y="29"/>
                  <a:pt x="401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10"/>
          <p:cNvSpPr/>
          <p:nvPr/>
        </p:nvSpPr>
        <p:spPr>
          <a:xfrm>
            <a:off x="5336803" y="843242"/>
            <a:ext cx="19091" cy="20183"/>
          </a:xfrm>
          <a:custGeom>
            <a:avLst/>
            <a:gdLst/>
            <a:ahLst/>
            <a:cxnLst/>
            <a:rect l="l" t="t" r="r" b="b"/>
            <a:pathLst>
              <a:path w="612" h="647" extrusionOk="0">
                <a:moveTo>
                  <a:pt x="298" y="0"/>
                </a:moveTo>
                <a:cubicBezTo>
                  <a:pt x="242" y="0"/>
                  <a:pt x="179" y="19"/>
                  <a:pt x="119" y="56"/>
                </a:cubicBezTo>
                <a:cubicBezTo>
                  <a:pt x="60" y="116"/>
                  <a:pt x="60" y="116"/>
                  <a:pt x="60" y="175"/>
                </a:cubicBezTo>
                <a:cubicBezTo>
                  <a:pt x="0" y="235"/>
                  <a:pt x="0" y="294"/>
                  <a:pt x="0" y="354"/>
                </a:cubicBezTo>
                <a:cubicBezTo>
                  <a:pt x="0" y="428"/>
                  <a:pt x="60" y="488"/>
                  <a:pt x="179" y="607"/>
                </a:cubicBezTo>
                <a:cubicBezTo>
                  <a:pt x="228" y="632"/>
                  <a:pt x="270" y="646"/>
                  <a:pt x="311" y="646"/>
                </a:cubicBezTo>
                <a:cubicBezTo>
                  <a:pt x="368" y="646"/>
                  <a:pt x="422" y="617"/>
                  <a:pt x="492" y="548"/>
                </a:cubicBezTo>
                <a:cubicBezTo>
                  <a:pt x="611" y="488"/>
                  <a:pt x="611" y="354"/>
                  <a:pt x="611" y="294"/>
                </a:cubicBezTo>
                <a:cubicBezTo>
                  <a:pt x="611" y="235"/>
                  <a:pt x="611" y="175"/>
                  <a:pt x="552" y="175"/>
                </a:cubicBezTo>
                <a:cubicBezTo>
                  <a:pt x="552" y="116"/>
                  <a:pt x="492" y="56"/>
                  <a:pt x="432" y="56"/>
                </a:cubicBezTo>
                <a:cubicBezTo>
                  <a:pt x="403" y="19"/>
                  <a:pt x="354" y="0"/>
                  <a:pt x="29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10"/>
          <p:cNvSpPr/>
          <p:nvPr/>
        </p:nvSpPr>
        <p:spPr>
          <a:xfrm>
            <a:off x="5999501" y="698746"/>
            <a:ext cx="19528" cy="33160"/>
          </a:xfrm>
          <a:custGeom>
            <a:avLst/>
            <a:gdLst/>
            <a:ahLst/>
            <a:cxnLst/>
            <a:rect l="l" t="t" r="r" b="b"/>
            <a:pathLst>
              <a:path w="626" h="1063" extrusionOk="0">
                <a:moveTo>
                  <a:pt x="378" y="0"/>
                </a:moveTo>
                <a:cubicBezTo>
                  <a:pt x="353" y="0"/>
                  <a:pt x="330" y="8"/>
                  <a:pt x="313" y="25"/>
                </a:cubicBezTo>
                <a:cubicBezTo>
                  <a:pt x="194" y="85"/>
                  <a:pt x="194" y="144"/>
                  <a:pt x="119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0" y="651"/>
                  <a:pt x="60" y="830"/>
                  <a:pt x="194" y="1023"/>
                </a:cubicBezTo>
                <a:cubicBezTo>
                  <a:pt x="218" y="1048"/>
                  <a:pt x="253" y="1062"/>
                  <a:pt x="290" y="1062"/>
                </a:cubicBezTo>
                <a:cubicBezTo>
                  <a:pt x="342" y="1062"/>
                  <a:pt x="397" y="1033"/>
                  <a:pt x="432" y="964"/>
                </a:cubicBezTo>
                <a:cubicBezTo>
                  <a:pt x="566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6" y="144"/>
                </a:cubicBezTo>
                <a:lnTo>
                  <a:pt x="566" y="85"/>
                </a:lnTo>
                <a:cubicBezTo>
                  <a:pt x="513" y="42"/>
                  <a:pt x="438" y="0"/>
                  <a:pt x="378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10"/>
          <p:cNvSpPr/>
          <p:nvPr/>
        </p:nvSpPr>
        <p:spPr>
          <a:xfrm>
            <a:off x="6040366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8" y="1"/>
                  <a:pt x="269" y="16"/>
                  <a:pt x="239" y="45"/>
                </a:cubicBezTo>
                <a:cubicBezTo>
                  <a:pt x="180" y="105"/>
                  <a:pt x="120" y="239"/>
                  <a:pt x="61" y="299"/>
                </a:cubicBezTo>
                <a:cubicBezTo>
                  <a:pt x="61" y="358"/>
                  <a:pt x="1" y="477"/>
                  <a:pt x="1" y="552"/>
                </a:cubicBezTo>
                <a:cubicBezTo>
                  <a:pt x="1" y="790"/>
                  <a:pt x="61" y="984"/>
                  <a:pt x="180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37" y="1202"/>
                </a:cubicBezTo>
                <a:cubicBezTo>
                  <a:pt x="387" y="1202"/>
                  <a:pt x="433" y="1173"/>
                  <a:pt x="433" y="1103"/>
                </a:cubicBezTo>
                <a:lnTo>
                  <a:pt x="493" y="1103"/>
                </a:lnTo>
                <a:cubicBezTo>
                  <a:pt x="552" y="924"/>
                  <a:pt x="612" y="790"/>
                  <a:pt x="612" y="611"/>
                </a:cubicBezTo>
                <a:lnTo>
                  <a:pt x="612" y="358"/>
                </a:lnTo>
                <a:cubicBezTo>
                  <a:pt x="612" y="299"/>
                  <a:pt x="552" y="179"/>
                  <a:pt x="552" y="105"/>
                </a:cubicBezTo>
                <a:lnTo>
                  <a:pt x="493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10"/>
          <p:cNvSpPr/>
          <p:nvPr/>
        </p:nvSpPr>
        <p:spPr>
          <a:xfrm>
            <a:off x="6094302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3" y="1"/>
                </a:moveTo>
                <a:cubicBezTo>
                  <a:pt x="209" y="1"/>
                  <a:pt x="164" y="15"/>
                  <a:pt x="134" y="45"/>
                </a:cubicBezTo>
                <a:cubicBezTo>
                  <a:pt x="60" y="179"/>
                  <a:pt x="0" y="239"/>
                  <a:pt x="0" y="358"/>
                </a:cubicBezTo>
                <a:lnTo>
                  <a:pt x="0" y="611"/>
                </a:lnTo>
                <a:cubicBezTo>
                  <a:pt x="0" y="790"/>
                  <a:pt x="0" y="924"/>
                  <a:pt x="134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0" y="1194"/>
                </a:cubicBezTo>
                <a:cubicBezTo>
                  <a:pt x="319" y="1194"/>
                  <a:pt x="390" y="1145"/>
                  <a:pt x="432" y="1103"/>
                </a:cubicBezTo>
                <a:cubicBezTo>
                  <a:pt x="566" y="924"/>
                  <a:pt x="566" y="731"/>
                  <a:pt x="566" y="611"/>
                </a:cubicBezTo>
                <a:lnTo>
                  <a:pt x="566" y="298"/>
                </a:lnTo>
                <a:cubicBezTo>
                  <a:pt x="507" y="239"/>
                  <a:pt x="507" y="179"/>
                  <a:pt x="432" y="45"/>
                </a:cubicBezTo>
                <a:lnTo>
                  <a:pt x="373" y="45"/>
                </a:lnTo>
                <a:cubicBezTo>
                  <a:pt x="343" y="15"/>
                  <a:pt x="298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10"/>
          <p:cNvSpPr/>
          <p:nvPr/>
        </p:nvSpPr>
        <p:spPr>
          <a:xfrm>
            <a:off x="6090559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7" y="19"/>
                  <a:pt x="180" y="57"/>
                </a:cubicBezTo>
                <a:cubicBezTo>
                  <a:pt x="120" y="116"/>
                  <a:pt x="61" y="176"/>
                  <a:pt x="61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80" y="921"/>
                </a:cubicBezTo>
                <a:lnTo>
                  <a:pt x="180" y="980"/>
                </a:lnTo>
                <a:cubicBezTo>
                  <a:pt x="202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7" y="489"/>
                </a:cubicBezTo>
                <a:cubicBezTo>
                  <a:pt x="627" y="429"/>
                  <a:pt x="627" y="355"/>
                  <a:pt x="552" y="295"/>
                </a:cubicBezTo>
                <a:cubicBezTo>
                  <a:pt x="552" y="235"/>
                  <a:pt x="552" y="176"/>
                  <a:pt x="493" y="116"/>
                </a:cubicBezTo>
                <a:lnTo>
                  <a:pt x="493" y="57"/>
                </a:lnTo>
                <a:cubicBezTo>
                  <a:pt x="463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10"/>
          <p:cNvSpPr/>
          <p:nvPr/>
        </p:nvSpPr>
        <p:spPr>
          <a:xfrm>
            <a:off x="6142623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282" y="1"/>
                </a:moveTo>
                <a:cubicBezTo>
                  <a:pt x="219" y="1"/>
                  <a:pt x="177" y="43"/>
                  <a:pt x="135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5" y="1456"/>
                </a:cubicBezTo>
                <a:lnTo>
                  <a:pt x="194" y="1515"/>
                </a:ln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5" y="1498"/>
                  <a:pt x="447" y="1456"/>
                </a:cubicBezTo>
                <a:cubicBezTo>
                  <a:pt x="567" y="1203"/>
                  <a:pt x="567" y="1024"/>
                  <a:pt x="567" y="771"/>
                </a:cubicBezTo>
                <a:lnTo>
                  <a:pt x="567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38" y="8"/>
                  <a:pt x="308" y="1"/>
                  <a:pt x="28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10"/>
          <p:cNvSpPr/>
          <p:nvPr/>
        </p:nvSpPr>
        <p:spPr>
          <a:xfrm>
            <a:off x="6189104" y="695034"/>
            <a:ext cx="19528" cy="40772"/>
          </a:xfrm>
          <a:custGeom>
            <a:avLst/>
            <a:gdLst/>
            <a:ahLst/>
            <a:cxnLst/>
            <a:rect l="l" t="t" r="r" b="b"/>
            <a:pathLst>
              <a:path w="626" h="1307" extrusionOk="0">
                <a:moveTo>
                  <a:pt x="373" y="0"/>
                </a:moveTo>
                <a:cubicBezTo>
                  <a:pt x="308" y="0"/>
                  <a:pt x="236" y="42"/>
                  <a:pt x="194" y="84"/>
                </a:cubicBezTo>
                <a:cubicBezTo>
                  <a:pt x="134" y="204"/>
                  <a:pt x="134" y="263"/>
                  <a:pt x="75" y="338"/>
                </a:cubicBezTo>
                <a:lnTo>
                  <a:pt x="75" y="636"/>
                </a:lnTo>
                <a:cubicBezTo>
                  <a:pt x="0" y="829"/>
                  <a:pt x="75" y="949"/>
                  <a:pt x="134" y="1202"/>
                </a:cubicBezTo>
                <a:lnTo>
                  <a:pt x="194" y="1261"/>
                </a:lnTo>
                <a:cubicBezTo>
                  <a:pt x="224" y="1291"/>
                  <a:pt x="253" y="1306"/>
                  <a:pt x="293" y="1306"/>
                </a:cubicBezTo>
                <a:cubicBezTo>
                  <a:pt x="332" y="1306"/>
                  <a:pt x="380" y="1291"/>
                  <a:pt x="447" y="1261"/>
                </a:cubicBezTo>
                <a:cubicBezTo>
                  <a:pt x="566" y="1083"/>
                  <a:pt x="626" y="889"/>
                  <a:pt x="626" y="710"/>
                </a:cubicBezTo>
                <a:lnTo>
                  <a:pt x="626" y="397"/>
                </a:lnTo>
                <a:cubicBezTo>
                  <a:pt x="626" y="263"/>
                  <a:pt x="566" y="204"/>
                  <a:pt x="507" y="84"/>
                </a:cubicBezTo>
                <a:lnTo>
                  <a:pt x="447" y="25"/>
                </a:lnTo>
                <a:cubicBezTo>
                  <a:pt x="425" y="7"/>
                  <a:pt x="400" y="0"/>
                  <a:pt x="37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10"/>
          <p:cNvSpPr/>
          <p:nvPr/>
        </p:nvSpPr>
        <p:spPr>
          <a:xfrm>
            <a:off x="6186774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1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1" y="1022"/>
                  <a:pt x="180" y="1201"/>
                </a:cubicBezTo>
                <a:lnTo>
                  <a:pt x="239" y="1275"/>
                </a:lnTo>
                <a:cubicBezTo>
                  <a:pt x="261" y="1292"/>
                  <a:pt x="281" y="1299"/>
                  <a:pt x="300" y="1299"/>
                </a:cubicBezTo>
                <a:cubicBezTo>
                  <a:pt x="348" y="1299"/>
                  <a:pt x="390" y="1254"/>
                  <a:pt x="433" y="1201"/>
                </a:cubicBezTo>
                <a:cubicBezTo>
                  <a:pt x="552" y="1022"/>
                  <a:pt x="612" y="828"/>
                  <a:pt x="612" y="649"/>
                </a:cubicBezTo>
                <a:cubicBezTo>
                  <a:pt x="552" y="530"/>
                  <a:pt x="552" y="396"/>
                  <a:pt x="493" y="337"/>
                </a:cubicBezTo>
                <a:cubicBezTo>
                  <a:pt x="493" y="217"/>
                  <a:pt x="433" y="158"/>
                  <a:pt x="314" y="24"/>
                </a:cubicBezTo>
                <a:cubicBezTo>
                  <a:pt x="279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10"/>
          <p:cNvSpPr/>
          <p:nvPr/>
        </p:nvSpPr>
        <p:spPr>
          <a:xfrm>
            <a:off x="6210472" y="775736"/>
            <a:ext cx="19559" cy="38900"/>
          </a:xfrm>
          <a:custGeom>
            <a:avLst/>
            <a:gdLst/>
            <a:ahLst/>
            <a:cxnLst/>
            <a:rect l="l" t="t" r="r" b="b"/>
            <a:pathLst>
              <a:path w="627" h="1247" extrusionOk="0">
                <a:moveTo>
                  <a:pt x="375" y="0"/>
                </a:moveTo>
                <a:cubicBezTo>
                  <a:pt x="328" y="0"/>
                  <a:pt x="284" y="15"/>
                  <a:pt x="254" y="45"/>
                </a:cubicBezTo>
                <a:cubicBezTo>
                  <a:pt x="194" y="105"/>
                  <a:pt x="135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4" y="1222"/>
                </a:lnTo>
                <a:cubicBezTo>
                  <a:pt x="271" y="1239"/>
                  <a:pt x="294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7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7" y="224"/>
                  <a:pt x="567" y="105"/>
                </a:cubicBezTo>
                <a:lnTo>
                  <a:pt x="507" y="45"/>
                </a:lnTo>
                <a:cubicBezTo>
                  <a:pt x="470" y="15"/>
                  <a:pt x="421" y="0"/>
                  <a:pt x="37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10"/>
          <p:cNvSpPr/>
          <p:nvPr/>
        </p:nvSpPr>
        <p:spPr>
          <a:xfrm>
            <a:off x="6146803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70" y="15"/>
                  <a:pt x="239" y="40"/>
                </a:cubicBezTo>
                <a:cubicBezTo>
                  <a:pt x="120" y="99"/>
                  <a:pt x="120" y="99"/>
                  <a:pt x="60" y="159"/>
                </a:cubicBezTo>
                <a:cubicBezTo>
                  <a:pt x="60" y="218"/>
                  <a:pt x="1" y="293"/>
                  <a:pt x="1" y="352"/>
                </a:cubicBezTo>
                <a:cubicBezTo>
                  <a:pt x="1" y="531"/>
                  <a:pt x="60" y="665"/>
                  <a:pt x="179" y="725"/>
                </a:cubicBezTo>
                <a:cubicBezTo>
                  <a:pt x="209" y="755"/>
                  <a:pt x="258" y="770"/>
                  <a:pt x="306" y="770"/>
                </a:cubicBezTo>
                <a:cubicBezTo>
                  <a:pt x="354" y="770"/>
                  <a:pt x="403" y="755"/>
                  <a:pt x="433" y="725"/>
                </a:cubicBezTo>
                <a:lnTo>
                  <a:pt x="492" y="725"/>
                </a:lnTo>
                <a:cubicBezTo>
                  <a:pt x="552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2" y="218"/>
                  <a:pt x="552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10"/>
          <p:cNvSpPr/>
          <p:nvPr/>
        </p:nvSpPr>
        <p:spPr>
          <a:xfrm>
            <a:off x="6036186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06" y="0"/>
                </a:moveTo>
                <a:cubicBezTo>
                  <a:pt x="254" y="0"/>
                  <a:pt x="195" y="19"/>
                  <a:pt x="135" y="56"/>
                </a:cubicBezTo>
                <a:cubicBezTo>
                  <a:pt x="61" y="116"/>
                  <a:pt x="61" y="116"/>
                  <a:pt x="61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1" y="428"/>
                  <a:pt x="61" y="488"/>
                  <a:pt x="195" y="607"/>
                </a:cubicBezTo>
                <a:cubicBezTo>
                  <a:pt x="244" y="632"/>
                  <a:pt x="283" y="646"/>
                  <a:pt x="322" y="646"/>
                </a:cubicBezTo>
                <a:cubicBezTo>
                  <a:pt x="376" y="646"/>
                  <a:pt x="429" y="617"/>
                  <a:pt x="507" y="548"/>
                </a:cubicBezTo>
                <a:cubicBezTo>
                  <a:pt x="627" y="488"/>
                  <a:pt x="627" y="354"/>
                  <a:pt x="627" y="294"/>
                </a:cubicBezTo>
                <a:cubicBezTo>
                  <a:pt x="627" y="235"/>
                  <a:pt x="627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0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10"/>
          <p:cNvSpPr/>
          <p:nvPr/>
        </p:nvSpPr>
        <p:spPr>
          <a:xfrm>
            <a:off x="6626863" y="698746"/>
            <a:ext cx="19559" cy="33160"/>
          </a:xfrm>
          <a:custGeom>
            <a:avLst/>
            <a:gdLst/>
            <a:ahLst/>
            <a:cxnLst/>
            <a:rect l="l" t="t" r="r" b="b"/>
            <a:pathLst>
              <a:path w="627" h="1063" extrusionOk="0">
                <a:moveTo>
                  <a:pt x="379" y="0"/>
                </a:moveTo>
                <a:cubicBezTo>
                  <a:pt x="354" y="0"/>
                  <a:pt x="331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lnTo>
                  <a:pt x="626" y="397"/>
                </a:ln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39" y="0"/>
                  <a:pt x="379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10"/>
          <p:cNvSpPr/>
          <p:nvPr/>
        </p:nvSpPr>
        <p:spPr>
          <a:xfrm>
            <a:off x="6667760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6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3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10"/>
          <p:cNvSpPr/>
          <p:nvPr/>
        </p:nvSpPr>
        <p:spPr>
          <a:xfrm>
            <a:off x="6721665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1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10"/>
          <p:cNvSpPr/>
          <p:nvPr/>
        </p:nvSpPr>
        <p:spPr>
          <a:xfrm>
            <a:off x="6717953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64" y="1"/>
                </a:moveTo>
                <a:cubicBezTo>
                  <a:pt x="310" y="1"/>
                  <a:pt x="246" y="19"/>
                  <a:pt x="179" y="57"/>
                </a:cubicBezTo>
                <a:cubicBezTo>
                  <a:pt x="120" y="116"/>
                  <a:pt x="6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1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1" y="963"/>
                  <a:pt x="433" y="921"/>
                </a:cubicBezTo>
                <a:cubicBezTo>
                  <a:pt x="552" y="802"/>
                  <a:pt x="552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6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10"/>
          <p:cNvSpPr/>
          <p:nvPr/>
        </p:nvSpPr>
        <p:spPr>
          <a:xfrm>
            <a:off x="6770017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9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10"/>
          <p:cNvSpPr/>
          <p:nvPr/>
        </p:nvSpPr>
        <p:spPr>
          <a:xfrm>
            <a:off x="6818806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21" y="0"/>
                </a:moveTo>
                <a:cubicBezTo>
                  <a:pt x="239" y="0"/>
                  <a:pt x="179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55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10"/>
          <p:cNvSpPr/>
          <p:nvPr/>
        </p:nvSpPr>
        <p:spPr>
          <a:xfrm>
            <a:off x="6814167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1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10"/>
          <p:cNvSpPr/>
          <p:nvPr/>
        </p:nvSpPr>
        <p:spPr>
          <a:xfrm>
            <a:off x="6837866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74" y="0"/>
                </a:moveTo>
                <a:cubicBezTo>
                  <a:pt x="328" y="0"/>
                  <a:pt x="28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9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566" y="224"/>
                  <a:pt x="566" y="105"/>
                </a:cubicBezTo>
                <a:lnTo>
                  <a:pt x="507" y="45"/>
                </a:lnTo>
                <a:cubicBezTo>
                  <a:pt x="469" y="15"/>
                  <a:pt x="421" y="0"/>
                  <a:pt x="374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10"/>
          <p:cNvSpPr/>
          <p:nvPr/>
        </p:nvSpPr>
        <p:spPr>
          <a:xfrm>
            <a:off x="6774197" y="859089"/>
            <a:ext cx="19091" cy="24020"/>
          </a:xfrm>
          <a:custGeom>
            <a:avLst/>
            <a:gdLst/>
            <a:ahLst/>
            <a:cxnLst/>
            <a:rect l="l" t="t" r="r" b="b"/>
            <a:pathLst>
              <a:path w="612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55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55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10"/>
          <p:cNvSpPr/>
          <p:nvPr/>
        </p:nvSpPr>
        <p:spPr>
          <a:xfrm>
            <a:off x="6663580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5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10"/>
          <p:cNvSpPr/>
          <p:nvPr/>
        </p:nvSpPr>
        <p:spPr>
          <a:xfrm>
            <a:off x="7870015" y="698746"/>
            <a:ext cx="21400" cy="33160"/>
          </a:xfrm>
          <a:custGeom>
            <a:avLst/>
            <a:gdLst/>
            <a:ahLst/>
            <a:cxnLst/>
            <a:rect l="l" t="t" r="r" b="b"/>
            <a:pathLst>
              <a:path w="686" h="1063" extrusionOk="0">
                <a:moveTo>
                  <a:pt x="405" y="0"/>
                </a:moveTo>
                <a:cubicBezTo>
                  <a:pt x="378" y="0"/>
                  <a:pt x="348" y="8"/>
                  <a:pt x="314" y="25"/>
                </a:cubicBezTo>
                <a:cubicBezTo>
                  <a:pt x="254" y="85"/>
                  <a:pt x="194" y="144"/>
                  <a:pt x="120" y="219"/>
                </a:cubicBezTo>
                <a:cubicBezTo>
                  <a:pt x="60" y="338"/>
                  <a:pt x="60" y="397"/>
                  <a:pt x="60" y="457"/>
                </a:cubicBezTo>
                <a:cubicBezTo>
                  <a:pt x="1" y="651"/>
                  <a:pt x="60" y="830"/>
                  <a:pt x="194" y="1023"/>
                </a:cubicBezTo>
                <a:cubicBezTo>
                  <a:pt x="219" y="1048"/>
                  <a:pt x="254" y="1062"/>
                  <a:pt x="291" y="1062"/>
                </a:cubicBezTo>
                <a:cubicBezTo>
                  <a:pt x="342" y="1062"/>
                  <a:pt x="398" y="1033"/>
                  <a:pt x="433" y="964"/>
                </a:cubicBezTo>
                <a:cubicBezTo>
                  <a:pt x="567" y="830"/>
                  <a:pt x="626" y="710"/>
                  <a:pt x="626" y="591"/>
                </a:cubicBezTo>
                <a:cubicBezTo>
                  <a:pt x="626" y="517"/>
                  <a:pt x="686" y="457"/>
                  <a:pt x="626" y="397"/>
                </a:cubicBezTo>
                <a:cubicBezTo>
                  <a:pt x="626" y="278"/>
                  <a:pt x="626" y="219"/>
                  <a:pt x="567" y="144"/>
                </a:cubicBezTo>
                <a:lnTo>
                  <a:pt x="567" y="85"/>
                </a:lnTo>
                <a:cubicBezTo>
                  <a:pt x="514" y="42"/>
                  <a:pt x="469" y="0"/>
                  <a:pt x="40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10"/>
          <p:cNvSpPr/>
          <p:nvPr/>
        </p:nvSpPr>
        <p:spPr>
          <a:xfrm>
            <a:off x="7910912" y="746444"/>
            <a:ext cx="19091" cy="37496"/>
          </a:xfrm>
          <a:custGeom>
            <a:avLst/>
            <a:gdLst/>
            <a:ahLst/>
            <a:cxnLst/>
            <a:rect l="l" t="t" r="r" b="b"/>
            <a:pathLst>
              <a:path w="612" h="1202" extrusionOk="0">
                <a:moveTo>
                  <a:pt x="366" y="1"/>
                </a:moveTo>
                <a:cubicBezTo>
                  <a:pt x="317" y="1"/>
                  <a:pt x="269" y="16"/>
                  <a:pt x="239" y="45"/>
                </a:cubicBezTo>
                <a:cubicBezTo>
                  <a:pt x="179" y="105"/>
                  <a:pt x="120" y="239"/>
                  <a:pt x="120" y="299"/>
                </a:cubicBezTo>
                <a:cubicBezTo>
                  <a:pt x="60" y="358"/>
                  <a:pt x="60" y="477"/>
                  <a:pt x="1" y="552"/>
                </a:cubicBezTo>
                <a:cubicBezTo>
                  <a:pt x="1" y="790"/>
                  <a:pt x="60" y="984"/>
                  <a:pt x="179" y="1103"/>
                </a:cubicBezTo>
                <a:lnTo>
                  <a:pt x="239" y="1163"/>
                </a:lnTo>
                <a:cubicBezTo>
                  <a:pt x="264" y="1187"/>
                  <a:pt x="301" y="1202"/>
                  <a:pt x="341" y="1202"/>
                </a:cubicBezTo>
                <a:cubicBezTo>
                  <a:pt x="397" y="1202"/>
                  <a:pt x="457" y="1173"/>
                  <a:pt x="492" y="1103"/>
                </a:cubicBezTo>
                <a:cubicBezTo>
                  <a:pt x="552" y="924"/>
                  <a:pt x="611" y="790"/>
                  <a:pt x="611" y="611"/>
                </a:cubicBezTo>
                <a:lnTo>
                  <a:pt x="611" y="358"/>
                </a:lnTo>
                <a:cubicBezTo>
                  <a:pt x="611" y="299"/>
                  <a:pt x="611" y="179"/>
                  <a:pt x="552" y="105"/>
                </a:cubicBezTo>
                <a:lnTo>
                  <a:pt x="492" y="45"/>
                </a:lnTo>
                <a:cubicBezTo>
                  <a:pt x="462" y="16"/>
                  <a:pt x="414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8" name="Google Shape;1648;p10"/>
          <p:cNvSpPr/>
          <p:nvPr/>
        </p:nvSpPr>
        <p:spPr>
          <a:xfrm>
            <a:off x="7964817" y="701835"/>
            <a:ext cx="17688" cy="37247"/>
          </a:xfrm>
          <a:custGeom>
            <a:avLst/>
            <a:gdLst/>
            <a:ahLst/>
            <a:cxnLst/>
            <a:rect l="l" t="t" r="r" b="b"/>
            <a:pathLst>
              <a:path w="567" h="1194" extrusionOk="0">
                <a:moveTo>
                  <a:pt x="254" y="1"/>
                </a:moveTo>
                <a:cubicBezTo>
                  <a:pt x="209" y="1"/>
                  <a:pt x="165" y="15"/>
                  <a:pt x="135" y="45"/>
                </a:cubicBezTo>
                <a:cubicBezTo>
                  <a:pt x="60" y="179"/>
                  <a:pt x="60" y="239"/>
                  <a:pt x="1" y="358"/>
                </a:cubicBezTo>
                <a:lnTo>
                  <a:pt x="1" y="611"/>
                </a:lnTo>
                <a:cubicBezTo>
                  <a:pt x="1" y="790"/>
                  <a:pt x="1" y="924"/>
                  <a:pt x="135" y="1103"/>
                </a:cubicBezTo>
                <a:lnTo>
                  <a:pt x="194" y="1163"/>
                </a:lnTo>
                <a:cubicBezTo>
                  <a:pt x="212" y="1185"/>
                  <a:pt x="235" y="1194"/>
                  <a:pt x="261" y="1194"/>
                </a:cubicBezTo>
                <a:cubicBezTo>
                  <a:pt x="320" y="1194"/>
                  <a:pt x="391" y="1145"/>
                  <a:pt x="433" y="1103"/>
                </a:cubicBezTo>
                <a:cubicBezTo>
                  <a:pt x="567" y="924"/>
                  <a:pt x="567" y="731"/>
                  <a:pt x="567" y="611"/>
                </a:cubicBezTo>
                <a:lnTo>
                  <a:pt x="567" y="298"/>
                </a:lnTo>
                <a:cubicBezTo>
                  <a:pt x="507" y="239"/>
                  <a:pt x="507" y="179"/>
                  <a:pt x="433" y="45"/>
                </a:cubicBezTo>
                <a:lnTo>
                  <a:pt x="373" y="45"/>
                </a:lnTo>
                <a:cubicBezTo>
                  <a:pt x="343" y="15"/>
                  <a:pt x="299" y="1"/>
                  <a:pt x="25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9" name="Google Shape;1649;p10"/>
          <p:cNvSpPr/>
          <p:nvPr/>
        </p:nvSpPr>
        <p:spPr>
          <a:xfrm>
            <a:off x="7961105" y="808366"/>
            <a:ext cx="19559" cy="31351"/>
          </a:xfrm>
          <a:custGeom>
            <a:avLst/>
            <a:gdLst/>
            <a:ahLst/>
            <a:cxnLst/>
            <a:rect l="l" t="t" r="r" b="b"/>
            <a:pathLst>
              <a:path w="627" h="1005" extrusionOk="0">
                <a:moveTo>
                  <a:pt x="373" y="1"/>
                </a:moveTo>
                <a:cubicBezTo>
                  <a:pt x="328" y="1"/>
                  <a:pt x="284" y="19"/>
                  <a:pt x="254" y="57"/>
                </a:cubicBezTo>
                <a:cubicBezTo>
                  <a:pt x="120" y="116"/>
                  <a:pt x="120" y="176"/>
                  <a:pt x="60" y="235"/>
                </a:cubicBezTo>
                <a:cubicBezTo>
                  <a:pt x="1" y="295"/>
                  <a:pt x="1" y="429"/>
                  <a:pt x="1" y="489"/>
                </a:cubicBezTo>
                <a:cubicBezTo>
                  <a:pt x="1" y="608"/>
                  <a:pt x="60" y="802"/>
                  <a:pt x="179" y="921"/>
                </a:cubicBezTo>
                <a:lnTo>
                  <a:pt x="179" y="980"/>
                </a:lnTo>
                <a:cubicBezTo>
                  <a:pt x="201" y="998"/>
                  <a:pt x="227" y="1005"/>
                  <a:pt x="254" y="1005"/>
                </a:cubicBezTo>
                <a:cubicBezTo>
                  <a:pt x="319" y="1005"/>
                  <a:pt x="390" y="963"/>
                  <a:pt x="433" y="921"/>
                </a:cubicBezTo>
                <a:cubicBezTo>
                  <a:pt x="552" y="802"/>
                  <a:pt x="626" y="667"/>
                  <a:pt x="626" y="489"/>
                </a:cubicBezTo>
                <a:cubicBezTo>
                  <a:pt x="626" y="429"/>
                  <a:pt x="626" y="355"/>
                  <a:pt x="552" y="295"/>
                </a:cubicBezTo>
                <a:cubicBezTo>
                  <a:pt x="552" y="235"/>
                  <a:pt x="552" y="176"/>
                  <a:pt x="492" y="116"/>
                </a:cubicBezTo>
                <a:lnTo>
                  <a:pt x="492" y="57"/>
                </a:lnTo>
                <a:cubicBezTo>
                  <a:pt x="462" y="19"/>
                  <a:pt x="418" y="1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0" name="Google Shape;1650;p10"/>
          <p:cNvSpPr/>
          <p:nvPr/>
        </p:nvSpPr>
        <p:spPr>
          <a:xfrm>
            <a:off x="8013169" y="754960"/>
            <a:ext cx="17688" cy="48071"/>
          </a:xfrm>
          <a:custGeom>
            <a:avLst/>
            <a:gdLst/>
            <a:ahLst/>
            <a:cxnLst/>
            <a:rect l="l" t="t" r="r" b="b"/>
            <a:pathLst>
              <a:path w="567" h="1541" extrusionOk="0">
                <a:moveTo>
                  <a:pt x="308" y="1"/>
                </a:moveTo>
                <a:cubicBezTo>
                  <a:pt x="248" y="1"/>
                  <a:pt x="176" y="43"/>
                  <a:pt x="134" y="85"/>
                </a:cubicBezTo>
                <a:cubicBezTo>
                  <a:pt x="75" y="204"/>
                  <a:pt x="75" y="338"/>
                  <a:pt x="0" y="398"/>
                </a:cubicBezTo>
                <a:lnTo>
                  <a:pt x="0" y="771"/>
                </a:lnTo>
                <a:cubicBezTo>
                  <a:pt x="0" y="1024"/>
                  <a:pt x="0" y="1203"/>
                  <a:pt x="134" y="1456"/>
                </a:cubicBezTo>
                <a:cubicBezTo>
                  <a:pt x="194" y="1456"/>
                  <a:pt x="194" y="1515"/>
                  <a:pt x="194" y="1515"/>
                </a:cubicBezTo>
                <a:cubicBezTo>
                  <a:pt x="229" y="1533"/>
                  <a:pt x="258" y="1540"/>
                  <a:pt x="285" y="1540"/>
                </a:cubicBezTo>
                <a:cubicBezTo>
                  <a:pt x="349" y="1540"/>
                  <a:pt x="394" y="1498"/>
                  <a:pt x="447" y="1456"/>
                </a:cubicBezTo>
                <a:cubicBezTo>
                  <a:pt x="566" y="1203"/>
                  <a:pt x="566" y="1024"/>
                  <a:pt x="566" y="771"/>
                </a:cubicBezTo>
                <a:lnTo>
                  <a:pt x="566" y="398"/>
                </a:lnTo>
                <a:cubicBezTo>
                  <a:pt x="507" y="338"/>
                  <a:pt x="507" y="204"/>
                  <a:pt x="447" y="85"/>
                </a:cubicBezTo>
                <a:lnTo>
                  <a:pt x="373" y="26"/>
                </a:lnTo>
                <a:cubicBezTo>
                  <a:pt x="355" y="8"/>
                  <a:pt x="333" y="1"/>
                  <a:pt x="30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1" name="Google Shape;1651;p10"/>
          <p:cNvSpPr/>
          <p:nvPr/>
        </p:nvSpPr>
        <p:spPr>
          <a:xfrm>
            <a:off x="8061958" y="695034"/>
            <a:ext cx="19091" cy="40772"/>
          </a:xfrm>
          <a:custGeom>
            <a:avLst/>
            <a:gdLst/>
            <a:ahLst/>
            <a:cxnLst/>
            <a:rect l="l" t="t" r="r" b="b"/>
            <a:pathLst>
              <a:path w="612" h="1307" extrusionOk="0">
                <a:moveTo>
                  <a:pt x="332" y="0"/>
                </a:moveTo>
                <a:cubicBezTo>
                  <a:pt x="263" y="0"/>
                  <a:pt x="221" y="42"/>
                  <a:pt x="179" y="84"/>
                </a:cubicBezTo>
                <a:cubicBezTo>
                  <a:pt x="120" y="204"/>
                  <a:pt x="60" y="263"/>
                  <a:pt x="60" y="338"/>
                </a:cubicBezTo>
                <a:cubicBezTo>
                  <a:pt x="0" y="457"/>
                  <a:pt x="0" y="516"/>
                  <a:pt x="0" y="636"/>
                </a:cubicBezTo>
                <a:cubicBezTo>
                  <a:pt x="0" y="829"/>
                  <a:pt x="0" y="949"/>
                  <a:pt x="60" y="1202"/>
                </a:cubicBezTo>
                <a:lnTo>
                  <a:pt x="120" y="1261"/>
                </a:lnTo>
                <a:cubicBezTo>
                  <a:pt x="149" y="1291"/>
                  <a:pt x="194" y="1306"/>
                  <a:pt x="241" y="1306"/>
                </a:cubicBezTo>
                <a:cubicBezTo>
                  <a:pt x="287" y="1306"/>
                  <a:pt x="336" y="1291"/>
                  <a:pt x="373" y="1261"/>
                </a:cubicBezTo>
                <a:cubicBezTo>
                  <a:pt x="492" y="1083"/>
                  <a:pt x="552" y="889"/>
                  <a:pt x="552" y="710"/>
                </a:cubicBezTo>
                <a:cubicBezTo>
                  <a:pt x="611" y="576"/>
                  <a:pt x="611" y="457"/>
                  <a:pt x="552" y="397"/>
                </a:cubicBezTo>
                <a:cubicBezTo>
                  <a:pt x="552" y="263"/>
                  <a:pt x="492" y="204"/>
                  <a:pt x="432" y="84"/>
                </a:cubicBezTo>
                <a:lnTo>
                  <a:pt x="432" y="25"/>
                </a:lnTo>
                <a:cubicBezTo>
                  <a:pt x="393" y="7"/>
                  <a:pt x="360" y="0"/>
                  <a:pt x="332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2" name="Google Shape;1652;p10"/>
          <p:cNvSpPr/>
          <p:nvPr/>
        </p:nvSpPr>
        <p:spPr>
          <a:xfrm>
            <a:off x="8057319" y="677409"/>
            <a:ext cx="19091" cy="40553"/>
          </a:xfrm>
          <a:custGeom>
            <a:avLst/>
            <a:gdLst/>
            <a:ahLst/>
            <a:cxnLst/>
            <a:rect l="l" t="t" r="r" b="b"/>
            <a:pathLst>
              <a:path w="612" h="1300" extrusionOk="0">
                <a:moveTo>
                  <a:pt x="222" y="1"/>
                </a:moveTo>
                <a:cubicBezTo>
                  <a:pt x="148" y="1"/>
                  <a:pt x="104" y="59"/>
                  <a:pt x="60" y="158"/>
                </a:cubicBezTo>
                <a:cubicBezTo>
                  <a:pt x="1" y="217"/>
                  <a:pt x="1" y="337"/>
                  <a:pt x="1" y="396"/>
                </a:cubicBezTo>
                <a:lnTo>
                  <a:pt x="1" y="649"/>
                </a:lnTo>
                <a:cubicBezTo>
                  <a:pt x="60" y="828"/>
                  <a:pt x="60" y="1022"/>
                  <a:pt x="179" y="1201"/>
                </a:cubicBezTo>
                <a:lnTo>
                  <a:pt x="239" y="1275"/>
                </a:lnTo>
                <a:cubicBezTo>
                  <a:pt x="260" y="1292"/>
                  <a:pt x="285" y="1299"/>
                  <a:pt x="310" y="1299"/>
                </a:cubicBezTo>
                <a:cubicBezTo>
                  <a:pt x="372" y="1299"/>
                  <a:pt x="433" y="1254"/>
                  <a:pt x="433" y="1201"/>
                </a:cubicBezTo>
                <a:cubicBezTo>
                  <a:pt x="611" y="1022"/>
                  <a:pt x="611" y="828"/>
                  <a:pt x="611" y="649"/>
                </a:cubicBezTo>
                <a:cubicBezTo>
                  <a:pt x="611" y="530"/>
                  <a:pt x="552" y="396"/>
                  <a:pt x="552" y="337"/>
                </a:cubicBezTo>
                <a:cubicBezTo>
                  <a:pt x="492" y="217"/>
                  <a:pt x="433" y="158"/>
                  <a:pt x="373" y="24"/>
                </a:cubicBezTo>
                <a:lnTo>
                  <a:pt x="313" y="24"/>
                </a:lnTo>
                <a:cubicBezTo>
                  <a:pt x="278" y="8"/>
                  <a:pt x="248" y="1"/>
                  <a:pt x="22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3" name="Google Shape;1653;p10"/>
          <p:cNvSpPr/>
          <p:nvPr/>
        </p:nvSpPr>
        <p:spPr>
          <a:xfrm>
            <a:off x="8081018" y="775736"/>
            <a:ext cx="19528" cy="38900"/>
          </a:xfrm>
          <a:custGeom>
            <a:avLst/>
            <a:gdLst/>
            <a:ahLst/>
            <a:cxnLst/>
            <a:rect l="l" t="t" r="r" b="b"/>
            <a:pathLst>
              <a:path w="626" h="1247" extrusionOk="0">
                <a:moveTo>
                  <a:pt x="397" y="0"/>
                </a:moveTo>
                <a:cubicBezTo>
                  <a:pt x="358" y="0"/>
                  <a:pt x="313" y="15"/>
                  <a:pt x="253" y="45"/>
                </a:cubicBezTo>
                <a:cubicBezTo>
                  <a:pt x="194" y="105"/>
                  <a:pt x="134" y="224"/>
                  <a:pt x="60" y="283"/>
                </a:cubicBezTo>
                <a:cubicBezTo>
                  <a:pt x="60" y="417"/>
                  <a:pt x="0" y="477"/>
                  <a:pt x="0" y="596"/>
                </a:cubicBezTo>
                <a:cubicBezTo>
                  <a:pt x="0" y="790"/>
                  <a:pt x="60" y="1028"/>
                  <a:pt x="194" y="1222"/>
                </a:cubicBezTo>
                <a:lnTo>
                  <a:pt x="253" y="1222"/>
                </a:lnTo>
                <a:cubicBezTo>
                  <a:pt x="271" y="1239"/>
                  <a:pt x="293" y="1247"/>
                  <a:pt x="318" y="1247"/>
                </a:cubicBezTo>
                <a:cubicBezTo>
                  <a:pt x="379" y="1247"/>
                  <a:pt x="454" y="1204"/>
                  <a:pt x="507" y="1162"/>
                </a:cubicBezTo>
                <a:cubicBezTo>
                  <a:pt x="566" y="969"/>
                  <a:pt x="626" y="790"/>
                  <a:pt x="626" y="656"/>
                </a:cubicBezTo>
                <a:lnTo>
                  <a:pt x="626" y="417"/>
                </a:lnTo>
                <a:cubicBezTo>
                  <a:pt x="626" y="283"/>
                  <a:pt x="626" y="224"/>
                  <a:pt x="566" y="105"/>
                </a:cubicBezTo>
                <a:lnTo>
                  <a:pt x="507" y="45"/>
                </a:lnTo>
                <a:cubicBezTo>
                  <a:pt x="469" y="15"/>
                  <a:pt x="436" y="0"/>
                  <a:pt x="39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4" name="Google Shape;1654;p10"/>
          <p:cNvSpPr/>
          <p:nvPr/>
        </p:nvSpPr>
        <p:spPr>
          <a:xfrm>
            <a:off x="8017349" y="859089"/>
            <a:ext cx="19060" cy="24020"/>
          </a:xfrm>
          <a:custGeom>
            <a:avLst/>
            <a:gdLst/>
            <a:ahLst/>
            <a:cxnLst/>
            <a:rect l="l" t="t" r="r" b="b"/>
            <a:pathLst>
              <a:path w="611" h="770" extrusionOk="0">
                <a:moveTo>
                  <a:pt x="347" y="0"/>
                </a:moveTo>
                <a:cubicBezTo>
                  <a:pt x="308" y="0"/>
                  <a:pt x="269" y="15"/>
                  <a:pt x="239" y="40"/>
                </a:cubicBezTo>
                <a:cubicBezTo>
                  <a:pt x="119" y="99"/>
                  <a:pt x="119" y="99"/>
                  <a:pt x="60" y="159"/>
                </a:cubicBezTo>
                <a:cubicBezTo>
                  <a:pt x="60" y="218"/>
                  <a:pt x="60" y="293"/>
                  <a:pt x="0" y="352"/>
                </a:cubicBezTo>
                <a:cubicBezTo>
                  <a:pt x="0" y="531"/>
                  <a:pt x="60" y="665"/>
                  <a:pt x="179" y="725"/>
                </a:cubicBezTo>
                <a:cubicBezTo>
                  <a:pt x="209" y="755"/>
                  <a:pt x="257" y="770"/>
                  <a:pt x="313" y="770"/>
                </a:cubicBezTo>
                <a:cubicBezTo>
                  <a:pt x="369" y="770"/>
                  <a:pt x="432" y="755"/>
                  <a:pt x="492" y="725"/>
                </a:cubicBezTo>
                <a:cubicBezTo>
                  <a:pt x="611" y="591"/>
                  <a:pt x="611" y="531"/>
                  <a:pt x="611" y="412"/>
                </a:cubicBezTo>
                <a:lnTo>
                  <a:pt x="611" y="293"/>
                </a:lnTo>
                <a:cubicBezTo>
                  <a:pt x="611" y="218"/>
                  <a:pt x="551" y="159"/>
                  <a:pt x="492" y="99"/>
                </a:cubicBezTo>
                <a:cubicBezTo>
                  <a:pt x="457" y="29"/>
                  <a:pt x="402" y="0"/>
                  <a:pt x="34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5" name="Google Shape;1655;p10"/>
          <p:cNvSpPr/>
          <p:nvPr/>
        </p:nvSpPr>
        <p:spPr>
          <a:xfrm>
            <a:off x="7906732" y="843242"/>
            <a:ext cx="19559" cy="20183"/>
          </a:xfrm>
          <a:custGeom>
            <a:avLst/>
            <a:gdLst/>
            <a:ahLst/>
            <a:cxnLst/>
            <a:rect l="l" t="t" r="r" b="b"/>
            <a:pathLst>
              <a:path w="627" h="647" extrusionOk="0">
                <a:moveTo>
                  <a:pt x="313" y="0"/>
                </a:moveTo>
                <a:cubicBezTo>
                  <a:pt x="269" y="0"/>
                  <a:pt x="224" y="19"/>
                  <a:pt x="194" y="56"/>
                </a:cubicBezTo>
                <a:cubicBezTo>
                  <a:pt x="135" y="116"/>
                  <a:pt x="60" y="116"/>
                  <a:pt x="60" y="175"/>
                </a:cubicBezTo>
                <a:cubicBezTo>
                  <a:pt x="1" y="235"/>
                  <a:pt x="1" y="294"/>
                  <a:pt x="1" y="354"/>
                </a:cubicBezTo>
                <a:cubicBezTo>
                  <a:pt x="60" y="428"/>
                  <a:pt x="60" y="488"/>
                  <a:pt x="194" y="607"/>
                </a:cubicBezTo>
                <a:cubicBezTo>
                  <a:pt x="244" y="632"/>
                  <a:pt x="293" y="646"/>
                  <a:pt x="339" y="646"/>
                </a:cubicBezTo>
                <a:cubicBezTo>
                  <a:pt x="404" y="646"/>
                  <a:pt x="463" y="617"/>
                  <a:pt x="507" y="548"/>
                </a:cubicBezTo>
                <a:cubicBezTo>
                  <a:pt x="626" y="488"/>
                  <a:pt x="626" y="354"/>
                  <a:pt x="626" y="294"/>
                </a:cubicBezTo>
                <a:cubicBezTo>
                  <a:pt x="626" y="235"/>
                  <a:pt x="626" y="175"/>
                  <a:pt x="567" y="175"/>
                </a:cubicBezTo>
                <a:cubicBezTo>
                  <a:pt x="567" y="116"/>
                  <a:pt x="507" y="56"/>
                  <a:pt x="433" y="56"/>
                </a:cubicBezTo>
                <a:cubicBezTo>
                  <a:pt x="403" y="19"/>
                  <a:pt x="358" y="0"/>
                  <a:pt x="313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6" name="Google Shape;1656;p10"/>
          <p:cNvSpPr/>
          <p:nvPr/>
        </p:nvSpPr>
        <p:spPr>
          <a:xfrm>
            <a:off x="3421649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0" y="651"/>
                  <a:pt x="60" y="844"/>
                  <a:pt x="179" y="964"/>
                </a:cubicBezTo>
                <a:cubicBezTo>
                  <a:pt x="246" y="993"/>
                  <a:pt x="295" y="1008"/>
                  <a:pt x="334" y="1008"/>
                </a:cubicBezTo>
                <a:cubicBezTo>
                  <a:pt x="373" y="1008"/>
                  <a:pt x="403" y="993"/>
                  <a:pt x="432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86" y="472"/>
                  <a:pt x="686" y="412"/>
                  <a:pt x="611" y="353"/>
                </a:cubicBezTo>
                <a:lnTo>
                  <a:pt x="611" y="99"/>
                </a:lnTo>
                <a:lnTo>
                  <a:pt x="552" y="99"/>
                </a:ln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7" name="Google Shape;1657;p10"/>
          <p:cNvSpPr/>
          <p:nvPr/>
        </p:nvSpPr>
        <p:spPr>
          <a:xfrm>
            <a:off x="3462077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626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8" name="Google Shape;1658;p10"/>
          <p:cNvSpPr/>
          <p:nvPr/>
        </p:nvSpPr>
        <p:spPr>
          <a:xfrm>
            <a:off x="3516450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9" name="Google Shape;1659;p10"/>
          <p:cNvSpPr/>
          <p:nvPr/>
        </p:nvSpPr>
        <p:spPr>
          <a:xfrm>
            <a:off x="3512738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9" y="1008"/>
                  <a:pt x="287" y="1023"/>
                  <a:pt x="328" y="1023"/>
                </a:cubicBezTo>
                <a:cubicBezTo>
                  <a:pt x="369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0" name="Google Shape;1660;p10"/>
          <p:cNvSpPr/>
          <p:nvPr/>
        </p:nvSpPr>
        <p:spPr>
          <a:xfrm>
            <a:off x="3564771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254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62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1" name="Google Shape;1661;p10"/>
          <p:cNvSpPr/>
          <p:nvPr/>
        </p:nvSpPr>
        <p:spPr>
          <a:xfrm>
            <a:off x="3613124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6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2" name="Google Shape;1662;p10"/>
          <p:cNvSpPr/>
          <p:nvPr/>
        </p:nvSpPr>
        <p:spPr>
          <a:xfrm>
            <a:off x="3684685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3" name="Google Shape;1663;p10"/>
          <p:cNvSpPr/>
          <p:nvPr/>
        </p:nvSpPr>
        <p:spPr>
          <a:xfrm>
            <a:off x="3632621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120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627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4" name="Google Shape;1664;p10"/>
          <p:cNvSpPr/>
          <p:nvPr/>
        </p:nvSpPr>
        <p:spPr>
          <a:xfrm>
            <a:off x="3570823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20" y="75"/>
                  <a:pt x="60" y="135"/>
                  <a:pt x="1" y="195"/>
                </a:cubicBezTo>
                <a:lnTo>
                  <a:pt x="1" y="373"/>
                </a:lnTo>
                <a:cubicBezTo>
                  <a:pt x="1" y="507"/>
                  <a:pt x="1" y="627"/>
                  <a:pt x="120" y="746"/>
                </a:cubicBezTo>
                <a:cubicBezTo>
                  <a:pt x="179" y="783"/>
                  <a:pt x="224" y="802"/>
                  <a:pt x="271" y="802"/>
                </a:cubicBezTo>
                <a:cubicBezTo>
                  <a:pt x="317" y="802"/>
                  <a:pt x="366" y="783"/>
                  <a:pt x="433" y="746"/>
                </a:cubicBezTo>
                <a:lnTo>
                  <a:pt x="433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3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5" name="Google Shape;1665;p10"/>
          <p:cNvSpPr/>
          <p:nvPr/>
        </p:nvSpPr>
        <p:spPr>
          <a:xfrm>
            <a:off x="3460206" y="837533"/>
            <a:ext cx="17719" cy="20495"/>
          </a:xfrm>
          <a:custGeom>
            <a:avLst/>
            <a:gdLst/>
            <a:ahLst/>
            <a:cxnLst/>
            <a:rect l="l" t="t" r="r" b="b"/>
            <a:pathLst>
              <a:path w="568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1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9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3" y="105"/>
                  <a:pt x="433" y="105"/>
                  <a:pt x="373" y="45"/>
                </a:cubicBezTo>
                <a:cubicBezTo>
                  <a:pt x="344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6" name="Google Shape;1666;p10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7" name="Google Shape;1667;p10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8" name="Google Shape;1668;p10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9" name="Google Shape;1669;p10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0" name="Google Shape;1670;p10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1" name="Google Shape;1671;p10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2" name="Google Shape;1672;p10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3" name="Google Shape;1673;p10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4" name="Google Shape;1674;p10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5" name="Google Shape;1675;p10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6" name="Google Shape;1676;p10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7" name="Google Shape;1677;p10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8" name="Google Shape;1678;p10"/>
          <p:cNvSpPr/>
          <p:nvPr/>
        </p:nvSpPr>
        <p:spPr>
          <a:xfrm>
            <a:off x="1678919" y="749688"/>
            <a:ext cx="17688" cy="48851"/>
          </a:xfrm>
          <a:custGeom>
            <a:avLst/>
            <a:gdLst/>
            <a:ahLst/>
            <a:cxnLst/>
            <a:rect l="l" t="t" r="r" b="b"/>
            <a:pathLst>
              <a:path w="567" h="1566" extrusionOk="0">
                <a:moveTo>
                  <a:pt x="373" y="1"/>
                </a:moveTo>
                <a:cubicBezTo>
                  <a:pt x="313" y="1"/>
                  <a:pt x="194" y="1"/>
                  <a:pt x="135" y="75"/>
                </a:cubicBezTo>
                <a:cubicBezTo>
                  <a:pt x="75" y="195"/>
                  <a:pt x="75" y="314"/>
                  <a:pt x="0" y="448"/>
                </a:cubicBezTo>
                <a:lnTo>
                  <a:pt x="0" y="746"/>
                </a:lnTo>
                <a:cubicBezTo>
                  <a:pt x="0" y="999"/>
                  <a:pt x="0" y="1252"/>
                  <a:pt x="135" y="1491"/>
                </a:cubicBezTo>
                <a:cubicBezTo>
                  <a:pt x="194" y="1491"/>
                  <a:pt x="194" y="1491"/>
                  <a:pt x="194" y="1565"/>
                </a:cubicBezTo>
                <a:cubicBezTo>
                  <a:pt x="313" y="1565"/>
                  <a:pt x="373" y="1565"/>
                  <a:pt x="447" y="1431"/>
                </a:cubicBezTo>
                <a:cubicBezTo>
                  <a:pt x="567" y="1252"/>
                  <a:pt x="567" y="999"/>
                  <a:pt x="567" y="746"/>
                </a:cubicBezTo>
                <a:lnTo>
                  <a:pt x="567" y="448"/>
                </a:lnTo>
                <a:cubicBezTo>
                  <a:pt x="507" y="314"/>
                  <a:pt x="507" y="195"/>
                  <a:pt x="447" y="75"/>
                </a:cubicBezTo>
                <a:cubicBezTo>
                  <a:pt x="447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9" name="Google Shape;1679;p10"/>
          <p:cNvSpPr/>
          <p:nvPr/>
        </p:nvSpPr>
        <p:spPr>
          <a:xfrm>
            <a:off x="1727708" y="690417"/>
            <a:ext cx="19091" cy="39805"/>
          </a:xfrm>
          <a:custGeom>
            <a:avLst/>
            <a:gdLst/>
            <a:ahLst/>
            <a:cxnLst/>
            <a:rect l="l" t="t" r="r" b="b"/>
            <a:pathLst>
              <a:path w="612" h="1276" extrusionOk="0">
                <a:moveTo>
                  <a:pt x="303" y="1"/>
                </a:moveTo>
                <a:cubicBezTo>
                  <a:pt x="251" y="1"/>
                  <a:pt x="215" y="33"/>
                  <a:pt x="179" y="113"/>
                </a:cubicBezTo>
                <a:cubicBezTo>
                  <a:pt x="120" y="173"/>
                  <a:pt x="60" y="292"/>
                  <a:pt x="60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0" y="1156"/>
                </a:cubicBezTo>
                <a:lnTo>
                  <a:pt x="120" y="1231"/>
                </a:lnTo>
                <a:cubicBezTo>
                  <a:pt x="150" y="1260"/>
                  <a:pt x="194" y="1275"/>
                  <a:pt x="241" y="1275"/>
                </a:cubicBezTo>
                <a:cubicBezTo>
                  <a:pt x="287" y="1275"/>
                  <a:pt x="336" y="1260"/>
                  <a:pt x="373" y="1231"/>
                </a:cubicBezTo>
                <a:cubicBezTo>
                  <a:pt x="492" y="1037"/>
                  <a:pt x="552" y="858"/>
                  <a:pt x="552" y="664"/>
                </a:cubicBezTo>
                <a:cubicBezTo>
                  <a:pt x="611" y="545"/>
                  <a:pt x="611" y="486"/>
                  <a:pt x="552" y="352"/>
                </a:cubicBezTo>
                <a:cubicBezTo>
                  <a:pt x="552" y="292"/>
                  <a:pt x="492" y="173"/>
                  <a:pt x="433" y="113"/>
                </a:cubicBezTo>
                <a:lnTo>
                  <a:pt x="433" y="39"/>
                </a:lnTo>
                <a:cubicBezTo>
                  <a:pt x="379" y="15"/>
                  <a:pt x="337" y="1"/>
                  <a:pt x="30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0" name="Google Shape;1680;p10"/>
          <p:cNvSpPr/>
          <p:nvPr/>
        </p:nvSpPr>
        <p:spPr>
          <a:xfrm>
            <a:off x="1799269" y="672543"/>
            <a:ext cx="19091" cy="40023"/>
          </a:xfrm>
          <a:custGeom>
            <a:avLst/>
            <a:gdLst/>
            <a:ahLst/>
            <a:cxnLst/>
            <a:rect l="l" t="t" r="r" b="b"/>
            <a:pathLst>
              <a:path w="612" h="1283" extrusionOk="0">
                <a:moveTo>
                  <a:pt x="314" y="1"/>
                </a:moveTo>
                <a:cubicBezTo>
                  <a:pt x="180" y="1"/>
                  <a:pt x="120" y="61"/>
                  <a:pt x="60" y="120"/>
                </a:cubicBezTo>
                <a:cubicBezTo>
                  <a:pt x="1" y="239"/>
                  <a:pt x="1" y="314"/>
                  <a:pt x="1" y="433"/>
                </a:cubicBezTo>
                <a:lnTo>
                  <a:pt x="1" y="686"/>
                </a:lnTo>
                <a:cubicBezTo>
                  <a:pt x="60" y="865"/>
                  <a:pt x="60" y="984"/>
                  <a:pt x="180" y="1178"/>
                </a:cubicBezTo>
                <a:lnTo>
                  <a:pt x="180" y="1237"/>
                </a:lnTo>
                <a:lnTo>
                  <a:pt x="239" y="1237"/>
                </a:lnTo>
                <a:cubicBezTo>
                  <a:pt x="277" y="1267"/>
                  <a:pt x="325" y="1282"/>
                  <a:pt x="364" y="1282"/>
                </a:cubicBezTo>
                <a:cubicBezTo>
                  <a:pt x="403" y="1282"/>
                  <a:pt x="433" y="1267"/>
                  <a:pt x="433" y="1237"/>
                </a:cubicBezTo>
                <a:cubicBezTo>
                  <a:pt x="612" y="1059"/>
                  <a:pt x="612" y="805"/>
                  <a:pt x="612" y="612"/>
                </a:cubicBezTo>
                <a:cubicBezTo>
                  <a:pt x="612" y="493"/>
                  <a:pt x="552" y="433"/>
                  <a:pt x="552" y="314"/>
                </a:cubicBezTo>
                <a:cubicBezTo>
                  <a:pt x="493" y="239"/>
                  <a:pt x="433" y="120"/>
                  <a:pt x="373" y="61"/>
                </a:cubicBezTo>
                <a:lnTo>
                  <a:pt x="314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1" name="Google Shape;1681;p10"/>
          <p:cNvSpPr/>
          <p:nvPr/>
        </p:nvSpPr>
        <p:spPr>
          <a:xfrm>
            <a:off x="1746768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8" y="1"/>
                  <a:pt x="289" y="8"/>
                  <a:pt x="254" y="25"/>
                </a:cubicBezTo>
                <a:cubicBezTo>
                  <a:pt x="194" y="159"/>
                  <a:pt x="135" y="219"/>
                  <a:pt x="60" y="338"/>
                </a:cubicBezTo>
                <a:cubicBezTo>
                  <a:pt x="60" y="398"/>
                  <a:pt x="0" y="532"/>
                  <a:pt x="0" y="651"/>
                </a:cubicBezTo>
                <a:cubicBezTo>
                  <a:pt x="0" y="830"/>
                  <a:pt x="60" y="1023"/>
                  <a:pt x="194" y="1202"/>
                </a:cubicBezTo>
                <a:lnTo>
                  <a:pt x="254" y="1277"/>
                </a:lnTo>
                <a:cubicBezTo>
                  <a:pt x="313" y="1277"/>
                  <a:pt x="433" y="1277"/>
                  <a:pt x="507" y="1202"/>
                </a:cubicBezTo>
                <a:lnTo>
                  <a:pt x="507" y="1143"/>
                </a:lnTo>
                <a:cubicBezTo>
                  <a:pt x="567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67" y="159"/>
                </a:cubicBezTo>
                <a:lnTo>
                  <a:pt x="507" y="85"/>
                </a:lnTo>
                <a:cubicBezTo>
                  <a:pt x="454" y="43"/>
                  <a:pt x="409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2" name="Google Shape;1682;p10"/>
          <p:cNvSpPr/>
          <p:nvPr/>
        </p:nvSpPr>
        <p:spPr>
          <a:xfrm>
            <a:off x="1683099" y="854253"/>
            <a:ext cx="19091" cy="25018"/>
          </a:xfrm>
          <a:custGeom>
            <a:avLst/>
            <a:gdLst/>
            <a:ahLst/>
            <a:cxnLst/>
            <a:rect l="l" t="t" r="r" b="b"/>
            <a:pathLst>
              <a:path w="612" h="802" extrusionOk="0">
                <a:moveTo>
                  <a:pt x="239" y="1"/>
                </a:moveTo>
                <a:cubicBezTo>
                  <a:pt x="120" y="75"/>
                  <a:pt x="120" y="135"/>
                  <a:pt x="60" y="195"/>
                </a:cubicBezTo>
                <a:cubicBezTo>
                  <a:pt x="60" y="254"/>
                  <a:pt x="60" y="314"/>
                  <a:pt x="1" y="373"/>
                </a:cubicBezTo>
                <a:cubicBezTo>
                  <a:pt x="1" y="507"/>
                  <a:pt x="60" y="627"/>
                  <a:pt x="179" y="746"/>
                </a:cubicBezTo>
                <a:cubicBezTo>
                  <a:pt x="209" y="783"/>
                  <a:pt x="257" y="802"/>
                  <a:pt x="313" y="802"/>
                </a:cubicBezTo>
                <a:cubicBezTo>
                  <a:pt x="369" y="802"/>
                  <a:pt x="433" y="783"/>
                  <a:pt x="492" y="746"/>
                </a:cubicBezTo>
                <a:lnTo>
                  <a:pt x="492" y="686"/>
                </a:lnTo>
                <a:cubicBezTo>
                  <a:pt x="611" y="627"/>
                  <a:pt x="611" y="507"/>
                  <a:pt x="611" y="448"/>
                </a:cubicBezTo>
                <a:lnTo>
                  <a:pt x="611" y="254"/>
                </a:lnTo>
                <a:cubicBezTo>
                  <a:pt x="552" y="195"/>
                  <a:pt x="552" y="135"/>
                  <a:pt x="492" y="75"/>
                </a:cubicBezTo>
                <a:cubicBezTo>
                  <a:pt x="433" y="1"/>
                  <a:pt x="313" y="1"/>
                  <a:pt x="23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3" name="Google Shape;1683;p10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4" name="Google Shape;1684;p10"/>
          <p:cNvSpPr/>
          <p:nvPr/>
        </p:nvSpPr>
        <p:spPr>
          <a:xfrm>
            <a:off x="2178497" y="694566"/>
            <a:ext cx="21400" cy="31476"/>
          </a:xfrm>
          <a:custGeom>
            <a:avLst/>
            <a:gdLst/>
            <a:ahLst/>
            <a:cxnLst/>
            <a:rect l="l" t="t" r="r" b="b"/>
            <a:pathLst>
              <a:path w="686" h="1009" extrusionOk="0">
                <a:moveTo>
                  <a:pt x="435" y="1"/>
                </a:moveTo>
                <a:cubicBezTo>
                  <a:pt x="402" y="1"/>
                  <a:pt x="363" y="15"/>
                  <a:pt x="313" y="40"/>
                </a:cubicBezTo>
                <a:cubicBezTo>
                  <a:pt x="239" y="99"/>
                  <a:pt x="179" y="159"/>
                  <a:pt x="120" y="219"/>
                </a:cubicBezTo>
                <a:cubicBezTo>
                  <a:pt x="60" y="278"/>
                  <a:pt x="60" y="412"/>
                  <a:pt x="60" y="472"/>
                </a:cubicBezTo>
                <a:cubicBezTo>
                  <a:pt x="1" y="651"/>
                  <a:pt x="60" y="844"/>
                  <a:pt x="179" y="964"/>
                </a:cubicBezTo>
                <a:cubicBezTo>
                  <a:pt x="209" y="993"/>
                  <a:pt x="257" y="1008"/>
                  <a:pt x="306" y="1008"/>
                </a:cubicBezTo>
                <a:cubicBezTo>
                  <a:pt x="354" y="1008"/>
                  <a:pt x="403" y="993"/>
                  <a:pt x="433" y="964"/>
                </a:cubicBezTo>
                <a:cubicBezTo>
                  <a:pt x="552" y="844"/>
                  <a:pt x="611" y="651"/>
                  <a:pt x="611" y="531"/>
                </a:cubicBezTo>
                <a:cubicBezTo>
                  <a:pt x="611" y="472"/>
                  <a:pt x="686" y="412"/>
                  <a:pt x="611" y="353"/>
                </a:cubicBezTo>
                <a:cubicBezTo>
                  <a:pt x="611" y="278"/>
                  <a:pt x="611" y="219"/>
                  <a:pt x="552" y="99"/>
                </a:cubicBezTo>
                <a:cubicBezTo>
                  <a:pt x="517" y="30"/>
                  <a:pt x="482" y="1"/>
                  <a:pt x="4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5" name="Google Shape;1685;p10"/>
          <p:cNvSpPr/>
          <p:nvPr/>
        </p:nvSpPr>
        <p:spPr>
          <a:xfrm>
            <a:off x="2218925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77" y="0"/>
                </a:moveTo>
                <a:cubicBezTo>
                  <a:pt x="342" y="0"/>
                  <a:pt x="303" y="15"/>
                  <a:pt x="254" y="40"/>
                </a:cubicBezTo>
                <a:cubicBezTo>
                  <a:pt x="194" y="159"/>
                  <a:pt x="135" y="218"/>
                  <a:pt x="135" y="278"/>
                </a:cubicBezTo>
                <a:cubicBezTo>
                  <a:pt x="60" y="412"/>
                  <a:pt x="60" y="472"/>
                  <a:pt x="60" y="591"/>
                </a:cubicBezTo>
                <a:cubicBezTo>
                  <a:pt x="1" y="784"/>
                  <a:pt x="60" y="963"/>
                  <a:pt x="194" y="1157"/>
                </a:cubicBezTo>
                <a:lnTo>
                  <a:pt x="254" y="1217"/>
                </a:lnTo>
                <a:cubicBezTo>
                  <a:pt x="313" y="1217"/>
                  <a:pt x="433" y="1217"/>
                  <a:pt x="507" y="1157"/>
                </a:cubicBezTo>
                <a:cubicBezTo>
                  <a:pt x="567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626" y="218"/>
                  <a:pt x="567" y="99"/>
                </a:cubicBezTo>
                <a:lnTo>
                  <a:pt x="507" y="99"/>
                </a:lnTo>
                <a:cubicBezTo>
                  <a:pt x="463" y="29"/>
                  <a:pt x="425" y="0"/>
                  <a:pt x="37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10"/>
          <p:cNvSpPr/>
          <p:nvPr/>
        </p:nvSpPr>
        <p:spPr>
          <a:xfrm>
            <a:off x="2273298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71" y="0"/>
                </a:moveTo>
                <a:cubicBezTo>
                  <a:pt x="215" y="0"/>
                  <a:pt x="155" y="29"/>
                  <a:pt x="120" y="99"/>
                </a:cubicBezTo>
                <a:cubicBezTo>
                  <a:pt x="60" y="159"/>
                  <a:pt x="60" y="293"/>
                  <a:pt x="1" y="352"/>
                </a:cubicBezTo>
                <a:lnTo>
                  <a:pt x="1" y="591"/>
                </a:lnTo>
                <a:cubicBezTo>
                  <a:pt x="1" y="784"/>
                  <a:pt x="1" y="963"/>
                  <a:pt x="120" y="1157"/>
                </a:cubicBezTo>
                <a:lnTo>
                  <a:pt x="179" y="1157"/>
                </a:lnTo>
                <a:cubicBezTo>
                  <a:pt x="217" y="1187"/>
                  <a:pt x="265" y="1201"/>
                  <a:pt x="312" y="1201"/>
                </a:cubicBezTo>
                <a:cubicBezTo>
                  <a:pt x="358" y="1201"/>
                  <a:pt x="403" y="1187"/>
                  <a:pt x="433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3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10"/>
          <p:cNvSpPr/>
          <p:nvPr/>
        </p:nvSpPr>
        <p:spPr>
          <a:xfrm>
            <a:off x="2269586" y="802844"/>
            <a:ext cx="19091" cy="31944"/>
          </a:xfrm>
          <a:custGeom>
            <a:avLst/>
            <a:gdLst/>
            <a:ahLst/>
            <a:cxnLst/>
            <a:rect l="l" t="t" r="r" b="b"/>
            <a:pathLst>
              <a:path w="612" h="1024" extrusionOk="0">
                <a:moveTo>
                  <a:pt x="341" y="1"/>
                </a:moveTo>
                <a:cubicBezTo>
                  <a:pt x="301" y="1"/>
                  <a:pt x="263" y="15"/>
                  <a:pt x="239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09" y="1008"/>
                  <a:pt x="257" y="1023"/>
                  <a:pt x="306" y="1023"/>
                </a:cubicBezTo>
                <a:cubicBezTo>
                  <a:pt x="354" y="1023"/>
                  <a:pt x="403" y="1008"/>
                  <a:pt x="432" y="979"/>
                </a:cubicBezTo>
                <a:cubicBezTo>
                  <a:pt x="552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2" y="293"/>
                  <a:pt x="552" y="159"/>
                  <a:pt x="492" y="100"/>
                </a:cubicBezTo>
                <a:cubicBezTo>
                  <a:pt x="457" y="30"/>
                  <a:pt x="397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10"/>
          <p:cNvSpPr/>
          <p:nvPr/>
        </p:nvSpPr>
        <p:spPr>
          <a:xfrm>
            <a:off x="2321619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4" y="1"/>
                  <a:pt x="195" y="1"/>
                  <a:pt x="120" y="75"/>
                </a:cubicBezTo>
                <a:cubicBezTo>
                  <a:pt x="61" y="195"/>
                  <a:pt x="61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5" y="1491"/>
                  <a:pt x="195" y="1491"/>
                  <a:pt x="195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67" y="1252"/>
                  <a:pt x="567" y="999"/>
                  <a:pt x="627" y="746"/>
                </a:cubicBezTo>
                <a:cubicBezTo>
                  <a:pt x="567" y="686"/>
                  <a:pt x="567" y="567"/>
                  <a:pt x="567" y="448"/>
                </a:cubicBezTo>
                <a:cubicBezTo>
                  <a:pt x="567" y="314"/>
                  <a:pt x="493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10"/>
          <p:cNvSpPr/>
          <p:nvPr/>
        </p:nvSpPr>
        <p:spPr>
          <a:xfrm>
            <a:off x="2369972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314" y="1"/>
                </a:moveTo>
                <a:cubicBezTo>
                  <a:pt x="265" y="1"/>
                  <a:pt x="230" y="33"/>
                  <a:pt x="194" y="113"/>
                </a:cubicBezTo>
                <a:cubicBezTo>
                  <a:pt x="134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34" y="1231"/>
                </a:lnTo>
                <a:cubicBezTo>
                  <a:pt x="164" y="1260"/>
                  <a:pt x="209" y="1275"/>
                  <a:pt x="254" y="1275"/>
                </a:cubicBezTo>
                <a:cubicBezTo>
                  <a:pt x="298" y="1275"/>
                  <a:pt x="343" y="1260"/>
                  <a:pt x="373" y="1231"/>
                </a:cubicBezTo>
                <a:cubicBezTo>
                  <a:pt x="507" y="1037"/>
                  <a:pt x="566" y="858"/>
                  <a:pt x="626" y="664"/>
                </a:cubicBezTo>
                <a:cubicBezTo>
                  <a:pt x="626" y="545"/>
                  <a:pt x="626" y="486"/>
                  <a:pt x="566" y="352"/>
                </a:cubicBezTo>
                <a:cubicBezTo>
                  <a:pt x="566" y="292"/>
                  <a:pt x="507" y="173"/>
                  <a:pt x="432" y="113"/>
                </a:cubicBezTo>
                <a:lnTo>
                  <a:pt x="432" y="39"/>
                </a:lnTo>
                <a:cubicBezTo>
                  <a:pt x="385" y="15"/>
                  <a:pt x="347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10"/>
          <p:cNvSpPr/>
          <p:nvPr/>
        </p:nvSpPr>
        <p:spPr>
          <a:xfrm>
            <a:off x="2441533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35" y="61"/>
                  <a:pt x="75" y="120"/>
                </a:cubicBezTo>
                <a:cubicBezTo>
                  <a:pt x="75" y="239"/>
                  <a:pt x="1" y="314"/>
                  <a:pt x="1" y="433"/>
                </a:cubicBezTo>
                <a:lnTo>
                  <a:pt x="1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4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7" y="433"/>
                  <a:pt x="567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10"/>
          <p:cNvSpPr/>
          <p:nvPr/>
        </p:nvSpPr>
        <p:spPr>
          <a:xfrm>
            <a:off x="2389469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45" y="1"/>
                </a:moveTo>
                <a:cubicBezTo>
                  <a:pt x="319" y="1"/>
                  <a:pt x="289" y="8"/>
                  <a:pt x="254" y="25"/>
                </a:cubicBezTo>
                <a:cubicBezTo>
                  <a:pt x="180" y="159"/>
                  <a:pt x="120" y="219"/>
                  <a:pt x="61" y="338"/>
                </a:cubicBezTo>
                <a:cubicBezTo>
                  <a:pt x="61" y="398"/>
                  <a:pt x="61" y="532"/>
                  <a:pt x="1" y="651"/>
                </a:cubicBezTo>
                <a:cubicBezTo>
                  <a:pt x="1" y="830"/>
                  <a:pt x="61" y="1023"/>
                  <a:pt x="180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3" y="1202"/>
                </a:cubicBezTo>
                <a:lnTo>
                  <a:pt x="493" y="1143"/>
                </a:lnTo>
                <a:cubicBezTo>
                  <a:pt x="552" y="964"/>
                  <a:pt x="627" y="830"/>
                  <a:pt x="627" y="651"/>
                </a:cubicBezTo>
                <a:lnTo>
                  <a:pt x="627" y="398"/>
                </a:lnTo>
                <a:cubicBezTo>
                  <a:pt x="627" y="338"/>
                  <a:pt x="627" y="219"/>
                  <a:pt x="552" y="159"/>
                </a:cubicBezTo>
                <a:lnTo>
                  <a:pt x="493" y="85"/>
                </a:lnTo>
                <a:cubicBezTo>
                  <a:pt x="450" y="43"/>
                  <a:pt x="408" y="1"/>
                  <a:pt x="34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10"/>
          <p:cNvSpPr/>
          <p:nvPr/>
        </p:nvSpPr>
        <p:spPr>
          <a:xfrm>
            <a:off x="2325363" y="854253"/>
            <a:ext cx="19528" cy="25018"/>
          </a:xfrm>
          <a:custGeom>
            <a:avLst/>
            <a:gdLst/>
            <a:ahLst/>
            <a:cxnLst/>
            <a:rect l="l" t="t" r="r" b="b"/>
            <a:pathLst>
              <a:path w="626" h="802" extrusionOk="0">
                <a:moveTo>
                  <a:pt x="253" y="1"/>
                </a:moveTo>
                <a:cubicBezTo>
                  <a:pt x="194" y="75"/>
                  <a:pt x="134" y="135"/>
                  <a:pt x="75" y="195"/>
                </a:cubicBezTo>
                <a:cubicBezTo>
                  <a:pt x="75" y="254"/>
                  <a:pt x="75" y="314"/>
                  <a:pt x="0" y="373"/>
                </a:cubicBezTo>
                <a:cubicBezTo>
                  <a:pt x="0" y="507"/>
                  <a:pt x="75" y="627"/>
                  <a:pt x="194" y="746"/>
                </a:cubicBezTo>
                <a:cubicBezTo>
                  <a:pt x="224" y="783"/>
                  <a:pt x="268" y="802"/>
                  <a:pt x="322" y="802"/>
                </a:cubicBezTo>
                <a:cubicBezTo>
                  <a:pt x="376" y="802"/>
                  <a:pt x="440" y="783"/>
                  <a:pt x="507" y="746"/>
                </a:cubicBezTo>
                <a:lnTo>
                  <a:pt x="507" y="686"/>
                </a:lnTo>
                <a:cubicBezTo>
                  <a:pt x="626" y="627"/>
                  <a:pt x="626" y="507"/>
                  <a:pt x="626" y="448"/>
                </a:cubicBezTo>
                <a:lnTo>
                  <a:pt x="626" y="254"/>
                </a:lnTo>
                <a:cubicBezTo>
                  <a:pt x="626" y="195"/>
                  <a:pt x="566" y="135"/>
                  <a:pt x="507" y="75"/>
                </a:cubicBezTo>
                <a:cubicBezTo>
                  <a:pt x="447" y="1"/>
                  <a:pt x="313" y="1"/>
                  <a:pt x="25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10"/>
          <p:cNvSpPr/>
          <p:nvPr/>
        </p:nvSpPr>
        <p:spPr>
          <a:xfrm>
            <a:off x="2215213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1" y="1"/>
                </a:moveTo>
                <a:cubicBezTo>
                  <a:pt x="265" y="1"/>
                  <a:pt x="216" y="15"/>
                  <a:pt x="179" y="45"/>
                </a:cubicBezTo>
                <a:cubicBezTo>
                  <a:pt x="120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46" y="641"/>
                  <a:pt x="310" y="656"/>
                  <a:pt x="364" y="656"/>
                </a:cubicBezTo>
                <a:cubicBezTo>
                  <a:pt x="418" y="656"/>
                  <a:pt x="462" y="641"/>
                  <a:pt x="492" y="611"/>
                </a:cubicBezTo>
                <a:cubicBezTo>
                  <a:pt x="626" y="477"/>
                  <a:pt x="626" y="418"/>
                  <a:pt x="626" y="299"/>
                </a:cubicBezTo>
                <a:cubicBezTo>
                  <a:pt x="626" y="299"/>
                  <a:pt x="626" y="239"/>
                  <a:pt x="552" y="164"/>
                </a:cubicBezTo>
                <a:cubicBezTo>
                  <a:pt x="552" y="105"/>
                  <a:pt x="492" y="105"/>
                  <a:pt x="432" y="45"/>
                </a:cubicBezTo>
                <a:cubicBezTo>
                  <a:pt x="403" y="15"/>
                  <a:pt x="358" y="1"/>
                  <a:pt x="3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10"/>
          <p:cNvSpPr/>
          <p:nvPr/>
        </p:nvSpPr>
        <p:spPr>
          <a:xfrm>
            <a:off x="2807731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76" y="1"/>
                </a:moveTo>
                <a:cubicBezTo>
                  <a:pt x="34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5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58" y="30"/>
                  <a:pt x="423" y="1"/>
                  <a:pt x="37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10"/>
          <p:cNvSpPr/>
          <p:nvPr/>
        </p:nvSpPr>
        <p:spPr>
          <a:xfrm>
            <a:off x="2848160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17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lnTo>
                  <a:pt x="448" y="99"/>
                </a:lnTo>
                <a:cubicBezTo>
                  <a:pt x="404" y="29"/>
                  <a:pt x="366" y="0"/>
                  <a:pt x="317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10"/>
          <p:cNvSpPr/>
          <p:nvPr/>
        </p:nvSpPr>
        <p:spPr>
          <a:xfrm>
            <a:off x="2900692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5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2" y="963"/>
                  <a:pt x="552" y="784"/>
                  <a:pt x="626" y="591"/>
                </a:cubicBezTo>
                <a:cubicBezTo>
                  <a:pt x="552" y="531"/>
                  <a:pt x="552" y="412"/>
                  <a:pt x="552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10"/>
          <p:cNvSpPr/>
          <p:nvPr/>
        </p:nvSpPr>
        <p:spPr>
          <a:xfrm>
            <a:off x="2896980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10"/>
          <p:cNvSpPr/>
          <p:nvPr/>
        </p:nvSpPr>
        <p:spPr>
          <a:xfrm>
            <a:off x="2949013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94" y="1491"/>
                  <a:pt x="194" y="1491"/>
                  <a:pt x="254" y="1565"/>
                </a:cubicBez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567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10"/>
          <p:cNvSpPr/>
          <p:nvPr/>
        </p:nvSpPr>
        <p:spPr>
          <a:xfrm>
            <a:off x="2997334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15" y="1"/>
                </a:moveTo>
                <a:cubicBezTo>
                  <a:pt x="266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8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08" y="173"/>
                  <a:pt x="433" y="113"/>
                </a:cubicBezTo>
                <a:lnTo>
                  <a:pt x="433" y="39"/>
                </a:lnTo>
                <a:cubicBezTo>
                  <a:pt x="385" y="15"/>
                  <a:pt x="347" y="1"/>
                  <a:pt x="3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10"/>
          <p:cNvSpPr/>
          <p:nvPr/>
        </p:nvSpPr>
        <p:spPr>
          <a:xfrm>
            <a:off x="3068927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9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10"/>
          <p:cNvSpPr/>
          <p:nvPr/>
        </p:nvSpPr>
        <p:spPr>
          <a:xfrm>
            <a:off x="3016862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66" y="1"/>
                </a:moveTo>
                <a:cubicBezTo>
                  <a:pt x="348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492" y="85"/>
                </a:lnTo>
                <a:cubicBezTo>
                  <a:pt x="450" y="43"/>
                  <a:pt x="408" y="1"/>
                  <a:pt x="36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10"/>
          <p:cNvSpPr/>
          <p:nvPr/>
        </p:nvSpPr>
        <p:spPr>
          <a:xfrm>
            <a:off x="2955065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2" y="627"/>
                  <a:pt x="552" y="507"/>
                  <a:pt x="552" y="448"/>
                </a:cubicBezTo>
                <a:lnTo>
                  <a:pt x="552" y="254"/>
                </a:lnTo>
                <a:cubicBezTo>
                  <a:pt x="552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10"/>
          <p:cNvSpPr/>
          <p:nvPr/>
        </p:nvSpPr>
        <p:spPr>
          <a:xfrm>
            <a:off x="2844448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20" y="611"/>
                </a:cubicBezTo>
                <a:cubicBezTo>
                  <a:pt x="187" y="641"/>
                  <a:pt x="250" y="656"/>
                  <a:pt x="30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10"/>
          <p:cNvSpPr/>
          <p:nvPr/>
        </p:nvSpPr>
        <p:spPr>
          <a:xfrm>
            <a:off x="4050883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394" y="1"/>
                </a:moveTo>
                <a:cubicBezTo>
                  <a:pt x="353" y="1"/>
                  <a:pt x="303" y="15"/>
                  <a:pt x="254" y="40"/>
                </a:cubicBezTo>
                <a:cubicBezTo>
                  <a:pt x="180" y="99"/>
                  <a:pt x="120" y="159"/>
                  <a:pt x="60" y="219"/>
                </a:cubicBezTo>
                <a:cubicBezTo>
                  <a:pt x="1" y="278"/>
                  <a:pt x="1" y="412"/>
                  <a:pt x="1" y="472"/>
                </a:cubicBezTo>
                <a:cubicBezTo>
                  <a:pt x="1" y="651"/>
                  <a:pt x="1" y="844"/>
                  <a:pt x="120" y="964"/>
                </a:cubicBezTo>
                <a:cubicBezTo>
                  <a:pt x="187" y="993"/>
                  <a:pt x="235" y="1008"/>
                  <a:pt x="274" y="1008"/>
                </a:cubicBezTo>
                <a:cubicBezTo>
                  <a:pt x="314" y="1008"/>
                  <a:pt x="343" y="993"/>
                  <a:pt x="373" y="964"/>
                </a:cubicBezTo>
                <a:lnTo>
                  <a:pt x="433" y="964"/>
                </a:lnTo>
                <a:cubicBezTo>
                  <a:pt x="492" y="844"/>
                  <a:pt x="552" y="651"/>
                  <a:pt x="552" y="531"/>
                </a:cubicBezTo>
                <a:cubicBezTo>
                  <a:pt x="626" y="472"/>
                  <a:pt x="626" y="412"/>
                  <a:pt x="626" y="353"/>
                </a:cubicBezTo>
                <a:cubicBezTo>
                  <a:pt x="552" y="278"/>
                  <a:pt x="552" y="219"/>
                  <a:pt x="552" y="99"/>
                </a:cubicBezTo>
                <a:lnTo>
                  <a:pt x="492" y="99"/>
                </a:lnTo>
                <a:cubicBezTo>
                  <a:pt x="492" y="30"/>
                  <a:pt x="451" y="1"/>
                  <a:pt x="39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10"/>
          <p:cNvSpPr/>
          <p:nvPr/>
        </p:nvSpPr>
        <p:spPr>
          <a:xfrm>
            <a:off x="4091312" y="741047"/>
            <a:ext cx="17688" cy="37964"/>
          </a:xfrm>
          <a:custGeom>
            <a:avLst/>
            <a:gdLst/>
            <a:ahLst/>
            <a:cxnLst/>
            <a:rect l="l" t="t" r="r" b="b"/>
            <a:pathLst>
              <a:path w="567" h="1217" extrusionOk="0">
                <a:moveTo>
                  <a:pt x="321" y="0"/>
                </a:moveTo>
                <a:cubicBezTo>
                  <a:pt x="283" y="0"/>
                  <a:pt x="244" y="15"/>
                  <a:pt x="195" y="40"/>
                </a:cubicBezTo>
                <a:cubicBezTo>
                  <a:pt x="135" y="159"/>
                  <a:pt x="75" y="218"/>
                  <a:pt x="75" y="278"/>
                </a:cubicBezTo>
                <a:cubicBezTo>
                  <a:pt x="1" y="412"/>
                  <a:pt x="1" y="472"/>
                  <a:pt x="1" y="591"/>
                </a:cubicBezTo>
                <a:cubicBezTo>
                  <a:pt x="1" y="784"/>
                  <a:pt x="1" y="963"/>
                  <a:pt x="135" y="1157"/>
                </a:cubicBezTo>
                <a:lnTo>
                  <a:pt x="195" y="1217"/>
                </a:lnTo>
                <a:cubicBezTo>
                  <a:pt x="254" y="1217"/>
                  <a:pt x="373" y="1217"/>
                  <a:pt x="448" y="1157"/>
                </a:cubicBezTo>
                <a:cubicBezTo>
                  <a:pt x="567" y="963"/>
                  <a:pt x="567" y="784"/>
                  <a:pt x="567" y="650"/>
                </a:cubicBezTo>
                <a:lnTo>
                  <a:pt x="567" y="412"/>
                </a:lnTo>
                <a:cubicBezTo>
                  <a:pt x="567" y="278"/>
                  <a:pt x="567" y="218"/>
                  <a:pt x="507" y="99"/>
                </a:cubicBezTo>
                <a:cubicBezTo>
                  <a:pt x="429" y="29"/>
                  <a:pt x="376" y="0"/>
                  <a:pt x="32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10"/>
          <p:cNvSpPr/>
          <p:nvPr/>
        </p:nvSpPr>
        <p:spPr>
          <a:xfrm>
            <a:off x="4143844" y="696438"/>
            <a:ext cx="19528" cy="37496"/>
          </a:xfrm>
          <a:custGeom>
            <a:avLst/>
            <a:gdLst/>
            <a:ahLst/>
            <a:cxnLst/>
            <a:rect l="l" t="t" r="r" b="b"/>
            <a:pathLst>
              <a:path w="626" h="1202" extrusionOk="0">
                <a:moveTo>
                  <a:pt x="271" y="0"/>
                </a:moveTo>
                <a:cubicBezTo>
                  <a:pt x="215" y="0"/>
                  <a:pt x="154" y="29"/>
                  <a:pt x="119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60" y="963"/>
                  <a:pt x="179" y="1157"/>
                </a:cubicBezTo>
                <a:cubicBezTo>
                  <a:pt x="246" y="1187"/>
                  <a:pt x="294" y="1201"/>
                  <a:pt x="334" y="1201"/>
                </a:cubicBezTo>
                <a:cubicBezTo>
                  <a:pt x="373" y="1201"/>
                  <a:pt x="403" y="1187"/>
                  <a:pt x="432" y="1157"/>
                </a:cubicBezTo>
                <a:cubicBezTo>
                  <a:pt x="551" y="963"/>
                  <a:pt x="626" y="784"/>
                  <a:pt x="626" y="591"/>
                </a:cubicBezTo>
                <a:cubicBezTo>
                  <a:pt x="626" y="531"/>
                  <a:pt x="551" y="412"/>
                  <a:pt x="551" y="352"/>
                </a:cubicBez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8" y="15"/>
                  <a:pt x="311" y="0"/>
                  <a:pt x="27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10"/>
          <p:cNvSpPr/>
          <p:nvPr/>
        </p:nvSpPr>
        <p:spPr>
          <a:xfrm>
            <a:off x="4140132" y="802844"/>
            <a:ext cx="19060" cy="31944"/>
          </a:xfrm>
          <a:custGeom>
            <a:avLst/>
            <a:gdLst/>
            <a:ahLst/>
            <a:cxnLst/>
            <a:rect l="l" t="t" r="r" b="b"/>
            <a:pathLst>
              <a:path w="611" h="1024" extrusionOk="0">
                <a:moveTo>
                  <a:pt x="340" y="1"/>
                </a:moveTo>
                <a:cubicBezTo>
                  <a:pt x="301" y="1"/>
                  <a:pt x="263" y="15"/>
                  <a:pt x="238" y="40"/>
                </a:cubicBezTo>
                <a:cubicBezTo>
                  <a:pt x="119" y="100"/>
                  <a:pt x="119" y="159"/>
                  <a:pt x="60" y="293"/>
                </a:cubicBezTo>
                <a:cubicBezTo>
                  <a:pt x="60" y="353"/>
                  <a:pt x="0" y="412"/>
                  <a:pt x="0" y="472"/>
                </a:cubicBezTo>
                <a:cubicBezTo>
                  <a:pt x="0" y="666"/>
                  <a:pt x="60" y="844"/>
                  <a:pt x="179" y="979"/>
                </a:cubicBezTo>
                <a:cubicBezTo>
                  <a:pt x="238" y="1008"/>
                  <a:pt x="287" y="1023"/>
                  <a:pt x="328" y="1023"/>
                </a:cubicBezTo>
                <a:cubicBezTo>
                  <a:pt x="369" y="1023"/>
                  <a:pt x="402" y="1008"/>
                  <a:pt x="432" y="979"/>
                </a:cubicBezTo>
                <a:lnTo>
                  <a:pt x="492" y="979"/>
                </a:lnTo>
                <a:cubicBezTo>
                  <a:pt x="551" y="785"/>
                  <a:pt x="611" y="666"/>
                  <a:pt x="611" y="532"/>
                </a:cubicBezTo>
                <a:lnTo>
                  <a:pt x="611" y="353"/>
                </a:lnTo>
                <a:cubicBezTo>
                  <a:pt x="551" y="293"/>
                  <a:pt x="551" y="159"/>
                  <a:pt x="492" y="100"/>
                </a:cubicBezTo>
                <a:cubicBezTo>
                  <a:pt x="457" y="30"/>
                  <a:pt x="396" y="1"/>
                  <a:pt x="340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10"/>
          <p:cNvSpPr/>
          <p:nvPr/>
        </p:nvSpPr>
        <p:spPr>
          <a:xfrm>
            <a:off x="4192165" y="749688"/>
            <a:ext cx="19559" cy="48851"/>
          </a:xfrm>
          <a:custGeom>
            <a:avLst/>
            <a:gdLst/>
            <a:ahLst/>
            <a:cxnLst/>
            <a:rect l="l" t="t" r="r" b="b"/>
            <a:pathLst>
              <a:path w="627" h="1566" extrusionOk="0">
                <a:moveTo>
                  <a:pt x="373" y="1"/>
                </a:moveTo>
                <a:cubicBezTo>
                  <a:pt x="313" y="1"/>
                  <a:pt x="194" y="1"/>
                  <a:pt x="120" y="75"/>
                </a:cubicBezTo>
                <a:cubicBezTo>
                  <a:pt x="60" y="195"/>
                  <a:pt x="60" y="314"/>
                  <a:pt x="60" y="448"/>
                </a:cubicBezTo>
                <a:cubicBezTo>
                  <a:pt x="1" y="567"/>
                  <a:pt x="1" y="686"/>
                  <a:pt x="1" y="746"/>
                </a:cubicBezTo>
                <a:cubicBezTo>
                  <a:pt x="1" y="999"/>
                  <a:pt x="60" y="1252"/>
                  <a:pt x="194" y="1491"/>
                </a:cubicBezTo>
                <a:lnTo>
                  <a:pt x="254" y="1565"/>
                </a:lnTo>
                <a:cubicBezTo>
                  <a:pt x="313" y="1565"/>
                  <a:pt x="373" y="1565"/>
                  <a:pt x="433" y="1431"/>
                </a:cubicBezTo>
                <a:cubicBezTo>
                  <a:pt x="567" y="1252"/>
                  <a:pt x="626" y="999"/>
                  <a:pt x="626" y="746"/>
                </a:cubicBezTo>
                <a:cubicBezTo>
                  <a:pt x="626" y="686"/>
                  <a:pt x="626" y="567"/>
                  <a:pt x="567" y="448"/>
                </a:cubicBezTo>
                <a:cubicBezTo>
                  <a:pt x="567" y="314"/>
                  <a:pt x="492" y="195"/>
                  <a:pt x="433" y="75"/>
                </a:cubicBezTo>
                <a:lnTo>
                  <a:pt x="37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10"/>
          <p:cNvSpPr/>
          <p:nvPr/>
        </p:nvSpPr>
        <p:spPr>
          <a:xfrm>
            <a:off x="4240486" y="690417"/>
            <a:ext cx="19559" cy="39805"/>
          </a:xfrm>
          <a:custGeom>
            <a:avLst/>
            <a:gdLst/>
            <a:ahLst/>
            <a:cxnLst/>
            <a:rect l="l" t="t" r="r" b="b"/>
            <a:pathLst>
              <a:path w="627" h="1276" extrusionOk="0">
                <a:moveTo>
                  <a:pt x="341" y="1"/>
                </a:moveTo>
                <a:cubicBezTo>
                  <a:pt x="288" y="1"/>
                  <a:pt x="230" y="33"/>
                  <a:pt x="195" y="113"/>
                </a:cubicBezTo>
                <a:cubicBezTo>
                  <a:pt x="135" y="173"/>
                  <a:pt x="61" y="292"/>
                  <a:pt x="61" y="352"/>
                </a:cubicBezTo>
                <a:cubicBezTo>
                  <a:pt x="1" y="411"/>
                  <a:pt x="1" y="545"/>
                  <a:pt x="1" y="605"/>
                </a:cubicBezTo>
                <a:cubicBezTo>
                  <a:pt x="1" y="784"/>
                  <a:pt x="1" y="977"/>
                  <a:pt x="61" y="1156"/>
                </a:cubicBezTo>
                <a:lnTo>
                  <a:pt x="135" y="1231"/>
                </a:lnTo>
                <a:cubicBezTo>
                  <a:pt x="165" y="1260"/>
                  <a:pt x="210" y="1275"/>
                  <a:pt x="254" y="1275"/>
                </a:cubicBezTo>
                <a:cubicBezTo>
                  <a:pt x="299" y="1275"/>
                  <a:pt x="344" y="1260"/>
                  <a:pt x="373" y="1231"/>
                </a:cubicBezTo>
                <a:cubicBezTo>
                  <a:pt x="507" y="1037"/>
                  <a:pt x="567" y="858"/>
                  <a:pt x="627" y="664"/>
                </a:cubicBezTo>
                <a:cubicBezTo>
                  <a:pt x="627" y="545"/>
                  <a:pt x="627" y="486"/>
                  <a:pt x="567" y="352"/>
                </a:cubicBezTo>
                <a:cubicBezTo>
                  <a:pt x="567" y="292"/>
                  <a:pt x="567" y="173"/>
                  <a:pt x="433" y="113"/>
                </a:cubicBezTo>
                <a:lnTo>
                  <a:pt x="433" y="39"/>
                </a:lnTo>
                <a:cubicBezTo>
                  <a:pt x="409" y="15"/>
                  <a:pt x="376" y="1"/>
                  <a:pt x="34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10"/>
          <p:cNvSpPr/>
          <p:nvPr/>
        </p:nvSpPr>
        <p:spPr>
          <a:xfrm>
            <a:off x="4312079" y="672543"/>
            <a:ext cx="19528" cy="40023"/>
          </a:xfrm>
          <a:custGeom>
            <a:avLst/>
            <a:gdLst/>
            <a:ahLst/>
            <a:cxnLst/>
            <a:rect l="l" t="t" r="r" b="b"/>
            <a:pathLst>
              <a:path w="626" h="1283" extrusionOk="0">
                <a:moveTo>
                  <a:pt x="313" y="1"/>
                </a:moveTo>
                <a:cubicBezTo>
                  <a:pt x="253" y="1"/>
                  <a:pt x="134" y="61"/>
                  <a:pt x="75" y="120"/>
                </a:cubicBezTo>
                <a:cubicBezTo>
                  <a:pt x="75" y="239"/>
                  <a:pt x="0" y="314"/>
                  <a:pt x="0" y="433"/>
                </a:cubicBezTo>
                <a:lnTo>
                  <a:pt x="0" y="686"/>
                </a:lnTo>
                <a:cubicBezTo>
                  <a:pt x="75" y="865"/>
                  <a:pt x="75" y="984"/>
                  <a:pt x="194" y="1178"/>
                </a:cubicBezTo>
                <a:lnTo>
                  <a:pt x="194" y="1237"/>
                </a:lnTo>
                <a:lnTo>
                  <a:pt x="253" y="1237"/>
                </a:lnTo>
                <a:cubicBezTo>
                  <a:pt x="283" y="1267"/>
                  <a:pt x="332" y="1282"/>
                  <a:pt x="380" y="1282"/>
                </a:cubicBezTo>
                <a:cubicBezTo>
                  <a:pt x="428" y="1282"/>
                  <a:pt x="477" y="1267"/>
                  <a:pt x="507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626" y="433"/>
                  <a:pt x="566" y="314"/>
                </a:cubicBezTo>
                <a:cubicBezTo>
                  <a:pt x="507" y="239"/>
                  <a:pt x="447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10"/>
          <p:cNvSpPr/>
          <p:nvPr/>
        </p:nvSpPr>
        <p:spPr>
          <a:xfrm>
            <a:off x="4260014" y="770308"/>
            <a:ext cx="19559" cy="39836"/>
          </a:xfrm>
          <a:custGeom>
            <a:avLst/>
            <a:gdLst/>
            <a:ahLst/>
            <a:cxnLst/>
            <a:rect l="l" t="t" r="r" b="b"/>
            <a:pathLst>
              <a:path w="627" h="1277" extrusionOk="0">
                <a:moveTo>
                  <a:pt x="378" y="1"/>
                </a:moveTo>
                <a:cubicBezTo>
                  <a:pt x="354" y="1"/>
                  <a:pt x="331" y="8"/>
                  <a:pt x="314" y="25"/>
                </a:cubicBezTo>
                <a:cubicBezTo>
                  <a:pt x="179" y="159"/>
                  <a:pt x="120" y="219"/>
                  <a:pt x="120" y="338"/>
                </a:cubicBezTo>
                <a:cubicBezTo>
                  <a:pt x="60" y="398"/>
                  <a:pt x="60" y="532"/>
                  <a:pt x="60" y="651"/>
                </a:cubicBezTo>
                <a:cubicBezTo>
                  <a:pt x="1" y="830"/>
                  <a:pt x="60" y="1023"/>
                  <a:pt x="179" y="1202"/>
                </a:cubicBezTo>
                <a:lnTo>
                  <a:pt x="254" y="1277"/>
                </a:lnTo>
                <a:cubicBezTo>
                  <a:pt x="373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626" y="964"/>
                  <a:pt x="626" y="830"/>
                  <a:pt x="626" y="651"/>
                </a:cubicBezTo>
                <a:lnTo>
                  <a:pt x="626" y="398"/>
                </a:lnTo>
                <a:cubicBezTo>
                  <a:pt x="626" y="338"/>
                  <a:pt x="626" y="219"/>
                  <a:pt x="552" y="159"/>
                </a:cubicBezTo>
                <a:lnTo>
                  <a:pt x="552" y="85"/>
                </a:lnTo>
                <a:cubicBezTo>
                  <a:pt x="510" y="43"/>
                  <a:pt x="438" y="1"/>
                  <a:pt x="378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2" name="Google Shape;1712;p10"/>
          <p:cNvSpPr/>
          <p:nvPr/>
        </p:nvSpPr>
        <p:spPr>
          <a:xfrm>
            <a:off x="4198217" y="854253"/>
            <a:ext cx="17220" cy="25018"/>
          </a:xfrm>
          <a:custGeom>
            <a:avLst/>
            <a:gdLst/>
            <a:ahLst/>
            <a:cxnLst/>
            <a:rect l="l" t="t" r="r" b="b"/>
            <a:pathLst>
              <a:path w="552" h="802" extrusionOk="0">
                <a:moveTo>
                  <a:pt x="179" y="1"/>
                </a:moveTo>
                <a:cubicBezTo>
                  <a:pt x="119" y="75"/>
                  <a:pt x="60" y="135"/>
                  <a:pt x="0" y="195"/>
                </a:cubicBezTo>
                <a:lnTo>
                  <a:pt x="0" y="373"/>
                </a:lnTo>
                <a:cubicBezTo>
                  <a:pt x="0" y="507"/>
                  <a:pt x="0" y="627"/>
                  <a:pt x="119" y="746"/>
                </a:cubicBezTo>
                <a:cubicBezTo>
                  <a:pt x="179" y="783"/>
                  <a:pt x="242" y="802"/>
                  <a:pt x="298" y="802"/>
                </a:cubicBezTo>
                <a:cubicBezTo>
                  <a:pt x="354" y="802"/>
                  <a:pt x="403" y="783"/>
                  <a:pt x="432" y="746"/>
                </a:cubicBezTo>
                <a:lnTo>
                  <a:pt x="432" y="686"/>
                </a:lnTo>
                <a:cubicBezTo>
                  <a:pt x="551" y="627"/>
                  <a:pt x="551" y="507"/>
                  <a:pt x="551" y="448"/>
                </a:cubicBezTo>
                <a:lnTo>
                  <a:pt x="551" y="254"/>
                </a:lnTo>
                <a:cubicBezTo>
                  <a:pt x="551" y="195"/>
                  <a:pt x="492" y="135"/>
                  <a:pt x="432" y="75"/>
                </a:cubicBezTo>
                <a:cubicBezTo>
                  <a:pt x="373" y="1"/>
                  <a:pt x="239" y="1"/>
                  <a:pt x="179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3" name="Google Shape;1713;p10"/>
          <p:cNvSpPr/>
          <p:nvPr/>
        </p:nvSpPr>
        <p:spPr>
          <a:xfrm>
            <a:off x="4087600" y="837533"/>
            <a:ext cx="17688" cy="20495"/>
          </a:xfrm>
          <a:custGeom>
            <a:avLst/>
            <a:gdLst/>
            <a:ahLst/>
            <a:cxnLst/>
            <a:rect l="l" t="t" r="r" b="b"/>
            <a:pathLst>
              <a:path w="567" h="657" extrusionOk="0">
                <a:moveTo>
                  <a:pt x="252" y="1"/>
                </a:moveTo>
                <a:cubicBezTo>
                  <a:pt x="206" y="1"/>
                  <a:pt x="157" y="15"/>
                  <a:pt x="120" y="45"/>
                </a:cubicBezTo>
                <a:cubicBezTo>
                  <a:pt x="60" y="105"/>
                  <a:pt x="1" y="164"/>
                  <a:pt x="1" y="239"/>
                </a:cubicBezTo>
                <a:lnTo>
                  <a:pt x="1" y="358"/>
                </a:lnTo>
                <a:cubicBezTo>
                  <a:pt x="1" y="418"/>
                  <a:pt x="1" y="537"/>
                  <a:pt x="194" y="611"/>
                </a:cubicBezTo>
                <a:cubicBezTo>
                  <a:pt x="224" y="641"/>
                  <a:pt x="269" y="656"/>
                  <a:pt x="314" y="656"/>
                </a:cubicBezTo>
                <a:cubicBezTo>
                  <a:pt x="358" y="656"/>
                  <a:pt x="403" y="641"/>
                  <a:pt x="433" y="611"/>
                </a:cubicBezTo>
                <a:cubicBezTo>
                  <a:pt x="567" y="477"/>
                  <a:pt x="567" y="418"/>
                  <a:pt x="567" y="299"/>
                </a:cubicBezTo>
                <a:lnTo>
                  <a:pt x="567" y="164"/>
                </a:lnTo>
                <a:cubicBezTo>
                  <a:pt x="492" y="105"/>
                  <a:pt x="492" y="105"/>
                  <a:pt x="373" y="45"/>
                </a:cubicBezTo>
                <a:cubicBezTo>
                  <a:pt x="343" y="15"/>
                  <a:pt x="299" y="1"/>
                  <a:pt x="25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4" name="Google Shape;1714;p10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5" name="Google Shape;1715;p10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6" name="Google Shape;1716;p10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7" name="Google Shape;1717;p10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8" name="Google Shape;1718;p10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9" name="Google Shape;1719;p10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0" name="Google Shape;1720;p10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1" name="Google Shape;1721;p10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2" name="Google Shape;1722;p10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3" name="Google Shape;1723;p10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4" name="Google Shape;1724;p10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5" name="Google Shape;1725;p10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6" name="Google Shape;1726;p10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7" name="Google Shape;1727;p10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8" name="Google Shape;1728;p10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9" name="Google Shape;1729;p10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0" name="Google Shape;1730;p10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1" name="Google Shape;1731;p10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2" name="Google Shape;1732;p10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3" name="Google Shape;1733;p10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4" name="Google Shape;1734;p10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5" name="Google Shape;1735;p10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6" name="Google Shape;1736;p10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7" name="Google Shape;1737;p10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8" name="Google Shape;1738;p10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9" name="Google Shape;1739;p10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0" name="Google Shape;1740;p10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1" name="Google Shape;1741;p10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2" name="Google Shape;1742;p10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3" name="Google Shape;1743;p10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4" name="Google Shape;1744;p10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5" name="Google Shape;1745;p10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6" name="Google Shape;1746;p10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7" name="Google Shape;1747;p10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8" name="Google Shape;1748;p10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9" name="Google Shape;1749;p10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0" name="Google Shape;1750;p10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1" name="Google Shape;1751;p10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2" name="Google Shape;1752;p10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3" name="Google Shape;1753;p10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4" name="Google Shape;1754;p10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5" name="Google Shape;1755;p10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6" name="Google Shape;1756;p10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7" name="Google Shape;1757;p10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8" name="Google Shape;1758;p10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9" name="Google Shape;1759;p10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0" name="Google Shape;1760;p10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1" name="Google Shape;1761;p10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2" name="Google Shape;1762;p10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3" name="Google Shape;1763;p10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4" name="Google Shape;1764;p10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5" name="Google Shape;1765;p10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6" name="Google Shape;1766;p10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67" name="Google Shape;1767;p10"/>
          <p:cNvGrpSpPr/>
          <p:nvPr/>
        </p:nvGrpSpPr>
        <p:grpSpPr>
          <a:xfrm>
            <a:off x="8180472" y="2126994"/>
            <a:ext cx="350390" cy="1470478"/>
            <a:chOff x="8180472" y="1441194"/>
            <a:chExt cx="350390" cy="1470478"/>
          </a:xfrm>
        </p:grpSpPr>
        <p:sp>
          <p:nvSpPr>
            <p:cNvPr id="1768" name="Google Shape;1768;p10"/>
            <p:cNvSpPr/>
            <p:nvPr/>
          </p:nvSpPr>
          <p:spPr>
            <a:xfrm>
              <a:off x="8218121" y="1441194"/>
              <a:ext cx="232476" cy="203480"/>
            </a:xfrm>
            <a:custGeom>
              <a:avLst/>
              <a:gdLst/>
              <a:ahLst/>
              <a:cxnLst/>
              <a:rect l="l" t="t" r="r" b="b"/>
              <a:pathLst>
                <a:path w="12844" h="11242" extrusionOk="0">
                  <a:moveTo>
                    <a:pt x="4732" y="1"/>
                  </a:moveTo>
                  <a:cubicBezTo>
                    <a:pt x="4305" y="1"/>
                    <a:pt x="3751" y="152"/>
                    <a:pt x="3033" y="550"/>
                  </a:cubicBezTo>
                  <a:cubicBezTo>
                    <a:pt x="1" y="2329"/>
                    <a:pt x="1379" y="10249"/>
                    <a:pt x="2106" y="10976"/>
                  </a:cubicBezTo>
                  <a:cubicBezTo>
                    <a:pt x="2250" y="11149"/>
                    <a:pt x="2690" y="11242"/>
                    <a:pt x="3310" y="11242"/>
                  </a:cubicBezTo>
                  <a:cubicBezTo>
                    <a:pt x="5392" y="11242"/>
                    <a:pt x="9498" y="10189"/>
                    <a:pt x="11179" y="7543"/>
                  </a:cubicBezTo>
                  <a:cubicBezTo>
                    <a:pt x="12843" y="4808"/>
                    <a:pt x="11484" y="584"/>
                    <a:pt x="8673" y="584"/>
                  </a:cubicBezTo>
                  <a:cubicBezTo>
                    <a:pt x="7929" y="584"/>
                    <a:pt x="7084" y="880"/>
                    <a:pt x="6166" y="1578"/>
                  </a:cubicBezTo>
                  <a:cubicBezTo>
                    <a:pt x="6166" y="1578"/>
                    <a:pt x="6108" y="1"/>
                    <a:pt x="4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0"/>
            <p:cNvSpPr/>
            <p:nvPr/>
          </p:nvSpPr>
          <p:spPr>
            <a:xfrm>
              <a:off x="8180472" y="1493740"/>
              <a:ext cx="183281" cy="193760"/>
            </a:xfrm>
            <a:custGeom>
              <a:avLst/>
              <a:gdLst/>
              <a:ahLst/>
              <a:cxnLst/>
              <a:rect l="l" t="t" r="r" b="b"/>
              <a:pathLst>
                <a:path w="10126" h="10705" extrusionOk="0">
                  <a:moveTo>
                    <a:pt x="9938" y="1"/>
                  </a:moveTo>
                  <a:cubicBezTo>
                    <a:pt x="9874" y="1"/>
                    <a:pt x="9825" y="83"/>
                    <a:pt x="9825" y="153"/>
                  </a:cubicBezTo>
                  <a:cubicBezTo>
                    <a:pt x="9599" y="680"/>
                    <a:pt x="9299" y="1306"/>
                    <a:pt x="9098" y="1807"/>
                  </a:cubicBezTo>
                  <a:cubicBezTo>
                    <a:pt x="8873" y="2033"/>
                    <a:pt x="8772" y="2334"/>
                    <a:pt x="8672" y="2660"/>
                  </a:cubicBezTo>
                  <a:lnTo>
                    <a:pt x="8146" y="3386"/>
                  </a:lnTo>
                  <a:cubicBezTo>
                    <a:pt x="7519" y="4439"/>
                    <a:pt x="6893" y="5366"/>
                    <a:pt x="6066" y="6193"/>
                  </a:cubicBezTo>
                  <a:cubicBezTo>
                    <a:pt x="5639" y="6720"/>
                    <a:pt x="5213" y="7046"/>
                    <a:pt x="4812" y="7447"/>
                  </a:cubicBezTo>
                  <a:cubicBezTo>
                    <a:pt x="4286" y="7873"/>
                    <a:pt x="3860" y="8299"/>
                    <a:pt x="3334" y="8599"/>
                  </a:cubicBezTo>
                  <a:cubicBezTo>
                    <a:pt x="2406" y="9326"/>
                    <a:pt x="1253" y="9752"/>
                    <a:pt x="101" y="10279"/>
                  </a:cubicBezTo>
                  <a:cubicBezTo>
                    <a:pt x="0" y="10279"/>
                    <a:pt x="0" y="10379"/>
                    <a:pt x="0" y="10479"/>
                  </a:cubicBezTo>
                  <a:cubicBezTo>
                    <a:pt x="101" y="10579"/>
                    <a:pt x="201" y="10705"/>
                    <a:pt x="326" y="10705"/>
                  </a:cubicBezTo>
                  <a:cubicBezTo>
                    <a:pt x="527" y="10579"/>
                    <a:pt x="827" y="10479"/>
                    <a:pt x="1153" y="10379"/>
                  </a:cubicBezTo>
                  <a:cubicBezTo>
                    <a:pt x="1454" y="10279"/>
                    <a:pt x="1780" y="10178"/>
                    <a:pt x="2081" y="10078"/>
                  </a:cubicBezTo>
                  <a:lnTo>
                    <a:pt x="2933" y="9652"/>
                  </a:lnTo>
                  <a:cubicBezTo>
                    <a:pt x="3233" y="9552"/>
                    <a:pt x="3459" y="9326"/>
                    <a:pt x="3760" y="9226"/>
                  </a:cubicBezTo>
                  <a:cubicBezTo>
                    <a:pt x="4286" y="8925"/>
                    <a:pt x="4812" y="8499"/>
                    <a:pt x="5339" y="8073"/>
                  </a:cubicBezTo>
                  <a:cubicBezTo>
                    <a:pt x="5740" y="7672"/>
                    <a:pt x="6266" y="7246"/>
                    <a:pt x="6692" y="6820"/>
                  </a:cubicBezTo>
                  <a:cubicBezTo>
                    <a:pt x="7519" y="5893"/>
                    <a:pt x="8246" y="4840"/>
                    <a:pt x="8873" y="3687"/>
                  </a:cubicBezTo>
                  <a:cubicBezTo>
                    <a:pt x="9399" y="2660"/>
                    <a:pt x="9925" y="1507"/>
                    <a:pt x="10126" y="254"/>
                  </a:cubicBezTo>
                  <a:cubicBezTo>
                    <a:pt x="10126" y="153"/>
                    <a:pt x="10126" y="53"/>
                    <a:pt x="10025" y="53"/>
                  </a:cubicBezTo>
                  <a:cubicBezTo>
                    <a:pt x="9995" y="16"/>
                    <a:pt x="9965" y="1"/>
                    <a:pt x="9938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0"/>
            <p:cNvSpPr/>
            <p:nvPr/>
          </p:nvSpPr>
          <p:spPr>
            <a:xfrm>
              <a:off x="8256150" y="1780623"/>
              <a:ext cx="274712" cy="634218"/>
            </a:xfrm>
            <a:custGeom>
              <a:avLst/>
              <a:gdLst/>
              <a:ahLst/>
              <a:cxnLst/>
              <a:rect l="l" t="t" r="r" b="b"/>
              <a:pathLst>
                <a:path w="12758" h="29454" extrusionOk="0">
                  <a:moveTo>
                    <a:pt x="4169" y="1"/>
                  </a:moveTo>
                  <a:cubicBezTo>
                    <a:pt x="3919" y="1"/>
                    <a:pt x="4691" y="2871"/>
                    <a:pt x="3660" y="5644"/>
                  </a:cubicBezTo>
                  <a:cubicBezTo>
                    <a:pt x="2632" y="8351"/>
                    <a:pt x="1" y="12311"/>
                    <a:pt x="953" y="15243"/>
                  </a:cubicBezTo>
                  <a:cubicBezTo>
                    <a:pt x="2006" y="18175"/>
                    <a:pt x="2733" y="18902"/>
                    <a:pt x="2507" y="19729"/>
                  </a:cubicBezTo>
                  <a:cubicBezTo>
                    <a:pt x="2306" y="20682"/>
                    <a:pt x="327" y="22035"/>
                    <a:pt x="527" y="24642"/>
                  </a:cubicBezTo>
                  <a:cubicBezTo>
                    <a:pt x="753" y="27248"/>
                    <a:pt x="4813" y="29454"/>
                    <a:pt x="4813" y="29454"/>
                  </a:cubicBezTo>
                  <a:cubicBezTo>
                    <a:pt x="6893" y="28401"/>
                    <a:pt x="10452" y="23689"/>
                    <a:pt x="10352" y="21083"/>
                  </a:cubicBezTo>
                  <a:cubicBezTo>
                    <a:pt x="10352" y="18476"/>
                    <a:pt x="8146" y="16396"/>
                    <a:pt x="8672" y="14717"/>
                  </a:cubicBezTo>
                  <a:cubicBezTo>
                    <a:pt x="9199" y="13163"/>
                    <a:pt x="12758" y="8977"/>
                    <a:pt x="11705" y="6045"/>
                  </a:cubicBezTo>
                  <a:cubicBezTo>
                    <a:pt x="10778" y="3138"/>
                    <a:pt x="5239" y="406"/>
                    <a:pt x="4186" y="5"/>
                  </a:cubicBezTo>
                  <a:cubicBezTo>
                    <a:pt x="4180" y="2"/>
                    <a:pt x="4174" y="1"/>
                    <a:pt x="416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0"/>
            <p:cNvSpPr/>
            <p:nvPr/>
          </p:nvSpPr>
          <p:spPr>
            <a:xfrm>
              <a:off x="8310111" y="1819985"/>
              <a:ext cx="101483" cy="692421"/>
            </a:xfrm>
            <a:custGeom>
              <a:avLst/>
              <a:gdLst/>
              <a:ahLst/>
              <a:cxnLst/>
              <a:rect l="l" t="t" r="r" b="b"/>
              <a:pathLst>
                <a:path w="4713" h="32157" extrusionOk="0">
                  <a:moveTo>
                    <a:pt x="2833" y="1"/>
                  </a:moveTo>
                  <a:cubicBezTo>
                    <a:pt x="2800" y="1"/>
                    <a:pt x="2766" y="15"/>
                    <a:pt x="2733" y="57"/>
                  </a:cubicBezTo>
                  <a:cubicBezTo>
                    <a:pt x="2633" y="157"/>
                    <a:pt x="2633" y="257"/>
                    <a:pt x="2733" y="357"/>
                  </a:cubicBezTo>
                  <a:cubicBezTo>
                    <a:pt x="3134" y="884"/>
                    <a:pt x="3460" y="1510"/>
                    <a:pt x="3660" y="2137"/>
                  </a:cubicBezTo>
                  <a:cubicBezTo>
                    <a:pt x="3886" y="2763"/>
                    <a:pt x="3986" y="3390"/>
                    <a:pt x="3986" y="4117"/>
                  </a:cubicBezTo>
                  <a:cubicBezTo>
                    <a:pt x="4086" y="4743"/>
                    <a:pt x="3986" y="5370"/>
                    <a:pt x="3886" y="6097"/>
                  </a:cubicBezTo>
                  <a:cubicBezTo>
                    <a:pt x="3760" y="6723"/>
                    <a:pt x="3560" y="7450"/>
                    <a:pt x="3359" y="8077"/>
                  </a:cubicBezTo>
                  <a:cubicBezTo>
                    <a:pt x="3034" y="9455"/>
                    <a:pt x="2633" y="10708"/>
                    <a:pt x="2307" y="12062"/>
                  </a:cubicBezTo>
                  <a:cubicBezTo>
                    <a:pt x="2106" y="12788"/>
                    <a:pt x="2006" y="13515"/>
                    <a:pt x="2006" y="14242"/>
                  </a:cubicBezTo>
                  <a:cubicBezTo>
                    <a:pt x="2006" y="14969"/>
                    <a:pt x="2106" y="15721"/>
                    <a:pt x="2407" y="16448"/>
                  </a:cubicBezTo>
                  <a:lnTo>
                    <a:pt x="2833" y="17375"/>
                  </a:lnTo>
                  <a:cubicBezTo>
                    <a:pt x="2933" y="17701"/>
                    <a:pt x="3034" y="18001"/>
                    <a:pt x="3134" y="18327"/>
                  </a:cubicBezTo>
                  <a:cubicBezTo>
                    <a:pt x="3359" y="18954"/>
                    <a:pt x="3460" y="19681"/>
                    <a:pt x="3560" y="20307"/>
                  </a:cubicBezTo>
                  <a:cubicBezTo>
                    <a:pt x="3660" y="21661"/>
                    <a:pt x="3560" y="23014"/>
                    <a:pt x="3359" y="24367"/>
                  </a:cubicBezTo>
                  <a:cubicBezTo>
                    <a:pt x="3034" y="25746"/>
                    <a:pt x="2633" y="26999"/>
                    <a:pt x="2106" y="28252"/>
                  </a:cubicBezTo>
                  <a:cubicBezTo>
                    <a:pt x="1580" y="29505"/>
                    <a:pt x="853" y="30758"/>
                    <a:pt x="1" y="31786"/>
                  </a:cubicBezTo>
                  <a:cubicBezTo>
                    <a:pt x="1" y="31886"/>
                    <a:pt x="1" y="32012"/>
                    <a:pt x="126" y="32112"/>
                  </a:cubicBezTo>
                  <a:cubicBezTo>
                    <a:pt x="160" y="32145"/>
                    <a:pt x="193" y="32156"/>
                    <a:pt x="223" y="32156"/>
                  </a:cubicBezTo>
                  <a:cubicBezTo>
                    <a:pt x="282" y="32156"/>
                    <a:pt x="327" y="32112"/>
                    <a:pt x="327" y="32112"/>
                  </a:cubicBezTo>
                  <a:cubicBezTo>
                    <a:pt x="2106" y="29906"/>
                    <a:pt x="3460" y="27300"/>
                    <a:pt x="4086" y="24493"/>
                  </a:cubicBezTo>
                  <a:cubicBezTo>
                    <a:pt x="4387" y="23114"/>
                    <a:pt x="4387" y="21661"/>
                    <a:pt x="4287" y="20207"/>
                  </a:cubicBezTo>
                  <a:cubicBezTo>
                    <a:pt x="4186" y="19580"/>
                    <a:pt x="4086" y="18854"/>
                    <a:pt x="3886" y="18102"/>
                  </a:cubicBezTo>
                  <a:cubicBezTo>
                    <a:pt x="3760" y="17801"/>
                    <a:pt x="3660" y="17475"/>
                    <a:pt x="3560" y="17074"/>
                  </a:cubicBezTo>
                  <a:lnTo>
                    <a:pt x="3134" y="16122"/>
                  </a:lnTo>
                  <a:cubicBezTo>
                    <a:pt x="2933" y="15495"/>
                    <a:pt x="2833" y="14869"/>
                    <a:pt x="2833" y="14242"/>
                  </a:cubicBezTo>
                  <a:cubicBezTo>
                    <a:pt x="2833" y="13616"/>
                    <a:pt x="2933" y="12889"/>
                    <a:pt x="3034" y="12262"/>
                  </a:cubicBezTo>
                  <a:cubicBezTo>
                    <a:pt x="3359" y="10909"/>
                    <a:pt x="3760" y="9656"/>
                    <a:pt x="4086" y="8302"/>
                  </a:cubicBezTo>
                  <a:cubicBezTo>
                    <a:pt x="4287" y="7575"/>
                    <a:pt x="4387" y="6949"/>
                    <a:pt x="4512" y="6197"/>
                  </a:cubicBezTo>
                  <a:cubicBezTo>
                    <a:pt x="4613" y="5470"/>
                    <a:pt x="4713" y="4743"/>
                    <a:pt x="4613" y="4016"/>
                  </a:cubicBezTo>
                  <a:cubicBezTo>
                    <a:pt x="4512" y="3290"/>
                    <a:pt x="4387" y="2663"/>
                    <a:pt x="4086" y="1936"/>
                  </a:cubicBezTo>
                  <a:cubicBezTo>
                    <a:pt x="3886" y="1310"/>
                    <a:pt x="3560" y="683"/>
                    <a:pt x="3034" y="57"/>
                  </a:cubicBezTo>
                  <a:cubicBezTo>
                    <a:pt x="2967" y="57"/>
                    <a:pt x="2900" y="1"/>
                    <a:pt x="2833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0"/>
            <p:cNvSpPr/>
            <p:nvPr/>
          </p:nvSpPr>
          <p:spPr>
            <a:xfrm>
              <a:off x="8364094" y="2531254"/>
              <a:ext cx="107942" cy="237094"/>
            </a:xfrm>
            <a:custGeom>
              <a:avLst/>
              <a:gdLst/>
              <a:ahLst/>
              <a:cxnLst/>
              <a:rect l="l" t="t" r="r" b="b"/>
              <a:pathLst>
                <a:path w="5013" h="11011" extrusionOk="0">
                  <a:moveTo>
                    <a:pt x="3295" y="1"/>
                  </a:moveTo>
                  <a:cubicBezTo>
                    <a:pt x="2151" y="1"/>
                    <a:pt x="1565" y="1005"/>
                    <a:pt x="1253" y="1987"/>
                  </a:cubicBezTo>
                  <a:cubicBezTo>
                    <a:pt x="627" y="3767"/>
                    <a:pt x="326" y="5646"/>
                    <a:pt x="226" y="7526"/>
                  </a:cubicBezTo>
                  <a:lnTo>
                    <a:pt x="226" y="7752"/>
                  </a:lnTo>
                  <a:cubicBezTo>
                    <a:pt x="126" y="8378"/>
                    <a:pt x="126" y="9005"/>
                    <a:pt x="126" y="9506"/>
                  </a:cubicBezTo>
                  <a:cubicBezTo>
                    <a:pt x="0" y="10032"/>
                    <a:pt x="226" y="10559"/>
                    <a:pt x="627" y="10884"/>
                  </a:cubicBezTo>
                  <a:cubicBezTo>
                    <a:pt x="752" y="10884"/>
                    <a:pt x="852" y="10985"/>
                    <a:pt x="953" y="10985"/>
                  </a:cubicBezTo>
                  <a:cubicBezTo>
                    <a:pt x="1005" y="11002"/>
                    <a:pt x="1065" y="11011"/>
                    <a:pt x="1129" y="11011"/>
                  </a:cubicBezTo>
                  <a:cubicBezTo>
                    <a:pt x="1425" y="11011"/>
                    <a:pt x="1797" y="10827"/>
                    <a:pt x="1880" y="10559"/>
                  </a:cubicBezTo>
                  <a:cubicBezTo>
                    <a:pt x="2406" y="10133"/>
                    <a:pt x="2732" y="9406"/>
                    <a:pt x="3033" y="8879"/>
                  </a:cubicBezTo>
                  <a:cubicBezTo>
                    <a:pt x="4186" y="6899"/>
                    <a:pt x="4812" y="4619"/>
                    <a:pt x="4913" y="2313"/>
                  </a:cubicBezTo>
                  <a:cubicBezTo>
                    <a:pt x="5013" y="1260"/>
                    <a:pt x="4712" y="107"/>
                    <a:pt x="3459" y="7"/>
                  </a:cubicBezTo>
                  <a:cubicBezTo>
                    <a:pt x="3403" y="3"/>
                    <a:pt x="3349" y="1"/>
                    <a:pt x="32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0"/>
            <p:cNvSpPr/>
            <p:nvPr/>
          </p:nvSpPr>
          <p:spPr>
            <a:xfrm>
              <a:off x="8292303" y="2821731"/>
              <a:ext cx="88003" cy="89941"/>
            </a:xfrm>
            <a:custGeom>
              <a:avLst/>
              <a:gdLst/>
              <a:ahLst/>
              <a:cxnLst/>
              <a:rect l="l" t="t" r="r" b="b"/>
              <a:pathLst>
                <a:path w="4087" h="4177" extrusionOk="0">
                  <a:moveTo>
                    <a:pt x="2833" y="1"/>
                  </a:moveTo>
                  <a:cubicBezTo>
                    <a:pt x="2507" y="1"/>
                    <a:pt x="2307" y="1"/>
                    <a:pt x="1981" y="101"/>
                  </a:cubicBezTo>
                  <a:cubicBezTo>
                    <a:pt x="1354" y="402"/>
                    <a:pt x="828" y="828"/>
                    <a:pt x="627" y="1555"/>
                  </a:cubicBezTo>
                  <a:cubicBezTo>
                    <a:pt x="1" y="2507"/>
                    <a:pt x="527" y="3660"/>
                    <a:pt x="1354" y="4061"/>
                  </a:cubicBezTo>
                  <a:cubicBezTo>
                    <a:pt x="1540" y="4141"/>
                    <a:pt x="1750" y="4177"/>
                    <a:pt x="1964" y="4177"/>
                  </a:cubicBezTo>
                  <a:cubicBezTo>
                    <a:pt x="2356" y="4177"/>
                    <a:pt x="2758" y="4055"/>
                    <a:pt x="3034" y="3861"/>
                  </a:cubicBezTo>
                  <a:cubicBezTo>
                    <a:pt x="3560" y="3535"/>
                    <a:pt x="3861" y="3034"/>
                    <a:pt x="4086" y="2507"/>
                  </a:cubicBezTo>
                  <a:lnTo>
                    <a:pt x="4086" y="1555"/>
                  </a:lnTo>
                  <a:cubicBezTo>
                    <a:pt x="4086" y="1354"/>
                    <a:pt x="3961" y="1029"/>
                    <a:pt x="3861" y="728"/>
                  </a:cubicBezTo>
                  <a:cubicBezTo>
                    <a:pt x="3861" y="527"/>
                    <a:pt x="3660" y="302"/>
                    <a:pt x="3460" y="101"/>
                  </a:cubicBezTo>
                  <a:cubicBezTo>
                    <a:pt x="3234" y="1"/>
                    <a:pt x="3034" y="1"/>
                    <a:pt x="28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0"/>
            <p:cNvSpPr/>
            <p:nvPr/>
          </p:nvSpPr>
          <p:spPr>
            <a:xfrm>
              <a:off x="8445035" y="2807175"/>
              <a:ext cx="43194" cy="52905"/>
            </a:xfrm>
            <a:custGeom>
              <a:avLst/>
              <a:gdLst/>
              <a:ahLst/>
              <a:cxnLst/>
              <a:rect l="l" t="t" r="r" b="b"/>
              <a:pathLst>
                <a:path w="2006" h="2457" extrusionOk="0">
                  <a:moveTo>
                    <a:pt x="1066" y="0"/>
                  </a:moveTo>
                  <a:cubicBezTo>
                    <a:pt x="872" y="0"/>
                    <a:pt x="690" y="50"/>
                    <a:pt x="527" y="151"/>
                  </a:cubicBezTo>
                  <a:cubicBezTo>
                    <a:pt x="226" y="451"/>
                    <a:pt x="1" y="777"/>
                    <a:pt x="1" y="1203"/>
                  </a:cubicBezTo>
                  <a:cubicBezTo>
                    <a:pt x="1" y="1504"/>
                    <a:pt x="1" y="1705"/>
                    <a:pt x="126" y="1930"/>
                  </a:cubicBezTo>
                  <a:cubicBezTo>
                    <a:pt x="226" y="1930"/>
                    <a:pt x="226" y="2030"/>
                    <a:pt x="327" y="2131"/>
                  </a:cubicBezTo>
                  <a:lnTo>
                    <a:pt x="427" y="2231"/>
                  </a:lnTo>
                  <a:cubicBezTo>
                    <a:pt x="427" y="2231"/>
                    <a:pt x="527" y="2331"/>
                    <a:pt x="627" y="2331"/>
                  </a:cubicBezTo>
                  <a:cubicBezTo>
                    <a:pt x="853" y="2456"/>
                    <a:pt x="953" y="2456"/>
                    <a:pt x="1254" y="2456"/>
                  </a:cubicBezTo>
                  <a:cubicBezTo>
                    <a:pt x="1379" y="2456"/>
                    <a:pt x="1580" y="2331"/>
                    <a:pt x="1680" y="2231"/>
                  </a:cubicBezTo>
                  <a:cubicBezTo>
                    <a:pt x="1880" y="2030"/>
                    <a:pt x="1880" y="1705"/>
                    <a:pt x="2006" y="1504"/>
                  </a:cubicBezTo>
                  <a:cubicBezTo>
                    <a:pt x="2006" y="1203"/>
                    <a:pt x="1880" y="978"/>
                    <a:pt x="1680" y="777"/>
                  </a:cubicBezTo>
                  <a:cubicBezTo>
                    <a:pt x="1780" y="777"/>
                    <a:pt x="1780" y="677"/>
                    <a:pt x="1880" y="677"/>
                  </a:cubicBezTo>
                  <a:cubicBezTo>
                    <a:pt x="1880" y="451"/>
                    <a:pt x="1780" y="251"/>
                    <a:pt x="1680" y="151"/>
                  </a:cubicBezTo>
                  <a:cubicBezTo>
                    <a:pt x="1467" y="50"/>
                    <a:pt x="1260" y="0"/>
                    <a:pt x="10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75" name="Google Shape;1775;p10"/>
          <p:cNvSpPr txBox="1">
            <a:spLocks noGrp="1"/>
          </p:cNvSpPr>
          <p:nvPr>
            <p:ph type="title"/>
          </p:nvPr>
        </p:nvSpPr>
        <p:spPr>
          <a:xfrm>
            <a:off x="4591334" y="1080292"/>
            <a:ext cx="3379500" cy="768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0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 sz="1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776" name="Google Shape;1776;p10"/>
          <p:cNvSpPr txBox="1">
            <a:spLocks noGrp="1"/>
          </p:cNvSpPr>
          <p:nvPr>
            <p:ph type="subTitle" idx="1"/>
          </p:nvPr>
        </p:nvSpPr>
        <p:spPr>
          <a:xfrm>
            <a:off x="4666634" y="2030532"/>
            <a:ext cx="3228900" cy="172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777" name="Google Shape;1777;p10"/>
          <p:cNvSpPr txBox="1">
            <a:spLocks noGrp="1"/>
          </p:cNvSpPr>
          <p:nvPr>
            <p:ph type="subTitle" idx="2"/>
          </p:nvPr>
        </p:nvSpPr>
        <p:spPr>
          <a:xfrm>
            <a:off x="4666634" y="3956014"/>
            <a:ext cx="3228900" cy="39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600"/>
              <a:buNone/>
              <a:defRPr sz="1400">
                <a:solidFill>
                  <a:schemeClr val="accent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None/>
              <a:defRPr sz="12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7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9" name="Google Shape;1779;p11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0" name="Google Shape;1780;p11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1" name="Google Shape;1781;p11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2" name="Google Shape;1782;p11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3" name="Google Shape;1783;p11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4" name="Google Shape;1784;p11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5" name="Google Shape;1785;p11"/>
          <p:cNvSpPr/>
          <p:nvPr/>
        </p:nvSpPr>
        <p:spPr>
          <a:xfrm>
            <a:off x="912115" y="694566"/>
            <a:ext cx="19559" cy="31476"/>
          </a:xfrm>
          <a:custGeom>
            <a:avLst/>
            <a:gdLst/>
            <a:ahLst/>
            <a:cxnLst/>
            <a:rect l="l" t="t" r="r" b="b"/>
            <a:pathLst>
              <a:path w="627" h="1009" extrusionOk="0">
                <a:moveTo>
                  <a:pt x="415" y="1"/>
                </a:moveTo>
                <a:cubicBezTo>
                  <a:pt x="375" y="1"/>
                  <a:pt x="338" y="15"/>
                  <a:pt x="313" y="40"/>
                </a:cubicBezTo>
                <a:cubicBezTo>
                  <a:pt x="254" y="99"/>
                  <a:pt x="194" y="159"/>
                  <a:pt x="135" y="219"/>
                </a:cubicBezTo>
                <a:cubicBezTo>
                  <a:pt x="75" y="278"/>
                  <a:pt x="75" y="412"/>
                  <a:pt x="75" y="472"/>
                </a:cubicBezTo>
                <a:cubicBezTo>
                  <a:pt x="0" y="651"/>
                  <a:pt x="75" y="844"/>
                  <a:pt x="194" y="964"/>
                </a:cubicBezTo>
                <a:cubicBezTo>
                  <a:pt x="224" y="993"/>
                  <a:pt x="269" y="1008"/>
                  <a:pt x="315" y="1008"/>
                </a:cubicBezTo>
                <a:cubicBezTo>
                  <a:pt x="362" y="1008"/>
                  <a:pt x="410" y="993"/>
                  <a:pt x="447" y="964"/>
                </a:cubicBezTo>
                <a:cubicBezTo>
                  <a:pt x="567" y="844"/>
                  <a:pt x="626" y="651"/>
                  <a:pt x="626" y="531"/>
                </a:cubicBezTo>
                <a:lnTo>
                  <a:pt x="626" y="353"/>
                </a:lnTo>
                <a:cubicBezTo>
                  <a:pt x="626" y="278"/>
                  <a:pt x="626" y="219"/>
                  <a:pt x="567" y="99"/>
                </a:cubicBezTo>
                <a:cubicBezTo>
                  <a:pt x="532" y="30"/>
                  <a:pt x="471" y="1"/>
                  <a:pt x="41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6" name="Google Shape;1786;p11"/>
          <p:cNvSpPr/>
          <p:nvPr/>
        </p:nvSpPr>
        <p:spPr>
          <a:xfrm>
            <a:off x="953011" y="741047"/>
            <a:ext cx="19559" cy="37964"/>
          </a:xfrm>
          <a:custGeom>
            <a:avLst/>
            <a:gdLst/>
            <a:ahLst/>
            <a:cxnLst/>
            <a:rect l="l" t="t" r="r" b="b"/>
            <a:pathLst>
              <a:path w="627" h="1217" extrusionOk="0">
                <a:moveTo>
                  <a:pt x="350" y="0"/>
                </a:moveTo>
                <a:cubicBezTo>
                  <a:pt x="313" y="0"/>
                  <a:pt x="278" y="15"/>
                  <a:pt x="254" y="40"/>
                </a:cubicBezTo>
                <a:cubicBezTo>
                  <a:pt x="179" y="159"/>
                  <a:pt x="120" y="218"/>
                  <a:pt x="60" y="278"/>
                </a:cubicBezTo>
                <a:cubicBezTo>
                  <a:pt x="60" y="412"/>
                  <a:pt x="60" y="472"/>
                  <a:pt x="0" y="591"/>
                </a:cubicBezTo>
                <a:cubicBezTo>
                  <a:pt x="0" y="784"/>
                  <a:pt x="60" y="963"/>
                  <a:pt x="179" y="1157"/>
                </a:cubicBezTo>
                <a:lnTo>
                  <a:pt x="254" y="1217"/>
                </a:lnTo>
                <a:cubicBezTo>
                  <a:pt x="313" y="1217"/>
                  <a:pt x="432" y="1217"/>
                  <a:pt x="492" y="1157"/>
                </a:cubicBezTo>
                <a:cubicBezTo>
                  <a:pt x="552" y="963"/>
                  <a:pt x="626" y="784"/>
                  <a:pt x="626" y="650"/>
                </a:cubicBezTo>
                <a:lnTo>
                  <a:pt x="626" y="412"/>
                </a:lnTo>
                <a:cubicBezTo>
                  <a:pt x="626" y="278"/>
                  <a:pt x="552" y="218"/>
                  <a:pt x="552" y="99"/>
                </a:cubicBezTo>
                <a:lnTo>
                  <a:pt x="492" y="99"/>
                </a:lnTo>
                <a:cubicBezTo>
                  <a:pt x="457" y="29"/>
                  <a:pt x="402" y="0"/>
                  <a:pt x="350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7" name="Google Shape;1787;p11"/>
          <p:cNvSpPr/>
          <p:nvPr/>
        </p:nvSpPr>
        <p:spPr>
          <a:xfrm>
            <a:off x="1007384" y="696438"/>
            <a:ext cx="17220" cy="37496"/>
          </a:xfrm>
          <a:custGeom>
            <a:avLst/>
            <a:gdLst/>
            <a:ahLst/>
            <a:cxnLst/>
            <a:rect l="l" t="t" r="r" b="b"/>
            <a:pathLst>
              <a:path w="552" h="1202" extrusionOk="0">
                <a:moveTo>
                  <a:pt x="265" y="0"/>
                </a:moveTo>
                <a:cubicBezTo>
                  <a:pt x="210" y="0"/>
                  <a:pt x="155" y="29"/>
                  <a:pt x="120" y="99"/>
                </a:cubicBezTo>
                <a:cubicBezTo>
                  <a:pt x="60" y="159"/>
                  <a:pt x="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20" y="1157"/>
                </a:cubicBezTo>
                <a:lnTo>
                  <a:pt x="179" y="1157"/>
                </a:lnTo>
                <a:cubicBezTo>
                  <a:pt x="209" y="1187"/>
                  <a:pt x="257" y="1201"/>
                  <a:pt x="306" y="1201"/>
                </a:cubicBezTo>
                <a:cubicBezTo>
                  <a:pt x="354" y="1201"/>
                  <a:pt x="403" y="1187"/>
                  <a:pt x="432" y="1157"/>
                </a:cubicBezTo>
                <a:cubicBezTo>
                  <a:pt x="552" y="963"/>
                  <a:pt x="552" y="784"/>
                  <a:pt x="552" y="591"/>
                </a:cubicBezTo>
                <a:lnTo>
                  <a:pt x="552" y="352"/>
                </a:lnTo>
                <a:cubicBezTo>
                  <a:pt x="492" y="218"/>
                  <a:pt x="492" y="159"/>
                  <a:pt x="432" y="99"/>
                </a:cubicBezTo>
                <a:lnTo>
                  <a:pt x="373" y="39"/>
                </a:lnTo>
                <a:cubicBezTo>
                  <a:pt x="342" y="15"/>
                  <a:pt x="304" y="0"/>
                  <a:pt x="265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8" name="Google Shape;1788;p11"/>
          <p:cNvSpPr/>
          <p:nvPr/>
        </p:nvSpPr>
        <p:spPr>
          <a:xfrm>
            <a:off x="1046180" y="749688"/>
            <a:ext cx="17251" cy="48851"/>
          </a:xfrm>
          <a:custGeom>
            <a:avLst/>
            <a:gdLst/>
            <a:ahLst/>
            <a:cxnLst/>
            <a:rect l="l" t="t" r="r" b="b"/>
            <a:pathLst>
              <a:path w="553" h="1566" extrusionOk="0">
                <a:moveTo>
                  <a:pt x="373" y="1"/>
                </a:moveTo>
                <a:cubicBezTo>
                  <a:pt x="314" y="1"/>
                  <a:pt x="180" y="1"/>
                  <a:pt x="120" y="75"/>
                </a:cubicBezTo>
                <a:cubicBezTo>
                  <a:pt x="60" y="195"/>
                  <a:pt x="60" y="314"/>
                  <a:pt x="1" y="448"/>
                </a:cubicBezTo>
                <a:lnTo>
                  <a:pt x="1" y="746"/>
                </a:lnTo>
                <a:cubicBezTo>
                  <a:pt x="1" y="999"/>
                  <a:pt x="1" y="1252"/>
                  <a:pt x="120" y="1491"/>
                </a:cubicBezTo>
                <a:cubicBezTo>
                  <a:pt x="120" y="1491"/>
                  <a:pt x="180" y="1491"/>
                  <a:pt x="180" y="1565"/>
                </a:cubicBezTo>
                <a:cubicBezTo>
                  <a:pt x="314" y="1565"/>
                  <a:pt x="373" y="1565"/>
                  <a:pt x="433" y="1431"/>
                </a:cubicBezTo>
                <a:cubicBezTo>
                  <a:pt x="552" y="1252"/>
                  <a:pt x="552" y="999"/>
                  <a:pt x="552" y="746"/>
                </a:cubicBezTo>
                <a:lnTo>
                  <a:pt x="552" y="448"/>
                </a:lnTo>
                <a:cubicBezTo>
                  <a:pt x="492" y="314"/>
                  <a:pt x="492" y="195"/>
                  <a:pt x="433" y="75"/>
                </a:cubicBezTo>
                <a:cubicBezTo>
                  <a:pt x="433" y="75"/>
                  <a:pt x="373" y="75"/>
                  <a:pt x="373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9" name="Google Shape;1789;p11"/>
          <p:cNvSpPr/>
          <p:nvPr/>
        </p:nvSpPr>
        <p:spPr>
          <a:xfrm>
            <a:off x="1104058" y="690417"/>
            <a:ext cx="19528" cy="39805"/>
          </a:xfrm>
          <a:custGeom>
            <a:avLst/>
            <a:gdLst/>
            <a:ahLst/>
            <a:cxnLst/>
            <a:rect l="l" t="t" r="r" b="b"/>
            <a:pathLst>
              <a:path w="626" h="1276" extrusionOk="0">
                <a:moveTo>
                  <a:pt x="292" y="1"/>
                </a:moveTo>
                <a:cubicBezTo>
                  <a:pt x="227" y="1"/>
                  <a:pt x="179" y="33"/>
                  <a:pt x="179" y="113"/>
                </a:cubicBezTo>
                <a:cubicBezTo>
                  <a:pt x="60" y="173"/>
                  <a:pt x="60" y="292"/>
                  <a:pt x="60" y="352"/>
                </a:cubicBezTo>
                <a:cubicBezTo>
                  <a:pt x="0" y="411"/>
                  <a:pt x="0" y="545"/>
                  <a:pt x="0" y="605"/>
                </a:cubicBezTo>
                <a:cubicBezTo>
                  <a:pt x="0" y="784"/>
                  <a:pt x="0" y="977"/>
                  <a:pt x="60" y="1156"/>
                </a:cubicBezTo>
                <a:lnTo>
                  <a:pt x="119" y="1231"/>
                </a:lnTo>
                <a:cubicBezTo>
                  <a:pt x="149" y="1260"/>
                  <a:pt x="198" y="1275"/>
                  <a:pt x="246" y="1275"/>
                </a:cubicBezTo>
                <a:cubicBezTo>
                  <a:pt x="294" y="1275"/>
                  <a:pt x="343" y="1260"/>
                  <a:pt x="373" y="1231"/>
                </a:cubicBezTo>
                <a:cubicBezTo>
                  <a:pt x="492" y="1037"/>
                  <a:pt x="551" y="858"/>
                  <a:pt x="551" y="664"/>
                </a:cubicBezTo>
                <a:cubicBezTo>
                  <a:pt x="551" y="545"/>
                  <a:pt x="626" y="486"/>
                  <a:pt x="551" y="352"/>
                </a:cubicBezTo>
                <a:cubicBezTo>
                  <a:pt x="551" y="292"/>
                  <a:pt x="492" y="173"/>
                  <a:pt x="432" y="113"/>
                </a:cubicBezTo>
                <a:lnTo>
                  <a:pt x="432" y="39"/>
                </a:lnTo>
                <a:cubicBezTo>
                  <a:pt x="385" y="15"/>
                  <a:pt x="334" y="1"/>
                  <a:pt x="292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0" name="Google Shape;1790;p11"/>
          <p:cNvSpPr/>
          <p:nvPr/>
        </p:nvSpPr>
        <p:spPr>
          <a:xfrm>
            <a:off x="1175619" y="672543"/>
            <a:ext cx="19559" cy="40023"/>
          </a:xfrm>
          <a:custGeom>
            <a:avLst/>
            <a:gdLst/>
            <a:ahLst/>
            <a:cxnLst/>
            <a:rect l="l" t="t" r="r" b="b"/>
            <a:pathLst>
              <a:path w="627" h="1283" extrusionOk="0">
                <a:moveTo>
                  <a:pt x="313" y="1"/>
                </a:moveTo>
                <a:cubicBezTo>
                  <a:pt x="194" y="1"/>
                  <a:pt x="120" y="61"/>
                  <a:pt x="60" y="120"/>
                </a:cubicBezTo>
                <a:cubicBezTo>
                  <a:pt x="0" y="239"/>
                  <a:pt x="0" y="314"/>
                  <a:pt x="0" y="433"/>
                </a:cubicBezTo>
                <a:lnTo>
                  <a:pt x="0" y="686"/>
                </a:lnTo>
                <a:cubicBezTo>
                  <a:pt x="0" y="865"/>
                  <a:pt x="60" y="984"/>
                  <a:pt x="194" y="1178"/>
                </a:cubicBezTo>
                <a:lnTo>
                  <a:pt x="194" y="1237"/>
                </a:lnTo>
                <a:lnTo>
                  <a:pt x="254" y="1237"/>
                </a:lnTo>
                <a:cubicBezTo>
                  <a:pt x="283" y="1267"/>
                  <a:pt x="328" y="1282"/>
                  <a:pt x="365" y="1282"/>
                </a:cubicBezTo>
                <a:cubicBezTo>
                  <a:pt x="403" y="1282"/>
                  <a:pt x="432" y="1267"/>
                  <a:pt x="432" y="1237"/>
                </a:cubicBezTo>
                <a:cubicBezTo>
                  <a:pt x="626" y="1059"/>
                  <a:pt x="626" y="805"/>
                  <a:pt x="626" y="612"/>
                </a:cubicBezTo>
                <a:cubicBezTo>
                  <a:pt x="626" y="493"/>
                  <a:pt x="566" y="433"/>
                  <a:pt x="566" y="314"/>
                </a:cubicBezTo>
                <a:cubicBezTo>
                  <a:pt x="492" y="239"/>
                  <a:pt x="432" y="120"/>
                  <a:pt x="373" y="61"/>
                </a:cubicBezTo>
                <a:lnTo>
                  <a:pt x="313" y="1"/>
                </a:ln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1" name="Google Shape;1791;p11"/>
          <p:cNvSpPr/>
          <p:nvPr/>
        </p:nvSpPr>
        <p:spPr>
          <a:xfrm>
            <a:off x="1114029" y="770308"/>
            <a:ext cx="19091" cy="39836"/>
          </a:xfrm>
          <a:custGeom>
            <a:avLst/>
            <a:gdLst/>
            <a:ahLst/>
            <a:cxnLst/>
            <a:rect l="l" t="t" r="r" b="b"/>
            <a:pathLst>
              <a:path w="612" h="1277" extrusionOk="0">
                <a:moveTo>
                  <a:pt x="307" y="1"/>
                </a:moveTo>
                <a:cubicBezTo>
                  <a:pt x="281" y="1"/>
                  <a:pt x="257" y="8"/>
                  <a:pt x="239" y="25"/>
                </a:cubicBezTo>
                <a:cubicBezTo>
                  <a:pt x="180" y="159"/>
                  <a:pt x="120" y="219"/>
                  <a:pt x="60" y="338"/>
                </a:cubicBezTo>
                <a:cubicBezTo>
                  <a:pt x="60" y="398"/>
                  <a:pt x="1" y="532"/>
                  <a:pt x="1" y="651"/>
                </a:cubicBezTo>
                <a:cubicBezTo>
                  <a:pt x="1" y="830"/>
                  <a:pt x="60" y="1023"/>
                  <a:pt x="180" y="1202"/>
                </a:cubicBezTo>
                <a:lnTo>
                  <a:pt x="239" y="1277"/>
                </a:lnTo>
                <a:cubicBezTo>
                  <a:pt x="299" y="1277"/>
                  <a:pt x="433" y="1277"/>
                  <a:pt x="492" y="1202"/>
                </a:cubicBezTo>
                <a:lnTo>
                  <a:pt x="492" y="1143"/>
                </a:lnTo>
                <a:cubicBezTo>
                  <a:pt x="552" y="964"/>
                  <a:pt x="612" y="830"/>
                  <a:pt x="612" y="651"/>
                </a:cubicBezTo>
                <a:lnTo>
                  <a:pt x="612" y="398"/>
                </a:lnTo>
                <a:cubicBezTo>
                  <a:pt x="612" y="338"/>
                  <a:pt x="552" y="219"/>
                  <a:pt x="552" y="159"/>
                </a:cubicBezTo>
                <a:lnTo>
                  <a:pt x="492" y="85"/>
                </a:lnTo>
                <a:cubicBezTo>
                  <a:pt x="450" y="43"/>
                  <a:pt x="371" y="1"/>
                  <a:pt x="307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2" name="Google Shape;1792;p11"/>
          <p:cNvSpPr/>
          <p:nvPr/>
        </p:nvSpPr>
        <p:spPr>
          <a:xfrm>
            <a:off x="949299" y="837533"/>
            <a:ext cx="19091" cy="20495"/>
          </a:xfrm>
          <a:custGeom>
            <a:avLst/>
            <a:gdLst/>
            <a:ahLst/>
            <a:cxnLst/>
            <a:rect l="l" t="t" r="r" b="b"/>
            <a:pathLst>
              <a:path w="612" h="657" extrusionOk="0">
                <a:moveTo>
                  <a:pt x="306" y="1"/>
                </a:moveTo>
                <a:cubicBezTo>
                  <a:pt x="257" y="1"/>
                  <a:pt x="209" y="15"/>
                  <a:pt x="179" y="45"/>
                </a:cubicBezTo>
                <a:cubicBezTo>
                  <a:pt x="119" y="105"/>
                  <a:pt x="60" y="164"/>
                  <a:pt x="60" y="239"/>
                </a:cubicBezTo>
                <a:cubicBezTo>
                  <a:pt x="0" y="299"/>
                  <a:pt x="0" y="299"/>
                  <a:pt x="0" y="358"/>
                </a:cubicBezTo>
                <a:cubicBezTo>
                  <a:pt x="60" y="418"/>
                  <a:pt x="60" y="537"/>
                  <a:pt x="179" y="611"/>
                </a:cubicBezTo>
                <a:cubicBezTo>
                  <a:pt x="239" y="641"/>
                  <a:pt x="302" y="656"/>
                  <a:pt x="358" y="656"/>
                </a:cubicBezTo>
                <a:cubicBezTo>
                  <a:pt x="414" y="656"/>
                  <a:pt x="462" y="641"/>
                  <a:pt x="492" y="611"/>
                </a:cubicBezTo>
                <a:cubicBezTo>
                  <a:pt x="611" y="477"/>
                  <a:pt x="611" y="418"/>
                  <a:pt x="611" y="299"/>
                </a:cubicBezTo>
                <a:cubicBezTo>
                  <a:pt x="611" y="299"/>
                  <a:pt x="611" y="239"/>
                  <a:pt x="551" y="164"/>
                </a:cubicBezTo>
                <a:cubicBezTo>
                  <a:pt x="551" y="105"/>
                  <a:pt x="492" y="105"/>
                  <a:pt x="432" y="45"/>
                </a:cubicBezTo>
                <a:cubicBezTo>
                  <a:pt x="403" y="15"/>
                  <a:pt x="354" y="1"/>
                  <a:pt x="306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3" name="Google Shape;1793;p11"/>
          <p:cNvSpPr/>
          <p:nvPr/>
        </p:nvSpPr>
        <p:spPr>
          <a:xfrm>
            <a:off x="1535765" y="694566"/>
            <a:ext cx="21431" cy="31476"/>
          </a:xfrm>
          <a:custGeom>
            <a:avLst/>
            <a:gdLst/>
            <a:ahLst/>
            <a:cxnLst/>
            <a:rect l="l" t="t" r="r" b="b"/>
            <a:pathLst>
              <a:path w="687" h="1009" extrusionOk="0">
                <a:moveTo>
                  <a:pt x="411" y="1"/>
                </a:moveTo>
                <a:cubicBezTo>
                  <a:pt x="373" y="1"/>
                  <a:pt x="339" y="15"/>
                  <a:pt x="314" y="40"/>
                </a:cubicBezTo>
                <a:lnTo>
                  <a:pt x="120" y="219"/>
                </a:lnTo>
                <a:cubicBezTo>
                  <a:pt x="61" y="278"/>
                  <a:pt x="61" y="412"/>
                  <a:pt x="61" y="472"/>
                </a:cubicBezTo>
                <a:cubicBezTo>
                  <a:pt x="1" y="651"/>
                  <a:pt x="61" y="844"/>
                  <a:pt x="195" y="964"/>
                </a:cubicBezTo>
                <a:cubicBezTo>
                  <a:pt x="224" y="993"/>
                  <a:pt x="269" y="1008"/>
                  <a:pt x="314" y="1008"/>
                </a:cubicBezTo>
                <a:cubicBezTo>
                  <a:pt x="359" y="1008"/>
                  <a:pt x="403" y="993"/>
                  <a:pt x="433" y="964"/>
                </a:cubicBezTo>
                <a:cubicBezTo>
                  <a:pt x="567" y="844"/>
                  <a:pt x="627" y="651"/>
                  <a:pt x="627" y="531"/>
                </a:cubicBezTo>
                <a:cubicBezTo>
                  <a:pt x="627" y="472"/>
                  <a:pt x="686" y="412"/>
                  <a:pt x="627" y="353"/>
                </a:cubicBezTo>
                <a:cubicBezTo>
                  <a:pt x="627" y="278"/>
                  <a:pt x="627" y="219"/>
                  <a:pt x="567" y="99"/>
                </a:cubicBezTo>
                <a:cubicBezTo>
                  <a:pt x="523" y="30"/>
                  <a:pt x="464" y="1"/>
                  <a:pt x="411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4" name="Google Shape;1794;p11"/>
          <p:cNvSpPr/>
          <p:nvPr/>
        </p:nvSpPr>
        <p:spPr>
          <a:xfrm>
            <a:off x="1576662" y="741047"/>
            <a:ext cx="19091" cy="37964"/>
          </a:xfrm>
          <a:custGeom>
            <a:avLst/>
            <a:gdLst/>
            <a:ahLst/>
            <a:cxnLst/>
            <a:rect l="l" t="t" r="r" b="b"/>
            <a:pathLst>
              <a:path w="612" h="1217" extrusionOk="0">
                <a:moveTo>
                  <a:pt x="341" y="0"/>
                </a:moveTo>
                <a:cubicBezTo>
                  <a:pt x="301" y="0"/>
                  <a:pt x="264" y="15"/>
                  <a:pt x="239" y="40"/>
                </a:cubicBezTo>
                <a:cubicBezTo>
                  <a:pt x="180" y="159"/>
                  <a:pt x="120" y="218"/>
                  <a:pt x="120" y="278"/>
                </a:cubicBezTo>
                <a:cubicBezTo>
                  <a:pt x="61" y="412"/>
                  <a:pt x="61" y="472"/>
                  <a:pt x="1" y="591"/>
                </a:cubicBezTo>
                <a:cubicBezTo>
                  <a:pt x="1" y="784"/>
                  <a:pt x="61" y="963"/>
                  <a:pt x="180" y="1157"/>
                </a:cubicBezTo>
                <a:lnTo>
                  <a:pt x="239" y="1217"/>
                </a:lnTo>
                <a:cubicBezTo>
                  <a:pt x="299" y="1217"/>
                  <a:pt x="433" y="1217"/>
                  <a:pt x="493" y="1157"/>
                </a:cubicBezTo>
                <a:cubicBezTo>
                  <a:pt x="552" y="963"/>
                  <a:pt x="612" y="784"/>
                  <a:pt x="612" y="650"/>
                </a:cubicBezTo>
                <a:lnTo>
                  <a:pt x="612" y="412"/>
                </a:lnTo>
                <a:cubicBezTo>
                  <a:pt x="612" y="278"/>
                  <a:pt x="612" y="218"/>
                  <a:pt x="552" y="99"/>
                </a:cubicBezTo>
                <a:lnTo>
                  <a:pt x="493" y="99"/>
                </a:lnTo>
                <a:cubicBezTo>
                  <a:pt x="458" y="29"/>
                  <a:pt x="397" y="0"/>
                  <a:pt x="341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5" name="Google Shape;1795;p11"/>
          <p:cNvSpPr/>
          <p:nvPr/>
        </p:nvSpPr>
        <p:spPr>
          <a:xfrm>
            <a:off x="1630598" y="696438"/>
            <a:ext cx="17688" cy="37496"/>
          </a:xfrm>
          <a:custGeom>
            <a:avLst/>
            <a:gdLst/>
            <a:ahLst/>
            <a:cxnLst/>
            <a:rect l="l" t="t" r="r" b="b"/>
            <a:pathLst>
              <a:path w="567" h="1202" extrusionOk="0">
                <a:moveTo>
                  <a:pt x="276" y="0"/>
                </a:moveTo>
                <a:cubicBezTo>
                  <a:pt x="224" y="0"/>
                  <a:pt x="169" y="29"/>
                  <a:pt x="134" y="99"/>
                </a:cubicBezTo>
                <a:cubicBezTo>
                  <a:pt x="60" y="159"/>
                  <a:pt x="60" y="293"/>
                  <a:pt x="0" y="352"/>
                </a:cubicBezTo>
                <a:lnTo>
                  <a:pt x="0" y="591"/>
                </a:lnTo>
                <a:cubicBezTo>
                  <a:pt x="0" y="784"/>
                  <a:pt x="0" y="963"/>
                  <a:pt x="134" y="1157"/>
                </a:cubicBezTo>
                <a:lnTo>
                  <a:pt x="194" y="1157"/>
                </a:lnTo>
                <a:cubicBezTo>
                  <a:pt x="224" y="1187"/>
                  <a:pt x="268" y="1201"/>
                  <a:pt x="313" y="1201"/>
                </a:cubicBezTo>
                <a:cubicBezTo>
                  <a:pt x="358" y="1201"/>
                  <a:pt x="402" y="1187"/>
                  <a:pt x="432" y="1157"/>
                </a:cubicBezTo>
                <a:cubicBezTo>
                  <a:pt x="566" y="963"/>
                  <a:pt x="566" y="784"/>
                  <a:pt x="566" y="591"/>
                </a:cubicBezTo>
                <a:lnTo>
                  <a:pt x="566" y="352"/>
                </a:lnTo>
                <a:cubicBezTo>
                  <a:pt x="507" y="218"/>
                  <a:pt x="507" y="159"/>
                  <a:pt x="432" y="99"/>
                </a:cubicBezTo>
                <a:lnTo>
                  <a:pt x="373" y="39"/>
                </a:lnTo>
                <a:cubicBezTo>
                  <a:pt x="348" y="15"/>
                  <a:pt x="313" y="0"/>
                  <a:pt x="276" y="0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6" name="Google Shape;1796;p11"/>
          <p:cNvSpPr/>
          <p:nvPr/>
        </p:nvSpPr>
        <p:spPr>
          <a:xfrm>
            <a:off x="1626855" y="802844"/>
            <a:ext cx="19559" cy="31944"/>
          </a:xfrm>
          <a:custGeom>
            <a:avLst/>
            <a:gdLst/>
            <a:ahLst/>
            <a:cxnLst/>
            <a:rect l="l" t="t" r="r" b="b"/>
            <a:pathLst>
              <a:path w="627" h="1024" extrusionOk="0">
                <a:moveTo>
                  <a:pt x="335" y="1"/>
                </a:moveTo>
                <a:cubicBezTo>
                  <a:pt x="288" y="1"/>
                  <a:pt x="235" y="15"/>
                  <a:pt x="180" y="40"/>
                </a:cubicBezTo>
                <a:cubicBezTo>
                  <a:pt x="120" y="100"/>
                  <a:pt x="120" y="159"/>
                  <a:pt x="60" y="293"/>
                </a:cubicBezTo>
                <a:cubicBezTo>
                  <a:pt x="1" y="353"/>
                  <a:pt x="1" y="412"/>
                  <a:pt x="1" y="472"/>
                </a:cubicBezTo>
                <a:cubicBezTo>
                  <a:pt x="1" y="666"/>
                  <a:pt x="60" y="844"/>
                  <a:pt x="180" y="979"/>
                </a:cubicBezTo>
                <a:cubicBezTo>
                  <a:pt x="217" y="1008"/>
                  <a:pt x="265" y="1023"/>
                  <a:pt x="312" y="1023"/>
                </a:cubicBezTo>
                <a:cubicBezTo>
                  <a:pt x="358" y="1023"/>
                  <a:pt x="403" y="1008"/>
                  <a:pt x="433" y="979"/>
                </a:cubicBezTo>
                <a:cubicBezTo>
                  <a:pt x="552" y="785"/>
                  <a:pt x="627" y="666"/>
                  <a:pt x="627" y="532"/>
                </a:cubicBezTo>
                <a:cubicBezTo>
                  <a:pt x="627" y="472"/>
                  <a:pt x="627" y="412"/>
                  <a:pt x="552" y="353"/>
                </a:cubicBezTo>
                <a:cubicBezTo>
                  <a:pt x="552" y="293"/>
                  <a:pt x="552" y="159"/>
                  <a:pt x="493" y="100"/>
                </a:cubicBezTo>
                <a:cubicBezTo>
                  <a:pt x="458" y="30"/>
                  <a:pt x="402" y="1"/>
                  <a:pt x="335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7" name="Google Shape;1797;p11"/>
          <p:cNvSpPr/>
          <p:nvPr/>
        </p:nvSpPr>
        <p:spPr>
          <a:xfrm>
            <a:off x="1572482" y="837533"/>
            <a:ext cx="19559" cy="20495"/>
          </a:xfrm>
          <a:custGeom>
            <a:avLst/>
            <a:gdLst/>
            <a:ahLst/>
            <a:cxnLst/>
            <a:rect l="l" t="t" r="r" b="b"/>
            <a:pathLst>
              <a:path w="627" h="657" extrusionOk="0">
                <a:moveTo>
                  <a:pt x="314" y="1"/>
                </a:moveTo>
                <a:cubicBezTo>
                  <a:pt x="269" y="1"/>
                  <a:pt x="224" y="15"/>
                  <a:pt x="195" y="45"/>
                </a:cubicBezTo>
                <a:cubicBezTo>
                  <a:pt x="135" y="105"/>
                  <a:pt x="60" y="164"/>
                  <a:pt x="60" y="239"/>
                </a:cubicBezTo>
                <a:cubicBezTo>
                  <a:pt x="1" y="299"/>
                  <a:pt x="1" y="299"/>
                  <a:pt x="1" y="358"/>
                </a:cubicBezTo>
                <a:cubicBezTo>
                  <a:pt x="60" y="418"/>
                  <a:pt x="60" y="537"/>
                  <a:pt x="195" y="611"/>
                </a:cubicBezTo>
                <a:cubicBezTo>
                  <a:pt x="254" y="641"/>
                  <a:pt x="314" y="656"/>
                  <a:pt x="368" y="656"/>
                </a:cubicBezTo>
                <a:cubicBezTo>
                  <a:pt x="422" y="656"/>
                  <a:pt x="470" y="641"/>
                  <a:pt x="507" y="611"/>
                </a:cubicBezTo>
                <a:cubicBezTo>
                  <a:pt x="627" y="477"/>
                  <a:pt x="627" y="418"/>
                  <a:pt x="627" y="299"/>
                </a:cubicBezTo>
                <a:cubicBezTo>
                  <a:pt x="627" y="299"/>
                  <a:pt x="627" y="239"/>
                  <a:pt x="567" y="164"/>
                </a:cubicBezTo>
                <a:cubicBezTo>
                  <a:pt x="567" y="105"/>
                  <a:pt x="507" y="105"/>
                  <a:pt x="433" y="45"/>
                </a:cubicBezTo>
                <a:cubicBezTo>
                  <a:pt x="403" y="15"/>
                  <a:pt x="358" y="1"/>
                  <a:pt x="314" y="1"/>
                </a:cubicBezTo>
                <a:close/>
              </a:path>
            </a:pathLst>
          </a:custGeom>
          <a:solidFill>
            <a:srgbClr val="92321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8" name="Google Shape;1798;p11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9" name="Google Shape;1799;p11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0" name="Google Shape;1800;p11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1" name="Google Shape;1801;p11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2" name="Google Shape;1802;p11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3" name="Google Shape;1803;p11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4" name="Google Shape;1804;p11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5" name="Google Shape;1805;p11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6" name="Google Shape;1806;p11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7" name="Google Shape;1807;p11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8" name="Google Shape;1808;p11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9" name="Google Shape;1809;p11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0" name="Google Shape;1810;p11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1" name="Google Shape;1811;p11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2" name="Google Shape;1812;p11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3" name="Google Shape;1813;p11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4" name="Google Shape;1814;p11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5" name="Google Shape;1815;p11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6" name="Google Shape;1816;p11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7" name="Google Shape;1817;p11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8" name="Google Shape;1818;p11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9" name="Google Shape;1819;p11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0" name="Google Shape;1820;p11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1" name="Google Shape;1821;p11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2" name="Google Shape;1822;p11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3" name="Google Shape;1823;p11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4" name="Google Shape;1824;p11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5" name="Google Shape;1825;p11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6" name="Google Shape;1826;p11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7" name="Google Shape;1827;p11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8" name="Google Shape;1828;p11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9" name="Google Shape;1829;p11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0" name="Google Shape;1830;p11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1" name="Google Shape;1831;p11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2" name="Google Shape;1832;p11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3" name="Google Shape;1833;p11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4" name="Google Shape;1834;p11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5" name="Google Shape;1835;p11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6" name="Google Shape;1836;p11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7" name="Google Shape;1837;p11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8" name="Google Shape;1838;p11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9" name="Google Shape;1839;p11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0" name="Google Shape;1840;p11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1" name="Google Shape;1841;p11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2" name="Google Shape;1842;p11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3" name="Google Shape;1843;p11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4" name="Google Shape;1844;p11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5" name="Google Shape;1845;p11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6" name="Google Shape;1846;p11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7" name="Google Shape;1847;p11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8" name="Google Shape;1848;p11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9" name="Google Shape;1849;p11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0" name="Google Shape;1850;p11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1" name="Google Shape;1851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52" name="Google Shape;1852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grpSp>
        <p:nvGrpSpPr>
          <p:cNvPr id="1853" name="Google Shape;1853;p11"/>
          <p:cNvGrpSpPr/>
          <p:nvPr/>
        </p:nvGrpSpPr>
        <p:grpSpPr>
          <a:xfrm rot="10800000" flipH="1">
            <a:off x="867203" y="2673642"/>
            <a:ext cx="2092559" cy="2131825"/>
            <a:chOff x="886253" y="764529"/>
            <a:chExt cx="2092559" cy="2131825"/>
          </a:xfrm>
        </p:grpSpPr>
        <p:grpSp>
          <p:nvGrpSpPr>
            <p:cNvPr id="1854" name="Google Shape;1854;p11"/>
            <p:cNvGrpSpPr/>
            <p:nvPr/>
          </p:nvGrpSpPr>
          <p:grpSpPr>
            <a:xfrm rot="10800000">
              <a:off x="886253" y="915736"/>
              <a:ext cx="350390" cy="1470478"/>
              <a:chOff x="8180472" y="1441194"/>
              <a:chExt cx="350390" cy="1470478"/>
            </a:xfrm>
          </p:grpSpPr>
          <p:sp>
            <p:nvSpPr>
              <p:cNvPr id="1855" name="Google Shape;1855;p11"/>
              <p:cNvSpPr/>
              <p:nvPr/>
            </p:nvSpPr>
            <p:spPr>
              <a:xfrm>
                <a:off x="8218121" y="1441194"/>
                <a:ext cx="232476" cy="203480"/>
              </a:xfrm>
              <a:custGeom>
                <a:avLst/>
                <a:gdLst/>
                <a:ahLst/>
                <a:cxnLst/>
                <a:rect l="l" t="t" r="r" b="b"/>
                <a:pathLst>
                  <a:path w="12844" h="11242" extrusionOk="0">
                    <a:moveTo>
                      <a:pt x="4732" y="1"/>
                    </a:moveTo>
                    <a:cubicBezTo>
                      <a:pt x="4305" y="1"/>
                      <a:pt x="3751" y="152"/>
                      <a:pt x="3033" y="550"/>
                    </a:cubicBezTo>
                    <a:cubicBezTo>
                      <a:pt x="1" y="2329"/>
                      <a:pt x="1379" y="10249"/>
                      <a:pt x="2106" y="10976"/>
                    </a:cubicBezTo>
                    <a:cubicBezTo>
                      <a:pt x="2250" y="11149"/>
                      <a:pt x="2690" y="11242"/>
                      <a:pt x="3310" y="11242"/>
                    </a:cubicBezTo>
                    <a:cubicBezTo>
                      <a:pt x="5392" y="11242"/>
                      <a:pt x="9498" y="10189"/>
                      <a:pt x="11179" y="7543"/>
                    </a:cubicBezTo>
                    <a:cubicBezTo>
                      <a:pt x="12843" y="4808"/>
                      <a:pt x="11484" y="584"/>
                      <a:pt x="8673" y="584"/>
                    </a:cubicBezTo>
                    <a:cubicBezTo>
                      <a:pt x="7929" y="584"/>
                      <a:pt x="7084" y="880"/>
                      <a:pt x="6166" y="1578"/>
                    </a:cubicBezTo>
                    <a:cubicBezTo>
                      <a:pt x="6166" y="1578"/>
                      <a:pt x="6108" y="1"/>
                      <a:pt x="47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6" name="Google Shape;1856;p11"/>
              <p:cNvSpPr/>
              <p:nvPr/>
            </p:nvSpPr>
            <p:spPr>
              <a:xfrm>
                <a:off x="8180472" y="1493740"/>
                <a:ext cx="183281" cy="193760"/>
              </a:xfrm>
              <a:custGeom>
                <a:avLst/>
                <a:gdLst/>
                <a:ahLst/>
                <a:cxnLst/>
                <a:rect l="l" t="t" r="r" b="b"/>
                <a:pathLst>
                  <a:path w="10126" h="10705" extrusionOk="0">
                    <a:moveTo>
                      <a:pt x="9938" y="1"/>
                    </a:moveTo>
                    <a:cubicBezTo>
                      <a:pt x="9874" y="1"/>
                      <a:pt x="9825" y="83"/>
                      <a:pt x="9825" y="153"/>
                    </a:cubicBezTo>
                    <a:cubicBezTo>
                      <a:pt x="9599" y="680"/>
                      <a:pt x="9299" y="1306"/>
                      <a:pt x="9098" y="1807"/>
                    </a:cubicBezTo>
                    <a:cubicBezTo>
                      <a:pt x="8873" y="2033"/>
                      <a:pt x="8772" y="2334"/>
                      <a:pt x="8672" y="2660"/>
                    </a:cubicBezTo>
                    <a:lnTo>
                      <a:pt x="8146" y="3386"/>
                    </a:lnTo>
                    <a:cubicBezTo>
                      <a:pt x="7519" y="4439"/>
                      <a:pt x="6893" y="5366"/>
                      <a:pt x="6066" y="6193"/>
                    </a:cubicBezTo>
                    <a:cubicBezTo>
                      <a:pt x="5639" y="6720"/>
                      <a:pt x="5213" y="7046"/>
                      <a:pt x="4812" y="7447"/>
                    </a:cubicBezTo>
                    <a:cubicBezTo>
                      <a:pt x="4286" y="7873"/>
                      <a:pt x="3860" y="8299"/>
                      <a:pt x="3334" y="8599"/>
                    </a:cubicBezTo>
                    <a:cubicBezTo>
                      <a:pt x="2406" y="9326"/>
                      <a:pt x="1253" y="9752"/>
                      <a:pt x="101" y="10279"/>
                    </a:cubicBezTo>
                    <a:cubicBezTo>
                      <a:pt x="0" y="10279"/>
                      <a:pt x="0" y="10379"/>
                      <a:pt x="0" y="10479"/>
                    </a:cubicBezTo>
                    <a:cubicBezTo>
                      <a:pt x="101" y="10579"/>
                      <a:pt x="201" y="10705"/>
                      <a:pt x="326" y="10705"/>
                    </a:cubicBezTo>
                    <a:cubicBezTo>
                      <a:pt x="527" y="10579"/>
                      <a:pt x="827" y="10479"/>
                      <a:pt x="1153" y="10379"/>
                    </a:cubicBezTo>
                    <a:cubicBezTo>
                      <a:pt x="1454" y="10279"/>
                      <a:pt x="1780" y="10178"/>
                      <a:pt x="2081" y="10078"/>
                    </a:cubicBezTo>
                    <a:lnTo>
                      <a:pt x="2933" y="9652"/>
                    </a:lnTo>
                    <a:cubicBezTo>
                      <a:pt x="3233" y="9552"/>
                      <a:pt x="3459" y="9326"/>
                      <a:pt x="3760" y="9226"/>
                    </a:cubicBezTo>
                    <a:cubicBezTo>
                      <a:pt x="4286" y="8925"/>
                      <a:pt x="4812" y="8499"/>
                      <a:pt x="5339" y="8073"/>
                    </a:cubicBezTo>
                    <a:cubicBezTo>
                      <a:pt x="5740" y="7672"/>
                      <a:pt x="6266" y="7246"/>
                      <a:pt x="6692" y="6820"/>
                    </a:cubicBezTo>
                    <a:cubicBezTo>
                      <a:pt x="7519" y="5893"/>
                      <a:pt x="8246" y="4840"/>
                      <a:pt x="8873" y="3687"/>
                    </a:cubicBezTo>
                    <a:cubicBezTo>
                      <a:pt x="9399" y="2660"/>
                      <a:pt x="9925" y="1507"/>
                      <a:pt x="10126" y="254"/>
                    </a:cubicBezTo>
                    <a:cubicBezTo>
                      <a:pt x="10126" y="153"/>
                      <a:pt x="10126" y="53"/>
                      <a:pt x="10025" y="53"/>
                    </a:cubicBezTo>
                    <a:cubicBezTo>
                      <a:pt x="9995" y="16"/>
                      <a:pt x="9965" y="1"/>
                      <a:pt x="9938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7" name="Google Shape;1857;p11"/>
              <p:cNvSpPr/>
              <p:nvPr/>
            </p:nvSpPr>
            <p:spPr>
              <a:xfrm>
                <a:off x="8256150" y="1780623"/>
                <a:ext cx="274712" cy="634218"/>
              </a:xfrm>
              <a:custGeom>
                <a:avLst/>
                <a:gdLst/>
                <a:ahLst/>
                <a:cxnLst/>
                <a:rect l="l" t="t" r="r" b="b"/>
                <a:pathLst>
                  <a:path w="12758" h="29454" extrusionOk="0">
                    <a:moveTo>
                      <a:pt x="4169" y="1"/>
                    </a:moveTo>
                    <a:cubicBezTo>
                      <a:pt x="3919" y="1"/>
                      <a:pt x="4691" y="2871"/>
                      <a:pt x="3660" y="5644"/>
                    </a:cubicBezTo>
                    <a:cubicBezTo>
                      <a:pt x="2632" y="8351"/>
                      <a:pt x="1" y="12311"/>
                      <a:pt x="953" y="15243"/>
                    </a:cubicBezTo>
                    <a:cubicBezTo>
                      <a:pt x="2006" y="18175"/>
                      <a:pt x="2733" y="18902"/>
                      <a:pt x="2507" y="19729"/>
                    </a:cubicBezTo>
                    <a:cubicBezTo>
                      <a:pt x="2306" y="20682"/>
                      <a:pt x="327" y="22035"/>
                      <a:pt x="527" y="24642"/>
                    </a:cubicBezTo>
                    <a:cubicBezTo>
                      <a:pt x="753" y="27248"/>
                      <a:pt x="4813" y="29454"/>
                      <a:pt x="4813" y="29454"/>
                    </a:cubicBezTo>
                    <a:cubicBezTo>
                      <a:pt x="6893" y="28401"/>
                      <a:pt x="10452" y="23689"/>
                      <a:pt x="10352" y="21083"/>
                    </a:cubicBezTo>
                    <a:cubicBezTo>
                      <a:pt x="10352" y="18476"/>
                      <a:pt x="8146" y="16396"/>
                      <a:pt x="8672" y="14717"/>
                    </a:cubicBezTo>
                    <a:cubicBezTo>
                      <a:pt x="9199" y="13163"/>
                      <a:pt x="12758" y="8977"/>
                      <a:pt x="11705" y="6045"/>
                    </a:cubicBezTo>
                    <a:cubicBezTo>
                      <a:pt x="10778" y="3138"/>
                      <a:pt x="5239" y="406"/>
                      <a:pt x="4186" y="5"/>
                    </a:cubicBezTo>
                    <a:cubicBezTo>
                      <a:pt x="4180" y="2"/>
                      <a:pt x="4174" y="1"/>
                      <a:pt x="4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8" name="Google Shape;1858;p11"/>
              <p:cNvSpPr/>
              <p:nvPr/>
            </p:nvSpPr>
            <p:spPr>
              <a:xfrm>
                <a:off x="8310111" y="1819985"/>
                <a:ext cx="101483" cy="692421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32157" extrusionOk="0">
                    <a:moveTo>
                      <a:pt x="2833" y="1"/>
                    </a:moveTo>
                    <a:cubicBezTo>
                      <a:pt x="2800" y="1"/>
                      <a:pt x="2766" y="15"/>
                      <a:pt x="2733" y="57"/>
                    </a:cubicBezTo>
                    <a:cubicBezTo>
                      <a:pt x="2633" y="157"/>
                      <a:pt x="2633" y="257"/>
                      <a:pt x="2733" y="357"/>
                    </a:cubicBezTo>
                    <a:cubicBezTo>
                      <a:pt x="3134" y="884"/>
                      <a:pt x="3460" y="1510"/>
                      <a:pt x="3660" y="2137"/>
                    </a:cubicBezTo>
                    <a:cubicBezTo>
                      <a:pt x="3886" y="2763"/>
                      <a:pt x="3986" y="3390"/>
                      <a:pt x="3986" y="4117"/>
                    </a:cubicBezTo>
                    <a:cubicBezTo>
                      <a:pt x="4086" y="4743"/>
                      <a:pt x="3986" y="5370"/>
                      <a:pt x="3886" y="6097"/>
                    </a:cubicBezTo>
                    <a:cubicBezTo>
                      <a:pt x="3760" y="6723"/>
                      <a:pt x="3560" y="7450"/>
                      <a:pt x="3359" y="8077"/>
                    </a:cubicBezTo>
                    <a:cubicBezTo>
                      <a:pt x="3034" y="9455"/>
                      <a:pt x="2633" y="10708"/>
                      <a:pt x="2307" y="12062"/>
                    </a:cubicBezTo>
                    <a:cubicBezTo>
                      <a:pt x="2106" y="12788"/>
                      <a:pt x="2006" y="13515"/>
                      <a:pt x="2006" y="14242"/>
                    </a:cubicBezTo>
                    <a:cubicBezTo>
                      <a:pt x="2006" y="14969"/>
                      <a:pt x="2106" y="15721"/>
                      <a:pt x="2407" y="16448"/>
                    </a:cubicBezTo>
                    <a:lnTo>
                      <a:pt x="2833" y="17375"/>
                    </a:lnTo>
                    <a:cubicBezTo>
                      <a:pt x="2933" y="17701"/>
                      <a:pt x="3034" y="18001"/>
                      <a:pt x="3134" y="18327"/>
                    </a:cubicBezTo>
                    <a:cubicBezTo>
                      <a:pt x="3359" y="18954"/>
                      <a:pt x="3460" y="19681"/>
                      <a:pt x="3560" y="20307"/>
                    </a:cubicBezTo>
                    <a:cubicBezTo>
                      <a:pt x="3660" y="21661"/>
                      <a:pt x="3560" y="23014"/>
                      <a:pt x="3359" y="24367"/>
                    </a:cubicBezTo>
                    <a:cubicBezTo>
                      <a:pt x="3034" y="25746"/>
                      <a:pt x="2633" y="26999"/>
                      <a:pt x="2106" y="28252"/>
                    </a:cubicBezTo>
                    <a:cubicBezTo>
                      <a:pt x="1580" y="29505"/>
                      <a:pt x="853" y="30758"/>
                      <a:pt x="1" y="31786"/>
                    </a:cubicBezTo>
                    <a:cubicBezTo>
                      <a:pt x="1" y="31886"/>
                      <a:pt x="1" y="32012"/>
                      <a:pt x="126" y="32112"/>
                    </a:cubicBezTo>
                    <a:cubicBezTo>
                      <a:pt x="160" y="32145"/>
                      <a:pt x="193" y="32156"/>
                      <a:pt x="223" y="32156"/>
                    </a:cubicBezTo>
                    <a:cubicBezTo>
                      <a:pt x="282" y="32156"/>
                      <a:pt x="327" y="32112"/>
                      <a:pt x="327" y="32112"/>
                    </a:cubicBezTo>
                    <a:cubicBezTo>
                      <a:pt x="2106" y="29906"/>
                      <a:pt x="3460" y="27300"/>
                      <a:pt x="4086" y="24493"/>
                    </a:cubicBezTo>
                    <a:cubicBezTo>
                      <a:pt x="4387" y="23114"/>
                      <a:pt x="4387" y="21661"/>
                      <a:pt x="4287" y="20207"/>
                    </a:cubicBezTo>
                    <a:cubicBezTo>
                      <a:pt x="4186" y="19580"/>
                      <a:pt x="4086" y="18854"/>
                      <a:pt x="3886" y="18102"/>
                    </a:cubicBezTo>
                    <a:cubicBezTo>
                      <a:pt x="3760" y="17801"/>
                      <a:pt x="3660" y="17475"/>
                      <a:pt x="3560" y="17074"/>
                    </a:cubicBezTo>
                    <a:lnTo>
                      <a:pt x="3134" y="16122"/>
                    </a:lnTo>
                    <a:cubicBezTo>
                      <a:pt x="2933" y="15495"/>
                      <a:pt x="2833" y="14869"/>
                      <a:pt x="2833" y="14242"/>
                    </a:cubicBezTo>
                    <a:cubicBezTo>
                      <a:pt x="2833" y="13616"/>
                      <a:pt x="2933" y="12889"/>
                      <a:pt x="3034" y="12262"/>
                    </a:cubicBezTo>
                    <a:cubicBezTo>
                      <a:pt x="3359" y="10909"/>
                      <a:pt x="3760" y="9656"/>
                      <a:pt x="4086" y="8302"/>
                    </a:cubicBezTo>
                    <a:cubicBezTo>
                      <a:pt x="4287" y="7575"/>
                      <a:pt x="4387" y="6949"/>
                      <a:pt x="4512" y="6197"/>
                    </a:cubicBezTo>
                    <a:cubicBezTo>
                      <a:pt x="4613" y="5470"/>
                      <a:pt x="4713" y="4743"/>
                      <a:pt x="4613" y="4016"/>
                    </a:cubicBezTo>
                    <a:cubicBezTo>
                      <a:pt x="4512" y="3290"/>
                      <a:pt x="4387" y="2663"/>
                      <a:pt x="4086" y="1936"/>
                    </a:cubicBezTo>
                    <a:cubicBezTo>
                      <a:pt x="3886" y="1310"/>
                      <a:pt x="3560" y="683"/>
                      <a:pt x="3034" y="57"/>
                    </a:cubicBezTo>
                    <a:cubicBezTo>
                      <a:pt x="2967" y="57"/>
                      <a:pt x="2900" y="1"/>
                      <a:pt x="2833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9" name="Google Shape;1859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0" name="Google Shape;1860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1" name="Google Shape;1861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62" name="Google Shape;1862;p11"/>
            <p:cNvGrpSpPr/>
            <p:nvPr/>
          </p:nvGrpSpPr>
          <p:grpSpPr>
            <a:xfrm rot="10800000">
              <a:off x="1268100" y="764529"/>
              <a:ext cx="1710712" cy="768478"/>
              <a:chOff x="6477428" y="4097776"/>
              <a:chExt cx="1710712" cy="768478"/>
            </a:xfrm>
          </p:grpSpPr>
          <p:sp>
            <p:nvSpPr>
              <p:cNvPr id="1863" name="Google Shape;1863;p11"/>
              <p:cNvSpPr/>
              <p:nvPr/>
            </p:nvSpPr>
            <p:spPr>
              <a:xfrm flipH="1">
                <a:off x="7796983" y="4506879"/>
                <a:ext cx="278946" cy="310982"/>
              </a:xfrm>
              <a:custGeom>
                <a:avLst/>
                <a:gdLst/>
                <a:ahLst/>
                <a:cxnLst/>
                <a:rect l="l" t="t" r="r" b="b"/>
                <a:pathLst>
                  <a:path w="8237" h="9183" extrusionOk="0">
                    <a:moveTo>
                      <a:pt x="3326" y="0"/>
                    </a:moveTo>
                    <a:cubicBezTo>
                      <a:pt x="1217" y="0"/>
                      <a:pt x="1" y="2521"/>
                      <a:pt x="967" y="5097"/>
                    </a:cubicBezTo>
                    <a:cubicBezTo>
                      <a:pt x="1900" y="7748"/>
                      <a:pt x="5091" y="9183"/>
                      <a:pt x="6802" y="9183"/>
                    </a:cubicBezTo>
                    <a:cubicBezTo>
                      <a:pt x="7138" y="9183"/>
                      <a:pt x="7417" y="9127"/>
                      <a:pt x="7611" y="9015"/>
                    </a:cubicBezTo>
                    <a:cubicBezTo>
                      <a:pt x="8237" y="8642"/>
                      <a:pt x="7045" y="1134"/>
                      <a:pt x="4378" y="195"/>
                    </a:cubicBezTo>
                    <a:cubicBezTo>
                      <a:pt x="4009" y="62"/>
                      <a:pt x="3657" y="0"/>
                      <a:pt x="332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4" name="Google Shape;1864;p11"/>
              <p:cNvSpPr/>
              <p:nvPr/>
            </p:nvSpPr>
            <p:spPr>
              <a:xfrm flipH="1">
                <a:off x="7776292" y="4550464"/>
                <a:ext cx="220495" cy="288970"/>
              </a:xfrm>
              <a:custGeom>
                <a:avLst/>
                <a:gdLst/>
                <a:ahLst/>
                <a:cxnLst/>
                <a:rect l="l" t="t" r="r" b="b"/>
                <a:pathLst>
                  <a:path w="6511" h="8533" extrusionOk="0">
                    <a:moveTo>
                      <a:pt x="111" y="1"/>
                    </a:moveTo>
                    <a:cubicBezTo>
                      <a:pt x="95" y="1"/>
                      <a:pt x="77" y="8"/>
                      <a:pt x="60" y="26"/>
                    </a:cubicBezTo>
                    <a:cubicBezTo>
                      <a:pt x="0" y="26"/>
                      <a:pt x="0" y="85"/>
                      <a:pt x="0" y="160"/>
                    </a:cubicBezTo>
                    <a:cubicBezTo>
                      <a:pt x="0" y="160"/>
                      <a:pt x="179" y="770"/>
                      <a:pt x="551" y="1709"/>
                    </a:cubicBezTo>
                    <a:cubicBezTo>
                      <a:pt x="685" y="1947"/>
                      <a:pt x="805" y="2201"/>
                      <a:pt x="924" y="2454"/>
                    </a:cubicBezTo>
                    <a:cubicBezTo>
                      <a:pt x="983" y="2573"/>
                      <a:pt x="1058" y="2692"/>
                      <a:pt x="1117" y="2826"/>
                    </a:cubicBezTo>
                    <a:cubicBezTo>
                      <a:pt x="1177" y="3005"/>
                      <a:pt x="1237" y="3139"/>
                      <a:pt x="1356" y="3258"/>
                    </a:cubicBezTo>
                    <a:cubicBezTo>
                      <a:pt x="1490" y="3512"/>
                      <a:pt x="1669" y="3810"/>
                      <a:pt x="1803" y="4063"/>
                    </a:cubicBezTo>
                    <a:cubicBezTo>
                      <a:pt x="1981" y="4376"/>
                      <a:pt x="2175" y="4629"/>
                      <a:pt x="2354" y="4927"/>
                    </a:cubicBezTo>
                    <a:cubicBezTo>
                      <a:pt x="2548" y="5180"/>
                      <a:pt x="2786" y="5493"/>
                      <a:pt x="2980" y="5746"/>
                    </a:cubicBezTo>
                    <a:cubicBezTo>
                      <a:pt x="3158" y="5985"/>
                      <a:pt x="3412" y="6238"/>
                      <a:pt x="3590" y="6491"/>
                    </a:cubicBezTo>
                    <a:cubicBezTo>
                      <a:pt x="3725" y="6610"/>
                      <a:pt x="3844" y="6670"/>
                      <a:pt x="3903" y="6789"/>
                    </a:cubicBezTo>
                    <a:cubicBezTo>
                      <a:pt x="4037" y="6923"/>
                      <a:pt x="4157" y="7042"/>
                      <a:pt x="4276" y="7102"/>
                    </a:cubicBezTo>
                    <a:cubicBezTo>
                      <a:pt x="4469" y="7296"/>
                      <a:pt x="4708" y="7474"/>
                      <a:pt x="4901" y="7608"/>
                    </a:cubicBezTo>
                    <a:cubicBezTo>
                      <a:pt x="5080" y="7787"/>
                      <a:pt x="5274" y="7906"/>
                      <a:pt x="5453" y="8040"/>
                    </a:cubicBezTo>
                    <a:cubicBezTo>
                      <a:pt x="5646" y="8160"/>
                      <a:pt x="5765" y="8219"/>
                      <a:pt x="5900" y="8279"/>
                    </a:cubicBezTo>
                    <a:cubicBezTo>
                      <a:pt x="6198" y="8413"/>
                      <a:pt x="6332" y="8532"/>
                      <a:pt x="6332" y="8532"/>
                    </a:cubicBezTo>
                    <a:cubicBezTo>
                      <a:pt x="6391" y="8532"/>
                      <a:pt x="6451" y="8532"/>
                      <a:pt x="6451" y="8472"/>
                    </a:cubicBezTo>
                    <a:cubicBezTo>
                      <a:pt x="6510" y="8413"/>
                      <a:pt x="6510" y="8353"/>
                      <a:pt x="6451" y="8353"/>
                    </a:cubicBezTo>
                    <a:lnTo>
                      <a:pt x="6451" y="8279"/>
                    </a:lnTo>
                    <a:cubicBezTo>
                      <a:pt x="6451" y="8279"/>
                      <a:pt x="6272" y="8219"/>
                      <a:pt x="6078" y="8040"/>
                    </a:cubicBezTo>
                    <a:cubicBezTo>
                      <a:pt x="5959" y="7981"/>
                      <a:pt x="5765" y="7906"/>
                      <a:pt x="5646" y="7787"/>
                    </a:cubicBezTo>
                    <a:cubicBezTo>
                      <a:pt x="5453" y="7668"/>
                      <a:pt x="5274" y="7534"/>
                      <a:pt x="5080" y="7355"/>
                    </a:cubicBezTo>
                    <a:cubicBezTo>
                      <a:pt x="4901" y="7236"/>
                      <a:pt x="4708" y="7042"/>
                      <a:pt x="4529" y="6864"/>
                    </a:cubicBezTo>
                    <a:cubicBezTo>
                      <a:pt x="4276" y="6670"/>
                      <a:pt x="4157" y="6417"/>
                      <a:pt x="3903" y="6178"/>
                    </a:cubicBezTo>
                    <a:cubicBezTo>
                      <a:pt x="3725" y="5985"/>
                      <a:pt x="3531" y="5746"/>
                      <a:pt x="3292" y="5493"/>
                    </a:cubicBezTo>
                    <a:cubicBezTo>
                      <a:pt x="3099" y="5240"/>
                      <a:pt x="2920" y="4927"/>
                      <a:pt x="2726" y="4688"/>
                    </a:cubicBezTo>
                    <a:cubicBezTo>
                      <a:pt x="2548" y="4435"/>
                      <a:pt x="2354" y="4122"/>
                      <a:pt x="2175" y="3884"/>
                    </a:cubicBezTo>
                    <a:cubicBezTo>
                      <a:pt x="1981" y="3571"/>
                      <a:pt x="1862" y="3318"/>
                      <a:pt x="1669" y="3065"/>
                    </a:cubicBezTo>
                    <a:cubicBezTo>
                      <a:pt x="1549" y="2767"/>
                      <a:pt x="1356" y="2513"/>
                      <a:pt x="1237" y="2260"/>
                    </a:cubicBezTo>
                    <a:cubicBezTo>
                      <a:pt x="1117" y="2022"/>
                      <a:pt x="983" y="1769"/>
                      <a:pt x="864" y="1575"/>
                    </a:cubicBezTo>
                    <a:cubicBezTo>
                      <a:pt x="685" y="1143"/>
                      <a:pt x="492" y="770"/>
                      <a:pt x="373" y="458"/>
                    </a:cubicBezTo>
                    <a:cubicBezTo>
                      <a:pt x="238" y="219"/>
                      <a:pt x="179" y="85"/>
                      <a:pt x="179" y="85"/>
                    </a:cubicBezTo>
                    <a:cubicBezTo>
                      <a:pt x="179" y="43"/>
                      <a:pt x="149" y="1"/>
                      <a:pt x="1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5" name="Google Shape;1865;p11"/>
              <p:cNvSpPr/>
              <p:nvPr/>
            </p:nvSpPr>
            <p:spPr>
              <a:xfrm flipH="1">
                <a:off x="7906469" y="4561063"/>
                <a:ext cx="138779" cy="129026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3810" extrusionOk="0">
                    <a:moveTo>
                      <a:pt x="3984" y="1"/>
                    </a:moveTo>
                    <a:cubicBezTo>
                      <a:pt x="3941" y="1"/>
                      <a:pt x="3904" y="43"/>
                      <a:pt x="3904" y="85"/>
                    </a:cubicBezTo>
                    <a:cubicBezTo>
                      <a:pt x="3725" y="338"/>
                      <a:pt x="3666" y="651"/>
                      <a:pt x="3532" y="889"/>
                    </a:cubicBezTo>
                    <a:cubicBezTo>
                      <a:pt x="3412" y="1202"/>
                      <a:pt x="3353" y="1456"/>
                      <a:pt x="3293" y="1768"/>
                    </a:cubicBezTo>
                    <a:cubicBezTo>
                      <a:pt x="3159" y="2081"/>
                      <a:pt x="3159" y="2379"/>
                      <a:pt x="3100" y="2692"/>
                    </a:cubicBezTo>
                    <a:lnTo>
                      <a:pt x="3100" y="3199"/>
                    </a:lnTo>
                    <a:cubicBezTo>
                      <a:pt x="2980" y="3124"/>
                      <a:pt x="2861" y="3065"/>
                      <a:pt x="2727" y="3005"/>
                    </a:cubicBezTo>
                    <a:cubicBezTo>
                      <a:pt x="2668" y="2945"/>
                      <a:pt x="2608" y="2945"/>
                      <a:pt x="2548" y="2886"/>
                    </a:cubicBezTo>
                    <a:lnTo>
                      <a:pt x="2295" y="2826"/>
                    </a:lnTo>
                    <a:cubicBezTo>
                      <a:pt x="2176" y="2752"/>
                      <a:pt x="2042" y="2692"/>
                      <a:pt x="1863" y="2692"/>
                    </a:cubicBezTo>
                    <a:lnTo>
                      <a:pt x="1669" y="2632"/>
                    </a:lnTo>
                    <a:cubicBezTo>
                      <a:pt x="1610" y="2573"/>
                      <a:pt x="1550" y="2573"/>
                      <a:pt x="1431" y="2573"/>
                    </a:cubicBezTo>
                    <a:lnTo>
                      <a:pt x="999" y="2454"/>
                    </a:lnTo>
                    <a:lnTo>
                      <a:pt x="552" y="2454"/>
                    </a:lnTo>
                    <a:cubicBezTo>
                      <a:pt x="433" y="2454"/>
                      <a:pt x="254" y="2379"/>
                      <a:pt x="120" y="2379"/>
                    </a:cubicBezTo>
                    <a:cubicBezTo>
                      <a:pt x="61" y="2379"/>
                      <a:pt x="1" y="2454"/>
                      <a:pt x="1" y="2513"/>
                    </a:cubicBezTo>
                    <a:cubicBezTo>
                      <a:pt x="1" y="2573"/>
                      <a:pt x="61" y="2632"/>
                      <a:pt x="61" y="2632"/>
                    </a:cubicBezTo>
                    <a:lnTo>
                      <a:pt x="120" y="2632"/>
                    </a:lnTo>
                    <a:cubicBezTo>
                      <a:pt x="254" y="2632"/>
                      <a:pt x="373" y="2692"/>
                      <a:pt x="552" y="2692"/>
                    </a:cubicBezTo>
                    <a:lnTo>
                      <a:pt x="746" y="2752"/>
                    </a:lnTo>
                    <a:cubicBezTo>
                      <a:pt x="805" y="2752"/>
                      <a:pt x="865" y="2752"/>
                      <a:pt x="925" y="2826"/>
                    </a:cubicBezTo>
                    <a:lnTo>
                      <a:pt x="1372" y="2886"/>
                    </a:lnTo>
                    <a:cubicBezTo>
                      <a:pt x="1431" y="2886"/>
                      <a:pt x="1491" y="2945"/>
                      <a:pt x="1550" y="2945"/>
                    </a:cubicBezTo>
                    <a:lnTo>
                      <a:pt x="1744" y="3005"/>
                    </a:lnTo>
                    <a:cubicBezTo>
                      <a:pt x="1923" y="3065"/>
                      <a:pt x="2042" y="3124"/>
                      <a:pt x="2176" y="3199"/>
                    </a:cubicBezTo>
                    <a:lnTo>
                      <a:pt x="2355" y="3258"/>
                    </a:lnTo>
                    <a:cubicBezTo>
                      <a:pt x="2414" y="3318"/>
                      <a:pt x="2489" y="3318"/>
                      <a:pt x="2548" y="3377"/>
                    </a:cubicBezTo>
                    <a:cubicBezTo>
                      <a:pt x="2668" y="3437"/>
                      <a:pt x="2787" y="3497"/>
                      <a:pt x="2921" y="3571"/>
                    </a:cubicBezTo>
                    <a:cubicBezTo>
                      <a:pt x="3040" y="3631"/>
                      <a:pt x="3159" y="3690"/>
                      <a:pt x="3293" y="3750"/>
                    </a:cubicBezTo>
                    <a:cubicBezTo>
                      <a:pt x="3293" y="3809"/>
                      <a:pt x="3353" y="3809"/>
                      <a:pt x="3412" y="3809"/>
                    </a:cubicBezTo>
                    <a:cubicBezTo>
                      <a:pt x="3532" y="3809"/>
                      <a:pt x="3606" y="3690"/>
                      <a:pt x="3606" y="3571"/>
                    </a:cubicBezTo>
                    <a:lnTo>
                      <a:pt x="3606" y="3318"/>
                    </a:lnTo>
                    <a:cubicBezTo>
                      <a:pt x="3532" y="3258"/>
                      <a:pt x="3532" y="3199"/>
                      <a:pt x="3532" y="3124"/>
                    </a:cubicBezTo>
                    <a:lnTo>
                      <a:pt x="3532" y="2692"/>
                    </a:lnTo>
                    <a:lnTo>
                      <a:pt x="3532" y="2513"/>
                    </a:lnTo>
                    <a:cubicBezTo>
                      <a:pt x="3532" y="2454"/>
                      <a:pt x="3606" y="2379"/>
                      <a:pt x="3606" y="2260"/>
                    </a:cubicBezTo>
                    <a:cubicBezTo>
                      <a:pt x="3606" y="2141"/>
                      <a:pt x="3606" y="2007"/>
                      <a:pt x="3666" y="1828"/>
                    </a:cubicBezTo>
                    <a:cubicBezTo>
                      <a:pt x="3725" y="1575"/>
                      <a:pt x="3785" y="1262"/>
                      <a:pt x="3845" y="1024"/>
                    </a:cubicBezTo>
                    <a:cubicBezTo>
                      <a:pt x="3904" y="711"/>
                      <a:pt x="4038" y="457"/>
                      <a:pt x="4098" y="145"/>
                    </a:cubicBezTo>
                    <a:cubicBezTo>
                      <a:pt x="4098" y="85"/>
                      <a:pt x="4098" y="25"/>
                      <a:pt x="4038" y="25"/>
                    </a:cubicBezTo>
                    <a:cubicBezTo>
                      <a:pt x="4021" y="8"/>
                      <a:pt x="4002" y="1"/>
                      <a:pt x="3984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6" name="Google Shape;1866;p11"/>
              <p:cNvSpPr/>
              <p:nvPr/>
            </p:nvSpPr>
            <p:spPr>
              <a:xfrm flipH="1">
                <a:off x="7851980" y="4620936"/>
                <a:ext cx="144807" cy="153408"/>
              </a:xfrm>
              <a:custGeom>
                <a:avLst/>
                <a:gdLst/>
                <a:ahLst/>
                <a:cxnLst/>
                <a:rect l="l" t="t" r="r" b="b"/>
                <a:pathLst>
                  <a:path w="4276" h="4530" extrusionOk="0">
                    <a:moveTo>
                      <a:pt x="4157" y="0"/>
                    </a:moveTo>
                    <a:cubicBezTo>
                      <a:pt x="4097" y="0"/>
                      <a:pt x="4037" y="0"/>
                      <a:pt x="4037" y="60"/>
                    </a:cubicBezTo>
                    <a:cubicBezTo>
                      <a:pt x="3963" y="239"/>
                      <a:pt x="3903" y="432"/>
                      <a:pt x="3844" y="611"/>
                    </a:cubicBezTo>
                    <a:cubicBezTo>
                      <a:pt x="3844" y="745"/>
                      <a:pt x="3784" y="924"/>
                      <a:pt x="3725" y="1118"/>
                    </a:cubicBezTo>
                    <a:cubicBezTo>
                      <a:pt x="3665" y="1490"/>
                      <a:pt x="3590" y="1803"/>
                      <a:pt x="3531" y="2175"/>
                    </a:cubicBezTo>
                    <a:cubicBezTo>
                      <a:pt x="3531" y="2295"/>
                      <a:pt x="3471" y="2354"/>
                      <a:pt x="3471" y="2414"/>
                    </a:cubicBezTo>
                    <a:lnTo>
                      <a:pt x="3471" y="2727"/>
                    </a:lnTo>
                    <a:cubicBezTo>
                      <a:pt x="3471" y="2920"/>
                      <a:pt x="3412" y="3099"/>
                      <a:pt x="3412" y="3293"/>
                    </a:cubicBezTo>
                    <a:cubicBezTo>
                      <a:pt x="3412" y="3352"/>
                      <a:pt x="3412" y="3472"/>
                      <a:pt x="3471" y="3531"/>
                    </a:cubicBezTo>
                    <a:lnTo>
                      <a:pt x="3471" y="3844"/>
                    </a:lnTo>
                    <a:lnTo>
                      <a:pt x="3471" y="4017"/>
                    </a:lnTo>
                    <a:lnTo>
                      <a:pt x="3471" y="4017"/>
                    </a:lnTo>
                    <a:cubicBezTo>
                      <a:pt x="3284" y="3971"/>
                      <a:pt x="3099" y="3916"/>
                      <a:pt x="2920" y="3844"/>
                    </a:cubicBezTo>
                    <a:lnTo>
                      <a:pt x="2473" y="3784"/>
                    </a:lnTo>
                    <a:lnTo>
                      <a:pt x="1981" y="3665"/>
                    </a:lnTo>
                    <a:cubicBezTo>
                      <a:pt x="1862" y="3591"/>
                      <a:pt x="1669" y="3591"/>
                      <a:pt x="1549" y="3591"/>
                    </a:cubicBezTo>
                    <a:cubicBezTo>
                      <a:pt x="1356" y="3531"/>
                      <a:pt x="1237" y="3531"/>
                      <a:pt x="1058" y="3472"/>
                    </a:cubicBezTo>
                    <a:lnTo>
                      <a:pt x="611" y="3472"/>
                    </a:lnTo>
                    <a:cubicBezTo>
                      <a:pt x="432" y="3412"/>
                      <a:pt x="313" y="3412"/>
                      <a:pt x="119" y="3412"/>
                    </a:cubicBezTo>
                    <a:cubicBezTo>
                      <a:pt x="60" y="3412"/>
                      <a:pt x="0" y="3472"/>
                      <a:pt x="0" y="3531"/>
                    </a:cubicBezTo>
                    <a:cubicBezTo>
                      <a:pt x="0" y="3591"/>
                      <a:pt x="60" y="3665"/>
                      <a:pt x="119" y="3665"/>
                    </a:cubicBezTo>
                    <a:cubicBezTo>
                      <a:pt x="238" y="3665"/>
                      <a:pt x="432" y="3725"/>
                      <a:pt x="551" y="3725"/>
                    </a:cubicBezTo>
                    <a:cubicBezTo>
                      <a:pt x="611" y="3725"/>
                      <a:pt x="745" y="3725"/>
                      <a:pt x="805" y="3784"/>
                    </a:cubicBezTo>
                    <a:lnTo>
                      <a:pt x="983" y="3784"/>
                    </a:lnTo>
                    <a:cubicBezTo>
                      <a:pt x="1177" y="3844"/>
                      <a:pt x="1296" y="3844"/>
                      <a:pt x="1490" y="3904"/>
                    </a:cubicBezTo>
                    <a:cubicBezTo>
                      <a:pt x="1609" y="3963"/>
                      <a:pt x="1803" y="3963"/>
                      <a:pt x="1922" y="4038"/>
                    </a:cubicBezTo>
                    <a:cubicBezTo>
                      <a:pt x="2548" y="4157"/>
                      <a:pt x="3099" y="4336"/>
                      <a:pt x="3725" y="4529"/>
                    </a:cubicBezTo>
                    <a:lnTo>
                      <a:pt x="3784" y="4529"/>
                    </a:lnTo>
                    <a:cubicBezTo>
                      <a:pt x="3903" y="4529"/>
                      <a:pt x="4037" y="4410"/>
                      <a:pt x="3963" y="4276"/>
                    </a:cubicBezTo>
                    <a:lnTo>
                      <a:pt x="3903" y="4038"/>
                    </a:lnTo>
                    <a:lnTo>
                      <a:pt x="3903" y="3784"/>
                    </a:lnTo>
                    <a:cubicBezTo>
                      <a:pt x="3903" y="3725"/>
                      <a:pt x="3844" y="3591"/>
                      <a:pt x="3844" y="3531"/>
                    </a:cubicBezTo>
                    <a:lnTo>
                      <a:pt x="3844" y="3293"/>
                    </a:lnTo>
                    <a:lnTo>
                      <a:pt x="3844" y="2727"/>
                    </a:lnTo>
                    <a:cubicBezTo>
                      <a:pt x="3903" y="2607"/>
                      <a:pt x="3903" y="2414"/>
                      <a:pt x="3903" y="2235"/>
                    </a:cubicBezTo>
                    <a:cubicBezTo>
                      <a:pt x="3963" y="1863"/>
                      <a:pt x="4037" y="1550"/>
                      <a:pt x="4037" y="1177"/>
                    </a:cubicBezTo>
                    <a:cubicBezTo>
                      <a:pt x="4097" y="864"/>
                      <a:pt x="4157" y="492"/>
                      <a:pt x="4276" y="120"/>
                    </a:cubicBezTo>
                    <a:cubicBezTo>
                      <a:pt x="4276" y="60"/>
                      <a:pt x="4216" y="60"/>
                      <a:pt x="4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7" name="Google Shape;1867;p11"/>
              <p:cNvSpPr/>
              <p:nvPr/>
            </p:nvSpPr>
            <p:spPr>
              <a:xfrm rot="-1328962" flipH="1">
                <a:off x="7735800" y="4362458"/>
                <a:ext cx="53370" cy="73993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2185" extrusionOk="0">
                    <a:moveTo>
                      <a:pt x="454" y="1"/>
                    </a:moveTo>
                    <a:cubicBezTo>
                      <a:pt x="226" y="1"/>
                      <a:pt x="0" y="236"/>
                      <a:pt x="85" y="501"/>
                    </a:cubicBezTo>
                    <a:cubicBezTo>
                      <a:pt x="219" y="814"/>
                      <a:pt x="532" y="1186"/>
                      <a:pt x="711" y="1440"/>
                    </a:cubicBezTo>
                    <a:cubicBezTo>
                      <a:pt x="905" y="1678"/>
                      <a:pt x="1083" y="2110"/>
                      <a:pt x="1456" y="2185"/>
                    </a:cubicBezTo>
                    <a:lnTo>
                      <a:pt x="1515" y="2110"/>
                    </a:lnTo>
                    <a:cubicBezTo>
                      <a:pt x="1575" y="1812"/>
                      <a:pt x="1337" y="1440"/>
                      <a:pt x="1203" y="1186"/>
                    </a:cubicBezTo>
                    <a:cubicBezTo>
                      <a:pt x="1024" y="874"/>
                      <a:pt x="964" y="442"/>
                      <a:pt x="711" y="129"/>
                    </a:cubicBezTo>
                    <a:cubicBezTo>
                      <a:pt x="638" y="39"/>
                      <a:pt x="546" y="1"/>
                      <a:pt x="454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8" name="Google Shape;1868;p11"/>
              <p:cNvSpPr/>
              <p:nvPr/>
            </p:nvSpPr>
            <p:spPr>
              <a:xfrm rot="-1328962" flipH="1">
                <a:off x="7693112" y="4357676"/>
                <a:ext cx="33830" cy="9160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2705" extrusionOk="0">
                    <a:moveTo>
                      <a:pt x="359" y="0"/>
                    </a:moveTo>
                    <a:cubicBezTo>
                      <a:pt x="175" y="0"/>
                      <a:pt x="1" y="100"/>
                      <a:pt x="1" y="312"/>
                    </a:cubicBezTo>
                    <a:cubicBezTo>
                      <a:pt x="1" y="1176"/>
                      <a:pt x="60" y="2099"/>
                      <a:pt x="746" y="2665"/>
                    </a:cubicBezTo>
                    <a:cubicBezTo>
                      <a:pt x="773" y="2693"/>
                      <a:pt x="801" y="2704"/>
                      <a:pt x="829" y="2704"/>
                    </a:cubicBezTo>
                    <a:cubicBezTo>
                      <a:pt x="919" y="2704"/>
                      <a:pt x="999" y="2575"/>
                      <a:pt x="999" y="2472"/>
                    </a:cubicBezTo>
                    <a:cubicBezTo>
                      <a:pt x="746" y="1920"/>
                      <a:pt x="552" y="1176"/>
                      <a:pt x="746" y="550"/>
                    </a:cubicBezTo>
                    <a:cubicBezTo>
                      <a:pt x="893" y="194"/>
                      <a:pt x="616" y="0"/>
                      <a:pt x="359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69" name="Google Shape;1869;p11"/>
              <p:cNvSpPr/>
              <p:nvPr/>
            </p:nvSpPr>
            <p:spPr>
              <a:xfrm rot="-1328962" flipH="1">
                <a:off x="7633573" y="4363891"/>
                <a:ext cx="47071" cy="65730"/>
              </a:xfrm>
              <a:custGeom>
                <a:avLst/>
                <a:gdLst/>
                <a:ahLst/>
                <a:cxnLst/>
                <a:rect l="l" t="t" r="r" b="b"/>
                <a:pathLst>
                  <a:path w="1390" h="1941" extrusionOk="0">
                    <a:moveTo>
                      <a:pt x="946" y="0"/>
                    </a:moveTo>
                    <a:cubicBezTo>
                      <a:pt x="880" y="0"/>
                      <a:pt x="811" y="23"/>
                      <a:pt x="746" y="77"/>
                    </a:cubicBezTo>
                    <a:cubicBezTo>
                      <a:pt x="373" y="330"/>
                      <a:pt x="194" y="628"/>
                      <a:pt x="60" y="1075"/>
                    </a:cubicBezTo>
                    <a:cubicBezTo>
                      <a:pt x="1" y="1373"/>
                      <a:pt x="60" y="1626"/>
                      <a:pt x="254" y="1879"/>
                    </a:cubicBezTo>
                    <a:cubicBezTo>
                      <a:pt x="295" y="1921"/>
                      <a:pt x="346" y="1941"/>
                      <a:pt x="394" y="1941"/>
                    </a:cubicBezTo>
                    <a:cubicBezTo>
                      <a:pt x="485" y="1941"/>
                      <a:pt x="567" y="1872"/>
                      <a:pt x="567" y="1745"/>
                    </a:cubicBezTo>
                    <a:lnTo>
                      <a:pt x="626" y="1626"/>
                    </a:lnTo>
                    <a:cubicBezTo>
                      <a:pt x="686" y="1507"/>
                      <a:pt x="746" y="1373"/>
                      <a:pt x="805" y="1254"/>
                    </a:cubicBezTo>
                    <a:cubicBezTo>
                      <a:pt x="939" y="1000"/>
                      <a:pt x="1118" y="822"/>
                      <a:pt x="1237" y="568"/>
                    </a:cubicBezTo>
                    <a:cubicBezTo>
                      <a:pt x="1390" y="322"/>
                      <a:pt x="1190" y="0"/>
                      <a:pt x="94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0" name="Google Shape;1870;p11"/>
              <p:cNvSpPr/>
              <p:nvPr/>
            </p:nvSpPr>
            <p:spPr>
              <a:xfrm flipH="1">
                <a:off x="7498194" y="4637869"/>
                <a:ext cx="155068" cy="228386"/>
              </a:xfrm>
              <a:custGeom>
                <a:avLst/>
                <a:gdLst/>
                <a:ahLst/>
                <a:cxnLst/>
                <a:rect l="l" t="t" r="r" b="b"/>
                <a:pathLst>
                  <a:path w="4579" h="6744" extrusionOk="0">
                    <a:moveTo>
                      <a:pt x="735" y="0"/>
                    </a:moveTo>
                    <a:cubicBezTo>
                      <a:pt x="384" y="0"/>
                      <a:pt x="1" y="307"/>
                      <a:pt x="150" y="737"/>
                    </a:cubicBezTo>
                    <a:cubicBezTo>
                      <a:pt x="1089" y="2972"/>
                      <a:pt x="1893" y="5459"/>
                      <a:pt x="4128" y="6696"/>
                    </a:cubicBezTo>
                    <a:cubicBezTo>
                      <a:pt x="4171" y="6729"/>
                      <a:pt x="4214" y="6743"/>
                      <a:pt x="4254" y="6743"/>
                    </a:cubicBezTo>
                    <a:cubicBezTo>
                      <a:pt x="4449" y="6743"/>
                      <a:pt x="4579" y="6402"/>
                      <a:pt x="4381" y="6204"/>
                    </a:cubicBezTo>
                    <a:cubicBezTo>
                      <a:pt x="2638" y="4774"/>
                      <a:pt x="1893" y="2540"/>
                      <a:pt x="1208" y="364"/>
                    </a:cubicBezTo>
                    <a:cubicBezTo>
                      <a:pt x="1141" y="109"/>
                      <a:pt x="944" y="0"/>
                      <a:pt x="73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1" name="Google Shape;1871;p11"/>
              <p:cNvSpPr/>
              <p:nvPr/>
            </p:nvSpPr>
            <p:spPr>
              <a:xfrm flipH="1">
                <a:off x="7490914" y="4676204"/>
                <a:ext cx="57469" cy="139998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134" extrusionOk="0">
                    <a:moveTo>
                      <a:pt x="502" y="1"/>
                    </a:moveTo>
                    <a:cubicBezTo>
                      <a:pt x="258" y="1"/>
                      <a:pt x="1" y="172"/>
                      <a:pt x="33" y="469"/>
                    </a:cubicBezTo>
                    <a:cubicBezTo>
                      <a:pt x="227" y="1661"/>
                      <a:pt x="480" y="3016"/>
                      <a:pt x="1225" y="4015"/>
                    </a:cubicBezTo>
                    <a:cubicBezTo>
                      <a:pt x="1284" y="4098"/>
                      <a:pt x="1358" y="4133"/>
                      <a:pt x="1428" y="4133"/>
                    </a:cubicBezTo>
                    <a:cubicBezTo>
                      <a:pt x="1570" y="4133"/>
                      <a:pt x="1697" y="3990"/>
                      <a:pt x="1657" y="3821"/>
                    </a:cubicBezTo>
                    <a:cubicBezTo>
                      <a:pt x="1344" y="2644"/>
                      <a:pt x="971" y="1586"/>
                      <a:pt x="912" y="409"/>
                    </a:cubicBezTo>
                    <a:cubicBezTo>
                      <a:pt x="912" y="127"/>
                      <a:pt x="712" y="1"/>
                      <a:pt x="5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2" name="Google Shape;1872;p11"/>
              <p:cNvSpPr/>
              <p:nvPr/>
            </p:nvSpPr>
            <p:spPr>
              <a:xfrm flipH="1">
                <a:off x="7441031" y="4671734"/>
                <a:ext cx="40672" cy="104812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3095" extrusionOk="0">
                    <a:moveTo>
                      <a:pt x="639" y="0"/>
                    </a:moveTo>
                    <a:cubicBezTo>
                      <a:pt x="477" y="0"/>
                      <a:pt x="327" y="88"/>
                      <a:pt x="298" y="303"/>
                    </a:cubicBezTo>
                    <a:cubicBezTo>
                      <a:pt x="179" y="1167"/>
                      <a:pt x="1" y="2091"/>
                      <a:pt x="239" y="3029"/>
                    </a:cubicBezTo>
                    <a:cubicBezTo>
                      <a:pt x="262" y="3075"/>
                      <a:pt x="304" y="3094"/>
                      <a:pt x="351" y="3094"/>
                    </a:cubicBezTo>
                    <a:cubicBezTo>
                      <a:pt x="427" y="3094"/>
                      <a:pt x="515" y="3043"/>
                      <a:pt x="552" y="2970"/>
                    </a:cubicBezTo>
                    <a:cubicBezTo>
                      <a:pt x="671" y="2165"/>
                      <a:pt x="671" y="1286"/>
                      <a:pt x="1043" y="541"/>
                    </a:cubicBezTo>
                    <a:cubicBezTo>
                      <a:pt x="1201" y="236"/>
                      <a:pt x="904" y="0"/>
                      <a:pt x="6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3" name="Google Shape;1873;p11"/>
              <p:cNvSpPr/>
              <p:nvPr/>
            </p:nvSpPr>
            <p:spPr>
              <a:xfrm rot="-1328962" flipH="1">
                <a:off x="7965785" y="4101133"/>
                <a:ext cx="36472" cy="95361"/>
              </a:xfrm>
              <a:custGeom>
                <a:avLst/>
                <a:gdLst/>
                <a:ahLst/>
                <a:cxnLst/>
                <a:rect l="l" t="t" r="r" b="b"/>
                <a:pathLst>
                  <a:path w="1077" h="2816" extrusionOk="0">
                    <a:moveTo>
                      <a:pt x="473" y="0"/>
                    </a:moveTo>
                    <a:cubicBezTo>
                      <a:pt x="260" y="0"/>
                      <a:pt x="60" y="133"/>
                      <a:pt x="60" y="423"/>
                    </a:cubicBezTo>
                    <a:cubicBezTo>
                      <a:pt x="0" y="1168"/>
                      <a:pt x="194" y="2106"/>
                      <a:pt x="685" y="2717"/>
                    </a:cubicBezTo>
                    <a:cubicBezTo>
                      <a:pt x="728" y="2787"/>
                      <a:pt x="780" y="2816"/>
                      <a:pt x="830" y="2816"/>
                    </a:cubicBezTo>
                    <a:cubicBezTo>
                      <a:pt x="918" y="2816"/>
                      <a:pt x="998" y="2722"/>
                      <a:pt x="998" y="2598"/>
                    </a:cubicBezTo>
                    <a:cubicBezTo>
                      <a:pt x="939" y="1913"/>
                      <a:pt x="745" y="1362"/>
                      <a:pt x="939" y="676"/>
                    </a:cubicBezTo>
                    <a:cubicBezTo>
                      <a:pt x="1076" y="247"/>
                      <a:pt x="763" y="0"/>
                      <a:pt x="4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4" name="Google Shape;1874;p11"/>
              <p:cNvSpPr/>
              <p:nvPr/>
            </p:nvSpPr>
            <p:spPr>
              <a:xfrm rot="-1328962" flipH="1">
                <a:off x="7921656" y="4128631"/>
                <a:ext cx="47918" cy="104064"/>
              </a:xfrm>
              <a:custGeom>
                <a:avLst/>
                <a:gdLst/>
                <a:ahLst/>
                <a:cxnLst/>
                <a:rect l="l" t="t" r="r" b="b"/>
                <a:pathLst>
                  <a:path w="1415" h="3073" extrusionOk="0">
                    <a:moveTo>
                      <a:pt x="975" y="0"/>
                    </a:moveTo>
                    <a:cubicBezTo>
                      <a:pt x="879" y="0"/>
                      <a:pt x="788" y="49"/>
                      <a:pt x="745" y="168"/>
                    </a:cubicBezTo>
                    <a:cubicBezTo>
                      <a:pt x="447" y="1047"/>
                      <a:pt x="1" y="2104"/>
                      <a:pt x="254" y="3028"/>
                    </a:cubicBezTo>
                    <a:cubicBezTo>
                      <a:pt x="254" y="3058"/>
                      <a:pt x="269" y="3073"/>
                      <a:pt x="291" y="3073"/>
                    </a:cubicBezTo>
                    <a:cubicBezTo>
                      <a:pt x="313" y="3073"/>
                      <a:pt x="343" y="3058"/>
                      <a:pt x="373" y="3028"/>
                    </a:cubicBezTo>
                    <a:cubicBezTo>
                      <a:pt x="567" y="2104"/>
                      <a:pt x="745" y="1285"/>
                      <a:pt x="1252" y="481"/>
                    </a:cubicBezTo>
                    <a:cubicBezTo>
                      <a:pt x="1415" y="226"/>
                      <a:pt x="1182" y="0"/>
                      <a:pt x="9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5" name="Google Shape;1875;p11"/>
              <p:cNvSpPr/>
              <p:nvPr/>
            </p:nvSpPr>
            <p:spPr>
              <a:xfrm rot="-1328962" flipH="1">
                <a:off x="8136008" y="4275358"/>
                <a:ext cx="43583" cy="53878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591" extrusionOk="0">
                    <a:moveTo>
                      <a:pt x="508" y="1"/>
                    </a:moveTo>
                    <a:cubicBezTo>
                      <a:pt x="240" y="1"/>
                      <a:pt x="1" y="304"/>
                      <a:pt x="229" y="576"/>
                    </a:cubicBezTo>
                    <a:cubicBezTo>
                      <a:pt x="289" y="695"/>
                      <a:pt x="423" y="814"/>
                      <a:pt x="542" y="888"/>
                    </a:cubicBezTo>
                    <a:cubicBezTo>
                      <a:pt x="795" y="1127"/>
                      <a:pt x="914" y="1380"/>
                      <a:pt x="1168" y="1559"/>
                    </a:cubicBezTo>
                    <a:cubicBezTo>
                      <a:pt x="1185" y="1581"/>
                      <a:pt x="1203" y="1590"/>
                      <a:pt x="1220" y="1590"/>
                    </a:cubicBezTo>
                    <a:cubicBezTo>
                      <a:pt x="1258" y="1590"/>
                      <a:pt x="1287" y="1541"/>
                      <a:pt x="1287" y="1499"/>
                    </a:cubicBezTo>
                    <a:cubicBezTo>
                      <a:pt x="1287" y="1186"/>
                      <a:pt x="1108" y="888"/>
                      <a:pt x="1034" y="635"/>
                    </a:cubicBezTo>
                    <a:cubicBezTo>
                      <a:pt x="974" y="516"/>
                      <a:pt x="974" y="382"/>
                      <a:pt x="855" y="263"/>
                    </a:cubicBezTo>
                    <a:cubicBezTo>
                      <a:pt x="855" y="203"/>
                      <a:pt x="795" y="203"/>
                      <a:pt x="795" y="144"/>
                    </a:cubicBezTo>
                    <a:cubicBezTo>
                      <a:pt x="710" y="43"/>
                      <a:pt x="607" y="1"/>
                      <a:pt x="5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6" name="Google Shape;1876;p11"/>
              <p:cNvSpPr/>
              <p:nvPr/>
            </p:nvSpPr>
            <p:spPr>
              <a:xfrm rot="-1328962" flipH="1">
                <a:off x="8099755" y="4265233"/>
                <a:ext cx="56959" cy="62073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833" extrusionOk="0">
                    <a:moveTo>
                      <a:pt x="458" y="1"/>
                    </a:moveTo>
                    <a:cubicBezTo>
                      <a:pt x="0" y="1"/>
                      <a:pt x="36" y="818"/>
                      <a:pt x="564" y="818"/>
                    </a:cubicBezTo>
                    <a:cubicBezTo>
                      <a:pt x="430" y="818"/>
                      <a:pt x="624" y="878"/>
                      <a:pt x="683" y="878"/>
                    </a:cubicBezTo>
                    <a:cubicBezTo>
                      <a:pt x="743" y="878"/>
                      <a:pt x="862" y="997"/>
                      <a:pt x="936" y="1131"/>
                    </a:cubicBezTo>
                    <a:cubicBezTo>
                      <a:pt x="1115" y="1310"/>
                      <a:pt x="1234" y="1623"/>
                      <a:pt x="1488" y="1801"/>
                    </a:cubicBezTo>
                    <a:cubicBezTo>
                      <a:pt x="1506" y="1824"/>
                      <a:pt x="1530" y="1833"/>
                      <a:pt x="1556" y="1833"/>
                    </a:cubicBezTo>
                    <a:cubicBezTo>
                      <a:pt x="1616" y="1833"/>
                      <a:pt x="1681" y="1784"/>
                      <a:pt x="1681" y="1742"/>
                    </a:cubicBezTo>
                    <a:cubicBezTo>
                      <a:pt x="1681" y="1369"/>
                      <a:pt x="1488" y="937"/>
                      <a:pt x="1309" y="625"/>
                    </a:cubicBezTo>
                    <a:cubicBezTo>
                      <a:pt x="1115" y="312"/>
                      <a:pt x="936" y="73"/>
                      <a:pt x="564" y="14"/>
                    </a:cubicBezTo>
                    <a:cubicBezTo>
                      <a:pt x="526" y="5"/>
                      <a:pt x="491" y="1"/>
                      <a:pt x="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7" name="Google Shape;1877;p11"/>
              <p:cNvSpPr/>
              <p:nvPr/>
            </p:nvSpPr>
            <p:spPr>
              <a:xfrm rot="-1328962" flipH="1">
                <a:off x="7487341" y="4234718"/>
                <a:ext cx="90349" cy="123096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35" extrusionOk="0">
                    <a:moveTo>
                      <a:pt x="1650" y="1"/>
                    </a:moveTo>
                    <a:cubicBezTo>
                      <a:pt x="1485" y="1"/>
                      <a:pt x="1321" y="41"/>
                      <a:pt x="1178" y="119"/>
                    </a:cubicBezTo>
                    <a:cubicBezTo>
                      <a:pt x="805" y="373"/>
                      <a:pt x="627" y="805"/>
                      <a:pt x="567" y="1237"/>
                    </a:cubicBezTo>
                    <a:cubicBezTo>
                      <a:pt x="433" y="1490"/>
                      <a:pt x="314" y="1684"/>
                      <a:pt x="254" y="1922"/>
                    </a:cubicBezTo>
                    <a:cubicBezTo>
                      <a:pt x="120" y="2235"/>
                      <a:pt x="1" y="2667"/>
                      <a:pt x="120" y="3039"/>
                    </a:cubicBezTo>
                    <a:cubicBezTo>
                      <a:pt x="232" y="3399"/>
                      <a:pt x="591" y="3635"/>
                      <a:pt x="958" y="3635"/>
                    </a:cubicBezTo>
                    <a:cubicBezTo>
                      <a:pt x="1032" y="3635"/>
                      <a:pt x="1106" y="3625"/>
                      <a:pt x="1178" y="3605"/>
                    </a:cubicBezTo>
                    <a:cubicBezTo>
                      <a:pt x="1610" y="3412"/>
                      <a:pt x="1863" y="3099"/>
                      <a:pt x="2116" y="2801"/>
                    </a:cubicBezTo>
                    <a:cubicBezTo>
                      <a:pt x="2355" y="2488"/>
                      <a:pt x="2489" y="2056"/>
                      <a:pt x="2548" y="1684"/>
                    </a:cubicBezTo>
                    <a:cubicBezTo>
                      <a:pt x="2608" y="1311"/>
                      <a:pt x="2668" y="864"/>
                      <a:pt x="2489" y="492"/>
                    </a:cubicBezTo>
                    <a:cubicBezTo>
                      <a:pt x="2319" y="163"/>
                      <a:pt x="1983" y="1"/>
                      <a:pt x="16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8" name="Google Shape;1878;p11"/>
              <p:cNvSpPr/>
              <p:nvPr/>
            </p:nvSpPr>
            <p:spPr>
              <a:xfrm rot="-1328962" flipH="1">
                <a:off x="6491676" y="4688995"/>
                <a:ext cx="233594" cy="121301"/>
              </a:xfrm>
              <a:custGeom>
                <a:avLst/>
                <a:gdLst/>
                <a:ahLst/>
                <a:cxnLst/>
                <a:rect l="l" t="t" r="r" b="b"/>
                <a:pathLst>
                  <a:path w="6898" h="3582" extrusionOk="0">
                    <a:moveTo>
                      <a:pt x="1922" y="1"/>
                    </a:moveTo>
                    <a:cubicBezTo>
                      <a:pt x="1490" y="1"/>
                      <a:pt x="998" y="195"/>
                      <a:pt x="686" y="567"/>
                    </a:cubicBezTo>
                    <a:cubicBezTo>
                      <a:pt x="0" y="1431"/>
                      <a:pt x="566" y="2548"/>
                      <a:pt x="1430" y="3040"/>
                    </a:cubicBezTo>
                    <a:cubicBezTo>
                      <a:pt x="2126" y="3388"/>
                      <a:pt x="2986" y="3581"/>
                      <a:pt x="3784" y="3581"/>
                    </a:cubicBezTo>
                    <a:cubicBezTo>
                      <a:pt x="3978" y="3581"/>
                      <a:pt x="4167" y="3570"/>
                      <a:pt x="4350" y="3547"/>
                    </a:cubicBezTo>
                    <a:cubicBezTo>
                      <a:pt x="4902" y="3547"/>
                      <a:pt x="5527" y="3412"/>
                      <a:pt x="6019" y="3174"/>
                    </a:cubicBezTo>
                    <a:cubicBezTo>
                      <a:pt x="6585" y="2921"/>
                      <a:pt x="6898" y="2295"/>
                      <a:pt x="6764" y="1684"/>
                    </a:cubicBezTo>
                    <a:cubicBezTo>
                      <a:pt x="6704" y="1550"/>
                      <a:pt x="6585" y="1431"/>
                      <a:pt x="6466" y="1312"/>
                    </a:cubicBezTo>
                    <a:cubicBezTo>
                      <a:pt x="6391" y="1237"/>
                      <a:pt x="6332" y="1118"/>
                      <a:pt x="6213" y="1118"/>
                    </a:cubicBezTo>
                    <a:cubicBezTo>
                      <a:pt x="5214" y="999"/>
                      <a:pt x="4231" y="746"/>
                      <a:pt x="3293" y="373"/>
                    </a:cubicBezTo>
                    <a:cubicBezTo>
                      <a:pt x="2861" y="254"/>
                      <a:pt x="2429" y="1"/>
                      <a:pt x="1922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79" name="Google Shape;1879;p11"/>
              <p:cNvSpPr/>
              <p:nvPr/>
            </p:nvSpPr>
            <p:spPr>
              <a:xfrm rot="-1328962" flipH="1">
                <a:off x="6792074" y="4400120"/>
                <a:ext cx="590792" cy="298715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0" name="Google Shape;1880;p11"/>
              <p:cNvSpPr/>
              <p:nvPr/>
            </p:nvSpPr>
            <p:spPr>
              <a:xfrm rot="-1328962" flipH="1">
                <a:off x="6687782" y="4463385"/>
                <a:ext cx="672506" cy="221674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81" name="Google Shape;1881;p11"/>
            <p:cNvGrpSpPr/>
            <p:nvPr/>
          </p:nvGrpSpPr>
          <p:grpSpPr>
            <a:xfrm rot="10800000">
              <a:off x="1005085" y="2515936"/>
              <a:ext cx="195926" cy="380418"/>
              <a:chOff x="8292303" y="2531254"/>
              <a:chExt cx="195926" cy="380418"/>
            </a:xfrm>
          </p:grpSpPr>
          <p:sp>
            <p:nvSpPr>
              <p:cNvPr id="1882" name="Google Shape;1882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3" name="Google Shape;1883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4" name="Google Shape;1884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85" name="Google Shape;1885;p11"/>
          <p:cNvGrpSpPr/>
          <p:nvPr/>
        </p:nvGrpSpPr>
        <p:grpSpPr>
          <a:xfrm flipH="1">
            <a:off x="6477428" y="721767"/>
            <a:ext cx="2092559" cy="2131825"/>
            <a:chOff x="886253" y="764529"/>
            <a:chExt cx="2092559" cy="2131825"/>
          </a:xfrm>
        </p:grpSpPr>
        <p:grpSp>
          <p:nvGrpSpPr>
            <p:cNvPr id="1886" name="Google Shape;1886;p11"/>
            <p:cNvGrpSpPr/>
            <p:nvPr/>
          </p:nvGrpSpPr>
          <p:grpSpPr>
            <a:xfrm rot="10800000">
              <a:off x="886253" y="915736"/>
              <a:ext cx="350390" cy="1470478"/>
              <a:chOff x="8180472" y="1441194"/>
              <a:chExt cx="350390" cy="1470478"/>
            </a:xfrm>
          </p:grpSpPr>
          <p:sp>
            <p:nvSpPr>
              <p:cNvPr id="1887" name="Google Shape;1887;p11"/>
              <p:cNvSpPr/>
              <p:nvPr/>
            </p:nvSpPr>
            <p:spPr>
              <a:xfrm>
                <a:off x="8218121" y="1441194"/>
                <a:ext cx="232476" cy="203480"/>
              </a:xfrm>
              <a:custGeom>
                <a:avLst/>
                <a:gdLst/>
                <a:ahLst/>
                <a:cxnLst/>
                <a:rect l="l" t="t" r="r" b="b"/>
                <a:pathLst>
                  <a:path w="12844" h="11242" extrusionOk="0">
                    <a:moveTo>
                      <a:pt x="4732" y="1"/>
                    </a:moveTo>
                    <a:cubicBezTo>
                      <a:pt x="4305" y="1"/>
                      <a:pt x="3751" y="152"/>
                      <a:pt x="3033" y="550"/>
                    </a:cubicBezTo>
                    <a:cubicBezTo>
                      <a:pt x="1" y="2329"/>
                      <a:pt x="1379" y="10249"/>
                      <a:pt x="2106" y="10976"/>
                    </a:cubicBezTo>
                    <a:cubicBezTo>
                      <a:pt x="2250" y="11149"/>
                      <a:pt x="2690" y="11242"/>
                      <a:pt x="3310" y="11242"/>
                    </a:cubicBezTo>
                    <a:cubicBezTo>
                      <a:pt x="5392" y="11242"/>
                      <a:pt x="9498" y="10189"/>
                      <a:pt x="11179" y="7543"/>
                    </a:cubicBezTo>
                    <a:cubicBezTo>
                      <a:pt x="12843" y="4808"/>
                      <a:pt x="11484" y="584"/>
                      <a:pt x="8673" y="584"/>
                    </a:cubicBezTo>
                    <a:cubicBezTo>
                      <a:pt x="7929" y="584"/>
                      <a:pt x="7084" y="880"/>
                      <a:pt x="6166" y="1578"/>
                    </a:cubicBezTo>
                    <a:cubicBezTo>
                      <a:pt x="6166" y="1578"/>
                      <a:pt x="6108" y="1"/>
                      <a:pt x="47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8" name="Google Shape;1888;p11"/>
              <p:cNvSpPr/>
              <p:nvPr/>
            </p:nvSpPr>
            <p:spPr>
              <a:xfrm>
                <a:off x="8180472" y="1493740"/>
                <a:ext cx="183281" cy="193760"/>
              </a:xfrm>
              <a:custGeom>
                <a:avLst/>
                <a:gdLst/>
                <a:ahLst/>
                <a:cxnLst/>
                <a:rect l="l" t="t" r="r" b="b"/>
                <a:pathLst>
                  <a:path w="10126" h="10705" extrusionOk="0">
                    <a:moveTo>
                      <a:pt x="9938" y="1"/>
                    </a:moveTo>
                    <a:cubicBezTo>
                      <a:pt x="9874" y="1"/>
                      <a:pt x="9825" y="83"/>
                      <a:pt x="9825" y="153"/>
                    </a:cubicBezTo>
                    <a:cubicBezTo>
                      <a:pt x="9599" y="680"/>
                      <a:pt x="9299" y="1306"/>
                      <a:pt x="9098" y="1807"/>
                    </a:cubicBezTo>
                    <a:cubicBezTo>
                      <a:pt x="8873" y="2033"/>
                      <a:pt x="8772" y="2334"/>
                      <a:pt x="8672" y="2660"/>
                    </a:cubicBezTo>
                    <a:lnTo>
                      <a:pt x="8146" y="3386"/>
                    </a:lnTo>
                    <a:cubicBezTo>
                      <a:pt x="7519" y="4439"/>
                      <a:pt x="6893" y="5366"/>
                      <a:pt x="6066" y="6193"/>
                    </a:cubicBezTo>
                    <a:cubicBezTo>
                      <a:pt x="5639" y="6720"/>
                      <a:pt x="5213" y="7046"/>
                      <a:pt x="4812" y="7447"/>
                    </a:cubicBezTo>
                    <a:cubicBezTo>
                      <a:pt x="4286" y="7873"/>
                      <a:pt x="3860" y="8299"/>
                      <a:pt x="3334" y="8599"/>
                    </a:cubicBezTo>
                    <a:cubicBezTo>
                      <a:pt x="2406" y="9326"/>
                      <a:pt x="1253" y="9752"/>
                      <a:pt x="101" y="10279"/>
                    </a:cubicBezTo>
                    <a:cubicBezTo>
                      <a:pt x="0" y="10279"/>
                      <a:pt x="0" y="10379"/>
                      <a:pt x="0" y="10479"/>
                    </a:cubicBezTo>
                    <a:cubicBezTo>
                      <a:pt x="101" y="10579"/>
                      <a:pt x="201" y="10705"/>
                      <a:pt x="326" y="10705"/>
                    </a:cubicBezTo>
                    <a:cubicBezTo>
                      <a:pt x="527" y="10579"/>
                      <a:pt x="827" y="10479"/>
                      <a:pt x="1153" y="10379"/>
                    </a:cubicBezTo>
                    <a:cubicBezTo>
                      <a:pt x="1454" y="10279"/>
                      <a:pt x="1780" y="10178"/>
                      <a:pt x="2081" y="10078"/>
                    </a:cubicBezTo>
                    <a:lnTo>
                      <a:pt x="2933" y="9652"/>
                    </a:lnTo>
                    <a:cubicBezTo>
                      <a:pt x="3233" y="9552"/>
                      <a:pt x="3459" y="9326"/>
                      <a:pt x="3760" y="9226"/>
                    </a:cubicBezTo>
                    <a:cubicBezTo>
                      <a:pt x="4286" y="8925"/>
                      <a:pt x="4812" y="8499"/>
                      <a:pt x="5339" y="8073"/>
                    </a:cubicBezTo>
                    <a:cubicBezTo>
                      <a:pt x="5740" y="7672"/>
                      <a:pt x="6266" y="7246"/>
                      <a:pt x="6692" y="6820"/>
                    </a:cubicBezTo>
                    <a:cubicBezTo>
                      <a:pt x="7519" y="5893"/>
                      <a:pt x="8246" y="4840"/>
                      <a:pt x="8873" y="3687"/>
                    </a:cubicBezTo>
                    <a:cubicBezTo>
                      <a:pt x="9399" y="2660"/>
                      <a:pt x="9925" y="1507"/>
                      <a:pt x="10126" y="254"/>
                    </a:cubicBezTo>
                    <a:cubicBezTo>
                      <a:pt x="10126" y="153"/>
                      <a:pt x="10126" y="53"/>
                      <a:pt x="10025" y="53"/>
                    </a:cubicBezTo>
                    <a:cubicBezTo>
                      <a:pt x="9995" y="16"/>
                      <a:pt x="9965" y="1"/>
                      <a:pt x="9938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89" name="Google Shape;1889;p11"/>
              <p:cNvSpPr/>
              <p:nvPr/>
            </p:nvSpPr>
            <p:spPr>
              <a:xfrm>
                <a:off x="8256150" y="1780623"/>
                <a:ext cx="274712" cy="634218"/>
              </a:xfrm>
              <a:custGeom>
                <a:avLst/>
                <a:gdLst/>
                <a:ahLst/>
                <a:cxnLst/>
                <a:rect l="l" t="t" r="r" b="b"/>
                <a:pathLst>
                  <a:path w="12758" h="29454" extrusionOk="0">
                    <a:moveTo>
                      <a:pt x="4169" y="1"/>
                    </a:moveTo>
                    <a:cubicBezTo>
                      <a:pt x="3919" y="1"/>
                      <a:pt x="4691" y="2871"/>
                      <a:pt x="3660" y="5644"/>
                    </a:cubicBezTo>
                    <a:cubicBezTo>
                      <a:pt x="2632" y="8351"/>
                      <a:pt x="1" y="12311"/>
                      <a:pt x="953" y="15243"/>
                    </a:cubicBezTo>
                    <a:cubicBezTo>
                      <a:pt x="2006" y="18175"/>
                      <a:pt x="2733" y="18902"/>
                      <a:pt x="2507" y="19729"/>
                    </a:cubicBezTo>
                    <a:cubicBezTo>
                      <a:pt x="2306" y="20682"/>
                      <a:pt x="327" y="22035"/>
                      <a:pt x="527" y="24642"/>
                    </a:cubicBezTo>
                    <a:cubicBezTo>
                      <a:pt x="753" y="27248"/>
                      <a:pt x="4813" y="29454"/>
                      <a:pt x="4813" y="29454"/>
                    </a:cubicBezTo>
                    <a:cubicBezTo>
                      <a:pt x="6893" y="28401"/>
                      <a:pt x="10452" y="23689"/>
                      <a:pt x="10352" y="21083"/>
                    </a:cubicBezTo>
                    <a:cubicBezTo>
                      <a:pt x="10352" y="18476"/>
                      <a:pt x="8146" y="16396"/>
                      <a:pt x="8672" y="14717"/>
                    </a:cubicBezTo>
                    <a:cubicBezTo>
                      <a:pt x="9199" y="13163"/>
                      <a:pt x="12758" y="8977"/>
                      <a:pt x="11705" y="6045"/>
                    </a:cubicBezTo>
                    <a:cubicBezTo>
                      <a:pt x="10778" y="3138"/>
                      <a:pt x="5239" y="406"/>
                      <a:pt x="4186" y="5"/>
                    </a:cubicBezTo>
                    <a:cubicBezTo>
                      <a:pt x="4180" y="2"/>
                      <a:pt x="4174" y="1"/>
                      <a:pt x="416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0" name="Google Shape;1890;p11"/>
              <p:cNvSpPr/>
              <p:nvPr/>
            </p:nvSpPr>
            <p:spPr>
              <a:xfrm>
                <a:off x="8310111" y="1819985"/>
                <a:ext cx="101483" cy="692421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32157" extrusionOk="0">
                    <a:moveTo>
                      <a:pt x="2833" y="1"/>
                    </a:moveTo>
                    <a:cubicBezTo>
                      <a:pt x="2800" y="1"/>
                      <a:pt x="2766" y="15"/>
                      <a:pt x="2733" y="57"/>
                    </a:cubicBezTo>
                    <a:cubicBezTo>
                      <a:pt x="2633" y="157"/>
                      <a:pt x="2633" y="257"/>
                      <a:pt x="2733" y="357"/>
                    </a:cubicBezTo>
                    <a:cubicBezTo>
                      <a:pt x="3134" y="884"/>
                      <a:pt x="3460" y="1510"/>
                      <a:pt x="3660" y="2137"/>
                    </a:cubicBezTo>
                    <a:cubicBezTo>
                      <a:pt x="3886" y="2763"/>
                      <a:pt x="3986" y="3390"/>
                      <a:pt x="3986" y="4117"/>
                    </a:cubicBezTo>
                    <a:cubicBezTo>
                      <a:pt x="4086" y="4743"/>
                      <a:pt x="3986" y="5370"/>
                      <a:pt x="3886" y="6097"/>
                    </a:cubicBezTo>
                    <a:cubicBezTo>
                      <a:pt x="3760" y="6723"/>
                      <a:pt x="3560" y="7450"/>
                      <a:pt x="3359" y="8077"/>
                    </a:cubicBezTo>
                    <a:cubicBezTo>
                      <a:pt x="3034" y="9455"/>
                      <a:pt x="2633" y="10708"/>
                      <a:pt x="2307" y="12062"/>
                    </a:cubicBezTo>
                    <a:cubicBezTo>
                      <a:pt x="2106" y="12788"/>
                      <a:pt x="2006" y="13515"/>
                      <a:pt x="2006" y="14242"/>
                    </a:cubicBezTo>
                    <a:cubicBezTo>
                      <a:pt x="2006" y="14969"/>
                      <a:pt x="2106" y="15721"/>
                      <a:pt x="2407" y="16448"/>
                    </a:cubicBezTo>
                    <a:lnTo>
                      <a:pt x="2833" y="17375"/>
                    </a:lnTo>
                    <a:cubicBezTo>
                      <a:pt x="2933" y="17701"/>
                      <a:pt x="3034" y="18001"/>
                      <a:pt x="3134" y="18327"/>
                    </a:cubicBezTo>
                    <a:cubicBezTo>
                      <a:pt x="3359" y="18954"/>
                      <a:pt x="3460" y="19681"/>
                      <a:pt x="3560" y="20307"/>
                    </a:cubicBezTo>
                    <a:cubicBezTo>
                      <a:pt x="3660" y="21661"/>
                      <a:pt x="3560" y="23014"/>
                      <a:pt x="3359" y="24367"/>
                    </a:cubicBezTo>
                    <a:cubicBezTo>
                      <a:pt x="3034" y="25746"/>
                      <a:pt x="2633" y="26999"/>
                      <a:pt x="2106" y="28252"/>
                    </a:cubicBezTo>
                    <a:cubicBezTo>
                      <a:pt x="1580" y="29505"/>
                      <a:pt x="853" y="30758"/>
                      <a:pt x="1" y="31786"/>
                    </a:cubicBezTo>
                    <a:cubicBezTo>
                      <a:pt x="1" y="31886"/>
                      <a:pt x="1" y="32012"/>
                      <a:pt x="126" y="32112"/>
                    </a:cubicBezTo>
                    <a:cubicBezTo>
                      <a:pt x="160" y="32145"/>
                      <a:pt x="193" y="32156"/>
                      <a:pt x="223" y="32156"/>
                    </a:cubicBezTo>
                    <a:cubicBezTo>
                      <a:pt x="282" y="32156"/>
                      <a:pt x="327" y="32112"/>
                      <a:pt x="327" y="32112"/>
                    </a:cubicBezTo>
                    <a:cubicBezTo>
                      <a:pt x="2106" y="29906"/>
                      <a:pt x="3460" y="27300"/>
                      <a:pt x="4086" y="24493"/>
                    </a:cubicBezTo>
                    <a:cubicBezTo>
                      <a:pt x="4387" y="23114"/>
                      <a:pt x="4387" y="21661"/>
                      <a:pt x="4287" y="20207"/>
                    </a:cubicBezTo>
                    <a:cubicBezTo>
                      <a:pt x="4186" y="19580"/>
                      <a:pt x="4086" y="18854"/>
                      <a:pt x="3886" y="18102"/>
                    </a:cubicBezTo>
                    <a:cubicBezTo>
                      <a:pt x="3760" y="17801"/>
                      <a:pt x="3660" y="17475"/>
                      <a:pt x="3560" y="17074"/>
                    </a:cubicBezTo>
                    <a:lnTo>
                      <a:pt x="3134" y="16122"/>
                    </a:lnTo>
                    <a:cubicBezTo>
                      <a:pt x="2933" y="15495"/>
                      <a:pt x="2833" y="14869"/>
                      <a:pt x="2833" y="14242"/>
                    </a:cubicBezTo>
                    <a:cubicBezTo>
                      <a:pt x="2833" y="13616"/>
                      <a:pt x="2933" y="12889"/>
                      <a:pt x="3034" y="12262"/>
                    </a:cubicBezTo>
                    <a:cubicBezTo>
                      <a:pt x="3359" y="10909"/>
                      <a:pt x="3760" y="9656"/>
                      <a:pt x="4086" y="8302"/>
                    </a:cubicBezTo>
                    <a:cubicBezTo>
                      <a:pt x="4287" y="7575"/>
                      <a:pt x="4387" y="6949"/>
                      <a:pt x="4512" y="6197"/>
                    </a:cubicBezTo>
                    <a:cubicBezTo>
                      <a:pt x="4613" y="5470"/>
                      <a:pt x="4713" y="4743"/>
                      <a:pt x="4613" y="4016"/>
                    </a:cubicBezTo>
                    <a:cubicBezTo>
                      <a:pt x="4512" y="3290"/>
                      <a:pt x="4387" y="2663"/>
                      <a:pt x="4086" y="1936"/>
                    </a:cubicBezTo>
                    <a:cubicBezTo>
                      <a:pt x="3886" y="1310"/>
                      <a:pt x="3560" y="683"/>
                      <a:pt x="3034" y="57"/>
                    </a:cubicBezTo>
                    <a:cubicBezTo>
                      <a:pt x="2967" y="57"/>
                      <a:pt x="2900" y="1"/>
                      <a:pt x="2833" y="1"/>
                    </a:cubicBezTo>
                    <a:close/>
                  </a:path>
                </a:pathLst>
              </a:custGeom>
              <a:solidFill>
                <a:srgbClr val="49271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1" name="Google Shape;1891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2" name="Google Shape;1892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3" name="Google Shape;1893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894" name="Google Shape;1894;p11"/>
            <p:cNvGrpSpPr/>
            <p:nvPr/>
          </p:nvGrpSpPr>
          <p:grpSpPr>
            <a:xfrm rot="10800000">
              <a:off x="1268100" y="764529"/>
              <a:ext cx="1710712" cy="768478"/>
              <a:chOff x="6477428" y="4097776"/>
              <a:chExt cx="1710712" cy="768478"/>
            </a:xfrm>
          </p:grpSpPr>
          <p:sp>
            <p:nvSpPr>
              <p:cNvPr id="1895" name="Google Shape;1895;p11"/>
              <p:cNvSpPr/>
              <p:nvPr/>
            </p:nvSpPr>
            <p:spPr>
              <a:xfrm flipH="1">
                <a:off x="7796983" y="4506879"/>
                <a:ext cx="278946" cy="310982"/>
              </a:xfrm>
              <a:custGeom>
                <a:avLst/>
                <a:gdLst/>
                <a:ahLst/>
                <a:cxnLst/>
                <a:rect l="l" t="t" r="r" b="b"/>
                <a:pathLst>
                  <a:path w="8237" h="9183" extrusionOk="0">
                    <a:moveTo>
                      <a:pt x="3326" y="0"/>
                    </a:moveTo>
                    <a:cubicBezTo>
                      <a:pt x="1217" y="0"/>
                      <a:pt x="1" y="2521"/>
                      <a:pt x="967" y="5097"/>
                    </a:cubicBezTo>
                    <a:cubicBezTo>
                      <a:pt x="1900" y="7748"/>
                      <a:pt x="5091" y="9183"/>
                      <a:pt x="6802" y="9183"/>
                    </a:cubicBezTo>
                    <a:cubicBezTo>
                      <a:pt x="7138" y="9183"/>
                      <a:pt x="7417" y="9127"/>
                      <a:pt x="7611" y="9015"/>
                    </a:cubicBezTo>
                    <a:cubicBezTo>
                      <a:pt x="8237" y="8642"/>
                      <a:pt x="7045" y="1134"/>
                      <a:pt x="4378" y="195"/>
                    </a:cubicBezTo>
                    <a:cubicBezTo>
                      <a:pt x="4009" y="62"/>
                      <a:pt x="3657" y="0"/>
                      <a:pt x="332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6" name="Google Shape;1896;p11"/>
              <p:cNvSpPr/>
              <p:nvPr/>
            </p:nvSpPr>
            <p:spPr>
              <a:xfrm flipH="1">
                <a:off x="7776292" y="4550464"/>
                <a:ext cx="220495" cy="288970"/>
              </a:xfrm>
              <a:custGeom>
                <a:avLst/>
                <a:gdLst/>
                <a:ahLst/>
                <a:cxnLst/>
                <a:rect l="l" t="t" r="r" b="b"/>
                <a:pathLst>
                  <a:path w="6511" h="8533" extrusionOk="0">
                    <a:moveTo>
                      <a:pt x="111" y="1"/>
                    </a:moveTo>
                    <a:cubicBezTo>
                      <a:pt x="95" y="1"/>
                      <a:pt x="77" y="8"/>
                      <a:pt x="60" y="26"/>
                    </a:cubicBezTo>
                    <a:cubicBezTo>
                      <a:pt x="0" y="26"/>
                      <a:pt x="0" y="85"/>
                      <a:pt x="0" y="160"/>
                    </a:cubicBezTo>
                    <a:cubicBezTo>
                      <a:pt x="0" y="160"/>
                      <a:pt x="179" y="770"/>
                      <a:pt x="551" y="1709"/>
                    </a:cubicBezTo>
                    <a:cubicBezTo>
                      <a:pt x="685" y="1947"/>
                      <a:pt x="805" y="2201"/>
                      <a:pt x="924" y="2454"/>
                    </a:cubicBezTo>
                    <a:cubicBezTo>
                      <a:pt x="983" y="2573"/>
                      <a:pt x="1058" y="2692"/>
                      <a:pt x="1117" y="2826"/>
                    </a:cubicBezTo>
                    <a:cubicBezTo>
                      <a:pt x="1177" y="3005"/>
                      <a:pt x="1237" y="3139"/>
                      <a:pt x="1356" y="3258"/>
                    </a:cubicBezTo>
                    <a:cubicBezTo>
                      <a:pt x="1490" y="3512"/>
                      <a:pt x="1669" y="3810"/>
                      <a:pt x="1803" y="4063"/>
                    </a:cubicBezTo>
                    <a:cubicBezTo>
                      <a:pt x="1981" y="4376"/>
                      <a:pt x="2175" y="4629"/>
                      <a:pt x="2354" y="4927"/>
                    </a:cubicBezTo>
                    <a:cubicBezTo>
                      <a:pt x="2548" y="5180"/>
                      <a:pt x="2786" y="5493"/>
                      <a:pt x="2980" y="5746"/>
                    </a:cubicBezTo>
                    <a:cubicBezTo>
                      <a:pt x="3158" y="5985"/>
                      <a:pt x="3412" y="6238"/>
                      <a:pt x="3590" y="6491"/>
                    </a:cubicBezTo>
                    <a:cubicBezTo>
                      <a:pt x="3725" y="6610"/>
                      <a:pt x="3844" y="6670"/>
                      <a:pt x="3903" y="6789"/>
                    </a:cubicBezTo>
                    <a:cubicBezTo>
                      <a:pt x="4037" y="6923"/>
                      <a:pt x="4157" y="7042"/>
                      <a:pt x="4276" y="7102"/>
                    </a:cubicBezTo>
                    <a:cubicBezTo>
                      <a:pt x="4469" y="7296"/>
                      <a:pt x="4708" y="7474"/>
                      <a:pt x="4901" y="7608"/>
                    </a:cubicBezTo>
                    <a:cubicBezTo>
                      <a:pt x="5080" y="7787"/>
                      <a:pt x="5274" y="7906"/>
                      <a:pt x="5453" y="8040"/>
                    </a:cubicBezTo>
                    <a:cubicBezTo>
                      <a:pt x="5646" y="8160"/>
                      <a:pt x="5765" y="8219"/>
                      <a:pt x="5900" y="8279"/>
                    </a:cubicBezTo>
                    <a:cubicBezTo>
                      <a:pt x="6198" y="8413"/>
                      <a:pt x="6332" y="8532"/>
                      <a:pt x="6332" y="8532"/>
                    </a:cubicBezTo>
                    <a:cubicBezTo>
                      <a:pt x="6391" y="8532"/>
                      <a:pt x="6451" y="8532"/>
                      <a:pt x="6451" y="8472"/>
                    </a:cubicBezTo>
                    <a:cubicBezTo>
                      <a:pt x="6510" y="8413"/>
                      <a:pt x="6510" y="8353"/>
                      <a:pt x="6451" y="8353"/>
                    </a:cubicBezTo>
                    <a:lnTo>
                      <a:pt x="6451" y="8279"/>
                    </a:lnTo>
                    <a:cubicBezTo>
                      <a:pt x="6451" y="8279"/>
                      <a:pt x="6272" y="8219"/>
                      <a:pt x="6078" y="8040"/>
                    </a:cubicBezTo>
                    <a:cubicBezTo>
                      <a:pt x="5959" y="7981"/>
                      <a:pt x="5765" y="7906"/>
                      <a:pt x="5646" y="7787"/>
                    </a:cubicBezTo>
                    <a:cubicBezTo>
                      <a:pt x="5453" y="7668"/>
                      <a:pt x="5274" y="7534"/>
                      <a:pt x="5080" y="7355"/>
                    </a:cubicBezTo>
                    <a:cubicBezTo>
                      <a:pt x="4901" y="7236"/>
                      <a:pt x="4708" y="7042"/>
                      <a:pt x="4529" y="6864"/>
                    </a:cubicBezTo>
                    <a:cubicBezTo>
                      <a:pt x="4276" y="6670"/>
                      <a:pt x="4157" y="6417"/>
                      <a:pt x="3903" y="6178"/>
                    </a:cubicBezTo>
                    <a:cubicBezTo>
                      <a:pt x="3725" y="5985"/>
                      <a:pt x="3531" y="5746"/>
                      <a:pt x="3292" y="5493"/>
                    </a:cubicBezTo>
                    <a:cubicBezTo>
                      <a:pt x="3099" y="5240"/>
                      <a:pt x="2920" y="4927"/>
                      <a:pt x="2726" y="4688"/>
                    </a:cubicBezTo>
                    <a:cubicBezTo>
                      <a:pt x="2548" y="4435"/>
                      <a:pt x="2354" y="4122"/>
                      <a:pt x="2175" y="3884"/>
                    </a:cubicBezTo>
                    <a:cubicBezTo>
                      <a:pt x="1981" y="3571"/>
                      <a:pt x="1862" y="3318"/>
                      <a:pt x="1669" y="3065"/>
                    </a:cubicBezTo>
                    <a:cubicBezTo>
                      <a:pt x="1549" y="2767"/>
                      <a:pt x="1356" y="2513"/>
                      <a:pt x="1237" y="2260"/>
                    </a:cubicBezTo>
                    <a:cubicBezTo>
                      <a:pt x="1117" y="2022"/>
                      <a:pt x="983" y="1769"/>
                      <a:pt x="864" y="1575"/>
                    </a:cubicBezTo>
                    <a:cubicBezTo>
                      <a:pt x="685" y="1143"/>
                      <a:pt x="492" y="770"/>
                      <a:pt x="373" y="458"/>
                    </a:cubicBezTo>
                    <a:cubicBezTo>
                      <a:pt x="238" y="219"/>
                      <a:pt x="179" y="85"/>
                      <a:pt x="179" y="85"/>
                    </a:cubicBezTo>
                    <a:cubicBezTo>
                      <a:pt x="179" y="43"/>
                      <a:pt x="149" y="1"/>
                      <a:pt x="111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7" name="Google Shape;1897;p11"/>
              <p:cNvSpPr/>
              <p:nvPr/>
            </p:nvSpPr>
            <p:spPr>
              <a:xfrm flipH="1">
                <a:off x="7906469" y="4561063"/>
                <a:ext cx="138779" cy="129026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3810" extrusionOk="0">
                    <a:moveTo>
                      <a:pt x="3984" y="1"/>
                    </a:moveTo>
                    <a:cubicBezTo>
                      <a:pt x="3941" y="1"/>
                      <a:pt x="3904" y="43"/>
                      <a:pt x="3904" y="85"/>
                    </a:cubicBezTo>
                    <a:cubicBezTo>
                      <a:pt x="3725" y="338"/>
                      <a:pt x="3666" y="651"/>
                      <a:pt x="3532" y="889"/>
                    </a:cubicBezTo>
                    <a:cubicBezTo>
                      <a:pt x="3412" y="1202"/>
                      <a:pt x="3353" y="1456"/>
                      <a:pt x="3293" y="1768"/>
                    </a:cubicBezTo>
                    <a:cubicBezTo>
                      <a:pt x="3159" y="2081"/>
                      <a:pt x="3159" y="2379"/>
                      <a:pt x="3100" y="2692"/>
                    </a:cubicBezTo>
                    <a:lnTo>
                      <a:pt x="3100" y="3199"/>
                    </a:lnTo>
                    <a:cubicBezTo>
                      <a:pt x="2980" y="3124"/>
                      <a:pt x="2861" y="3065"/>
                      <a:pt x="2727" y="3005"/>
                    </a:cubicBezTo>
                    <a:cubicBezTo>
                      <a:pt x="2668" y="2945"/>
                      <a:pt x="2608" y="2945"/>
                      <a:pt x="2548" y="2886"/>
                    </a:cubicBezTo>
                    <a:lnTo>
                      <a:pt x="2295" y="2826"/>
                    </a:lnTo>
                    <a:cubicBezTo>
                      <a:pt x="2176" y="2752"/>
                      <a:pt x="2042" y="2692"/>
                      <a:pt x="1863" y="2692"/>
                    </a:cubicBezTo>
                    <a:lnTo>
                      <a:pt x="1669" y="2632"/>
                    </a:lnTo>
                    <a:cubicBezTo>
                      <a:pt x="1610" y="2573"/>
                      <a:pt x="1550" y="2573"/>
                      <a:pt x="1431" y="2573"/>
                    </a:cubicBezTo>
                    <a:lnTo>
                      <a:pt x="999" y="2454"/>
                    </a:lnTo>
                    <a:lnTo>
                      <a:pt x="552" y="2454"/>
                    </a:lnTo>
                    <a:cubicBezTo>
                      <a:pt x="433" y="2454"/>
                      <a:pt x="254" y="2379"/>
                      <a:pt x="120" y="2379"/>
                    </a:cubicBezTo>
                    <a:cubicBezTo>
                      <a:pt x="61" y="2379"/>
                      <a:pt x="1" y="2454"/>
                      <a:pt x="1" y="2513"/>
                    </a:cubicBezTo>
                    <a:cubicBezTo>
                      <a:pt x="1" y="2573"/>
                      <a:pt x="61" y="2632"/>
                      <a:pt x="61" y="2632"/>
                    </a:cubicBezTo>
                    <a:lnTo>
                      <a:pt x="120" y="2632"/>
                    </a:lnTo>
                    <a:cubicBezTo>
                      <a:pt x="254" y="2632"/>
                      <a:pt x="373" y="2692"/>
                      <a:pt x="552" y="2692"/>
                    </a:cubicBezTo>
                    <a:lnTo>
                      <a:pt x="746" y="2752"/>
                    </a:lnTo>
                    <a:cubicBezTo>
                      <a:pt x="805" y="2752"/>
                      <a:pt x="865" y="2752"/>
                      <a:pt x="925" y="2826"/>
                    </a:cubicBezTo>
                    <a:lnTo>
                      <a:pt x="1372" y="2886"/>
                    </a:lnTo>
                    <a:cubicBezTo>
                      <a:pt x="1431" y="2886"/>
                      <a:pt x="1491" y="2945"/>
                      <a:pt x="1550" y="2945"/>
                    </a:cubicBezTo>
                    <a:lnTo>
                      <a:pt x="1744" y="3005"/>
                    </a:lnTo>
                    <a:cubicBezTo>
                      <a:pt x="1923" y="3065"/>
                      <a:pt x="2042" y="3124"/>
                      <a:pt x="2176" y="3199"/>
                    </a:cubicBezTo>
                    <a:lnTo>
                      <a:pt x="2355" y="3258"/>
                    </a:lnTo>
                    <a:cubicBezTo>
                      <a:pt x="2414" y="3318"/>
                      <a:pt x="2489" y="3318"/>
                      <a:pt x="2548" y="3377"/>
                    </a:cubicBezTo>
                    <a:cubicBezTo>
                      <a:pt x="2668" y="3437"/>
                      <a:pt x="2787" y="3497"/>
                      <a:pt x="2921" y="3571"/>
                    </a:cubicBezTo>
                    <a:cubicBezTo>
                      <a:pt x="3040" y="3631"/>
                      <a:pt x="3159" y="3690"/>
                      <a:pt x="3293" y="3750"/>
                    </a:cubicBezTo>
                    <a:cubicBezTo>
                      <a:pt x="3293" y="3809"/>
                      <a:pt x="3353" y="3809"/>
                      <a:pt x="3412" y="3809"/>
                    </a:cubicBezTo>
                    <a:cubicBezTo>
                      <a:pt x="3532" y="3809"/>
                      <a:pt x="3606" y="3690"/>
                      <a:pt x="3606" y="3571"/>
                    </a:cubicBezTo>
                    <a:lnTo>
                      <a:pt x="3606" y="3318"/>
                    </a:lnTo>
                    <a:cubicBezTo>
                      <a:pt x="3532" y="3258"/>
                      <a:pt x="3532" y="3199"/>
                      <a:pt x="3532" y="3124"/>
                    </a:cubicBezTo>
                    <a:lnTo>
                      <a:pt x="3532" y="2692"/>
                    </a:lnTo>
                    <a:lnTo>
                      <a:pt x="3532" y="2513"/>
                    </a:lnTo>
                    <a:cubicBezTo>
                      <a:pt x="3532" y="2454"/>
                      <a:pt x="3606" y="2379"/>
                      <a:pt x="3606" y="2260"/>
                    </a:cubicBezTo>
                    <a:cubicBezTo>
                      <a:pt x="3606" y="2141"/>
                      <a:pt x="3606" y="2007"/>
                      <a:pt x="3666" y="1828"/>
                    </a:cubicBezTo>
                    <a:cubicBezTo>
                      <a:pt x="3725" y="1575"/>
                      <a:pt x="3785" y="1262"/>
                      <a:pt x="3845" y="1024"/>
                    </a:cubicBezTo>
                    <a:cubicBezTo>
                      <a:pt x="3904" y="711"/>
                      <a:pt x="4038" y="457"/>
                      <a:pt x="4098" y="145"/>
                    </a:cubicBezTo>
                    <a:cubicBezTo>
                      <a:pt x="4098" y="85"/>
                      <a:pt x="4098" y="25"/>
                      <a:pt x="4038" y="25"/>
                    </a:cubicBezTo>
                    <a:cubicBezTo>
                      <a:pt x="4021" y="8"/>
                      <a:pt x="4002" y="1"/>
                      <a:pt x="3984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8" name="Google Shape;1898;p11"/>
              <p:cNvSpPr/>
              <p:nvPr/>
            </p:nvSpPr>
            <p:spPr>
              <a:xfrm flipH="1">
                <a:off x="7851980" y="4620936"/>
                <a:ext cx="144807" cy="153408"/>
              </a:xfrm>
              <a:custGeom>
                <a:avLst/>
                <a:gdLst/>
                <a:ahLst/>
                <a:cxnLst/>
                <a:rect l="l" t="t" r="r" b="b"/>
                <a:pathLst>
                  <a:path w="4276" h="4530" extrusionOk="0">
                    <a:moveTo>
                      <a:pt x="4157" y="0"/>
                    </a:moveTo>
                    <a:cubicBezTo>
                      <a:pt x="4097" y="0"/>
                      <a:pt x="4037" y="0"/>
                      <a:pt x="4037" y="60"/>
                    </a:cubicBezTo>
                    <a:cubicBezTo>
                      <a:pt x="3963" y="239"/>
                      <a:pt x="3903" y="432"/>
                      <a:pt x="3844" y="611"/>
                    </a:cubicBezTo>
                    <a:cubicBezTo>
                      <a:pt x="3844" y="745"/>
                      <a:pt x="3784" y="924"/>
                      <a:pt x="3725" y="1118"/>
                    </a:cubicBezTo>
                    <a:cubicBezTo>
                      <a:pt x="3665" y="1490"/>
                      <a:pt x="3590" y="1803"/>
                      <a:pt x="3531" y="2175"/>
                    </a:cubicBezTo>
                    <a:cubicBezTo>
                      <a:pt x="3531" y="2295"/>
                      <a:pt x="3471" y="2354"/>
                      <a:pt x="3471" y="2414"/>
                    </a:cubicBezTo>
                    <a:lnTo>
                      <a:pt x="3471" y="2727"/>
                    </a:lnTo>
                    <a:cubicBezTo>
                      <a:pt x="3471" y="2920"/>
                      <a:pt x="3412" y="3099"/>
                      <a:pt x="3412" y="3293"/>
                    </a:cubicBezTo>
                    <a:cubicBezTo>
                      <a:pt x="3412" y="3352"/>
                      <a:pt x="3412" y="3472"/>
                      <a:pt x="3471" y="3531"/>
                    </a:cubicBezTo>
                    <a:lnTo>
                      <a:pt x="3471" y="3844"/>
                    </a:lnTo>
                    <a:lnTo>
                      <a:pt x="3471" y="4017"/>
                    </a:lnTo>
                    <a:lnTo>
                      <a:pt x="3471" y="4017"/>
                    </a:lnTo>
                    <a:cubicBezTo>
                      <a:pt x="3284" y="3971"/>
                      <a:pt x="3099" y="3916"/>
                      <a:pt x="2920" y="3844"/>
                    </a:cubicBezTo>
                    <a:lnTo>
                      <a:pt x="2473" y="3784"/>
                    </a:lnTo>
                    <a:lnTo>
                      <a:pt x="1981" y="3665"/>
                    </a:lnTo>
                    <a:cubicBezTo>
                      <a:pt x="1862" y="3591"/>
                      <a:pt x="1669" y="3591"/>
                      <a:pt x="1549" y="3591"/>
                    </a:cubicBezTo>
                    <a:cubicBezTo>
                      <a:pt x="1356" y="3531"/>
                      <a:pt x="1237" y="3531"/>
                      <a:pt x="1058" y="3472"/>
                    </a:cubicBezTo>
                    <a:lnTo>
                      <a:pt x="611" y="3472"/>
                    </a:lnTo>
                    <a:cubicBezTo>
                      <a:pt x="432" y="3412"/>
                      <a:pt x="313" y="3412"/>
                      <a:pt x="119" y="3412"/>
                    </a:cubicBezTo>
                    <a:cubicBezTo>
                      <a:pt x="60" y="3412"/>
                      <a:pt x="0" y="3472"/>
                      <a:pt x="0" y="3531"/>
                    </a:cubicBezTo>
                    <a:cubicBezTo>
                      <a:pt x="0" y="3591"/>
                      <a:pt x="60" y="3665"/>
                      <a:pt x="119" y="3665"/>
                    </a:cubicBezTo>
                    <a:cubicBezTo>
                      <a:pt x="238" y="3665"/>
                      <a:pt x="432" y="3725"/>
                      <a:pt x="551" y="3725"/>
                    </a:cubicBezTo>
                    <a:cubicBezTo>
                      <a:pt x="611" y="3725"/>
                      <a:pt x="745" y="3725"/>
                      <a:pt x="805" y="3784"/>
                    </a:cubicBezTo>
                    <a:lnTo>
                      <a:pt x="983" y="3784"/>
                    </a:lnTo>
                    <a:cubicBezTo>
                      <a:pt x="1177" y="3844"/>
                      <a:pt x="1296" y="3844"/>
                      <a:pt x="1490" y="3904"/>
                    </a:cubicBezTo>
                    <a:cubicBezTo>
                      <a:pt x="1609" y="3963"/>
                      <a:pt x="1803" y="3963"/>
                      <a:pt x="1922" y="4038"/>
                    </a:cubicBezTo>
                    <a:cubicBezTo>
                      <a:pt x="2548" y="4157"/>
                      <a:pt x="3099" y="4336"/>
                      <a:pt x="3725" y="4529"/>
                    </a:cubicBezTo>
                    <a:lnTo>
                      <a:pt x="3784" y="4529"/>
                    </a:lnTo>
                    <a:cubicBezTo>
                      <a:pt x="3903" y="4529"/>
                      <a:pt x="4037" y="4410"/>
                      <a:pt x="3963" y="4276"/>
                    </a:cubicBezTo>
                    <a:lnTo>
                      <a:pt x="3903" y="4038"/>
                    </a:lnTo>
                    <a:lnTo>
                      <a:pt x="3903" y="3784"/>
                    </a:lnTo>
                    <a:cubicBezTo>
                      <a:pt x="3903" y="3725"/>
                      <a:pt x="3844" y="3591"/>
                      <a:pt x="3844" y="3531"/>
                    </a:cubicBezTo>
                    <a:lnTo>
                      <a:pt x="3844" y="3293"/>
                    </a:lnTo>
                    <a:lnTo>
                      <a:pt x="3844" y="2727"/>
                    </a:lnTo>
                    <a:cubicBezTo>
                      <a:pt x="3903" y="2607"/>
                      <a:pt x="3903" y="2414"/>
                      <a:pt x="3903" y="2235"/>
                    </a:cubicBezTo>
                    <a:cubicBezTo>
                      <a:pt x="3963" y="1863"/>
                      <a:pt x="4037" y="1550"/>
                      <a:pt x="4037" y="1177"/>
                    </a:cubicBezTo>
                    <a:cubicBezTo>
                      <a:pt x="4097" y="864"/>
                      <a:pt x="4157" y="492"/>
                      <a:pt x="4276" y="120"/>
                    </a:cubicBezTo>
                    <a:cubicBezTo>
                      <a:pt x="4276" y="60"/>
                      <a:pt x="4216" y="60"/>
                      <a:pt x="4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99" name="Google Shape;1899;p11"/>
              <p:cNvSpPr/>
              <p:nvPr/>
            </p:nvSpPr>
            <p:spPr>
              <a:xfrm rot="-1328962" flipH="1">
                <a:off x="7735800" y="4362458"/>
                <a:ext cx="53370" cy="73993"/>
              </a:xfrm>
              <a:custGeom>
                <a:avLst/>
                <a:gdLst/>
                <a:ahLst/>
                <a:cxnLst/>
                <a:rect l="l" t="t" r="r" b="b"/>
                <a:pathLst>
                  <a:path w="1576" h="2185" extrusionOk="0">
                    <a:moveTo>
                      <a:pt x="454" y="1"/>
                    </a:moveTo>
                    <a:cubicBezTo>
                      <a:pt x="226" y="1"/>
                      <a:pt x="0" y="236"/>
                      <a:pt x="85" y="501"/>
                    </a:cubicBezTo>
                    <a:cubicBezTo>
                      <a:pt x="219" y="814"/>
                      <a:pt x="532" y="1186"/>
                      <a:pt x="711" y="1440"/>
                    </a:cubicBezTo>
                    <a:cubicBezTo>
                      <a:pt x="905" y="1678"/>
                      <a:pt x="1083" y="2110"/>
                      <a:pt x="1456" y="2185"/>
                    </a:cubicBezTo>
                    <a:lnTo>
                      <a:pt x="1515" y="2110"/>
                    </a:lnTo>
                    <a:cubicBezTo>
                      <a:pt x="1575" y="1812"/>
                      <a:pt x="1337" y="1440"/>
                      <a:pt x="1203" y="1186"/>
                    </a:cubicBezTo>
                    <a:cubicBezTo>
                      <a:pt x="1024" y="874"/>
                      <a:pt x="964" y="442"/>
                      <a:pt x="711" y="129"/>
                    </a:cubicBezTo>
                    <a:cubicBezTo>
                      <a:pt x="638" y="39"/>
                      <a:pt x="546" y="1"/>
                      <a:pt x="454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0" name="Google Shape;1900;p11"/>
              <p:cNvSpPr/>
              <p:nvPr/>
            </p:nvSpPr>
            <p:spPr>
              <a:xfrm rot="-1328962" flipH="1">
                <a:off x="7693112" y="4357676"/>
                <a:ext cx="33830" cy="9160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2705" extrusionOk="0">
                    <a:moveTo>
                      <a:pt x="359" y="0"/>
                    </a:moveTo>
                    <a:cubicBezTo>
                      <a:pt x="175" y="0"/>
                      <a:pt x="1" y="100"/>
                      <a:pt x="1" y="312"/>
                    </a:cubicBezTo>
                    <a:cubicBezTo>
                      <a:pt x="1" y="1176"/>
                      <a:pt x="60" y="2099"/>
                      <a:pt x="746" y="2665"/>
                    </a:cubicBezTo>
                    <a:cubicBezTo>
                      <a:pt x="773" y="2693"/>
                      <a:pt x="801" y="2704"/>
                      <a:pt x="829" y="2704"/>
                    </a:cubicBezTo>
                    <a:cubicBezTo>
                      <a:pt x="919" y="2704"/>
                      <a:pt x="999" y="2575"/>
                      <a:pt x="999" y="2472"/>
                    </a:cubicBezTo>
                    <a:cubicBezTo>
                      <a:pt x="746" y="1920"/>
                      <a:pt x="552" y="1176"/>
                      <a:pt x="746" y="550"/>
                    </a:cubicBezTo>
                    <a:cubicBezTo>
                      <a:pt x="893" y="194"/>
                      <a:pt x="616" y="0"/>
                      <a:pt x="359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1" name="Google Shape;1901;p11"/>
              <p:cNvSpPr/>
              <p:nvPr/>
            </p:nvSpPr>
            <p:spPr>
              <a:xfrm rot="-1328962" flipH="1">
                <a:off x="7633573" y="4363891"/>
                <a:ext cx="47071" cy="65730"/>
              </a:xfrm>
              <a:custGeom>
                <a:avLst/>
                <a:gdLst/>
                <a:ahLst/>
                <a:cxnLst/>
                <a:rect l="l" t="t" r="r" b="b"/>
                <a:pathLst>
                  <a:path w="1390" h="1941" extrusionOk="0">
                    <a:moveTo>
                      <a:pt x="946" y="0"/>
                    </a:moveTo>
                    <a:cubicBezTo>
                      <a:pt x="880" y="0"/>
                      <a:pt x="811" y="23"/>
                      <a:pt x="746" y="77"/>
                    </a:cubicBezTo>
                    <a:cubicBezTo>
                      <a:pt x="373" y="330"/>
                      <a:pt x="194" y="628"/>
                      <a:pt x="60" y="1075"/>
                    </a:cubicBezTo>
                    <a:cubicBezTo>
                      <a:pt x="1" y="1373"/>
                      <a:pt x="60" y="1626"/>
                      <a:pt x="254" y="1879"/>
                    </a:cubicBezTo>
                    <a:cubicBezTo>
                      <a:pt x="295" y="1921"/>
                      <a:pt x="346" y="1941"/>
                      <a:pt x="394" y="1941"/>
                    </a:cubicBezTo>
                    <a:cubicBezTo>
                      <a:pt x="485" y="1941"/>
                      <a:pt x="567" y="1872"/>
                      <a:pt x="567" y="1745"/>
                    </a:cubicBezTo>
                    <a:lnTo>
                      <a:pt x="626" y="1626"/>
                    </a:lnTo>
                    <a:cubicBezTo>
                      <a:pt x="686" y="1507"/>
                      <a:pt x="746" y="1373"/>
                      <a:pt x="805" y="1254"/>
                    </a:cubicBezTo>
                    <a:cubicBezTo>
                      <a:pt x="939" y="1000"/>
                      <a:pt x="1118" y="822"/>
                      <a:pt x="1237" y="568"/>
                    </a:cubicBezTo>
                    <a:cubicBezTo>
                      <a:pt x="1390" y="322"/>
                      <a:pt x="1190" y="0"/>
                      <a:pt x="946" y="0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2" name="Google Shape;1902;p11"/>
              <p:cNvSpPr/>
              <p:nvPr/>
            </p:nvSpPr>
            <p:spPr>
              <a:xfrm flipH="1">
                <a:off x="7498194" y="4637869"/>
                <a:ext cx="155068" cy="228386"/>
              </a:xfrm>
              <a:custGeom>
                <a:avLst/>
                <a:gdLst/>
                <a:ahLst/>
                <a:cxnLst/>
                <a:rect l="l" t="t" r="r" b="b"/>
                <a:pathLst>
                  <a:path w="4579" h="6744" extrusionOk="0">
                    <a:moveTo>
                      <a:pt x="735" y="0"/>
                    </a:moveTo>
                    <a:cubicBezTo>
                      <a:pt x="384" y="0"/>
                      <a:pt x="1" y="307"/>
                      <a:pt x="150" y="737"/>
                    </a:cubicBezTo>
                    <a:cubicBezTo>
                      <a:pt x="1089" y="2972"/>
                      <a:pt x="1893" y="5459"/>
                      <a:pt x="4128" y="6696"/>
                    </a:cubicBezTo>
                    <a:cubicBezTo>
                      <a:pt x="4171" y="6729"/>
                      <a:pt x="4214" y="6743"/>
                      <a:pt x="4254" y="6743"/>
                    </a:cubicBezTo>
                    <a:cubicBezTo>
                      <a:pt x="4449" y="6743"/>
                      <a:pt x="4579" y="6402"/>
                      <a:pt x="4381" y="6204"/>
                    </a:cubicBezTo>
                    <a:cubicBezTo>
                      <a:pt x="2638" y="4774"/>
                      <a:pt x="1893" y="2540"/>
                      <a:pt x="1208" y="364"/>
                    </a:cubicBezTo>
                    <a:cubicBezTo>
                      <a:pt x="1141" y="109"/>
                      <a:pt x="944" y="0"/>
                      <a:pt x="735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3" name="Google Shape;1903;p11"/>
              <p:cNvSpPr/>
              <p:nvPr/>
            </p:nvSpPr>
            <p:spPr>
              <a:xfrm flipH="1">
                <a:off x="7490914" y="4676204"/>
                <a:ext cx="57469" cy="139998"/>
              </a:xfrm>
              <a:custGeom>
                <a:avLst/>
                <a:gdLst/>
                <a:ahLst/>
                <a:cxnLst/>
                <a:rect l="l" t="t" r="r" b="b"/>
                <a:pathLst>
                  <a:path w="1697" h="4134" extrusionOk="0">
                    <a:moveTo>
                      <a:pt x="502" y="1"/>
                    </a:moveTo>
                    <a:cubicBezTo>
                      <a:pt x="258" y="1"/>
                      <a:pt x="1" y="172"/>
                      <a:pt x="33" y="469"/>
                    </a:cubicBezTo>
                    <a:cubicBezTo>
                      <a:pt x="227" y="1661"/>
                      <a:pt x="480" y="3016"/>
                      <a:pt x="1225" y="4015"/>
                    </a:cubicBezTo>
                    <a:cubicBezTo>
                      <a:pt x="1284" y="4098"/>
                      <a:pt x="1358" y="4133"/>
                      <a:pt x="1428" y="4133"/>
                    </a:cubicBezTo>
                    <a:cubicBezTo>
                      <a:pt x="1570" y="4133"/>
                      <a:pt x="1697" y="3990"/>
                      <a:pt x="1657" y="3821"/>
                    </a:cubicBezTo>
                    <a:cubicBezTo>
                      <a:pt x="1344" y="2644"/>
                      <a:pt x="971" y="1586"/>
                      <a:pt x="912" y="409"/>
                    </a:cubicBezTo>
                    <a:cubicBezTo>
                      <a:pt x="912" y="127"/>
                      <a:pt x="712" y="1"/>
                      <a:pt x="50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4" name="Google Shape;1904;p11"/>
              <p:cNvSpPr/>
              <p:nvPr/>
            </p:nvSpPr>
            <p:spPr>
              <a:xfrm flipH="1">
                <a:off x="7441031" y="4671734"/>
                <a:ext cx="40672" cy="104812"/>
              </a:xfrm>
              <a:custGeom>
                <a:avLst/>
                <a:gdLst/>
                <a:ahLst/>
                <a:cxnLst/>
                <a:rect l="l" t="t" r="r" b="b"/>
                <a:pathLst>
                  <a:path w="1201" h="3095" extrusionOk="0">
                    <a:moveTo>
                      <a:pt x="639" y="0"/>
                    </a:moveTo>
                    <a:cubicBezTo>
                      <a:pt x="477" y="0"/>
                      <a:pt x="327" y="88"/>
                      <a:pt x="298" y="303"/>
                    </a:cubicBezTo>
                    <a:cubicBezTo>
                      <a:pt x="179" y="1167"/>
                      <a:pt x="1" y="2091"/>
                      <a:pt x="239" y="3029"/>
                    </a:cubicBezTo>
                    <a:cubicBezTo>
                      <a:pt x="262" y="3075"/>
                      <a:pt x="304" y="3094"/>
                      <a:pt x="351" y="3094"/>
                    </a:cubicBezTo>
                    <a:cubicBezTo>
                      <a:pt x="427" y="3094"/>
                      <a:pt x="515" y="3043"/>
                      <a:pt x="552" y="2970"/>
                    </a:cubicBezTo>
                    <a:cubicBezTo>
                      <a:pt x="671" y="2165"/>
                      <a:pt x="671" y="1286"/>
                      <a:pt x="1043" y="541"/>
                    </a:cubicBezTo>
                    <a:cubicBezTo>
                      <a:pt x="1201" y="236"/>
                      <a:pt x="904" y="0"/>
                      <a:pt x="63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5" name="Google Shape;1905;p11"/>
              <p:cNvSpPr/>
              <p:nvPr/>
            </p:nvSpPr>
            <p:spPr>
              <a:xfrm rot="-1328962" flipH="1">
                <a:off x="7965785" y="4101133"/>
                <a:ext cx="36472" cy="95361"/>
              </a:xfrm>
              <a:custGeom>
                <a:avLst/>
                <a:gdLst/>
                <a:ahLst/>
                <a:cxnLst/>
                <a:rect l="l" t="t" r="r" b="b"/>
                <a:pathLst>
                  <a:path w="1077" h="2816" extrusionOk="0">
                    <a:moveTo>
                      <a:pt x="473" y="0"/>
                    </a:moveTo>
                    <a:cubicBezTo>
                      <a:pt x="260" y="0"/>
                      <a:pt x="60" y="133"/>
                      <a:pt x="60" y="423"/>
                    </a:cubicBezTo>
                    <a:cubicBezTo>
                      <a:pt x="0" y="1168"/>
                      <a:pt x="194" y="2106"/>
                      <a:pt x="685" y="2717"/>
                    </a:cubicBezTo>
                    <a:cubicBezTo>
                      <a:pt x="728" y="2787"/>
                      <a:pt x="780" y="2816"/>
                      <a:pt x="830" y="2816"/>
                    </a:cubicBezTo>
                    <a:cubicBezTo>
                      <a:pt x="918" y="2816"/>
                      <a:pt x="998" y="2722"/>
                      <a:pt x="998" y="2598"/>
                    </a:cubicBezTo>
                    <a:cubicBezTo>
                      <a:pt x="939" y="1913"/>
                      <a:pt x="745" y="1362"/>
                      <a:pt x="939" y="676"/>
                    </a:cubicBezTo>
                    <a:cubicBezTo>
                      <a:pt x="1076" y="247"/>
                      <a:pt x="763" y="0"/>
                      <a:pt x="47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6" name="Google Shape;1906;p11"/>
              <p:cNvSpPr/>
              <p:nvPr/>
            </p:nvSpPr>
            <p:spPr>
              <a:xfrm rot="-1328962" flipH="1">
                <a:off x="7921656" y="4128631"/>
                <a:ext cx="47918" cy="104064"/>
              </a:xfrm>
              <a:custGeom>
                <a:avLst/>
                <a:gdLst/>
                <a:ahLst/>
                <a:cxnLst/>
                <a:rect l="l" t="t" r="r" b="b"/>
                <a:pathLst>
                  <a:path w="1415" h="3073" extrusionOk="0">
                    <a:moveTo>
                      <a:pt x="975" y="0"/>
                    </a:moveTo>
                    <a:cubicBezTo>
                      <a:pt x="879" y="0"/>
                      <a:pt x="788" y="49"/>
                      <a:pt x="745" y="168"/>
                    </a:cubicBezTo>
                    <a:cubicBezTo>
                      <a:pt x="447" y="1047"/>
                      <a:pt x="1" y="2104"/>
                      <a:pt x="254" y="3028"/>
                    </a:cubicBezTo>
                    <a:cubicBezTo>
                      <a:pt x="254" y="3058"/>
                      <a:pt x="269" y="3073"/>
                      <a:pt x="291" y="3073"/>
                    </a:cubicBezTo>
                    <a:cubicBezTo>
                      <a:pt x="313" y="3073"/>
                      <a:pt x="343" y="3058"/>
                      <a:pt x="373" y="3028"/>
                    </a:cubicBezTo>
                    <a:cubicBezTo>
                      <a:pt x="567" y="2104"/>
                      <a:pt x="745" y="1285"/>
                      <a:pt x="1252" y="481"/>
                    </a:cubicBezTo>
                    <a:cubicBezTo>
                      <a:pt x="1415" y="226"/>
                      <a:pt x="1182" y="0"/>
                      <a:pt x="9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7" name="Google Shape;1907;p11"/>
              <p:cNvSpPr/>
              <p:nvPr/>
            </p:nvSpPr>
            <p:spPr>
              <a:xfrm rot="-1328962" flipH="1">
                <a:off x="8136008" y="4275358"/>
                <a:ext cx="43583" cy="53878"/>
              </a:xfrm>
              <a:custGeom>
                <a:avLst/>
                <a:gdLst/>
                <a:ahLst/>
                <a:cxnLst/>
                <a:rect l="l" t="t" r="r" b="b"/>
                <a:pathLst>
                  <a:path w="1287" h="1591" extrusionOk="0">
                    <a:moveTo>
                      <a:pt x="508" y="1"/>
                    </a:moveTo>
                    <a:cubicBezTo>
                      <a:pt x="240" y="1"/>
                      <a:pt x="1" y="304"/>
                      <a:pt x="229" y="576"/>
                    </a:cubicBezTo>
                    <a:cubicBezTo>
                      <a:pt x="289" y="695"/>
                      <a:pt x="423" y="814"/>
                      <a:pt x="542" y="888"/>
                    </a:cubicBezTo>
                    <a:cubicBezTo>
                      <a:pt x="795" y="1127"/>
                      <a:pt x="914" y="1380"/>
                      <a:pt x="1168" y="1559"/>
                    </a:cubicBezTo>
                    <a:cubicBezTo>
                      <a:pt x="1185" y="1581"/>
                      <a:pt x="1203" y="1590"/>
                      <a:pt x="1220" y="1590"/>
                    </a:cubicBezTo>
                    <a:cubicBezTo>
                      <a:pt x="1258" y="1590"/>
                      <a:pt x="1287" y="1541"/>
                      <a:pt x="1287" y="1499"/>
                    </a:cubicBezTo>
                    <a:cubicBezTo>
                      <a:pt x="1287" y="1186"/>
                      <a:pt x="1108" y="888"/>
                      <a:pt x="1034" y="635"/>
                    </a:cubicBezTo>
                    <a:cubicBezTo>
                      <a:pt x="974" y="516"/>
                      <a:pt x="974" y="382"/>
                      <a:pt x="855" y="263"/>
                    </a:cubicBezTo>
                    <a:cubicBezTo>
                      <a:pt x="855" y="203"/>
                      <a:pt x="795" y="203"/>
                      <a:pt x="795" y="144"/>
                    </a:cubicBezTo>
                    <a:cubicBezTo>
                      <a:pt x="710" y="43"/>
                      <a:pt x="607" y="1"/>
                      <a:pt x="50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8" name="Google Shape;1908;p11"/>
              <p:cNvSpPr/>
              <p:nvPr/>
            </p:nvSpPr>
            <p:spPr>
              <a:xfrm rot="-1328962" flipH="1">
                <a:off x="8099755" y="4265233"/>
                <a:ext cx="56959" cy="62073"/>
              </a:xfrm>
              <a:custGeom>
                <a:avLst/>
                <a:gdLst/>
                <a:ahLst/>
                <a:cxnLst/>
                <a:rect l="l" t="t" r="r" b="b"/>
                <a:pathLst>
                  <a:path w="1682" h="1833" extrusionOk="0">
                    <a:moveTo>
                      <a:pt x="458" y="1"/>
                    </a:moveTo>
                    <a:cubicBezTo>
                      <a:pt x="0" y="1"/>
                      <a:pt x="36" y="818"/>
                      <a:pt x="564" y="818"/>
                    </a:cubicBezTo>
                    <a:cubicBezTo>
                      <a:pt x="430" y="818"/>
                      <a:pt x="624" y="878"/>
                      <a:pt x="683" y="878"/>
                    </a:cubicBezTo>
                    <a:cubicBezTo>
                      <a:pt x="743" y="878"/>
                      <a:pt x="862" y="997"/>
                      <a:pt x="936" y="1131"/>
                    </a:cubicBezTo>
                    <a:cubicBezTo>
                      <a:pt x="1115" y="1310"/>
                      <a:pt x="1234" y="1623"/>
                      <a:pt x="1488" y="1801"/>
                    </a:cubicBezTo>
                    <a:cubicBezTo>
                      <a:pt x="1506" y="1824"/>
                      <a:pt x="1530" y="1833"/>
                      <a:pt x="1556" y="1833"/>
                    </a:cubicBezTo>
                    <a:cubicBezTo>
                      <a:pt x="1616" y="1833"/>
                      <a:pt x="1681" y="1784"/>
                      <a:pt x="1681" y="1742"/>
                    </a:cubicBezTo>
                    <a:cubicBezTo>
                      <a:pt x="1681" y="1369"/>
                      <a:pt x="1488" y="937"/>
                      <a:pt x="1309" y="625"/>
                    </a:cubicBezTo>
                    <a:cubicBezTo>
                      <a:pt x="1115" y="312"/>
                      <a:pt x="936" y="73"/>
                      <a:pt x="564" y="14"/>
                    </a:cubicBezTo>
                    <a:cubicBezTo>
                      <a:pt x="526" y="5"/>
                      <a:pt x="491" y="1"/>
                      <a:pt x="458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09" name="Google Shape;1909;p11"/>
              <p:cNvSpPr/>
              <p:nvPr/>
            </p:nvSpPr>
            <p:spPr>
              <a:xfrm rot="-1328962" flipH="1">
                <a:off x="7487341" y="4234718"/>
                <a:ext cx="90349" cy="123096"/>
              </a:xfrm>
              <a:custGeom>
                <a:avLst/>
                <a:gdLst/>
                <a:ahLst/>
                <a:cxnLst/>
                <a:rect l="l" t="t" r="r" b="b"/>
                <a:pathLst>
                  <a:path w="2668" h="3635" extrusionOk="0">
                    <a:moveTo>
                      <a:pt x="1650" y="1"/>
                    </a:moveTo>
                    <a:cubicBezTo>
                      <a:pt x="1485" y="1"/>
                      <a:pt x="1321" y="41"/>
                      <a:pt x="1178" y="119"/>
                    </a:cubicBezTo>
                    <a:cubicBezTo>
                      <a:pt x="805" y="373"/>
                      <a:pt x="627" y="805"/>
                      <a:pt x="567" y="1237"/>
                    </a:cubicBezTo>
                    <a:cubicBezTo>
                      <a:pt x="433" y="1490"/>
                      <a:pt x="314" y="1684"/>
                      <a:pt x="254" y="1922"/>
                    </a:cubicBezTo>
                    <a:cubicBezTo>
                      <a:pt x="120" y="2235"/>
                      <a:pt x="1" y="2667"/>
                      <a:pt x="120" y="3039"/>
                    </a:cubicBezTo>
                    <a:cubicBezTo>
                      <a:pt x="232" y="3399"/>
                      <a:pt x="591" y="3635"/>
                      <a:pt x="958" y="3635"/>
                    </a:cubicBezTo>
                    <a:cubicBezTo>
                      <a:pt x="1032" y="3635"/>
                      <a:pt x="1106" y="3625"/>
                      <a:pt x="1178" y="3605"/>
                    </a:cubicBezTo>
                    <a:cubicBezTo>
                      <a:pt x="1610" y="3412"/>
                      <a:pt x="1863" y="3099"/>
                      <a:pt x="2116" y="2801"/>
                    </a:cubicBezTo>
                    <a:cubicBezTo>
                      <a:pt x="2355" y="2488"/>
                      <a:pt x="2489" y="2056"/>
                      <a:pt x="2548" y="1684"/>
                    </a:cubicBezTo>
                    <a:cubicBezTo>
                      <a:pt x="2608" y="1311"/>
                      <a:pt x="2668" y="864"/>
                      <a:pt x="2489" y="492"/>
                    </a:cubicBezTo>
                    <a:cubicBezTo>
                      <a:pt x="2319" y="163"/>
                      <a:pt x="1983" y="1"/>
                      <a:pt x="16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0" name="Google Shape;1910;p11"/>
              <p:cNvSpPr/>
              <p:nvPr/>
            </p:nvSpPr>
            <p:spPr>
              <a:xfrm rot="-1328962" flipH="1">
                <a:off x="6491676" y="4688995"/>
                <a:ext cx="233594" cy="121301"/>
              </a:xfrm>
              <a:custGeom>
                <a:avLst/>
                <a:gdLst/>
                <a:ahLst/>
                <a:cxnLst/>
                <a:rect l="l" t="t" r="r" b="b"/>
                <a:pathLst>
                  <a:path w="6898" h="3582" extrusionOk="0">
                    <a:moveTo>
                      <a:pt x="1922" y="1"/>
                    </a:moveTo>
                    <a:cubicBezTo>
                      <a:pt x="1490" y="1"/>
                      <a:pt x="998" y="195"/>
                      <a:pt x="686" y="567"/>
                    </a:cubicBezTo>
                    <a:cubicBezTo>
                      <a:pt x="0" y="1431"/>
                      <a:pt x="566" y="2548"/>
                      <a:pt x="1430" y="3040"/>
                    </a:cubicBezTo>
                    <a:cubicBezTo>
                      <a:pt x="2126" y="3388"/>
                      <a:pt x="2986" y="3581"/>
                      <a:pt x="3784" y="3581"/>
                    </a:cubicBezTo>
                    <a:cubicBezTo>
                      <a:pt x="3978" y="3581"/>
                      <a:pt x="4167" y="3570"/>
                      <a:pt x="4350" y="3547"/>
                    </a:cubicBezTo>
                    <a:cubicBezTo>
                      <a:pt x="4902" y="3547"/>
                      <a:pt x="5527" y="3412"/>
                      <a:pt x="6019" y="3174"/>
                    </a:cubicBezTo>
                    <a:cubicBezTo>
                      <a:pt x="6585" y="2921"/>
                      <a:pt x="6898" y="2295"/>
                      <a:pt x="6764" y="1684"/>
                    </a:cubicBezTo>
                    <a:cubicBezTo>
                      <a:pt x="6704" y="1550"/>
                      <a:pt x="6585" y="1431"/>
                      <a:pt x="6466" y="1312"/>
                    </a:cubicBezTo>
                    <a:cubicBezTo>
                      <a:pt x="6391" y="1237"/>
                      <a:pt x="6332" y="1118"/>
                      <a:pt x="6213" y="1118"/>
                    </a:cubicBezTo>
                    <a:cubicBezTo>
                      <a:pt x="5214" y="999"/>
                      <a:pt x="4231" y="746"/>
                      <a:pt x="3293" y="373"/>
                    </a:cubicBezTo>
                    <a:cubicBezTo>
                      <a:pt x="2861" y="254"/>
                      <a:pt x="2429" y="1"/>
                      <a:pt x="1922" y="1"/>
                    </a:cubicBezTo>
                    <a:close/>
                  </a:path>
                </a:pathLst>
              </a:custGeom>
              <a:solidFill>
                <a:srgbClr val="53A57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1" name="Google Shape;1911;p11"/>
              <p:cNvSpPr/>
              <p:nvPr/>
            </p:nvSpPr>
            <p:spPr>
              <a:xfrm rot="-1328962" flipH="1">
                <a:off x="6792074" y="4400120"/>
                <a:ext cx="590792" cy="298715"/>
              </a:xfrm>
              <a:custGeom>
                <a:avLst/>
                <a:gdLst/>
                <a:ahLst/>
                <a:cxnLst/>
                <a:rect l="l" t="t" r="r" b="b"/>
                <a:pathLst>
                  <a:path w="17446" h="8821" extrusionOk="0">
                    <a:moveTo>
                      <a:pt x="44" y="0"/>
                    </a:moveTo>
                    <a:cubicBezTo>
                      <a:pt x="15" y="0"/>
                      <a:pt x="0" y="11"/>
                      <a:pt x="0" y="36"/>
                    </a:cubicBezTo>
                    <a:cubicBezTo>
                      <a:pt x="0" y="781"/>
                      <a:pt x="372" y="4684"/>
                      <a:pt x="1862" y="5935"/>
                    </a:cubicBezTo>
                    <a:cubicBezTo>
                      <a:pt x="2417" y="6400"/>
                      <a:pt x="3197" y="6546"/>
                      <a:pt x="4019" y="6546"/>
                    </a:cubicBezTo>
                    <a:cubicBezTo>
                      <a:pt x="5435" y="6546"/>
                      <a:pt x="6979" y="6112"/>
                      <a:pt x="7733" y="6112"/>
                    </a:cubicBezTo>
                    <a:cubicBezTo>
                      <a:pt x="7764" y="6112"/>
                      <a:pt x="7793" y="6112"/>
                      <a:pt x="7821" y="6114"/>
                    </a:cubicBezTo>
                    <a:cubicBezTo>
                      <a:pt x="8939" y="6173"/>
                      <a:pt x="9624" y="7976"/>
                      <a:pt x="11173" y="8602"/>
                    </a:cubicBezTo>
                    <a:cubicBezTo>
                      <a:pt x="11517" y="8754"/>
                      <a:pt x="11963" y="8820"/>
                      <a:pt x="12460" y="8820"/>
                    </a:cubicBezTo>
                    <a:cubicBezTo>
                      <a:pt x="14201" y="8820"/>
                      <a:pt x="16576" y="8008"/>
                      <a:pt x="17445" y="7231"/>
                    </a:cubicBezTo>
                    <a:cubicBezTo>
                      <a:pt x="17445" y="7231"/>
                      <a:pt x="17073" y="4311"/>
                      <a:pt x="15583" y="3566"/>
                    </a:cubicBezTo>
                    <a:cubicBezTo>
                      <a:pt x="15134" y="3342"/>
                      <a:pt x="14701" y="3265"/>
                      <a:pt x="14298" y="3265"/>
                    </a:cubicBezTo>
                    <a:cubicBezTo>
                      <a:pt x="13421" y="3265"/>
                      <a:pt x="12690" y="3631"/>
                      <a:pt x="12251" y="3631"/>
                    </a:cubicBezTo>
                    <a:cubicBezTo>
                      <a:pt x="12223" y="3631"/>
                      <a:pt x="12197" y="3629"/>
                      <a:pt x="12171" y="3626"/>
                    </a:cubicBezTo>
                    <a:cubicBezTo>
                      <a:pt x="11605" y="3566"/>
                      <a:pt x="11352" y="2956"/>
                      <a:pt x="9862" y="1645"/>
                    </a:cubicBezTo>
                    <a:cubicBezTo>
                      <a:pt x="9101" y="1008"/>
                      <a:pt x="8008" y="846"/>
                      <a:pt x="6865" y="846"/>
                    </a:cubicBezTo>
                    <a:cubicBezTo>
                      <a:pt x="5684" y="846"/>
                      <a:pt x="4448" y="1019"/>
                      <a:pt x="3471" y="1019"/>
                    </a:cubicBezTo>
                    <a:cubicBezTo>
                      <a:pt x="1789" y="965"/>
                      <a:pt x="314" y="0"/>
                      <a:pt x="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2" name="Google Shape;1912;p11"/>
              <p:cNvSpPr/>
              <p:nvPr/>
            </p:nvSpPr>
            <p:spPr>
              <a:xfrm rot="-1328962" flipH="1">
                <a:off x="6687782" y="4463385"/>
                <a:ext cx="672506" cy="221674"/>
              </a:xfrm>
              <a:custGeom>
                <a:avLst/>
                <a:gdLst/>
                <a:ahLst/>
                <a:cxnLst/>
                <a:rect l="l" t="t" r="r" b="b"/>
                <a:pathLst>
                  <a:path w="19859" h="6546" extrusionOk="0">
                    <a:moveTo>
                      <a:pt x="157" y="0"/>
                    </a:moveTo>
                    <a:cubicBezTo>
                      <a:pt x="123" y="0"/>
                      <a:pt x="90" y="15"/>
                      <a:pt x="60" y="45"/>
                    </a:cubicBezTo>
                    <a:cubicBezTo>
                      <a:pt x="0" y="45"/>
                      <a:pt x="0" y="105"/>
                      <a:pt x="60" y="164"/>
                    </a:cubicBezTo>
                    <a:cubicBezTo>
                      <a:pt x="254" y="596"/>
                      <a:pt x="567" y="969"/>
                      <a:pt x="865" y="1281"/>
                    </a:cubicBezTo>
                    <a:cubicBezTo>
                      <a:pt x="1237" y="1594"/>
                      <a:pt x="1609" y="1848"/>
                      <a:pt x="2056" y="2026"/>
                    </a:cubicBezTo>
                    <a:cubicBezTo>
                      <a:pt x="2429" y="2220"/>
                      <a:pt x="2861" y="2399"/>
                      <a:pt x="3352" y="2458"/>
                    </a:cubicBezTo>
                    <a:cubicBezTo>
                      <a:pt x="3784" y="2592"/>
                      <a:pt x="4216" y="2652"/>
                      <a:pt x="4663" y="2712"/>
                    </a:cubicBezTo>
                    <a:cubicBezTo>
                      <a:pt x="5587" y="2831"/>
                      <a:pt x="6451" y="2831"/>
                      <a:pt x="7330" y="2965"/>
                    </a:cubicBezTo>
                    <a:cubicBezTo>
                      <a:pt x="7762" y="3084"/>
                      <a:pt x="8135" y="3144"/>
                      <a:pt x="8567" y="3337"/>
                    </a:cubicBezTo>
                    <a:cubicBezTo>
                      <a:pt x="8939" y="3457"/>
                      <a:pt x="9311" y="3710"/>
                      <a:pt x="9624" y="3948"/>
                    </a:cubicBezTo>
                    <a:lnTo>
                      <a:pt x="10116" y="4380"/>
                    </a:lnTo>
                    <a:cubicBezTo>
                      <a:pt x="10250" y="4574"/>
                      <a:pt x="10429" y="4693"/>
                      <a:pt x="10622" y="4887"/>
                    </a:cubicBezTo>
                    <a:cubicBezTo>
                      <a:pt x="10995" y="5125"/>
                      <a:pt x="11367" y="5378"/>
                      <a:pt x="11799" y="5572"/>
                    </a:cubicBezTo>
                    <a:cubicBezTo>
                      <a:pt x="12604" y="6004"/>
                      <a:pt x="13468" y="6242"/>
                      <a:pt x="14406" y="6436"/>
                    </a:cubicBezTo>
                    <a:cubicBezTo>
                      <a:pt x="14932" y="6510"/>
                      <a:pt x="15464" y="6546"/>
                      <a:pt x="15994" y="6546"/>
                    </a:cubicBezTo>
                    <a:cubicBezTo>
                      <a:pt x="17279" y="6546"/>
                      <a:pt x="18558" y="6335"/>
                      <a:pt x="19740" y="5944"/>
                    </a:cubicBezTo>
                    <a:cubicBezTo>
                      <a:pt x="19799" y="5944"/>
                      <a:pt x="19859" y="5870"/>
                      <a:pt x="19799" y="5810"/>
                    </a:cubicBezTo>
                    <a:cubicBezTo>
                      <a:pt x="19799" y="5768"/>
                      <a:pt x="19770" y="5726"/>
                      <a:pt x="19731" y="5726"/>
                    </a:cubicBezTo>
                    <a:cubicBezTo>
                      <a:pt x="19715" y="5726"/>
                      <a:pt x="19698" y="5733"/>
                      <a:pt x="19680" y="5751"/>
                    </a:cubicBezTo>
                    <a:cubicBezTo>
                      <a:pt x="18816" y="5944"/>
                      <a:pt x="17937" y="6064"/>
                      <a:pt x="17073" y="6123"/>
                    </a:cubicBezTo>
                    <a:cubicBezTo>
                      <a:pt x="16842" y="6139"/>
                      <a:pt x="16609" y="6147"/>
                      <a:pt x="16376" y="6147"/>
                    </a:cubicBezTo>
                    <a:cubicBezTo>
                      <a:pt x="15739" y="6147"/>
                      <a:pt x="15099" y="6091"/>
                      <a:pt x="14466" y="6004"/>
                    </a:cubicBezTo>
                    <a:cubicBezTo>
                      <a:pt x="13602" y="5810"/>
                      <a:pt x="12783" y="5572"/>
                      <a:pt x="11978" y="5125"/>
                    </a:cubicBezTo>
                    <a:cubicBezTo>
                      <a:pt x="11606" y="4946"/>
                      <a:pt x="11233" y="4753"/>
                      <a:pt x="10920" y="4455"/>
                    </a:cubicBezTo>
                    <a:cubicBezTo>
                      <a:pt x="10742" y="4321"/>
                      <a:pt x="10548" y="4201"/>
                      <a:pt x="10429" y="4082"/>
                    </a:cubicBezTo>
                    <a:lnTo>
                      <a:pt x="9937" y="3576"/>
                    </a:lnTo>
                    <a:cubicBezTo>
                      <a:pt x="9565" y="3263"/>
                      <a:pt x="9192" y="3024"/>
                      <a:pt x="8760" y="2831"/>
                    </a:cubicBezTo>
                    <a:cubicBezTo>
                      <a:pt x="8313" y="2712"/>
                      <a:pt x="7822" y="2592"/>
                      <a:pt x="7390" y="2518"/>
                    </a:cubicBezTo>
                    <a:cubicBezTo>
                      <a:pt x="6451" y="2399"/>
                      <a:pt x="5587" y="2339"/>
                      <a:pt x="4723" y="2280"/>
                    </a:cubicBezTo>
                    <a:cubicBezTo>
                      <a:pt x="4291" y="2220"/>
                      <a:pt x="3844" y="2146"/>
                      <a:pt x="3412" y="2086"/>
                    </a:cubicBezTo>
                    <a:cubicBezTo>
                      <a:pt x="2980" y="1967"/>
                      <a:pt x="2548" y="1907"/>
                      <a:pt x="2176" y="1714"/>
                    </a:cubicBezTo>
                    <a:cubicBezTo>
                      <a:pt x="1803" y="1535"/>
                      <a:pt x="1431" y="1281"/>
                      <a:pt x="1058" y="1028"/>
                    </a:cubicBezTo>
                    <a:cubicBezTo>
                      <a:pt x="745" y="790"/>
                      <a:pt x="433" y="417"/>
                      <a:pt x="254" y="105"/>
                    </a:cubicBezTo>
                    <a:lnTo>
                      <a:pt x="254" y="45"/>
                    </a:lnTo>
                    <a:cubicBezTo>
                      <a:pt x="224" y="15"/>
                      <a:pt x="190" y="0"/>
                      <a:pt x="157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913" name="Google Shape;1913;p11"/>
            <p:cNvGrpSpPr/>
            <p:nvPr/>
          </p:nvGrpSpPr>
          <p:grpSpPr>
            <a:xfrm rot="10800000">
              <a:off x="1005085" y="2515936"/>
              <a:ext cx="195926" cy="380418"/>
              <a:chOff x="8292303" y="2531254"/>
              <a:chExt cx="195926" cy="380418"/>
            </a:xfrm>
          </p:grpSpPr>
          <p:sp>
            <p:nvSpPr>
              <p:cNvPr id="1914" name="Google Shape;1914;p11"/>
              <p:cNvSpPr/>
              <p:nvPr/>
            </p:nvSpPr>
            <p:spPr>
              <a:xfrm>
                <a:off x="8364094" y="2531254"/>
                <a:ext cx="107942" cy="237094"/>
              </a:xfrm>
              <a:custGeom>
                <a:avLst/>
                <a:gdLst/>
                <a:ahLst/>
                <a:cxnLst/>
                <a:rect l="l" t="t" r="r" b="b"/>
                <a:pathLst>
                  <a:path w="5013" h="11011" extrusionOk="0">
                    <a:moveTo>
                      <a:pt x="3295" y="1"/>
                    </a:moveTo>
                    <a:cubicBezTo>
                      <a:pt x="2151" y="1"/>
                      <a:pt x="1565" y="1005"/>
                      <a:pt x="1253" y="1987"/>
                    </a:cubicBezTo>
                    <a:cubicBezTo>
                      <a:pt x="627" y="3767"/>
                      <a:pt x="326" y="5646"/>
                      <a:pt x="226" y="7526"/>
                    </a:cubicBezTo>
                    <a:lnTo>
                      <a:pt x="226" y="7752"/>
                    </a:lnTo>
                    <a:cubicBezTo>
                      <a:pt x="126" y="8378"/>
                      <a:pt x="126" y="9005"/>
                      <a:pt x="126" y="9506"/>
                    </a:cubicBezTo>
                    <a:cubicBezTo>
                      <a:pt x="0" y="10032"/>
                      <a:pt x="226" y="10559"/>
                      <a:pt x="627" y="10884"/>
                    </a:cubicBezTo>
                    <a:cubicBezTo>
                      <a:pt x="752" y="10884"/>
                      <a:pt x="852" y="10985"/>
                      <a:pt x="953" y="10985"/>
                    </a:cubicBezTo>
                    <a:cubicBezTo>
                      <a:pt x="1005" y="11002"/>
                      <a:pt x="1065" y="11011"/>
                      <a:pt x="1129" y="11011"/>
                    </a:cubicBezTo>
                    <a:cubicBezTo>
                      <a:pt x="1425" y="11011"/>
                      <a:pt x="1797" y="10827"/>
                      <a:pt x="1880" y="10559"/>
                    </a:cubicBezTo>
                    <a:cubicBezTo>
                      <a:pt x="2406" y="10133"/>
                      <a:pt x="2732" y="9406"/>
                      <a:pt x="3033" y="8879"/>
                    </a:cubicBezTo>
                    <a:cubicBezTo>
                      <a:pt x="4186" y="6899"/>
                      <a:pt x="4812" y="4619"/>
                      <a:pt x="4913" y="2313"/>
                    </a:cubicBezTo>
                    <a:cubicBezTo>
                      <a:pt x="5013" y="1260"/>
                      <a:pt x="4712" y="107"/>
                      <a:pt x="3459" y="7"/>
                    </a:cubicBezTo>
                    <a:cubicBezTo>
                      <a:pt x="3403" y="3"/>
                      <a:pt x="3349" y="1"/>
                      <a:pt x="3295" y="1"/>
                    </a:cubicBezTo>
                    <a:close/>
                  </a:path>
                </a:pathLst>
              </a:custGeom>
              <a:solidFill>
                <a:srgbClr val="F2A05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5" name="Google Shape;1915;p11"/>
              <p:cNvSpPr/>
              <p:nvPr/>
            </p:nvSpPr>
            <p:spPr>
              <a:xfrm>
                <a:off x="8292303" y="2821731"/>
                <a:ext cx="88003" cy="89941"/>
              </a:xfrm>
              <a:custGeom>
                <a:avLst/>
                <a:gdLst/>
                <a:ahLst/>
                <a:cxnLst/>
                <a:rect l="l" t="t" r="r" b="b"/>
                <a:pathLst>
                  <a:path w="4087" h="4177" extrusionOk="0">
                    <a:moveTo>
                      <a:pt x="2833" y="1"/>
                    </a:moveTo>
                    <a:cubicBezTo>
                      <a:pt x="2507" y="1"/>
                      <a:pt x="2307" y="1"/>
                      <a:pt x="1981" y="101"/>
                    </a:cubicBezTo>
                    <a:cubicBezTo>
                      <a:pt x="1354" y="402"/>
                      <a:pt x="828" y="828"/>
                      <a:pt x="627" y="1555"/>
                    </a:cubicBezTo>
                    <a:cubicBezTo>
                      <a:pt x="1" y="2507"/>
                      <a:pt x="527" y="3660"/>
                      <a:pt x="1354" y="4061"/>
                    </a:cubicBezTo>
                    <a:cubicBezTo>
                      <a:pt x="1540" y="4141"/>
                      <a:pt x="1750" y="4177"/>
                      <a:pt x="1964" y="4177"/>
                    </a:cubicBezTo>
                    <a:cubicBezTo>
                      <a:pt x="2356" y="4177"/>
                      <a:pt x="2758" y="4055"/>
                      <a:pt x="3034" y="3861"/>
                    </a:cubicBezTo>
                    <a:cubicBezTo>
                      <a:pt x="3560" y="3535"/>
                      <a:pt x="3861" y="3034"/>
                      <a:pt x="4086" y="2507"/>
                    </a:cubicBezTo>
                    <a:lnTo>
                      <a:pt x="4086" y="1555"/>
                    </a:lnTo>
                    <a:cubicBezTo>
                      <a:pt x="4086" y="1354"/>
                      <a:pt x="3961" y="1029"/>
                      <a:pt x="3861" y="728"/>
                    </a:cubicBezTo>
                    <a:cubicBezTo>
                      <a:pt x="3861" y="527"/>
                      <a:pt x="3660" y="302"/>
                      <a:pt x="3460" y="101"/>
                    </a:cubicBezTo>
                    <a:cubicBezTo>
                      <a:pt x="3234" y="1"/>
                      <a:pt x="3034" y="1"/>
                      <a:pt x="28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16" name="Google Shape;1916;p11"/>
              <p:cNvSpPr/>
              <p:nvPr/>
            </p:nvSpPr>
            <p:spPr>
              <a:xfrm>
                <a:off x="8445035" y="2807175"/>
                <a:ext cx="43194" cy="52905"/>
              </a:xfrm>
              <a:custGeom>
                <a:avLst/>
                <a:gdLst/>
                <a:ahLst/>
                <a:cxnLst/>
                <a:rect l="l" t="t" r="r" b="b"/>
                <a:pathLst>
                  <a:path w="2006" h="2457" extrusionOk="0">
                    <a:moveTo>
                      <a:pt x="1066" y="0"/>
                    </a:moveTo>
                    <a:cubicBezTo>
                      <a:pt x="872" y="0"/>
                      <a:pt x="690" y="50"/>
                      <a:pt x="527" y="151"/>
                    </a:cubicBezTo>
                    <a:cubicBezTo>
                      <a:pt x="226" y="451"/>
                      <a:pt x="1" y="777"/>
                      <a:pt x="1" y="1203"/>
                    </a:cubicBezTo>
                    <a:cubicBezTo>
                      <a:pt x="1" y="1504"/>
                      <a:pt x="1" y="1705"/>
                      <a:pt x="126" y="1930"/>
                    </a:cubicBezTo>
                    <a:cubicBezTo>
                      <a:pt x="226" y="1930"/>
                      <a:pt x="226" y="2030"/>
                      <a:pt x="327" y="2131"/>
                    </a:cubicBezTo>
                    <a:lnTo>
                      <a:pt x="427" y="2231"/>
                    </a:lnTo>
                    <a:cubicBezTo>
                      <a:pt x="427" y="2231"/>
                      <a:pt x="527" y="2331"/>
                      <a:pt x="627" y="2331"/>
                    </a:cubicBezTo>
                    <a:cubicBezTo>
                      <a:pt x="853" y="2456"/>
                      <a:pt x="953" y="2456"/>
                      <a:pt x="1254" y="2456"/>
                    </a:cubicBezTo>
                    <a:cubicBezTo>
                      <a:pt x="1379" y="2456"/>
                      <a:pt x="1580" y="2331"/>
                      <a:pt x="1680" y="2231"/>
                    </a:cubicBezTo>
                    <a:cubicBezTo>
                      <a:pt x="1880" y="2030"/>
                      <a:pt x="1880" y="1705"/>
                      <a:pt x="2006" y="1504"/>
                    </a:cubicBezTo>
                    <a:cubicBezTo>
                      <a:pt x="2006" y="1203"/>
                      <a:pt x="1880" y="978"/>
                      <a:pt x="1680" y="777"/>
                    </a:cubicBezTo>
                    <a:cubicBezTo>
                      <a:pt x="1780" y="777"/>
                      <a:pt x="1780" y="677"/>
                      <a:pt x="1880" y="677"/>
                    </a:cubicBezTo>
                    <a:cubicBezTo>
                      <a:pt x="1880" y="451"/>
                      <a:pt x="1780" y="251"/>
                      <a:pt x="1680" y="151"/>
                    </a:cubicBezTo>
                    <a:cubicBezTo>
                      <a:pt x="1467" y="50"/>
                      <a:pt x="1260" y="0"/>
                      <a:pt x="106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91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3">
    <p:spTree>
      <p:nvGrpSpPr>
        <p:cNvPr id="1" name="Shape 40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9" name="Google Shape;4059;p27"/>
          <p:cNvSpPr/>
          <p:nvPr/>
        </p:nvSpPr>
        <p:spPr>
          <a:xfrm>
            <a:off x="8271482" y="813225"/>
            <a:ext cx="654059" cy="565027"/>
          </a:xfrm>
          <a:custGeom>
            <a:avLst/>
            <a:gdLst/>
            <a:ahLst/>
            <a:cxnLst/>
            <a:rect l="l" t="t" r="r" b="b"/>
            <a:pathLst>
              <a:path w="18123" h="14875" extrusionOk="0">
                <a:moveTo>
                  <a:pt x="13360" y="1"/>
                </a:moveTo>
                <a:cubicBezTo>
                  <a:pt x="10125" y="1"/>
                  <a:pt x="5819" y="1242"/>
                  <a:pt x="3463" y="4440"/>
                </a:cubicBezTo>
                <a:cubicBezTo>
                  <a:pt x="1" y="8998"/>
                  <a:pt x="1539" y="14875"/>
                  <a:pt x="6518" y="14875"/>
                </a:cubicBezTo>
                <a:cubicBezTo>
                  <a:pt x="6616" y="14875"/>
                  <a:pt x="6715" y="14873"/>
                  <a:pt x="6815" y="14868"/>
                </a:cubicBezTo>
                <a:cubicBezTo>
                  <a:pt x="12104" y="14615"/>
                  <a:pt x="18122" y="1952"/>
                  <a:pt x="17243" y="1028"/>
                </a:cubicBezTo>
                <a:cubicBezTo>
                  <a:pt x="16626" y="384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0" name="Google Shape;4060;p27"/>
          <p:cNvSpPr/>
          <p:nvPr/>
        </p:nvSpPr>
        <p:spPr>
          <a:xfrm>
            <a:off x="8272197" y="1487910"/>
            <a:ext cx="653337" cy="563962"/>
          </a:xfrm>
          <a:custGeom>
            <a:avLst/>
            <a:gdLst/>
            <a:ahLst/>
            <a:cxnLst/>
            <a:rect l="l" t="t" r="r" b="b"/>
            <a:pathLst>
              <a:path w="18103" h="14846" extrusionOk="0">
                <a:moveTo>
                  <a:pt x="13340" y="1"/>
                </a:moveTo>
                <a:cubicBezTo>
                  <a:pt x="10105" y="1"/>
                  <a:pt x="5799" y="1255"/>
                  <a:pt x="3443" y="4406"/>
                </a:cubicBezTo>
                <a:cubicBezTo>
                  <a:pt x="0" y="8953"/>
                  <a:pt x="1501" y="14845"/>
                  <a:pt x="6413" y="14845"/>
                </a:cubicBezTo>
                <a:cubicBezTo>
                  <a:pt x="6538" y="14845"/>
                  <a:pt x="6666" y="14842"/>
                  <a:pt x="6795" y="14834"/>
                </a:cubicBezTo>
                <a:cubicBezTo>
                  <a:pt x="12084" y="14581"/>
                  <a:pt x="18102" y="1992"/>
                  <a:pt x="17223" y="1054"/>
                </a:cubicBezTo>
                <a:cubicBezTo>
                  <a:pt x="16606" y="388"/>
                  <a:pt x="15139" y="1"/>
                  <a:pt x="1334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1" name="Google Shape;4061;p27"/>
          <p:cNvSpPr/>
          <p:nvPr/>
        </p:nvSpPr>
        <p:spPr>
          <a:xfrm>
            <a:off x="8271475" y="2161531"/>
            <a:ext cx="654059" cy="566622"/>
          </a:xfrm>
          <a:custGeom>
            <a:avLst/>
            <a:gdLst/>
            <a:ahLst/>
            <a:cxnLst/>
            <a:rect l="l" t="t" r="r" b="b"/>
            <a:pathLst>
              <a:path w="18123" h="14916" extrusionOk="0">
                <a:moveTo>
                  <a:pt x="13360" y="1"/>
                </a:moveTo>
                <a:cubicBezTo>
                  <a:pt x="10125" y="1"/>
                  <a:pt x="5819" y="1255"/>
                  <a:pt x="3463" y="4405"/>
                </a:cubicBezTo>
                <a:cubicBezTo>
                  <a:pt x="1" y="9037"/>
                  <a:pt x="1539" y="14915"/>
                  <a:pt x="6518" y="14915"/>
                </a:cubicBezTo>
                <a:cubicBezTo>
                  <a:pt x="6616" y="14915"/>
                  <a:pt x="6715" y="14913"/>
                  <a:pt x="6815" y="14908"/>
                </a:cubicBezTo>
                <a:cubicBezTo>
                  <a:pt x="12104" y="14595"/>
                  <a:pt x="18122" y="1992"/>
                  <a:pt x="17243" y="1053"/>
                </a:cubicBezTo>
                <a:cubicBezTo>
                  <a:pt x="16626" y="388"/>
                  <a:pt x="15159" y="1"/>
                  <a:pt x="13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2" name="Google Shape;4062;p27"/>
          <p:cNvSpPr/>
          <p:nvPr/>
        </p:nvSpPr>
        <p:spPr>
          <a:xfrm>
            <a:off x="8271619" y="2837811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6"/>
                </a:cubicBezTo>
                <a:cubicBezTo>
                  <a:pt x="1" y="8989"/>
                  <a:pt x="1531" y="14872"/>
                  <a:pt x="6497" y="14872"/>
                </a:cubicBezTo>
                <a:cubicBezTo>
                  <a:pt x="6600" y="14872"/>
                  <a:pt x="6705" y="14869"/>
                  <a:pt x="6811" y="14864"/>
                </a:cubicBezTo>
                <a:cubicBezTo>
                  <a:pt x="12100" y="14551"/>
                  <a:pt x="18118" y="1948"/>
                  <a:pt x="17239" y="1024"/>
                </a:cubicBezTo>
                <a:cubicBezTo>
                  <a:pt x="16623" y="382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3" name="Google Shape;4063;p27"/>
          <p:cNvSpPr/>
          <p:nvPr/>
        </p:nvSpPr>
        <p:spPr>
          <a:xfrm>
            <a:off x="8271619" y="3512420"/>
            <a:ext cx="653915" cy="564950"/>
          </a:xfrm>
          <a:custGeom>
            <a:avLst/>
            <a:gdLst/>
            <a:ahLst/>
            <a:cxnLst/>
            <a:rect l="l" t="t" r="r" b="b"/>
            <a:pathLst>
              <a:path w="18119" h="14872" extrusionOk="0">
                <a:moveTo>
                  <a:pt x="13369" y="0"/>
                </a:moveTo>
                <a:cubicBezTo>
                  <a:pt x="10132" y="0"/>
                  <a:pt x="5818" y="1243"/>
                  <a:pt x="3459" y="4435"/>
                </a:cubicBezTo>
                <a:cubicBezTo>
                  <a:pt x="1" y="9003"/>
                  <a:pt x="1531" y="14871"/>
                  <a:pt x="6496" y="14871"/>
                </a:cubicBezTo>
                <a:cubicBezTo>
                  <a:pt x="6599" y="14871"/>
                  <a:pt x="6705" y="14869"/>
                  <a:pt x="6811" y="14864"/>
                </a:cubicBezTo>
                <a:cubicBezTo>
                  <a:pt x="12100" y="14625"/>
                  <a:pt x="18118" y="1963"/>
                  <a:pt x="17239" y="1024"/>
                </a:cubicBezTo>
                <a:cubicBezTo>
                  <a:pt x="16623" y="381"/>
                  <a:pt x="15161" y="0"/>
                  <a:pt x="1336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4" name="Google Shape;4064;p27"/>
          <p:cNvSpPr/>
          <p:nvPr/>
        </p:nvSpPr>
        <p:spPr>
          <a:xfrm>
            <a:off x="8272052" y="4187028"/>
            <a:ext cx="653482" cy="564038"/>
          </a:xfrm>
          <a:custGeom>
            <a:avLst/>
            <a:gdLst/>
            <a:ahLst/>
            <a:cxnLst/>
            <a:rect l="l" t="t" r="r" b="b"/>
            <a:pathLst>
              <a:path w="18107" h="14848" extrusionOk="0">
                <a:moveTo>
                  <a:pt x="13332" y="1"/>
                </a:moveTo>
                <a:cubicBezTo>
                  <a:pt x="10098" y="1"/>
                  <a:pt x="5800" y="1253"/>
                  <a:pt x="3447" y="4409"/>
                </a:cubicBezTo>
                <a:cubicBezTo>
                  <a:pt x="0" y="8947"/>
                  <a:pt x="1509" y="14848"/>
                  <a:pt x="6434" y="14848"/>
                </a:cubicBezTo>
                <a:cubicBezTo>
                  <a:pt x="6554" y="14848"/>
                  <a:pt x="6676" y="14844"/>
                  <a:pt x="6799" y="14837"/>
                </a:cubicBezTo>
                <a:cubicBezTo>
                  <a:pt x="12088" y="14584"/>
                  <a:pt x="18106" y="1981"/>
                  <a:pt x="17227" y="1057"/>
                </a:cubicBezTo>
                <a:cubicBezTo>
                  <a:pt x="16609" y="390"/>
                  <a:pt x="15136" y="1"/>
                  <a:pt x="1333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5" name="Google Shape;4065;p27"/>
          <p:cNvSpPr/>
          <p:nvPr/>
        </p:nvSpPr>
        <p:spPr>
          <a:xfrm>
            <a:off x="334903" y="316443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6" name="Google Shape;4066;p27"/>
          <p:cNvSpPr/>
          <p:nvPr/>
        </p:nvSpPr>
        <p:spPr>
          <a:xfrm>
            <a:off x="334903" y="2926475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10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10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7" name="Google Shape;4067;p27"/>
          <p:cNvSpPr/>
          <p:nvPr/>
        </p:nvSpPr>
        <p:spPr>
          <a:xfrm>
            <a:off x="334903" y="268808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8" name="Google Shape;4068;p27"/>
          <p:cNvSpPr/>
          <p:nvPr/>
        </p:nvSpPr>
        <p:spPr>
          <a:xfrm>
            <a:off x="334903" y="3881042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69" name="Google Shape;4069;p27"/>
          <p:cNvSpPr/>
          <p:nvPr/>
        </p:nvSpPr>
        <p:spPr>
          <a:xfrm>
            <a:off x="334903" y="364261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0" name="Google Shape;4070;p27"/>
          <p:cNvSpPr/>
          <p:nvPr/>
        </p:nvSpPr>
        <p:spPr>
          <a:xfrm>
            <a:off x="334903" y="3402823"/>
            <a:ext cx="325364" cy="102756"/>
          </a:xfrm>
          <a:custGeom>
            <a:avLst/>
            <a:gdLst/>
            <a:ahLst/>
            <a:cxnLst/>
            <a:rect l="l" t="t" r="r" b="b"/>
            <a:pathLst>
              <a:path w="10430" h="3294" extrusionOk="0">
                <a:moveTo>
                  <a:pt x="9059" y="1"/>
                </a:moveTo>
                <a:cubicBezTo>
                  <a:pt x="9803" y="1"/>
                  <a:pt x="10429" y="746"/>
                  <a:pt x="10429" y="1669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69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1" name="Google Shape;4071;p27"/>
          <p:cNvSpPr/>
          <p:nvPr/>
        </p:nvSpPr>
        <p:spPr>
          <a:xfrm>
            <a:off x="334903" y="4595314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4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4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2" name="Google Shape;4072;p27"/>
          <p:cNvSpPr/>
          <p:nvPr/>
        </p:nvSpPr>
        <p:spPr>
          <a:xfrm>
            <a:off x="334903" y="4357390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3" name="Google Shape;4073;p27"/>
          <p:cNvSpPr/>
          <p:nvPr/>
        </p:nvSpPr>
        <p:spPr>
          <a:xfrm>
            <a:off x="334903" y="4118966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25"/>
                </a:cubicBezTo>
                <a:cubicBezTo>
                  <a:pt x="10429" y="2489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489"/>
                  <a:pt x="1" y="1625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4" name="Google Shape;4074;p27"/>
          <p:cNvSpPr/>
          <p:nvPr/>
        </p:nvSpPr>
        <p:spPr>
          <a:xfrm>
            <a:off x="334903" y="1259040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1"/>
                </a:moveTo>
                <a:cubicBezTo>
                  <a:pt x="9803" y="1"/>
                  <a:pt x="10429" y="745"/>
                  <a:pt x="10429" y="1684"/>
                </a:cubicBezTo>
                <a:cubicBezTo>
                  <a:pt x="10429" y="2548"/>
                  <a:pt x="9803" y="3293"/>
                  <a:pt x="9059" y="3293"/>
                </a:cubicBezTo>
                <a:lnTo>
                  <a:pt x="1371" y="3293"/>
                </a:lnTo>
                <a:cubicBezTo>
                  <a:pt x="627" y="3293"/>
                  <a:pt x="1" y="2548"/>
                  <a:pt x="1" y="1684"/>
                </a:cubicBezTo>
                <a:cubicBezTo>
                  <a:pt x="1" y="745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5" name="Google Shape;4075;p27"/>
          <p:cNvSpPr/>
          <p:nvPr/>
        </p:nvSpPr>
        <p:spPr>
          <a:xfrm>
            <a:off x="334903" y="1021116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548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6" name="Google Shape;4076;p27"/>
          <p:cNvSpPr/>
          <p:nvPr/>
        </p:nvSpPr>
        <p:spPr>
          <a:xfrm>
            <a:off x="334903" y="782692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7" name="Google Shape;4077;p27"/>
          <p:cNvSpPr/>
          <p:nvPr/>
        </p:nvSpPr>
        <p:spPr>
          <a:xfrm>
            <a:off x="334903" y="1975651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686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68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8" name="Google Shape;4078;p27"/>
          <p:cNvSpPr/>
          <p:nvPr/>
        </p:nvSpPr>
        <p:spPr>
          <a:xfrm>
            <a:off x="334903" y="1737259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79" name="Google Shape;4079;p27"/>
          <p:cNvSpPr/>
          <p:nvPr/>
        </p:nvSpPr>
        <p:spPr>
          <a:xfrm>
            <a:off x="334903" y="1497463"/>
            <a:ext cx="325364" cy="102725"/>
          </a:xfrm>
          <a:custGeom>
            <a:avLst/>
            <a:gdLst/>
            <a:ahLst/>
            <a:cxnLst/>
            <a:rect l="l" t="t" r="r" b="b"/>
            <a:pathLst>
              <a:path w="10430" h="3293" extrusionOk="0">
                <a:moveTo>
                  <a:pt x="9059" y="0"/>
                </a:moveTo>
                <a:cubicBezTo>
                  <a:pt x="9803" y="0"/>
                  <a:pt x="10429" y="745"/>
                  <a:pt x="10429" y="1669"/>
                </a:cubicBezTo>
                <a:cubicBezTo>
                  <a:pt x="10429" y="2547"/>
                  <a:pt x="9803" y="3292"/>
                  <a:pt x="9059" y="3292"/>
                </a:cubicBezTo>
                <a:lnTo>
                  <a:pt x="1371" y="3292"/>
                </a:lnTo>
                <a:cubicBezTo>
                  <a:pt x="627" y="3292"/>
                  <a:pt x="1" y="2547"/>
                  <a:pt x="1" y="166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0" name="Google Shape;4080;p27"/>
          <p:cNvSpPr/>
          <p:nvPr/>
        </p:nvSpPr>
        <p:spPr>
          <a:xfrm>
            <a:off x="334903" y="2689923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1"/>
                </a:moveTo>
                <a:cubicBezTo>
                  <a:pt x="9803" y="1"/>
                  <a:pt x="10429" y="746"/>
                  <a:pt x="10429" y="1625"/>
                </a:cubicBezTo>
                <a:cubicBezTo>
                  <a:pt x="10429" y="2548"/>
                  <a:pt x="9803" y="3234"/>
                  <a:pt x="9059" y="3234"/>
                </a:cubicBezTo>
                <a:lnTo>
                  <a:pt x="1371" y="3234"/>
                </a:lnTo>
                <a:cubicBezTo>
                  <a:pt x="627" y="3234"/>
                  <a:pt x="1" y="2548"/>
                  <a:pt x="1" y="1625"/>
                </a:cubicBezTo>
                <a:cubicBezTo>
                  <a:pt x="1" y="746"/>
                  <a:pt x="627" y="1"/>
                  <a:pt x="137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1" name="Google Shape;4081;p27"/>
          <p:cNvSpPr/>
          <p:nvPr/>
        </p:nvSpPr>
        <p:spPr>
          <a:xfrm>
            <a:off x="334903" y="2451999"/>
            <a:ext cx="325364" cy="100885"/>
          </a:xfrm>
          <a:custGeom>
            <a:avLst/>
            <a:gdLst/>
            <a:ahLst/>
            <a:cxnLst/>
            <a:rect l="l" t="t" r="r" b="b"/>
            <a:pathLst>
              <a:path w="10430" h="3234" extrusionOk="0">
                <a:moveTo>
                  <a:pt x="9059" y="0"/>
                </a:moveTo>
                <a:cubicBezTo>
                  <a:pt x="9803" y="0"/>
                  <a:pt x="10429" y="745"/>
                  <a:pt x="10429" y="1609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09"/>
                </a:cubicBezTo>
                <a:cubicBezTo>
                  <a:pt x="1" y="74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2" name="Google Shape;4082;p27"/>
          <p:cNvSpPr/>
          <p:nvPr/>
        </p:nvSpPr>
        <p:spPr>
          <a:xfrm>
            <a:off x="334903" y="2213607"/>
            <a:ext cx="325364" cy="100853"/>
          </a:xfrm>
          <a:custGeom>
            <a:avLst/>
            <a:gdLst/>
            <a:ahLst/>
            <a:cxnLst/>
            <a:rect l="l" t="t" r="r" b="b"/>
            <a:pathLst>
              <a:path w="10430" h="3233" extrusionOk="0">
                <a:moveTo>
                  <a:pt x="9059" y="0"/>
                </a:moveTo>
                <a:cubicBezTo>
                  <a:pt x="9803" y="0"/>
                  <a:pt x="10429" y="685"/>
                  <a:pt x="10429" y="1624"/>
                </a:cubicBezTo>
                <a:cubicBezTo>
                  <a:pt x="10429" y="2488"/>
                  <a:pt x="9803" y="3233"/>
                  <a:pt x="9059" y="3233"/>
                </a:cubicBezTo>
                <a:lnTo>
                  <a:pt x="1371" y="3233"/>
                </a:lnTo>
                <a:cubicBezTo>
                  <a:pt x="627" y="3233"/>
                  <a:pt x="1" y="2488"/>
                  <a:pt x="1" y="1624"/>
                </a:cubicBezTo>
                <a:cubicBezTo>
                  <a:pt x="1" y="685"/>
                  <a:pt x="627" y="0"/>
                  <a:pt x="137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3" name="Google Shape;4083;p27"/>
          <p:cNvSpPr/>
          <p:nvPr/>
        </p:nvSpPr>
        <p:spPr>
          <a:xfrm>
            <a:off x="495075" y="646175"/>
            <a:ext cx="8153847" cy="4261144"/>
          </a:xfrm>
          <a:custGeom>
            <a:avLst/>
            <a:gdLst/>
            <a:ahLst/>
            <a:cxnLst/>
            <a:rect l="l" t="t" r="r" b="b"/>
            <a:pathLst>
              <a:path w="254987" h="136313" extrusionOk="0">
                <a:moveTo>
                  <a:pt x="0" y="1"/>
                </a:moveTo>
                <a:lnTo>
                  <a:pt x="0" y="136313"/>
                </a:lnTo>
                <a:lnTo>
                  <a:pt x="254987" y="136313"/>
                </a:lnTo>
                <a:lnTo>
                  <a:pt x="254987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4" name="Google Shape;4084;p27"/>
          <p:cNvSpPr/>
          <p:nvPr/>
        </p:nvSpPr>
        <p:spPr>
          <a:xfrm>
            <a:off x="617468" y="819409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5"/>
                  <a:pt x="3114" y="3978"/>
                  <a:pt x="1997" y="3978"/>
                </a:cubicBezTo>
                <a:cubicBezTo>
                  <a:pt x="880" y="3978"/>
                  <a:pt x="1" y="3055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5" name="Google Shape;4085;p27"/>
          <p:cNvSpPr/>
          <p:nvPr/>
        </p:nvSpPr>
        <p:spPr>
          <a:xfrm>
            <a:off x="617468" y="105967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40"/>
                  <a:pt x="3114" y="3978"/>
                  <a:pt x="1997" y="3978"/>
                </a:cubicBezTo>
                <a:cubicBezTo>
                  <a:pt x="880" y="3978"/>
                  <a:pt x="1" y="3040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6" name="Google Shape;4086;p27"/>
          <p:cNvSpPr/>
          <p:nvPr/>
        </p:nvSpPr>
        <p:spPr>
          <a:xfrm>
            <a:off x="617468" y="1295756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7" name="Google Shape;4087;p27"/>
          <p:cNvSpPr/>
          <p:nvPr/>
        </p:nvSpPr>
        <p:spPr>
          <a:xfrm>
            <a:off x="617468" y="153602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1"/>
                  <a:pt x="1997" y="1"/>
                </a:cubicBezTo>
                <a:cubicBezTo>
                  <a:pt x="3114" y="1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8" name="Google Shape;4088;p27"/>
          <p:cNvSpPr/>
          <p:nvPr/>
        </p:nvSpPr>
        <p:spPr>
          <a:xfrm>
            <a:off x="617468" y="176839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89" name="Google Shape;4089;p27"/>
          <p:cNvSpPr/>
          <p:nvPr/>
        </p:nvSpPr>
        <p:spPr>
          <a:xfrm>
            <a:off x="617468" y="2008656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2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2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0" name="Google Shape;4090;p27"/>
          <p:cNvSpPr/>
          <p:nvPr/>
        </p:nvSpPr>
        <p:spPr>
          <a:xfrm>
            <a:off x="617468" y="2246580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1" name="Google Shape;4091;p27"/>
          <p:cNvSpPr/>
          <p:nvPr/>
        </p:nvSpPr>
        <p:spPr>
          <a:xfrm>
            <a:off x="617468" y="248684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82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2" name="Google Shape;4092;p27"/>
          <p:cNvSpPr/>
          <p:nvPr/>
        </p:nvSpPr>
        <p:spPr>
          <a:xfrm>
            <a:off x="617468" y="2727108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99"/>
                  <a:pt x="3114" y="3964"/>
                  <a:pt x="1997" y="3964"/>
                </a:cubicBezTo>
                <a:cubicBezTo>
                  <a:pt x="880" y="3964"/>
                  <a:pt x="1" y="3099"/>
                  <a:pt x="1" y="1982"/>
                </a:cubicBezTo>
                <a:cubicBezTo>
                  <a:pt x="1" y="865"/>
                  <a:pt x="880" y="1"/>
                  <a:pt x="1997" y="1"/>
                </a:cubicBezTo>
                <a:cubicBezTo>
                  <a:pt x="3114" y="1"/>
                  <a:pt x="3978" y="865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3" name="Google Shape;4093;p27"/>
          <p:cNvSpPr/>
          <p:nvPr/>
        </p:nvSpPr>
        <p:spPr>
          <a:xfrm>
            <a:off x="617468" y="2966904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114"/>
                  <a:pt x="3114" y="3979"/>
                  <a:pt x="1997" y="3979"/>
                </a:cubicBezTo>
                <a:cubicBezTo>
                  <a:pt x="880" y="3979"/>
                  <a:pt x="1" y="3114"/>
                  <a:pt x="1" y="1997"/>
                </a:cubicBezTo>
                <a:cubicBezTo>
                  <a:pt x="1" y="880"/>
                  <a:pt x="880" y="1"/>
                  <a:pt x="1997" y="1"/>
                </a:cubicBezTo>
                <a:cubicBezTo>
                  <a:pt x="3114" y="1"/>
                  <a:pt x="3978" y="880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4" name="Google Shape;4094;p27"/>
          <p:cNvSpPr/>
          <p:nvPr/>
        </p:nvSpPr>
        <p:spPr>
          <a:xfrm>
            <a:off x="617468" y="3205327"/>
            <a:ext cx="124125" cy="123657"/>
          </a:xfrm>
          <a:custGeom>
            <a:avLst/>
            <a:gdLst/>
            <a:ahLst/>
            <a:cxnLst/>
            <a:rect l="l" t="t" r="r" b="b"/>
            <a:pathLst>
              <a:path w="3979" h="3964" extrusionOk="0">
                <a:moveTo>
                  <a:pt x="3978" y="1982"/>
                </a:moveTo>
                <a:cubicBezTo>
                  <a:pt x="3978" y="3039"/>
                  <a:pt x="3114" y="3963"/>
                  <a:pt x="1997" y="3963"/>
                </a:cubicBezTo>
                <a:cubicBezTo>
                  <a:pt x="880" y="3963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5" name="Google Shape;4095;p27"/>
          <p:cNvSpPr/>
          <p:nvPr/>
        </p:nvSpPr>
        <p:spPr>
          <a:xfrm>
            <a:off x="617468" y="3445123"/>
            <a:ext cx="124125" cy="124125"/>
          </a:xfrm>
          <a:custGeom>
            <a:avLst/>
            <a:gdLst/>
            <a:ahLst/>
            <a:cxnLst/>
            <a:rect l="l" t="t" r="r" b="b"/>
            <a:pathLst>
              <a:path w="3979" h="3979" extrusionOk="0">
                <a:moveTo>
                  <a:pt x="3978" y="1997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7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6" name="Google Shape;4096;p27"/>
          <p:cNvSpPr/>
          <p:nvPr/>
        </p:nvSpPr>
        <p:spPr>
          <a:xfrm>
            <a:off x="617468" y="3677495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054"/>
                  <a:pt x="3114" y="3978"/>
                  <a:pt x="1997" y="3978"/>
                </a:cubicBezTo>
                <a:cubicBezTo>
                  <a:pt x="880" y="3978"/>
                  <a:pt x="1" y="3054"/>
                  <a:pt x="1" y="1996"/>
                </a:cubicBezTo>
                <a:cubicBezTo>
                  <a:pt x="1" y="879"/>
                  <a:pt x="880" y="0"/>
                  <a:pt x="1997" y="0"/>
                </a:cubicBezTo>
                <a:cubicBezTo>
                  <a:pt x="3114" y="0"/>
                  <a:pt x="3978" y="87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7" name="Google Shape;4097;p27"/>
          <p:cNvSpPr/>
          <p:nvPr/>
        </p:nvSpPr>
        <p:spPr>
          <a:xfrm>
            <a:off x="617468" y="3917758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2"/>
                </a:moveTo>
                <a:cubicBezTo>
                  <a:pt x="3978" y="3039"/>
                  <a:pt x="3114" y="3978"/>
                  <a:pt x="1997" y="3978"/>
                </a:cubicBezTo>
                <a:cubicBezTo>
                  <a:pt x="880" y="3978"/>
                  <a:pt x="1" y="3039"/>
                  <a:pt x="1" y="1982"/>
                </a:cubicBezTo>
                <a:cubicBezTo>
                  <a:pt x="1" y="864"/>
                  <a:pt x="880" y="0"/>
                  <a:pt x="1997" y="0"/>
                </a:cubicBezTo>
                <a:cubicBezTo>
                  <a:pt x="3114" y="0"/>
                  <a:pt x="3978" y="864"/>
                  <a:pt x="3978" y="198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8" name="Google Shape;4098;p27"/>
          <p:cNvSpPr/>
          <p:nvPr/>
        </p:nvSpPr>
        <p:spPr>
          <a:xfrm>
            <a:off x="617468" y="4153842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96"/>
                </a:moveTo>
                <a:cubicBezTo>
                  <a:pt x="3978" y="3114"/>
                  <a:pt x="3114" y="3978"/>
                  <a:pt x="1997" y="3978"/>
                </a:cubicBezTo>
                <a:cubicBezTo>
                  <a:pt x="880" y="3978"/>
                  <a:pt x="1" y="3114"/>
                  <a:pt x="1" y="1996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9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99" name="Google Shape;4099;p27"/>
          <p:cNvSpPr/>
          <p:nvPr/>
        </p:nvSpPr>
        <p:spPr>
          <a:xfrm>
            <a:off x="617468" y="4394106"/>
            <a:ext cx="124125" cy="124094"/>
          </a:xfrm>
          <a:custGeom>
            <a:avLst/>
            <a:gdLst/>
            <a:ahLst/>
            <a:cxnLst/>
            <a:rect l="l" t="t" r="r" b="b"/>
            <a:pathLst>
              <a:path w="3979" h="3978" extrusionOk="0">
                <a:moveTo>
                  <a:pt x="3978" y="1981"/>
                </a:moveTo>
                <a:cubicBezTo>
                  <a:pt x="3978" y="3099"/>
                  <a:pt x="3114" y="3978"/>
                  <a:pt x="1997" y="3978"/>
                </a:cubicBezTo>
                <a:cubicBezTo>
                  <a:pt x="880" y="3978"/>
                  <a:pt x="1" y="3099"/>
                  <a:pt x="1" y="1981"/>
                </a:cubicBezTo>
                <a:cubicBezTo>
                  <a:pt x="1" y="939"/>
                  <a:pt x="880" y="0"/>
                  <a:pt x="1997" y="0"/>
                </a:cubicBezTo>
                <a:cubicBezTo>
                  <a:pt x="3114" y="0"/>
                  <a:pt x="3978" y="939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0" name="Google Shape;4100;p27"/>
          <p:cNvSpPr/>
          <p:nvPr/>
        </p:nvSpPr>
        <p:spPr>
          <a:xfrm>
            <a:off x="617468" y="4634370"/>
            <a:ext cx="124125" cy="123626"/>
          </a:xfrm>
          <a:custGeom>
            <a:avLst/>
            <a:gdLst/>
            <a:ahLst/>
            <a:cxnLst/>
            <a:rect l="l" t="t" r="r" b="b"/>
            <a:pathLst>
              <a:path w="3979" h="3963" extrusionOk="0">
                <a:moveTo>
                  <a:pt x="3978" y="1981"/>
                </a:moveTo>
                <a:cubicBezTo>
                  <a:pt x="3978" y="3099"/>
                  <a:pt x="3114" y="3963"/>
                  <a:pt x="1997" y="3963"/>
                </a:cubicBezTo>
                <a:cubicBezTo>
                  <a:pt x="880" y="3963"/>
                  <a:pt x="1" y="3099"/>
                  <a:pt x="1" y="1981"/>
                </a:cubicBezTo>
                <a:cubicBezTo>
                  <a:pt x="1" y="924"/>
                  <a:pt x="880" y="0"/>
                  <a:pt x="1997" y="0"/>
                </a:cubicBezTo>
                <a:cubicBezTo>
                  <a:pt x="3114" y="0"/>
                  <a:pt x="3978" y="924"/>
                  <a:pt x="3978" y="198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1" name="Google Shape;4101;p27"/>
          <p:cNvSpPr/>
          <p:nvPr/>
        </p:nvSpPr>
        <p:spPr>
          <a:xfrm>
            <a:off x="307951" y="1307361"/>
            <a:ext cx="410401" cy="102756"/>
          </a:xfrm>
          <a:custGeom>
            <a:avLst/>
            <a:gdLst/>
            <a:ahLst/>
            <a:cxnLst/>
            <a:rect l="l" t="t" r="r" b="b"/>
            <a:pathLst>
              <a:path w="13156" h="3294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2" name="Google Shape;4102;p27"/>
          <p:cNvSpPr/>
          <p:nvPr/>
        </p:nvSpPr>
        <p:spPr>
          <a:xfrm>
            <a:off x="307951" y="106943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3" name="Google Shape;4103;p27"/>
          <p:cNvSpPr/>
          <p:nvPr/>
        </p:nvSpPr>
        <p:spPr>
          <a:xfrm>
            <a:off x="307951" y="831044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24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24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4" name="Google Shape;4104;p27"/>
          <p:cNvSpPr/>
          <p:nvPr/>
        </p:nvSpPr>
        <p:spPr>
          <a:xfrm>
            <a:off x="307951" y="2023972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5" name="Google Shape;4105;p27"/>
          <p:cNvSpPr/>
          <p:nvPr/>
        </p:nvSpPr>
        <p:spPr>
          <a:xfrm>
            <a:off x="307951" y="1786048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671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1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6" name="Google Shape;4106;p27"/>
          <p:cNvSpPr/>
          <p:nvPr/>
        </p:nvSpPr>
        <p:spPr>
          <a:xfrm>
            <a:off x="307951" y="154762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7" name="Google Shape;4107;p27"/>
          <p:cNvSpPr/>
          <p:nvPr/>
        </p:nvSpPr>
        <p:spPr>
          <a:xfrm>
            <a:off x="307951" y="273874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3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53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8" name="Google Shape;4108;p27"/>
          <p:cNvSpPr/>
          <p:nvPr/>
        </p:nvSpPr>
        <p:spPr>
          <a:xfrm>
            <a:off x="307951" y="2500320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48"/>
                  <a:pt x="12411" y="3234"/>
                  <a:pt x="11412" y="3234"/>
                </a:cubicBezTo>
                <a:lnTo>
                  <a:pt x="1729" y="3234"/>
                </a:lnTo>
                <a:cubicBezTo>
                  <a:pt x="746" y="3234"/>
                  <a:pt x="1" y="2548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09" name="Google Shape;4109;p27"/>
          <p:cNvSpPr/>
          <p:nvPr/>
        </p:nvSpPr>
        <p:spPr>
          <a:xfrm>
            <a:off x="307951" y="2262396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0" name="Google Shape;4110;p27"/>
          <p:cNvSpPr/>
          <p:nvPr/>
        </p:nvSpPr>
        <p:spPr>
          <a:xfrm>
            <a:off x="307951" y="3212751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1"/>
                </a:moveTo>
                <a:cubicBezTo>
                  <a:pt x="12411" y="1"/>
                  <a:pt x="13155" y="746"/>
                  <a:pt x="13155" y="1684"/>
                </a:cubicBezTo>
                <a:cubicBezTo>
                  <a:pt x="13155" y="2548"/>
                  <a:pt x="12411" y="3293"/>
                  <a:pt x="11412" y="3293"/>
                </a:cubicBezTo>
                <a:lnTo>
                  <a:pt x="1729" y="3293"/>
                </a:lnTo>
                <a:cubicBezTo>
                  <a:pt x="746" y="3293"/>
                  <a:pt x="1" y="2548"/>
                  <a:pt x="1" y="1684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1" name="Google Shape;4111;p27"/>
          <p:cNvSpPr/>
          <p:nvPr/>
        </p:nvSpPr>
        <p:spPr>
          <a:xfrm>
            <a:off x="307951" y="2974827"/>
            <a:ext cx="410401" cy="102725"/>
          </a:xfrm>
          <a:custGeom>
            <a:avLst/>
            <a:gdLst/>
            <a:ahLst/>
            <a:cxnLst/>
            <a:rect l="l" t="t" r="r" b="b"/>
            <a:pathLst>
              <a:path w="13156" h="3293" extrusionOk="0">
                <a:moveTo>
                  <a:pt x="11412" y="0"/>
                </a:moveTo>
                <a:cubicBezTo>
                  <a:pt x="12411" y="0"/>
                  <a:pt x="13155" y="745"/>
                  <a:pt x="13155" y="1669"/>
                </a:cubicBezTo>
                <a:cubicBezTo>
                  <a:pt x="13155" y="2548"/>
                  <a:pt x="12411" y="3292"/>
                  <a:pt x="11412" y="3292"/>
                </a:cubicBezTo>
                <a:lnTo>
                  <a:pt x="1729" y="3292"/>
                </a:lnTo>
                <a:cubicBezTo>
                  <a:pt x="746" y="3292"/>
                  <a:pt x="1" y="2548"/>
                  <a:pt x="1" y="166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2" name="Google Shape;4112;p27"/>
          <p:cNvSpPr/>
          <p:nvPr/>
        </p:nvSpPr>
        <p:spPr>
          <a:xfrm>
            <a:off x="307951" y="3929363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8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3" name="Google Shape;4113;p27"/>
          <p:cNvSpPr/>
          <p:nvPr/>
        </p:nvSpPr>
        <p:spPr>
          <a:xfrm>
            <a:off x="307951" y="3691439"/>
            <a:ext cx="410401" cy="100386"/>
          </a:xfrm>
          <a:custGeom>
            <a:avLst/>
            <a:gdLst/>
            <a:ahLst/>
            <a:cxnLst/>
            <a:rect l="l" t="t" r="r" b="b"/>
            <a:pathLst>
              <a:path w="13156" h="3218" extrusionOk="0">
                <a:moveTo>
                  <a:pt x="11412" y="0"/>
                </a:moveTo>
                <a:cubicBezTo>
                  <a:pt x="12411" y="0"/>
                  <a:pt x="13155" y="670"/>
                  <a:pt x="13155" y="1609"/>
                </a:cubicBezTo>
                <a:cubicBezTo>
                  <a:pt x="13155" y="2473"/>
                  <a:pt x="12411" y="3218"/>
                  <a:pt x="11412" y="3218"/>
                </a:cubicBezTo>
                <a:lnTo>
                  <a:pt x="1729" y="3218"/>
                </a:lnTo>
                <a:cubicBezTo>
                  <a:pt x="746" y="3218"/>
                  <a:pt x="1" y="2473"/>
                  <a:pt x="1" y="1609"/>
                </a:cubicBezTo>
                <a:cubicBezTo>
                  <a:pt x="1" y="670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4" name="Google Shape;4114;p27"/>
          <p:cNvSpPr/>
          <p:nvPr/>
        </p:nvSpPr>
        <p:spPr>
          <a:xfrm>
            <a:off x="307951" y="3453015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1"/>
                </a:moveTo>
                <a:cubicBezTo>
                  <a:pt x="12411" y="1"/>
                  <a:pt x="13155" y="686"/>
                  <a:pt x="13155" y="1610"/>
                </a:cubicBezTo>
                <a:cubicBezTo>
                  <a:pt x="13155" y="2489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489"/>
                  <a:pt x="1" y="1610"/>
                </a:cubicBezTo>
                <a:cubicBezTo>
                  <a:pt x="1" y="68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5" name="Google Shape;4115;p27"/>
          <p:cNvSpPr/>
          <p:nvPr/>
        </p:nvSpPr>
        <p:spPr>
          <a:xfrm>
            <a:off x="307951" y="4644103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533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533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6" name="Google Shape;4116;p27"/>
          <p:cNvSpPr/>
          <p:nvPr/>
        </p:nvSpPr>
        <p:spPr>
          <a:xfrm>
            <a:off x="307951" y="4405711"/>
            <a:ext cx="410401" cy="100885"/>
          </a:xfrm>
          <a:custGeom>
            <a:avLst/>
            <a:gdLst/>
            <a:ahLst/>
            <a:cxnLst/>
            <a:rect l="l" t="t" r="r" b="b"/>
            <a:pathLst>
              <a:path w="13156" h="3234" extrusionOk="0">
                <a:moveTo>
                  <a:pt x="11412" y="0"/>
                </a:moveTo>
                <a:cubicBezTo>
                  <a:pt x="12411" y="0"/>
                  <a:pt x="13155" y="745"/>
                  <a:pt x="13155" y="1609"/>
                </a:cubicBezTo>
                <a:cubicBezTo>
                  <a:pt x="13155" y="2548"/>
                  <a:pt x="12411" y="3233"/>
                  <a:pt x="11412" y="3233"/>
                </a:cubicBezTo>
                <a:lnTo>
                  <a:pt x="1729" y="3233"/>
                </a:lnTo>
                <a:cubicBezTo>
                  <a:pt x="746" y="3233"/>
                  <a:pt x="1" y="2548"/>
                  <a:pt x="1" y="1609"/>
                </a:cubicBezTo>
                <a:cubicBezTo>
                  <a:pt x="1" y="745"/>
                  <a:pt x="746" y="0"/>
                  <a:pt x="1729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7" name="Google Shape;4117;p27"/>
          <p:cNvSpPr/>
          <p:nvPr/>
        </p:nvSpPr>
        <p:spPr>
          <a:xfrm>
            <a:off x="307951" y="4167755"/>
            <a:ext cx="410401" cy="100417"/>
          </a:xfrm>
          <a:custGeom>
            <a:avLst/>
            <a:gdLst/>
            <a:ahLst/>
            <a:cxnLst/>
            <a:rect l="l" t="t" r="r" b="b"/>
            <a:pathLst>
              <a:path w="13156" h="3219" extrusionOk="0">
                <a:moveTo>
                  <a:pt x="11412" y="1"/>
                </a:moveTo>
                <a:cubicBezTo>
                  <a:pt x="12411" y="1"/>
                  <a:pt x="13155" y="746"/>
                  <a:pt x="13155" y="1610"/>
                </a:cubicBezTo>
                <a:cubicBezTo>
                  <a:pt x="13155" y="2474"/>
                  <a:pt x="12411" y="3219"/>
                  <a:pt x="11412" y="3219"/>
                </a:cubicBezTo>
                <a:lnTo>
                  <a:pt x="1729" y="3219"/>
                </a:lnTo>
                <a:cubicBezTo>
                  <a:pt x="746" y="3219"/>
                  <a:pt x="1" y="2474"/>
                  <a:pt x="1" y="1610"/>
                </a:cubicBezTo>
                <a:cubicBezTo>
                  <a:pt x="1" y="746"/>
                  <a:pt x="746" y="1"/>
                  <a:pt x="172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18" name="Google Shape;4118;p27"/>
          <p:cNvSpPr txBox="1">
            <a:spLocks noGrp="1"/>
          </p:cNvSpPr>
          <p:nvPr>
            <p:ph type="title"/>
          </p:nvPr>
        </p:nvSpPr>
        <p:spPr>
          <a:xfrm>
            <a:off x="5215050" y="1219875"/>
            <a:ext cx="3218400" cy="1000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4000"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endParaRPr/>
          </a:p>
        </p:txBody>
      </p:sp>
      <p:sp>
        <p:nvSpPr>
          <p:cNvPr id="4119" name="Google Shape;4119;p27"/>
          <p:cNvSpPr txBox="1">
            <a:spLocks noGrp="1"/>
          </p:cNvSpPr>
          <p:nvPr>
            <p:ph type="subTitle" idx="1"/>
          </p:nvPr>
        </p:nvSpPr>
        <p:spPr>
          <a:xfrm>
            <a:off x="6594997" y="2077125"/>
            <a:ext cx="1838400" cy="743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800"/>
              <a:buNone/>
              <a:defRPr sz="2000" b="1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800"/>
              <a:buFont typeface="Pangolin"/>
              <a:buNone/>
              <a:defRPr sz="2800">
                <a:solidFill>
                  <a:schemeClr val="accent2"/>
                </a:solidFill>
                <a:latin typeface="Pangolin"/>
                <a:ea typeface="Pangolin"/>
                <a:cs typeface="Pangolin"/>
                <a:sym typeface="Pangoli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Montserrat Alternates"/>
              <a:buChar char="●"/>
              <a:defRPr sz="1800"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●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●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 Alternates"/>
              <a:buChar char="○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Montserrat Alternates"/>
              <a:buChar char="■"/>
              <a:defRPr>
                <a:solidFill>
                  <a:schemeClr val="dk2"/>
                </a:solidFill>
                <a:latin typeface="Montserrat Alternates"/>
                <a:ea typeface="Montserrat Alternates"/>
                <a:cs typeface="Montserrat Alternates"/>
                <a:sym typeface="Montserrat Alternate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57" r:id="rId7"/>
    <p:sldLayoutId id="2147483658" r:id="rId8"/>
    <p:sldLayoutId id="2147483673" r:id="rId9"/>
    <p:sldLayoutId id="2147483675" r:id="rId10"/>
    <p:sldLayoutId id="2147483676" r:id="rId11"/>
    <p:sldLayoutId id="2147483677" r:id="rId12"/>
    <p:sldLayoutId id="2147483678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slide" Target="slide10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" Target="slide10.xml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slide" Target="slide4.xml"/><Relationship Id="rId10" Type="http://schemas.openxmlformats.org/officeDocument/2006/relationships/image" Target="../media/image41.png"/><Relationship Id="rId4" Type="http://schemas.openxmlformats.org/officeDocument/2006/relationships/slide" Target="slide8.xml"/><Relationship Id="rId9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" Target="slide11.xml"/><Relationship Id="rId7" Type="http://schemas.openxmlformats.org/officeDocument/2006/relationships/image" Target="../media/image33.png"/><Relationship Id="rId2" Type="http://schemas.openxmlformats.org/officeDocument/2006/relationships/slide" Target="slide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2.png"/><Relationship Id="rId5" Type="http://schemas.openxmlformats.org/officeDocument/2006/relationships/slide" Target="slide4.xml"/><Relationship Id="rId4" Type="http://schemas.openxmlformats.org/officeDocument/2006/relationships/slide" Target="slide1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image" Target="../media/image4.gif"/><Relationship Id="rId1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openxmlformats.org/officeDocument/2006/relationships/slide" Target="slide10.xml"/><Relationship Id="rId11" Type="http://schemas.openxmlformats.org/officeDocument/2006/relationships/oleObject" Target="../embeddings/oleObject3.bin"/><Relationship Id="rId5" Type="http://schemas.openxmlformats.org/officeDocument/2006/relationships/slide" Target="slide8.xml"/><Relationship Id="rId15" Type="http://schemas.openxmlformats.org/officeDocument/2006/relationships/image" Target="../media/image6.png"/><Relationship Id="rId10" Type="http://schemas.openxmlformats.org/officeDocument/2006/relationships/image" Target="../media/image2.wmf"/><Relationship Id="rId4" Type="http://schemas.openxmlformats.org/officeDocument/2006/relationships/slide" Target="slide4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slide" Target="slide8.xml"/><Relationship Id="rId10" Type="http://schemas.openxmlformats.org/officeDocument/2006/relationships/image" Target="../media/image6.wmf"/><Relationship Id="rId4" Type="http://schemas.openxmlformats.org/officeDocument/2006/relationships/slide" Target="slide4.xml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slide" Target="slide10.xml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5.wmf"/><Relationship Id="rId5" Type="http://schemas.openxmlformats.org/officeDocument/2006/relationships/slide" Target="slide8.xml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slide" Target="slide4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slide" Target="slide4.xml"/><Relationship Id="rId5" Type="http://schemas.openxmlformats.org/officeDocument/2006/relationships/slide" Target="slide10.xml"/><Relationship Id="rId10" Type="http://schemas.openxmlformats.org/officeDocument/2006/relationships/image" Target="../media/image18.wmf"/><Relationship Id="rId4" Type="http://schemas.openxmlformats.org/officeDocument/2006/relationships/slide" Target="slide8.xml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slide" Target="slide10.xml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slide" Target="slide8.xml"/><Relationship Id="rId11" Type="http://schemas.openxmlformats.org/officeDocument/2006/relationships/image" Target="../media/image20.wmf"/><Relationship Id="rId5" Type="http://schemas.openxmlformats.org/officeDocument/2006/relationships/slide" Target="slide6.xml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slide" Target="slide4.xml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" Target="slide4.xml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slide" Target="slide10.xml"/><Relationship Id="rId5" Type="http://schemas.openxmlformats.org/officeDocument/2006/relationships/slide" Target="slide8.xml"/><Relationship Id="rId10" Type="http://schemas.openxmlformats.org/officeDocument/2006/relationships/image" Target="../media/image31.png"/><Relationship Id="rId4" Type="http://schemas.openxmlformats.org/officeDocument/2006/relationships/slide" Target="slide7.xml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slide" Target="slide4.xml"/><Relationship Id="rId11" Type="http://schemas.openxmlformats.org/officeDocument/2006/relationships/oleObject" Target="../embeddings/oleObject24.bin"/><Relationship Id="rId5" Type="http://schemas.openxmlformats.org/officeDocument/2006/relationships/slide" Target="slide10.xml"/><Relationship Id="rId10" Type="http://schemas.openxmlformats.org/officeDocument/2006/relationships/image" Target="../media/image24.wmf"/><Relationship Id="rId4" Type="http://schemas.openxmlformats.org/officeDocument/2006/relationships/slide" Target="slide8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slide" Target="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slide" Target="slide10.xml"/><Relationship Id="rId5" Type="http://schemas.openxmlformats.org/officeDocument/2006/relationships/slide" Target="slide9.xml"/><Relationship Id="rId4" Type="http://schemas.openxmlformats.org/officeDocument/2006/relationships/slide" Target="slide8.xml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4" name="Google Shape;5554;p35"/>
          <p:cNvSpPr/>
          <p:nvPr/>
        </p:nvSpPr>
        <p:spPr>
          <a:xfrm>
            <a:off x="2014343" y="1164325"/>
            <a:ext cx="5134364" cy="1898950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55" name="Google Shape;5555;p35"/>
          <p:cNvSpPr txBox="1">
            <a:spLocks noGrp="1"/>
          </p:cNvSpPr>
          <p:nvPr>
            <p:ph type="ctrTitle"/>
          </p:nvPr>
        </p:nvSpPr>
        <p:spPr>
          <a:xfrm>
            <a:off x="1864275" y="1457622"/>
            <a:ext cx="5434500" cy="131235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 smtClean="0">
                <a:solidFill>
                  <a:schemeClr val="lt1"/>
                </a:solidFill>
                <a:latin typeface="Cambria" pitchFamily="18" charset="0"/>
              </a:rPr>
              <a:t>TỈ LỆ THỨC – </a:t>
            </a:r>
            <a:br>
              <a:rPr lang="en" sz="3600" dirty="0" smtClean="0">
                <a:solidFill>
                  <a:schemeClr val="lt1"/>
                </a:solidFill>
                <a:latin typeface="Cambria" pitchFamily="18" charset="0"/>
              </a:rPr>
            </a:br>
            <a:r>
              <a:rPr lang="en" sz="3600" dirty="0" smtClean="0">
                <a:solidFill>
                  <a:schemeClr val="lt1"/>
                </a:solidFill>
                <a:latin typeface="Cambria" pitchFamily="18" charset="0"/>
              </a:rPr>
              <a:t>DÃY TỈ SỐ BẰNG NHAU</a:t>
            </a:r>
            <a:endParaRPr sz="3600" dirty="0">
              <a:solidFill>
                <a:schemeClr val="lt1"/>
              </a:solidFill>
              <a:latin typeface="Cambria" pitchFamily="18" charset="0"/>
            </a:endParaRPr>
          </a:p>
        </p:txBody>
      </p:sp>
      <p:grpSp>
        <p:nvGrpSpPr>
          <p:cNvPr id="5557" name="Google Shape;5557;p35"/>
          <p:cNvGrpSpPr/>
          <p:nvPr/>
        </p:nvGrpSpPr>
        <p:grpSpPr>
          <a:xfrm>
            <a:off x="790775" y="119354"/>
            <a:ext cx="7447900" cy="539881"/>
            <a:chOff x="790775" y="119354"/>
            <a:chExt cx="7447900" cy="539881"/>
          </a:xfrm>
        </p:grpSpPr>
        <p:sp>
          <p:nvSpPr>
            <p:cNvPr id="5558" name="Google Shape;5558;p35"/>
            <p:cNvSpPr/>
            <p:nvPr/>
          </p:nvSpPr>
          <p:spPr>
            <a:xfrm>
              <a:off x="7123684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5"/>
            <p:cNvSpPr/>
            <p:nvPr/>
          </p:nvSpPr>
          <p:spPr>
            <a:xfrm>
              <a:off x="7028883" y="358045"/>
              <a:ext cx="536336" cy="301189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5"/>
            <p:cNvSpPr/>
            <p:nvPr/>
          </p:nvSpPr>
          <p:spPr>
            <a:xfrm>
              <a:off x="4633668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5"/>
            <p:cNvSpPr/>
            <p:nvPr/>
          </p:nvSpPr>
          <p:spPr>
            <a:xfrm>
              <a:off x="4538866" y="358045"/>
              <a:ext cx="536304" cy="301189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4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82" y="7923"/>
                  </a:cubicBezTo>
                  <a:cubicBezTo>
                    <a:pt x="2679" y="8345"/>
                    <a:pt x="5505" y="8635"/>
                    <a:pt x="8409" y="8635"/>
                  </a:cubicBezTo>
                  <a:cubicBezTo>
                    <a:pt x="11458" y="8635"/>
                    <a:pt x="14594" y="8315"/>
                    <a:pt x="15449" y="7491"/>
                  </a:cubicBezTo>
                  <a:cubicBezTo>
                    <a:pt x="17192" y="5808"/>
                    <a:pt x="16566" y="1711"/>
                    <a:pt x="13095" y="475"/>
                  </a:cubicBezTo>
                  <a:cubicBezTo>
                    <a:pt x="12370" y="182"/>
                    <a:pt x="11140" y="0"/>
                    <a:pt x="9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5"/>
            <p:cNvSpPr/>
            <p:nvPr/>
          </p:nvSpPr>
          <p:spPr>
            <a:xfrm>
              <a:off x="5257318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5"/>
            <p:cNvSpPr/>
            <p:nvPr/>
          </p:nvSpPr>
          <p:spPr>
            <a:xfrm>
              <a:off x="5162517" y="358045"/>
              <a:ext cx="536336" cy="301189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3" y="0"/>
                  </a:moveTo>
                  <a:cubicBezTo>
                    <a:pt x="9362" y="0"/>
                    <a:pt x="8967" y="14"/>
                    <a:pt x="8567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40" y="415"/>
                    <a:pt x="2846" y="1160"/>
                    <a:pt x="1788" y="2516"/>
                  </a:cubicBezTo>
                  <a:cubicBezTo>
                    <a:pt x="1" y="4944"/>
                    <a:pt x="1118" y="7059"/>
                    <a:pt x="1788" y="7730"/>
                  </a:cubicBezTo>
                  <a:cubicBezTo>
                    <a:pt x="1863" y="7864"/>
                    <a:pt x="1922" y="7864"/>
                    <a:pt x="1982" y="7923"/>
                  </a:cubicBezTo>
                  <a:cubicBezTo>
                    <a:pt x="2680" y="8345"/>
                    <a:pt x="5505" y="8635"/>
                    <a:pt x="8410" y="8635"/>
                  </a:cubicBezTo>
                  <a:cubicBezTo>
                    <a:pt x="11459" y="8635"/>
                    <a:pt x="14595" y="8315"/>
                    <a:pt x="15449" y="7491"/>
                  </a:cubicBezTo>
                  <a:cubicBezTo>
                    <a:pt x="17192" y="5808"/>
                    <a:pt x="16567" y="1711"/>
                    <a:pt x="13096" y="475"/>
                  </a:cubicBezTo>
                  <a:cubicBezTo>
                    <a:pt x="12359" y="182"/>
                    <a:pt x="11136" y="0"/>
                    <a:pt x="974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5"/>
            <p:cNvSpPr/>
            <p:nvPr/>
          </p:nvSpPr>
          <p:spPr>
            <a:xfrm>
              <a:off x="5880532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5"/>
            <p:cNvSpPr/>
            <p:nvPr/>
          </p:nvSpPr>
          <p:spPr>
            <a:xfrm>
              <a:off x="5785731" y="358045"/>
              <a:ext cx="536336" cy="301189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3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58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5"/>
            <p:cNvSpPr/>
            <p:nvPr/>
          </p:nvSpPr>
          <p:spPr>
            <a:xfrm>
              <a:off x="6507926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5"/>
            <p:cNvSpPr/>
            <p:nvPr/>
          </p:nvSpPr>
          <p:spPr>
            <a:xfrm>
              <a:off x="6413124" y="358045"/>
              <a:ext cx="536304" cy="301189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0" y="1160"/>
                    <a:pt x="1803" y="2516"/>
                  </a:cubicBezTo>
                  <a:cubicBezTo>
                    <a:pt x="0" y="4944"/>
                    <a:pt x="1117" y="7059"/>
                    <a:pt x="1803" y="7730"/>
                  </a:cubicBezTo>
                  <a:cubicBezTo>
                    <a:pt x="1862" y="7864"/>
                    <a:pt x="1996" y="7864"/>
                    <a:pt x="2056" y="7923"/>
                  </a:cubicBezTo>
                  <a:cubicBezTo>
                    <a:pt x="2717" y="8345"/>
                    <a:pt x="5524" y="8635"/>
                    <a:pt x="8421" y="8635"/>
                  </a:cubicBezTo>
                  <a:cubicBezTo>
                    <a:pt x="11461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69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5"/>
            <p:cNvSpPr/>
            <p:nvPr/>
          </p:nvSpPr>
          <p:spPr>
            <a:xfrm>
              <a:off x="7751078" y="123504"/>
              <a:ext cx="172446" cy="240191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5"/>
            <p:cNvSpPr/>
            <p:nvPr/>
          </p:nvSpPr>
          <p:spPr>
            <a:xfrm>
              <a:off x="7656245" y="358045"/>
              <a:ext cx="536336" cy="301189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6" y="0"/>
                  </a:moveTo>
                  <a:cubicBezTo>
                    <a:pt x="9363" y="0"/>
                    <a:pt x="8968" y="14"/>
                    <a:pt x="8567" y="43"/>
                  </a:cubicBezTo>
                  <a:cubicBezTo>
                    <a:pt x="8195" y="43"/>
                    <a:pt x="7822" y="102"/>
                    <a:pt x="7450" y="162"/>
                  </a:cubicBezTo>
                  <a:cubicBezTo>
                    <a:pt x="5156" y="415"/>
                    <a:pt x="2861" y="1160"/>
                    <a:pt x="1804" y="2516"/>
                  </a:cubicBezTo>
                  <a:cubicBezTo>
                    <a:pt x="1" y="4944"/>
                    <a:pt x="1118" y="7059"/>
                    <a:pt x="1804" y="7730"/>
                  </a:cubicBezTo>
                  <a:cubicBezTo>
                    <a:pt x="1863" y="7864"/>
                    <a:pt x="1997" y="7864"/>
                    <a:pt x="2057" y="7923"/>
                  </a:cubicBezTo>
                  <a:cubicBezTo>
                    <a:pt x="2718" y="8345"/>
                    <a:pt x="5525" y="8635"/>
                    <a:pt x="8422" y="8635"/>
                  </a:cubicBezTo>
                  <a:cubicBezTo>
                    <a:pt x="11462" y="8635"/>
                    <a:pt x="14603" y="8315"/>
                    <a:pt x="15465" y="7491"/>
                  </a:cubicBezTo>
                  <a:cubicBezTo>
                    <a:pt x="17193" y="5808"/>
                    <a:pt x="16642" y="1711"/>
                    <a:pt x="13170" y="475"/>
                  </a:cubicBezTo>
                  <a:cubicBezTo>
                    <a:pt x="12387" y="182"/>
                    <a:pt x="11145" y="0"/>
                    <a:pt x="97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5"/>
            <p:cNvSpPr/>
            <p:nvPr/>
          </p:nvSpPr>
          <p:spPr>
            <a:xfrm>
              <a:off x="3378880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5"/>
            <p:cNvSpPr/>
            <p:nvPr/>
          </p:nvSpPr>
          <p:spPr>
            <a:xfrm>
              <a:off x="3284079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5"/>
            <p:cNvSpPr/>
            <p:nvPr/>
          </p:nvSpPr>
          <p:spPr>
            <a:xfrm>
              <a:off x="888864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5"/>
            <p:cNvSpPr/>
            <p:nvPr/>
          </p:nvSpPr>
          <p:spPr>
            <a:xfrm>
              <a:off x="794063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5"/>
            <p:cNvSpPr/>
            <p:nvPr/>
          </p:nvSpPr>
          <p:spPr>
            <a:xfrm>
              <a:off x="1512078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5"/>
            <p:cNvSpPr/>
            <p:nvPr/>
          </p:nvSpPr>
          <p:spPr>
            <a:xfrm>
              <a:off x="1417276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6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18" y="7052"/>
                    <a:pt x="1803" y="7738"/>
                  </a:cubicBezTo>
                  <a:cubicBezTo>
                    <a:pt x="1863" y="7797"/>
                    <a:pt x="1997" y="7857"/>
                    <a:pt x="2056" y="7931"/>
                  </a:cubicBezTo>
                  <a:cubicBezTo>
                    <a:pt x="2707" y="8317"/>
                    <a:pt x="5432" y="8590"/>
                    <a:pt x="8278" y="8590"/>
                  </a:cubicBezTo>
                  <a:cubicBezTo>
                    <a:pt x="11362" y="8590"/>
                    <a:pt x="14588" y="8269"/>
                    <a:pt x="15464" y="7425"/>
                  </a:cubicBezTo>
                  <a:cubicBezTo>
                    <a:pt x="17192" y="5756"/>
                    <a:pt x="16641" y="1719"/>
                    <a:pt x="13170" y="482"/>
                  </a:cubicBezTo>
                  <a:cubicBezTo>
                    <a:pt x="12370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5"/>
            <p:cNvSpPr/>
            <p:nvPr/>
          </p:nvSpPr>
          <p:spPr>
            <a:xfrm>
              <a:off x="2135728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5"/>
            <p:cNvSpPr/>
            <p:nvPr/>
          </p:nvSpPr>
          <p:spPr>
            <a:xfrm>
              <a:off x="2040927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699" y="8317"/>
                    <a:pt x="5429" y="8590"/>
                    <a:pt x="8283" y="8590"/>
                  </a:cubicBezTo>
                  <a:cubicBezTo>
                    <a:pt x="11377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5"/>
            <p:cNvSpPr/>
            <p:nvPr/>
          </p:nvSpPr>
          <p:spPr>
            <a:xfrm>
              <a:off x="2763122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5"/>
            <p:cNvSpPr/>
            <p:nvPr/>
          </p:nvSpPr>
          <p:spPr>
            <a:xfrm>
              <a:off x="2668321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1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5"/>
            <p:cNvSpPr/>
            <p:nvPr/>
          </p:nvSpPr>
          <p:spPr>
            <a:xfrm>
              <a:off x="4006274" y="119354"/>
              <a:ext cx="172446" cy="238133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5"/>
            <p:cNvSpPr/>
            <p:nvPr/>
          </p:nvSpPr>
          <p:spPr>
            <a:xfrm>
              <a:off x="3911473" y="353616"/>
              <a:ext cx="536336" cy="299620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77" y="7052"/>
                    <a:pt x="1803" y="7738"/>
                  </a:cubicBezTo>
                  <a:cubicBezTo>
                    <a:pt x="1922" y="7797"/>
                    <a:pt x="1982" y="7857"/>
                    <a:pt x="2041" y="7931"/>
                  </a:cubicBezTo>
                  <a:cubicBezTo>
                    <a:pt x="2728" y="8317"/>
                    <a:pt x="5472" y="8590"/>
                    <a:pt x="8327" y="8590"/>
                  </a:cubicBezTo>
                  <a:cubicBezTo>
                    <a:pt x="11422" y="8590"/>
                    <a:pt x="14648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5">
              <a:hlinkClick r:id="rId3" action="ppaction://hlinksldjump"/>
            </p:cNvPr>
            <p:cNvSpPr txBox="1"/>
            <p:nvPr/>
          </p:nvSpPr>
          <p:spPr>
            <a:xfrm>
              <a:off x="790775" y="414509"/>
              <a:ext cx="5517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3" name="Google Shape;5583;p35"/>
            <p:cNvSpPr txBox="1"/>
            <p:nvPr/>
          </p:nvSpPr>
          <p:spPr>
            <a:xfrm>
              <a:off x="1412281" y="414509"/>
              <a:ext cx="5517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Oct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4" name="Google Shape;5584;p35"/>
            <p:cNvSpPr txBox="1"/>
            <p:nvPr/>
          </p:nvSpPr>
          <p:spPr>
            <a:xfrm>
              <a:off x="1988006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Nov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5" name="Google Shape;5585;p35"/>
            <p:cNvSpPr txBox="1"/>
            <p:nvPr/>
          </p:nvSpPr>
          <p:spPr>
            <a:xfrm>
              <a:off x="2657675" y="414509"/>
              <a:ext cx="5517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Dec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6" name="Google Shape;5586;p35"/>
            <p:cNvSpPr txBox="1"/>
            <p:nvPr/>
          </p:nvSpPr>
          <p:spPr>
            <a:xfrm>
              <a:off x="3233400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a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7" name="Google Shape;5587;p35"/>
            <p:cNvSpPr txBox="1"/>
            <p:nvPr/>
          </p:nvSpPr>
          <p:spPr>
            <a:xfrm>
              <a:off x="3869194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Feb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8" name="Google Shape;5588;p35"/>
            <p:cNvSpPr txBox="1"/>
            <p:nvPr/>
          </p:nvSpPr>
          <p:spPr>
            <a:xfrm>
              <a:off x="4490700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Ma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89" name="Google Shape;5589;p35"/>
            <p:cNvSpPr txBox="1"/>
            <p:nvPr/>
          </p:nvSpPr>
          <p:spPr>
            <a:xfrm>
              <a:off x="5119350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Ap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90" name="Google Shape;5590;p35"/>
            <p:cNvSpPr txBox="1"/>
            <p:nvPr/>
          </p:nvSpPr>
          <p:spPr>
            <a:xfrm>
              <a:off x="5740856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May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91" name="Google Shape;5591;p35"/>
            <p:cNvSpPr txBox="1"/>
            <p:nvPr/>
          </p:nvSpPr>
          <p:spPr>
            <a:xfrm>
              <a:off x="6367125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92" name="Google Shape;5592;p35"/>
            <p:cNvSpPr txBox="1"/>
            <p:nvPr/>
          </p:nvSpPr>
          <p:spPr>
            <a:xfrm>
              <a:off x="6981488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l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93" name="Google Shape;5593;p35"/>
            <p:cNvSpPr txBox="1"/>
            <p:nvPr/>
          </p:nvSpPr>
          <p:spPr>
            <a:xfrm>
              <a:off x="7605375" y="414509"/>
              <a:ext cx="633300" cy="2022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Aug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594" name="Google Shape;5594;p35">
              <a:hlinkClick r:id="rId4" action="ppaction://hlinksldjump"/>
            </p:cNvPr>
            <p:cNvSpPr/>
            <p:nvPr/>
          </p:nvSpPr>
          <p:spPr>
            <a:xfrm>
              <a:off x="1466950" y="333030"/>
              <a:ext cx="428700" cy="3090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5" name="Google Shape;5595;p35">
            <a:hlinkClick r:id=""/>
          </p:cNvPr>
          <p:cNvSpPr/>
          <p:nvPr/>
        </p:nvSpPr>
        <p:spPr>
          <a:xfrm>
            <a:off x="8477450" y="2839050"/>
            <a:ext cx="428700" cy="428700"/>
          </a:xfrm>
          <a:prstGeom prst="teardrop">
            <a:avLst>
              <a:gd name="adj" fmla="val 100000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6" name="Google Shape;5596;p35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7" name="Google Shape;5597;p35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8" name="Google Shape;5598;p35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599" name="Google Shape;5599;p35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00" name="Google Shape;5600;p35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01" name="Google Shape;5601;p35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02" name="Google Shape;5602;p35">
            <a:hlinkClick r:id="rId4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3" name="Google Shape;5603;p35">
            <a:hlinkClick r:id="rId5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4" name="Google Shape;5604;p35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5" name="Google Shape;5605;p35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6" name="Google Shape;5606;p35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7" name="Google Shape;5607;p35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8" name="Google Shape;5608;p35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09" name="Google Shape;5609;p35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0" name="Google Shape;5610;p35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1" name="Google Shape;5611;p35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2" name="Google Shape;5612;p35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13" name="Google Shape;5613;p35">
            <a:hlinkClick r:id="rId3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22" name="Google Shape;7222;p46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sp>
          <p:nvSpPr>
            <p:cNvPr id="7223" name="Google Shape;7223;p46">
              <a:hlinkClick r:id="rId3" action="ppaction://hlinksldjump"/>
            </p:cNvPr>
            <p:cNvSpPr/>
            <p:nvPr/>
          </p:nvSpPr>
          <p:spPr>
            <a:xfrm>
              <a:off x="855627" y="385925"/>
              <a:ext cx="442200" cy="2403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6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6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6"/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grpSp>
          <p:nvGrpSpPr>
            <p:cNvPr id="7227" name="Google Shape;7227;p46"/>
            <p:cNvGrpSpPr/>
            <p:nvPr/>
          </p:nvGrpSpPr>
          <p:grpSpPr>
            <a:xfrm>
              <a:off x="2191607" y="672543"/>
              <a:ext cx="245878" cy="162245"/>
              <a:chOff x="-1018318" y="672543"/>
              <a:chExt cx="245878" cy="162245"/>
            </a:xfrm>
          </p:grpSpPr>
          <p:sp>
            <p:nvSpPr>
              <p:cNvPr id="7229" name="Google Shape;7229;p46"/>
              <p:cNvSpPr/>
              <p:nvPr/>
            </p:nvSpPr>
            <p:spPr>
              <a:xfrm>
                <a:off x="-1014138" y="741047"/>
                <a:ext cx="19091" cy="37964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17" extrusionOk="0">
                    <a:moveTo>
                      <a:pt x="341" y="0"/>
                    </a:moveTo>
                    <a:cubicBezTo>
                      <a:pt x="301" y="0"/>
                      <a:pt x="264" y="15"/>
                      <a:pt x="239" y="40"/>
                    </a:cubicBezTo>
                    <a:cubicBezTo>
                      <a:pt x="180" y="159"/>
                      <a:pt x="120" y="218"/>
                      <a:pt x="120" y="278"/>
                    </a:cubicBezTo>
                    <a:cubicBezTo>
                      <a:pt x="61" y="412"/>
                      <a:pt x="61" y="472"/>
                      <a:pt x="1" y="591"/>
                    </a:cubicBezTo>
                    <a:cubicBezTo>
                      <a:pt x="1" y="784"/>
                      <a:pt x="61" y="963"/>
                      <a:pt x="180" y="1157"/>
                    </a:cubicBezTo>
                    <a:lnTo>
                      <a:pt x="239" y="1217"/>
                    </a:lnTo>
                    <a:cubicBezTo>
                      <a:pt x="299" y="1217"/>
                      <a:pt x="433" y="1217"/>
                      <a:pt x="493" y="1157"/>
                    </a:cubicBezTo>
                    <a:cubicBezTo>
                      <a:pt x="552" y="963"/>
                      <a:pt x="612" y="784"/>
                      <a:pt x="612" y="650"/>
                    </a:cubicBezTo>
                    <a:lnTo>
                      <a:pt x="612" y="412"/>
                    </a:lnTo>
                    <a:cubicBezTo>
                      <a:pt x="612" y="278"/>
                      <a:pt x="612" y="218"/>
                      <a:pt x="552" y="99"/>
                    </a:cubicBezTo>
                    <a:lnTo>
                      <a:pt x="493" y="99"/>
                    </a:lnTo>
                    <a:cubicBezTo>
                      <a:pt x="458" y="29"/>
                      <a:pt x="397" y="0"/>
                      <a:pt x="3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0" name="Google Shape;7230;p46"/>
              <p:cNvSpPr/>
              <p:nvPr/>
            </p:nvSpPr>
            <p:spPr>
              <a:xfrm>
                <a:off x="-960202" y="696438"/>
                <a:ext cx="17688" cy="37496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202" extrusionOk="0">
                    <a:moveTo>
                      <a:pt x="276" y="0"/>
                    </a:moveTo>
                    <a:cubicBezTo>
                      <a:pt x="224" y="0"/>
                      <a:pt x="169" y="29"/>
                      <a:pt x="134" y="99"/>
                    </a:cubicBezTo>
                    <a:cubicBezTo>
                      <a:pt x="60" y="159"/>
                      <a:pt x="60" y="293"/>
                      <a:pt x="0" y="352"/>
                    </a:cubicBezTo>
                    <a:lnTo>
                      <a:pt x="0" y="591"/>
                    </a:lnTo>
                    <a:cubicBezTo>
                      <a:pt x="0" y="784"/>
                      <a:pt x="0" y="963"/>
                      <a:pt x="134" y="1157"/>
                    </a:cubicBezTo>
                    <a:lnTo>
                      <a:pt x="194" y="1157"/>
                    </a:lnTo>
                    <a:cubicBezTo>
                      <a:pt x="224" y="1187"/>
                      <a:pt x="268" y="1201"/>
                      <a:pt x="313" y="1201"/>
                    </a:cubicBezTo>
                    <a:cubicBezTo>
                      <a:pt x="358" y="1201"/>
                      <a:pt x="402" y="1187"/>
                      <a:pt x="432" y="1157"/>
                    </a:cubicBezTo>
                    <a:cubicBezTo>
                      <a:pt x="566" y="963"/>
                      <a:pt x="566" y="784"/>
                      <a:pt x="566" y="591"/>
                    </a:cubicBezTo>
                    <a:lnTo>
                      <a:pt x="566" y="352"/>
                    </a:lnTo>
                    <a:cubicBezTo>
                      <a:pt x="507" y="218"/>
                      <a:pt x="507" y="159"/>
                      <a:pt x="432" y="99"/>
                    </a:cubicBezTo>
                    <a:lnTo>
                      <a:pt x="373" y="39"/>
                    </a:lnTo>
                    <a:cubicBezTo>
                      <a:pt x="348" y="15"/>
                      <a:pt x="313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1" name="Google Shape;7231;p46"/>
              <p:cNvSpPr/>
              <p:nvPr/>
            </p:nvSpPr>
            <p:spPr>
              <a:xfrm>
                <a:off x="-963945" y="802844"/>
                <a:ext cx="19559" cy="31944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024" extrusionOk="0">
                    <a:moveTo>
                      <a:pt x="335" y="1"/>
                    </a:moveTo>
                    <a:cubicBezTo>
                      <a:pt x="288" y="1"/>
                      <a:pt x="235" y="15"/>
                      <a:pt x="180" y="40"/>
                    </a:cubicBezTo>
                    <a:cubicBezTo>
                      <a:pt x="120" y="100"/>
                      <a:pt x="120" y="159"/>
                      <a:pt x="60" y="293"/>
                    </a:cubicBezTo>
                    <a:cubicBezTo>
                      <a:pt x="1" y="353"/>
                      <a:pt x="1" y="412"/>
                      <a:pt x="1" y="472"/>
                    </a:cubicBezTo>
                    <a:cubicBezTo>
                      <a:pt x="1" y="666"/>
                      <a:pt x="60" y="844"/>
                      <a:pt x="180" y="979"/>
                    </a:cubicBezTo>
                    <a:cubicBezTo>
                      <a:pt x="217" y="1008"/>
                      <a:pt x="265" y="1023"/>
                      <a:pt x="312" y="1023"/>
                    </a:cubicBezTo>
                    <a:cubicBezTo>
                      <a:pt x="358" y="1023"/>
                      <a:pt x="403" y="1008"/>
                      <a:pt x="433" y="979"/>
                    </a:cubicBezTo>
                    <a:cubicBezTo>
                      <a:pt x="552" y="785"/>
                      <a:pt x="627" y="666"/>
                      <a:pt x="627" y="532"/>
                    </a:cubicBezTo>
                    <a:cubicBezTo>
                      <a:pt x="627" y="472"/>
                      <a:pt x="627" y="412"/>
                      <a:pt x="552" y="353"/>
                    </a:cubicBezTo>
                    <a:cubicBezTo>
                      <a:pt x="552" y="293"/>
                      <a:pt x="552" y="159"/>
                      <a:pt x="493" y="100"/>
                    </a:cubicBezTo>
                    <a:cubicBezTo>
                      <a:pt x="458" y="30"/>
                      <a:pt x="402" y="1"/>
                      <a:pt x="3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2" name="Google Shape;7232;p46"/>
              <p:cNvSpPr/>
              <p:nvPr/>
            </p:nvSpPr>
            <p:spPr>
              <a:xfrm>
                <a:off x="-911881" y="749688"/>
                <a:ext cx="17688" cy="48851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566" extrusionOk="0">
                    <a:moveTo>
                      <a:pt x="373" y="1"/>
                    </a:moveTo>
                    <a:cubicBezTo>
                      <a:pt x="313" y="1"/>
                      <a:pt x="194" y="1"/>
                      <a:pt x="135" y="75"/>
                    </a:cubicBezTo>
                    <a:cubicBezTo>
                      <a:pt x="75" y="195"/>
                      <a:pt x="75" y="314"/>
                      <a:pt x="0" y="448"/>
                    </a:cubicBezTo>
                    <a:lnTo>
                      <a:pt x="0" y="746"/>
                    </a:lnTo>
                    <a:cubicBezTo>
                      <a:pt x="0" y="999"/>
                      <a:pt x="0" y="1252"/>
                      <a:pt x="135" y="1491"/>
                    </a:cubicBezTo>
                    <a:cubicBezTo>
                      <a:pt x="194" y="1491"/>
                      <a:pt x="194" y="1491"/>
                      <a:pt x="194" y="1565"/>
                    </a:cubicBezTo>
                    <a:cubicBezTo>
                      <a:pt x="313" y="1565"/>
                      <a:pt x="373" y="1565"/>
                      <a:pt x="447" y="1431"/>
                    </a:cubicBezTo>
                    <a:cubicBezTo>
                      <a:pt x="567" y="1252"/>
                      <a:pt x="567" y="999"/>
                      <a:pt x="567" y="746"/>
                    </a:cubicBezTo>
                    <a:lnTo>
                      <a:pt x="567" y="448"/>
                    </a:lnTo>
                    <a:cubicBezTo>
                      <a:pt x="507" y="314"/>
                      <a:pt x="507" y="195"/>
                      <a:pt x="447" y="75"/>
                    </a:cubicBezTo>
                    <a:cubicBezTo>
                      <a:pt x="447" y="75"/>
                      <a:pt x="373" y="75"/>
                      <a:pt x="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3" name="Google Shape;7233;p46"/>
              <p:cNvSpPr/>
              <p:nvPr/>
            </p:nvSpPr>
            <p:spPr>
              <a:xfrm>
                <a:off x="-863092" y="690417"/>
                <a:ext cx="19091" cy="39805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76" extrusionOk="0">
                    <a:moveTo>
                      <a:pt x="303" y="1"/>
                    </a:moveTo>
                    <a:cubicBezTo>
                      <a:pt x="251" y="1"/>
                      <a:pt x="215" y="33"/>
                      <a:pt x="179" y="113"/>
                    </a:cubicBezTo>
                    <a:cubicBezTo>
                      <a:pt x="120" y="173"/>
                      <a:pt x="60" y="292"/>
                      <a:pt x="60" y="352"/>
                    </a:cubicBezTo>
                    <a:cubicBezTo>
                      <a:pt x="1" y="411"/>
                      <a:pt x="1" y="545"/>
                      <a:pt x="1" y="605"/>
                    </a:cubicBezTo>
                    <a:cubicBezTo>
                      <a:pt x="1" y="784"/>
                      <a:pt x="1" y="977"/>
                      <a:pt x="60" y="1156"/>
                    </a:cubicBezTo>
                    <a:lnTo>
                      <a:pt x="120" y="1231"/>
                    </a:lnTo>
                    <a:cubicBezTo>
                      <a:pt x="150" y="1260"/>
                      <a:pt x="194" y="1275"/>
                      <a:pt x="241" y="1275"/>
                    </a:cubicBezTo>
                    <a:cubicBezTo>
                      <a:pt x="287" y="1275"/>
                      <a:pt x="336" y="1260"/>
                      <a:pt x="373" y="1231"/>
                    </a:cubicBezTo>
                    <a:cubicBezTo>
                      <a:pt x="492" y="1037"/>
                      <a:pt x="552" y="858"/>
                      <a:pt x="552" y="664"/>
                    </a:cubicBezTo>
                    <a:cubicBezTo>
                      <a:pt x="611" y="545"/>
                      <a:pt x="611" y="486"/>
                      <a:pt x="552" y="352"/>
                    </a:cubicBezTo>
                    <a:cubicBezTo>
                      <a:pt x="552" y="292"/>
                      <a:pt x="492" y="173"/>
                      <a:pt x="433" y="113"/>
                    </a:cubicBezTo>
                    <a:lnTo>
                      <a:pt x="433" y="39"/>
                    </a:lnTo>
                    <a:cubicBezTo>
                      <a:pt x="379" y="15"/>
                      <a:pt x="337" y="1"/>
                      <a:pt x="3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4" name="Google Shape;7234;p46"/>
              <p:cNvSpPr/>
              <p:nvPr/>
            </p:nvSpPr>
            <p:spPr>
              <a:xfrm>
                <a:off x="-791531" y="672543"/>
                <a:ext cx="19091" cy="4002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83" extrusionOk="0">
                    <a:moveTo>
                      <a:pt x="314" y="1"/>
                    </a:moveTo>
                    <a:cubicBezTo>
                      <a:pt x="180" y="1"/>
                      <a:pt x="120" y="61"/>
                      <a:pt x="60" y="120"/>
                    </a:cubicBezTo>
                    <a:cubicBezTo>
                      <a:pt x="1" y="239"/>
                      <a:pt x="1" y="314"/>
                      <a:pt x="1" y="433"/>
                    </a:cubicBezTo>
                    <a:lnTo>
                      <a:pt x="1" y="686"/>
                    </a:lnTo>
                    <a:cubicBezTo>
                      <a:pt x="60" y="865"/>
                      <a:pt x="60" y="984"/>
                      <a:pt x="180" y="1178"/>
                    </a:cubicBezTo>
                    <a:lnTo>
                      <a:pt x="180" y="1237"/>
                    </a:lnTo>
                    <a:lnTo>
                      <a:pt x="239" y="1237"/>
                    </a:lnTo>
                    <a:cubicBezTo>
                      <a:pt x="277" y="1267"/>
                      <a:pt x="325" y="1282"/>
                      <a:pt x="364" y="1282"/>
                    </a:cubicBezTo>
                    <a:cubicBezTo>
                      <a:pt x="403" y="1282"/>
                      <a:pt x="433" y="1267"/>
                      <a:pt x="433" y="1237"/>
                    </a:cubicBezTo>
                    <a:cubicBezTo>
                      <a:pt x="612" y="1059"/>
                      <a:pt x="612" y="805"/>
                      <a:pt x="612" y="612"/>
                    </a:cubicBezTo>
                    <a:cubicBezTo>
                      <a:pt x="612" y="493"/>
                      <a:pt x="552" y="433"/>
                      <a:pt x="552" y="314"/>
                    </a:cubicBezTo>
                    <a:cubicBezTo>
                      <a:pt x="493" y="239"/>
                      <a:pt x="433" y="120"/>
                      <a:pt x="373" y="61"/>
                    </a:cubicBezTo>
                    <a:lnTo>
                      <a:pt x="314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5" name="Google Shape;7235;p46"/>
              <p:cNvSpPr/>
              <p:nvPr/>
            </p:nvSpPr>
            <p:spPr>
              <a:xfrm>
                <a:off x="-844032" y="770308"/>
                <a:ext cx="19559" cy="39836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277" extrusionOk="0">
                    <a:moveTo>
                      <a:pt x="345" y="1"/>
                    </a:moveTo>
                    <a:cubicBezTo>
                      <a:pt x="318" y="1"/>
                      <a:pt x="289" y="8"/>
                      <a:pt x="254" y="25"/>
                    </a:cubicBezTo>
                    <a:cubicBezTo>
                      <a:pt x="194" y="159"/>
                      <a:pt x="135" y="219"/>
                      <a:pt x="60" y="338"/>
                    </a:cubicBezTo>
                    <a:cubicBezTo>
                      <a:pt x="60" y="398"/>
                      <a:pt x="0" y="532"/>
                      <a:pt x="0" y="651"/>
                    </a:cubicBezTo>
                    <a:cubicBezTo>
                      <a:pt x="0" y="830"/>
                      <a:pt x="60" y="1023"/>
                      <a:pt x="194" y="1202"/>
                    </a:cubicBezTo>
                    <a:lnTo>
                      <a:pt x="254" y="1277"/>
                    </a:lnTo>
                    <a:cubicBezTo>
                      <a:pt x="313" y="1277"/>
                      <a:pt x="433" y="1277"/>
                      <a:pt x="507" y="1202"/>
                    </a:cubicBezTo>
                    <a:lnTo>
                      <a:pt x="507" y="1143"/>
                    </a:lnTo>
                    <a:cubicBezTo>
                      <a:pt x="567" y="964"/>
                      <a:pt x="626" y="830"/>
                      <a:pt x="626" y="651"/>
                    </a:cubicBezTo>
                    <a:lnTo>
                      <a:pt x="626" y="398"/>
                    </a:lnTo>
                    <a:cubicBezTo>
                      <a:pt x="626" y="338"/>
                      <a:pt x="626" y="219"/>
                      <a:pt x="567" y="159"/>
                    </a:cubicBezTo>
                    <a:lnTo>
                      <a:pt x="507" y="85"/>
                    </a:lnTo>
                    <a:cubicBezTo>
                      <a:pt x="454" y="43"/>
                      <a:pt x="409" y="1"/>
                      <a:pt x="3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6" name="Google Shape;7236;p46"/>
              <p:cNvSpPr/>
              <p:nvPr/>
            </p:nvSpPr>
            <p:spPr>
              <a:xfrm>
                <a:off x="-907701" y="687566"/>
                <a:ext cx="19091" cy="25018"/>
              </a:xfrm>
              <a:custGeom>
                <a:avLst/>
                <a:gdLst/>
                <a:ahLst/>
                <a:cxnLst/>
                <a:rect l="l" t="t" r="r" b="b"/>
                <a:pathLst>
                  <a:path w="612" h="802" extrusionOk="0">
                    <a:moveTo>
                      <a:pt x="239" y="1"/>
                    </a:moveTo>
                    <a:cubicBezTo>
                      <a:pt x="120" y="75"/>
                      <a:pt x="120" y="135"/>
                      <a:pt x="60" y="195"/>
                    </a:cubicBezTo>
                    <a:cubicBezTo>
                      <a:pt x="60" y="254"/>
                      <a:pt x="60" y="314"/>
                      <a:pt x="1" y="373"/>
                    </a:cubicBezTo>
                    <a:cubicBezTo>
                      <a:pt x="1" y="507"/>
                      <a:pt x="60" y="627"/>
                      <a:pt x="179" y="746"/>
                    </a:cubicBezTo>
                    <a:cubicBezTo>
                      <a:pt x="209" y="783"/>
                      <a:pt x="257" y="802"/>
                      <a:pt x="313" y="802"/>
                    </a:cubicBezTo>
                    <a:cubicBezTo>
                      <a:pt x="369" y="802"/>
                      <a:pt x="433" y="783"/>
                      <a:pt x="492" y="746"/>
                    </a:cubicBezTo>
                    <a:lnTo>
                      <a:pt x="492" y="686"/>
                    </a:lnTo>
                    <a:cubicBezTo>
                      <a:pt x="611" y="627"/>
                      <a:pt x="611" y="507"/>
                      <a:pt x="611" y="448"/>
                    </a:cubicBezTo>
                    <a:lnTo>
                      <a:pt x="611" y="254"/>
                    </a:lnTo>
                    <a:cubicBezTo>
                      <a:pt x="552" y="195"/>
                      <a:pt x="552" y="135"/>
                      <a:pt x="492" y="75"/>
                    </a:cubicBezTo>
                    <a:cubicBezTo>
                      <a:pt x="433" y="1"/>
                      <a:pt x="313" y="1"/>
                      <a:pt x="2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7" name="Google Shape;7237;p46"/>
              <p:cNvSpPr/>
              <p:nvPr/>
            </p:nvSpPr>
            <p:spPr>
              <a:xfrm>
                <a:off x="-1018318" y="685133"/>
                <a:ext cx="19559" cy="20495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57" extrusionOk="0">
                    <a:moveTo>
                      <a:pt x="314" y="1"/>
                    </a:moveTo>
                    <a:cubicBezTo>
                      <a:pt x="269" y="1"/>
                      <a:pt x="224" y="15"/>
                      <a:pt x="195" y="45"/>
                    </a:cubicBezTo>
                    <a:cubicBezTo>
                      <a:pt x="135" y="105"/>
                      <a:pt x="60" y="164"/>
                      <a:pt x="60" y="239"/>
                    </a:cubicBezTo>
                    <a:cubicBezTo>
                      <a:pt x="1" y="299"/>
                      <a:pt x="1" y="299"/>
                      <a:pt x="1" y="358"/>
                    </a:cubicBezTo>
                    <a:cubicBezTo>
                      <a:pt x="60" y="418"/>
                      <a:pt x="60" y="537"/>
                      <a:pt x="195" y="611"/>
                    </a:cubicBezTo>
                    <a:cubicBezTo>
                      <a:pt x="254" y="641"/>
                      <a:pt x="314" y="656"/>
                      <a:pt x="368" y="656"/>
                    </a:cubicBezTo>
                    <a:cubicBezTo>
                      <a:pt x="422" y="656"/>
                      <a:pt x="470" y="641"/>
                      <a:pt x="507" y="611"/>
                    </a:cubicBezTo>
                    <a:cubicBezTo>
                      <a:pt x="627" y="477"/>
                      <a:pt x="627" y="418"/>
                      <a:pt x="627" y="299"/>
                    </a:cubicBezTo>
                    <a:cubicBezTo>
                      <a:pt x="627" y="299"/>
                      <a:pt x="627" y="239"/>
                      <a:pt x="567" y="164"/>
                    </a:cubicBezTo>
                    <a:cubicBezTo>
                      <a:pt x="567" y="105"/>
                      <a:pt x="507" y="105"/>
                      <a:pt x="433" y="45"/>
                    </a:cubicBezTo>
                    <a:cubicBezTo>
                      <a:pt x="403" y="15"/>
                      <a:pt x="358" y="1"/>
                      <a:pt x="31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238" name="Google Shape;7238;p46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7239" name="Google Shape;7239;p46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0" name="Google Shape;7240;p46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1" name="Google Shape;7241;p46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2" name="Google Shape;7242;p46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3" name="Google Shape;7243;p46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4" name="Google Shape;7244;p46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5" name="Google Shape;7245;p46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6" name="Google Shape;7246;p46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7" name="Google Shape;7247;p46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8" name="Google Shape;7248;p46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9" name="Google Shape;7249;p46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0" name="Google Shape;7250;p46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1" name="Google Shape;7251;p46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2" name="Google Shape;7252;p46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3" name="Google Shape;7253;p46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4" name="Google Shape;7254;p46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5" name="Google Shape;7255;p46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6" name="Google Shape;7256;p46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7" name="Google Shape;7257;p46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8" name="Google Shape;7258;p46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9" name="Google Shape;7259;p46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0" name="Google Shape;7260;p46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1" name="Google Shape;7261;p46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2" name="Google Shape;7262;p46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3" name="Google Shape;7263;p46">
                <a:hlinkClick r:id="rId3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4" name="Google Shape;7264;p46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5" name="Google Shape;7265;p46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6" name="Google Shape;7266;p46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7" name="Google Shape;7267;p46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8" name="Google Shape;7268;p46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69" name="Google Shape;7269;p46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0" name="Google Shape;7270;p46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1" name="Google Shape;7271;p46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2" name="Google Shape;7272;p46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3" name="Google Shape;7273;p46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4" name="Google Shape;7274;p46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275" name="Google Shape;7275;p46">
                <a:hlinkClick r:id="rId3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402" name="Google Shape;7402;p46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3" name="Google Shape;7403;p46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4" name="Google Shape;7404;p46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5" name="Google Shape;7405;p46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6" name="Google Shape;7406;p46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7" name="Google Shape;7407;p46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408" name="Google Shape;7408;p46">
            <a:hlinkClick r:id="rId4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09" name="Google Shape;7409;p46">
            <a:hlinkClick r:id="rId3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0" name="Google Shape;7410;p46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1" name="Google Shape;7411;p46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2" name="Google Shape;7412;p46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3" name="Google Shape;7413;p46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4" name="Google Shape;7414;p46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5" name="Google Shape;7415;p46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6" name="Google Shape;7416;p46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7" name="Google Shape;7417;p46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8" name="Google Shape;7418;p46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19" name="Google Shape;7419;p46">
            <a:hlinkClick r:id="rId5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TextBox 201"/>
          <p:cNvSpPr txBox="1"/>
          <p:nvPr/>
        </p:nvSpPr>
        <p:spPr>
          <a:xfrm>
            <a:off x="836577" y="706875"/>
            <a:ext cx="4695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Ví dụ: </a:t>
            </a:r>
            <a:r>
              <a:rPr lang="en-US" sz="2000" dirty="0" smtClean="0">
                <a:latin typeface="Cambria" pitchFamily="18" charset="0"/>
              </a:rPr>
              <a:t>Tìm hai số a, b thỏa mãn điều kiện:</a:t>
            </a:r>
            <a:endParaRPr lang="en-US" sz="2000" dirty="0">
              <a:latin typeface="Cambria" pitchFamily="18" charset="0"/>
            </a:endParaRPr>
          </a:p>
        </p:txBody>
      </p:sp>
      <p:sp>
        <p:nvSpPr>
          <p:cNvPr id="203" name="Rectangle 202"/>
          <p:cNvSpPr/>
          <p:nvPr/>
        </p:nvSpPr>
        <p:spPr>
          <a:xfrm>
            <a:off x="836577" y="1726974"/>
            <a:ext cx="7200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</a:rPr>
              <a:t>Giải: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30704" y="1013466"/>
                <a:ext cx="860940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704" y="1013466"/>
                <a:ext cx="860940" cy="6767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797218" y="1151773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a + b = 14 và</a:t>
            </a:r>
            <a:endParaRPr lang="en-US" sz="2000" dirty="0">
              <a:latin typeface="Cambria" pitchFamily="18" charset="0"/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982082" y="2150380"/>
            <a:ext cx="5360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Áp dụng tính chất của dãy tỉ số bằng nhau ta có:</a:t>
            </a:r>
            <a:endParaRPr lang="en-US" sz="20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8" name="Rectangle 207"/>
              <p:cNvSpPr/>
              <p:nvPr/>
            </p:nvSpPr>
            <p:spPr>
              <a:xfrm>
                <a:off x="1155750" y="2632827"/>
                <a:ext cx="860940" cy="676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208" name="Rectangle 2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750" y="2632827"/>
                <a:ext cx="860940" cy="6767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00619" y="2621002"/>
                <a:ext cx="1110496" cy="681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  <m:r>
                            <a:rPr lang="en-US" sz="2000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3+4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619" y="2621002"/>
                <a:ext cx="1110496" cy="6818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07031" y="2622028"/>
                <a:ext cx="1281633" cy="6694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/>
                            </a:rPr>
                            <m:t>14</m:t>
                          </m:r>
                        </m:num>
                        <m:den>
                          <m:r>
                            <a:rPr lang="en-US" sz="2000"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sz="2000">
                          <a:latin typeface="Cambria Math"/>
                        </a:rPr>
                        <m:t>=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31" y="2622028"/>
                <a:ext cx="1281633" cy="66941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982082" y="3435568"/>
            <a:ext cx="3261533" cy="619465"/>
            <a:chOff x="1078196" y="3601824"/>
            <a:chExt cx="3261533" cy="619465"/>
          </a:xfrm>
        </p:grpSpPr>
        <p:sp>
          <p:nvSpPr>
            <p:cNvPr id="212" name="TextBox 211"/>
            <p:cNvSpPr txBox="1"/>
            <p:nvPr/>
          </p:nvSpPr>
          <p:spPr>
            <a:xfrm>
              <a:off x="1078196" y="3672638"/>
              <a:ext cx="825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mbria" pitchFamily="18" charset="0"/>
                </a:rPr>
                <a:t>Do đó</a:t>
              </a:r>
              <a:endParaRPr lang="en-US" sz="2000" dirty="0">
                <a:latin typeface="Cambria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815695" y="3601824"/>
              <a:ext cx="2524034" cy="619465"/>
              <a:chOff x="1815695" y="3601824"/>
              <a:chExt cx="2524034" cy="6194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Rectangle 9"/>
                  <p:cNvSpPr/>
                  <p:nvPr/>
                </p:nvSpPr>
                <p:spPr>
                  <a:xfrm>
                    <a:off x="1815695" y="3601824"/>
                    <a:ext cx="875368" cy="6194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00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>
                              <a:latin typeface="Cambria Math"/>
                            </a:rPr>
                            <m:t>=2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15695" y="3601824"/>
                    <a:ext cx="875368" cy="61946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4" name="TextBox 213"/>
              <p:cNvSpPr txBox="1"/>
              <p:nvPr/>
            </p:nvSpPr>
            <p:spPr>
              <a:xfrm>
                <a:off x="2572899" y="3693420"/>
                <a:ext cx="17668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ambria" pitchFamily="18" charset="0"/>
                  </a:rPr>
                  <a:t>n</a:t>
                </a:r>
                <a:r>
                  <a:rPr lang="en-US" sz="2000" dirty="0" smtClean="0">
                    <a:latin typeface="Cambria" pitchFamily="18" charset="0"/>
                  </a:rPr>
                  <a:t>ên a = 2.3 = 6</a:t>
                </a:r>
                <a:endParaRPr lang="en-US" sz="2000" dirty="0">
                  <a:latin typeface="Cambria" pitchFamily="18" charset="0"/>
                </a:endParaRPr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1714830" y="4133441"/>
            <a:ext cx="2524956" cy="674672"/>
            <a:chOff x="1860304" y="4133441"/>
            <a:chExt cx="2524956" cy="6746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5" name="Rectangle 214"/>
                <p:cNvSpPr/>
                <p:nvPr/>
              </p:nvSpPr>
              <p:spPr>
                <a:xfrm>
                  <a:off x="1860304" y="4133441"/>
                  <a:ext cx="876201" cy="6746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000" b="0" i="0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2000">
                            <a:latin typeface="Cambria Math"/>
                          </a:rPr>
                          <m:t>=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5" name="Rectangle 2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0304" y="4133441"/>
                  <a:ext cx="876201" cy="67467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6" name="TextBox 215"/>
            <p:cNvSpPr txBox="1"/>
            <p:nvPr/>
          </p:nvSpPr>
          <p:spPr>
            <a:xfrm>
              <a:off x="2602400" y="4281113"/>
              <a:ext cx="17828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Cambria" pitchFamily="18" charset="0"/>
                </a:rPr>
                <a:t>n</a:t>
              </a:r>
              <a:r>
                <a:rPr lang="en-US" sz="2000" dirty="0" smtClean="0">
                  <a:latin typeface="Cambria" pitchFamily="18" charset="0"/>
                </a:rPr>
                <a:t>ên b = 2.4 = 8</a:t>
              </a:r>
              <a:endParaRPr lang="en-US" sz="2000" dirty="0">
                <a:latin typeface="Cambria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7" grpId="0"/>
      <p:bldP spid="208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137;p45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" name="Google Shape;7138;p45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" name="Google Shape;7139;p45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" name="Google Shape;7140;p45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8" name="Google Shape;7141;p45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9" name="Google Shape;7142;p45"/>
          <p:cNvGrpSpPr/>
          <p:nvPr/>
        </p:nvGrpSpPr>
        <p:grpSpPr>
          <a:xfrm>
            <a:off x="8185019" y="776844"/>
            <a:ext cx="307115" cy="307163"/>
            <a:chOff x="5660400" y="238125"/>
            <a:chExt cx="481825" cy="481825"/>
          </a:xfrm>
        </p:grpSpPr>
        <p:sp>
          <p:nvSpPr>
            <p:cNvPr id="10" name="Google Shape;7143;p45"/>
            <p:cNvSpPr/>
            <p:nvPr/>
          </p:nvSpPr>
          <p:spPr>
            <a:xfrm>
              <a:off x="5660400" y="436700"/>
              <a:ext cx="481825" cy="283250"/>
            </a:xfrm>
            <a:custGeom>
              <a:avLst/>
              <a:gdLst/>
              <a:ahLst/>
              <a:cxnLst/>
              <a:rect l="l" t="t" r="r" b="b"/>
              <a:pathLst>
                <a:path w="19273" h="11330" extrusionOk="0">
                  <a:moveTo>
                    <a:pt x="5120" y="1130"/>
                  </a:moveTo>
                  <a:cubicBezTo>
                    <a:pt x="5433" y="1130"/>
                    <a:pt x="5683" y="1380"/>
                    <a:pt x="5683" y="1693"/>
                  </a:cubicBezTo>
                  <a:cubicBezTo>
                    <a:pt x="5683" y="2006"/>
                    <a:pt x="5433" y="2259"/>
                    <a:pt x="5120" y="2259"/>
                  </a:cubicBezTo>
                  <a:lnTo>
                    <a:pt x="2861" y="2259"/>
                  </a:lnTo>
                  <a:cubicBezTo>
                    <a:pt x="2548" y="2259"/>
                    <a:pt x="2298" y="2006"/>
                    <a:pt x="2298" y="1693"/>
                  </a:cubicBezTo>
                  <a:cubicBezTo>
                    <a:pt x="2298" y="1380"/>
                    <a:pt x="2548" y="1130"/>
                    <a:pt x="2861" y="1130"/>
                  </a:cubicBezTo>
                  <a:close/>
                  <a:moveTo>
                    <a:pt x="10766" y="1130"/>
                  </a:moveTo>
                  <a:cubicBezTo>
                    <a:pt x="11079" y="1130"/>
                    <a:pt x="11329" y="1380"/>
                    <a:pt x="11329" y="1693"/>
                  </a:cubicBezTo>
                  <a:cubicBezTo>
                    <a:pt x="11329" y="2006"/>
                    <a:pt x="11079" y="2259"/>
                    <a:pt x="10766" y="2259"/>
                  </a:cubicBezTo>
                  <a:lnTo>
                    <a:pt x="8507" y="2259"/>
                  </a:lnTo>
                  <a:cubicBezTo>
                    <a:pt x="8194" y="2259"/>
                    <a:pt x="7944" y="2006"/>
                    <a:pt x="7944" y="1693"/>
                  </a:cubicBezTo>
                  <a:cubicBezTo>
                    <a:pt x="7944" y="1380"/>
                    <a:pt x="8194" y="1130"/>
                    <a:pt x="8507" y="1130"/>
                  </a:cubicBezTo>
                  <a:close/>
                  <a:moveTo>
                    <a:pt x="16412" y="1130"/>
                  </a:moveTo>
                  <a:cubicBezTo>
                    <a:pt x="16725" y="1130"/>
                    <a:pt x="16975" y="1380"/>
                    <a:pt x="16975" y="1693"/>
                  </a:cubicBezTo>
                  <a:cubicBezTo>
                    <a:pt x="16975" y="2006"/>
                    <a:pt x="16725" y="2259"/>
                    <a:pt x="16412" y="2259"/>
                  </a:cubicBezTo>
                  <a:lnTo>
                    <a:pt x="14153" y="2259"/>
                  </a:lnTo>
                  <a:cubicBezTo>
                    <a:pt x="13840" y="2259"/>
                    <a:pt x="13590" y="2006"/>
                    <a:pt x="13590" y="1693"/>
                  </a:cubicBezTo>
                  <a:cubicBezTo>
                    <a:pt x="13590" y="1380"/>
                    <a:pt x="13840" y="1130"/>
                    <a:pt x="14153" y="1130"/>
                  </a:cubicBezTo>
                  <a:close/>
                  <a:moveTo>
                    <a:pt x="5120" y="4518"/>
                  </a:moveTo>
                  <a:cubicBezTo>
                    <a:pt x="5433" y="4518"/>
                    <a:pt x="5683" y="4767"/>
                    <a:pt x="5683" y="5081"/>
                  </a:cubicBezTo>
                  <a:cubicBezTo>
                    <a:pt x="5683" y="5394"/>
                    <a:pt x="5433" y="5647"/>
                    <a:pt x="5120" y="5647"/>
                  </a:cubicBezTo>
                  <a:lnTo>
                    <a:pt x="2861" y="5647"/>
                  </a:lnTo>
                  <a:cubicBezTo>
                    <a:pt x="2548" y="5647"/>
                    <a:pt x="2298" y="5394"/>
                    <a:pt x="2298" y="5081"/>
                  </a:cubicBezTo>
                  <a:cubicBezTo>
                    <a:pt x="2298" y="4767"/>
                    <a:pt x="2548" y="4518"/>
                    <a:pt x="2861" y="4518"/>
                  </a:cubicBezTo>
                  <a:close/>
                  <a:moveTo>
                    <a:pt x="10766" y="4518"/>
                  </a:moveTo>
                  <a:cubicBezTo>
                    <a:pt x="11079" y="4518"/>
                    <a:pt x="11329" y="4767"/>
                    <a:pt x="11329" y="5081"/>
                  </a:cubicBezTo>
                  <a:cubicBezTo>
                    <a:pt x="11329" y="5394"/>
                    <a:pt x="11079" y="5647"/>
                    <a:pt x="10766" y="5647"/>
                  </a:cubicBezTo>
                  <a:lnTo>
                    <a:pt x="8507" y="5647"/>
                  </a:lnTo>
                  <a:cubicBezTo>
                    <a:pt x="8194" y="5647"/>
                    <a:pt x="7944" y="5394"/>
                    <a:pt x="7944" y="5081"/>
                  </a:cubicBezTo>
                  <a:cubicBezTo>
                    <a:pt x="7944" y="4767"/>
                    <a:pt x="8194" y="4518"/>
                    <a:pt x="8507" y="4518"/>
                  </a:cubicBezTo>
                  <a:close/>
                  <a:moveTo>
                    <a:pt x="16412" y="4518"/>
                  </a:moveTo>
                  <a:cubicBezTo>
                    <a:pt x="16725" y="4518"/>
                    <a:pt x="16975" y="4767"/>
                    <a:pt x="16975" y="5081"/>
                  </a:cubicBezTo>
                  <a:cubicBezTo>
                    <a:pt x="16975" y="5394"/>
                    <a:pt x="16725" y="5647"/>
                    <a:pt x="16412" y="5647"/>
                  </a:cubicBezTo>
                  <a:lnTo>
                    <a:pt x="14153" y="5647"/>
                  </a:lnTo>
                  <a:cubicBezTo>
                    <a:pt x="13840" y="5647"/>
                    <a:pt x="13590" y="5394"/>
                    <a:pt x="13590" y="5081"/>
                  </a:cubicBezTo>
                  <a:cubicBezTo>
                    <a:pt x="13590" y="4767"/>
                    <a:pt x="13840" y="4518"/>
                    <a:pt x="14153" y="4518"/>
                  </a:cubicBezTo>
                  <a:close/>
                  <a:moveTo>
                    <a:pt x="5120" y="7941"/>
                  </a:moveTo>
                  <a:cubicBezTo>
                    <a:pt x="5433" y="7941"/>
                    <a:pt x="5683" y="8194"/>
                    <a:pt x="5683" y="8507"/>
                  </a:cubicBezTo>
                  <a:cubicBezTo>
                    <a:pt x="5683" y="8818"/>
                    <a:pt x="5433" y="9071"/>
                    <a:pt x="5120" y="9071"/>
                  </a:cubicBezTo>
                  <a:lnTo>
                    <a:pt x="2861" y="9071"/>
                  </a:lnTo>
                  <a:cubicBezTo>
                    <a:pt x="2548" y="9071"/>
                    <a:pt x="2298" y="8818"/>
                    <a:pt x="2298" y="8507"/>
                  </a:cubicBezTo>
                  <a:cubicBezTo>
                    <a:pt x="2298" y="8194"/>
                    <a:pt x="2548" y="7941"/>
                    <a:pt x="2861" y="7941"/>
                  </a:cubicBezTo>
                  <a:close/>
                  <a:moveTo>
                    <a:pt x="10766" y="7941"/>
                  </a:moveTo>
                  <a:cubicBezTo>
                    <a:pt x="11079" y="7941"/>
                    <a:pt x="11329" y="8194"/>
                    <a:pt x="11329" y="8507"/>
                  </a:cubicBezTo>
                  <a:cubicBezTo>
                    <a:pt x="11329" y="8818"/>
                    <a:pt x="11079" y="9071"/>
                    <a:pt x="10766" y="9071"/>
                  </a:cubicBezTo>
                  <a:lnTo>
                    <a:pt x="8507" y="9071"/>
                  </a:lnTo>
                  <a:cubicBezTo>
                    <a:pt x="8194" y="9071"/>
                    <a:pt x="7944" y="8818"/>
                    <a:pt x="7944" y="8507"/>
                  </a:cubicBezTo>
                  <a:cubicBezTo>
                    <a:pt x="7944" y="8194"/>
                    <a:pt x="8194" y="7941"/>
                    <a:pt x="8507" y="7941"/>
                  </a:cubicBezTo>
                  <a:close/>
                  <a:moveTo>
                    <a:pt x="16412" y="7941"/>
                  </a:moveTo>
                  <a:cubicBezTo>
                    <a:pt x="16725" y="7941"/>
                    <a:pt x="16975" y="8194"/>
                    <a:pt x="16975" y="8507"/>
                  </a:cubicBezTo>
                  <a:cubicBezTo>
                    <a:pt x="16975" y="8818"/>
                    <a:pt x="16725" y="9071"/>
                    <a:pt x="16412" y="9071"/>
                  </a:cubicBezTo>
                  <a:lnTo>
                    <a:pt x="14153" y="9071"/>
                  </a:lnTo>
                  <a:cubicBezTo>
                    <a:pt x="13840" y="9071"/>
                    <a:pt x="13590" y="8818"/>
                    <a:pt x="13590" y="8507"/>
                  </a:cubicBezTo>
                  <a:cubicBezTo>
                    <a:pt x="13590" y="8194"/>
                    <a:pt x="13840" y="7941"/>
                    <a:pt x="14153" y="7941"/>
                  </a:cubicBezTo>
                  <a:close/>
                  <a:moveTo>
                    <a:pt x="1" y="1"/>
                  </a:moveTo>
                  <a:lnTo>
                    <a:pt x="1" y="9637"/>
                  </a:lnTo>
                  <a:cubicBezTo>
                    <a:pt x="1" y="10570"/>
                    <a:pt x="759" y="11329"/>
                    <a:pt x="1696" y="11329"/>
                  </a:cubicBezTo>
                  <a:lnTo>
                    <a:pt x="17580" y="11329"/>
                  </a:lnTo>
                  <a:cubicBezTo>
                    <a:pt x="18514" y="11329"/>
                    <a:pt x="19273" y="10570"/>
                    <a:pt x="19273" y="9637"/>
                  </a:cubicBezTo>
                  <a:lnTo>
                    <a:pt x="1927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11" name="Google Shape;7144;p45"/>
            <p:cNvSpPr/>
            <p:nvPr/>
          </p:nvSpPr>
          <p:spPr>
            <a:xfrm>
              <a:off x="5660400" y="238125"/>
              <a:ext cx="481825" cy="170375"/>
            </a:xfrm>
            <a:custGeom>
              <a:avLst/>
              <a:gdLst/>
              <a:ahLst/>
              <a:cxnLst/>
              <a:rect l="l" t="t" r="r" b="b"/>
              <a:pathLst>
                <a:path w="19273" h="6815" extrusionOk="0">
                  <a:moveTo>
                    <a:pt x="3990" y="1129"/>
                  </a:moveTo>
                  <a:cubicBezTo>
                    <a:pt x="4304" y="1129"/>
                    <a:pt x="4557" y="1382"/>
                    <a:pt x="4557" y="1695"/>
                  </a:cubicBezTo>
                  <a:lnTo>
                    <a:pt x="4557" y="3954"/>
                  </a:lnTo>
                  <a:cubicBezTo>
                    <a:pt x="4557" y="4264"/>
                    <a:pt x="4304" y="4517"/>
                    <a:pt x="3990" y="4517"/>
                  </a:cubicBezTo>
                  <a:cubicBezTo>
                    <a:pt x="3677" y="4517"/>
                    <a:pt x="3427" y="4264"/>
                    <a:pt x="3427" y="3954"/>
                  </a:cubicBezTo>
                  <a:lnTo>
                    <a:pt x="3427" y="1695"/>
                  </a:lnTo>
                  <a:cubicBezTo>
                    <a:pt x="3427" y="1382"/>
                    <a:pt x="3677" y="1129"/>
                    <a:pt x="3990" y="1129"/>
                  </a:cubicBezTo>
                  <a:close/>
                  <a:moveTo>
                    <a:pt x="9637" y="1129"/>
                  </a:moveTo>
                  <a:cubicBezTo>
                    <a:pt x="9950" y="1129"/>
                    <a:pt x="10203" y="1382"/>
                    <a:pt x="10203" y="1695"/>
                  </a:cubicBezTo>
                  <a:lnTo>
                    <a:pt x="10203" y="3954"/>
                  </a:lnTo>
                  <a:cubicBezTo>
                    <a:pt x="10203" y="4264"/>
                    <a:pt x="9950" y="4517"/>
                    <a:pt x="9637" y="4517"/>
                  </a:cubicBezTo>
                  <a:cubicBezTo>
                    <a:pt x="9323" y="4517"/>
                    <a:pt x="9073" y="4264"/>
                    <a:pt x="9073" y="3954"/>
                  </a:cubicBezTo>
                  <a:lnTo>
                    <a:pt x="9073" y="1695"/>
                  </a:lnTo>
                  <a:cubicBezTo>
                    <a:pt x="9073" y="1382"/>
                    <a:pt x="9323" y="1129"/>
                    <a:pt x="9637" y="1129"/>
                  </a:cubicBezTo>
                  <a:close/>
                  <a:moveTo>
                    <a:pt x="15283" y="1129"/>
                  </a:moveTo>
                  <a:cubicBezTo>
                    <a:pt x="15596" y="1129"/>
                    <a:pt x="15849" y="1382"/>
                    <a:pt x="15849" y="1695"/>
                  </a:cubicBezTo>
                  <a:lnTo>
                    <a:pt x="15849" y="3954"/>
                  </a:lnTo>
                  <a:cubicBezTo>
                    <a:pt x="15849" y="4264"/>
                    <a:pt x="15596" y="4517"/>
                    <a:pt x="15283" y="4517"/>
                  </a:cubicBezTo>
                  <a:cubicBezTo>
                    <a:pt x="14969" y="4517"/>
                    <a:pt x="14719" y="4264"/>
                    <a:pt x="14719" y="3954"/>
                  </a:cubicBezTo>
                  <a:lnTo>
                    <a:pt x="14719" y="1695"/>
                  </a:lnTo>
                  <a:cubicBezTo>
                    <a:pt x="14719" y="1382"/>
                    <a:pt x="14969" y="1129"/>
                    <a:pt x="15283" y="1129"/>
                  </a:cubicBezTo>
                  <a:close/>
                  <a:moveTo>
                    <a:pt x="3990" y="0"/>
                  </a:moveTo>
                  <a:cubicBezTo>
                    <a:pt x="3054" y="0"/>
                    <a:pt x="2298" y="759"/>
                    <a:pt x="2298" y="1695"/>
                  </a:cubicBezTo>
                  <a:lnTo>
                    <a:pt x="2298" y="2258"/>
                  </a:lnTo>
                  <a:lnTo>
                    <a:pt x="1696" y="2258"/>
                  </a:lnTo>
                  <a:cubicBezTo>
                    <a:pt x="759" y="2258"/>
                    <a:pt x="1" y="3017"/>
                    <a:pt x="1" y="3954"/>
                  </a:cubicBezTo>
                  <a:lnTo>
                    <a:pt x="1" y="6814"/>
                  </a:lnTo>
                  <a:lnTo>
                    <a:pt x="19273" y="6814"/>
                  </a:lnTo>
                  <a:lnTo>
                    <a:pt x="19273" y="3954"/>
                  </a:lnTo>
                  <a:cubicBezTo>
                    <a:pt x="19273" y="3017"/>
                    <a:pt x="18514" y="2258"/>
                    <a:pt x="17580" y="2258"/>
                  </a:cubicBezTo>
                  <a:lnTo>
                    <a:pt x="16978" y="2258"/>
                  </a:lnTo>
                  <a:lnTo>
                    <a:pt x="16978" y="1695"/>
                  </a:lnTo>
                  <a:cubicBezTo>
                    <a:pt x="16978" y="759"/>
                    <a:pt x="16219" y="0"/>
                    <a:pt x="15283" y="0"/>
                  </a:cubicBezTo>
                  <a:cubicBezTo>
                    <a:pt x="14346" y="0"/>
                    <a:pt x="13590" y="759"/>
                    <a:pt x="13590" y="1695"/>
                  </a:cubicBezTo>
                  <a:lnTo>
                    <a:pt x="13590" y="2258"/>
                  </a:lnTo>
                  <a:lnTo>
                    <a:pt x="11332" y="2258"/>
                  </a:lnTo>
                  <a:lnTo>
                    <a:pt x="11332" y="1695"/>
                  </a:lnTo>
                  <a:cubicBezTo>
                    <a:pt x="11332" y="759"/>
                    <a:pt x="10573" y="0"/>
                    <a:pt x="9637" y="0"/>
                  </a:cubicBezTo>
                  <a:cubicBezTo>
                    <a:pt x="8700" y="0"/>
                    <a:pt x="7944" y="759"/>
                    <a:pt x="7944" y="1695"/>
                  </a:cubicBezTo>
                  <a:lnTo>
                    <a:pt x="7944" y="2258"/>
                  </a:lnTo>
                  <a:lnTo>
                    <a:pt x="5686" y="2258"/>
                  </a:lnTo>
                  <a:lnTo>
                    <a:pt x="5686" y="1695"/>
                  </a:lnTo>
                  <a:cubicBezTo>
                    <a:pt x="5686" y="759"/>
                    <a:pt x="4927" y="0"/>
                    <a:pt x="39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12" name="Google Shape;7145;p45">
            <a:hlinkClick r:id="rId2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7146;p45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14" name="Google Shape;7148;p45"/>
          <p:cNvSpPr/>
          <p:nvPr/>
        </p:nvSpPr>
        <p:spPr>
          <a:xfrm flipH="1">
            <a:off x="8538817" y="4224003"/>
            <a:ext cx="15239" cy="63120"/>
          </a:xfrm>
          <a:custGeom>
            <a:avLst/>
            <a:gdLst/>
            <a:ahLst/>
            <a:cxnLst/>
            <a:rect l="l" t="t" r="r" b="b"/>
            <a:pathLst>
              <a:path w="1154" h="4780" extrusionOk="0">
                <a:moveTo>
                  <a:pt x="669" y="1"/>
                </a:moveTo>
                <a:cubicBezTo>
                  <a:pt x="605" y="1"/>
                  <a:pt x="527" y="68"/>
                  <a:pt x="527" y="127"/>
                </a:cubicBezTo>
                <a:cubicBezTo>
                  <a:pt x="326" y="954"/>
                  <a:pt x="226" y="1781"/>
                  <a:pt x="126" y="2633"/>
                </a:cubicBezTo>
                <a:cubicBezTo>
                  <a:pt x="126" y="3360"/>
                  <a:pt x="1" y="4288"/>
                  <a:pt x="627" y="4714"/>
                </a:cubicBezTo>
                <a:cubicBezTo>
                  <a:pt x="679" y="4755"/>
                  <a:pt x="744" y="4779"/>
                  <a:pt x="802" y="4779"/>
                </a:cubicBezTo>
                <a:cubicBezTo>
                  <a:pt x="884" y="4779"/>
                  <a:pt x="953" y="4731"/>
                  <a:pt x="953" y="4613"/>
                </a:cubicBezTo>
                <a:cubicBezTo>
                  <a:pt x="1154" y="3887"/>
                  <a:pt x="953" y="3160"/>
                  <a:pt x="853" y="2408"/>
                </a:cubicBezTo>
                <a:cubicBezTo>
                  <a:pt x="853" y="1581"/>
                  <a:pt x="953" y="854"/>
                  <a:pt x="753" y="127"/>
                </a:cubicBezTo>
                <a:cubicBezTo>
                  <a:pt x="753" y="34"/>
                  <a:pt x="714" y="1"/>
                  <a:pt x="669" y="1"/>
                </a:cubicBezTo>
                <a:close/>
              </a:path>
            </a:pathLst>
          </a:custGeom>
          <a:solidFill>
            <a:srgbClr val="FFBC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7149;p45"/>
          <p:cNvSpPr/>
          <p:nvPr/>
        </p:nvSpPr>
        <p:spPr>
          <a:xfrm flipH="1">
            <a:off x="8562519" y="4170539"/>
            <a:ext cx="9613" cy="15899"/>
          </a:xfrm>
          <a:custGeom>
            <a:avLst/>
            <a:gdLst/>
            <a:ahLst/>
            <a:cxnLst/>
            <a:rect l="l" t="t" r="r" b="b"/>
            <a:pathLst>
              <a:path w="728" h="1204" extrusionOk="0">
                <a:moveTo>
                  <a:pt x="327" y="0"/>
                </a:moveTo>
                <a:cubicBezTo>
                  <a:pt x="258" y="0"/>
                  <a:pt x="201" y="25"/>
                  <a:pt x="201" y="76"/>
                </a:cubicBezTo>
                <a:cubicBezTo>
                  <a:pt x="101" y="276"/>
                  <a:pt x="101" y="401"/>
                  <a:pt x="1" y="602"/>
                </a:cubicBezTo>
                <a:cubicBezTo>
                  <a:pt x="1" y="802"/>
                  <a:pt x="1" y="903"/>
                  <a:pt x="101" y="1128"/>
                </a:cubicBezTo>
                <a:cubicBezTo>
                  <a:pt x="151" y="1178"/>
                  <a:pt x="258" y="1203"/>
                  <a:pt x="352" y="1203"/>
                </a:cubicBezTo>
                <a:cubicBezTo>
                  <a:pt x="446" y="1203"/>
                  <a:pt x="527" y="1178"/>
                  <a:pt x="527" y="1128"/>
                </a:cubicBezTo>
                <a:cubicBezTo>
                  <a:pt x="627" y="903"/>
                  <a:pt x="728" y="802"/>
                  <a:pt x="627" y="602"/>
                </a:cubicBezTo>
                <a:cubicBezTo>
                  <a:pt x="627" y="401"/>
                  <a:pt x="527" y="276"/>
                  <a:pt x="527" y="76"/>
                </a:cubicBezTo>
                <a:cubicBezTo>
                  <a:pt x="477" y="25"/>
                  <a:pt x="396" y="0"/>
                  <a:pt x="327" y="0"/>
                </a:cubicBezTo>
                <a:close/>
              </a:path>
            </a:pathLst>
          </a:custGeom>
          <a:solidFill>
            <a:srgbClr val="FFBC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7150;p45"/>
          <p:cNvSpPr/>
          <p:nvPr/>
        </p:nvSpPr>
        <p:spPr>
          <a:xfrm flipH="1">
            <a:off x="8554239" y="4316274"/>
            <a:ext cx="20534" cy="12466"/>
          </a:xfrm>
          <a:custGeom>
            <a:avLst/>
            <a:gdLst/>
            <a:ahLst/>
            <a:cxnLst/>
            <a:rect l="l" t="t" r="r" b="b"/>
            <a:pathLst>
              <a:path w="1555" h="944" extrusionOk="0">
                <a:moveTo>
                  <a:pt x="626" y="1"/>
                </a:moveTo>
                <a:cubicBezTo>
                  <a:pt x="468" y="1"/>
                  <a:pt x="316" y="37"/>
                  <a:pt x="201" y="116"/>
                </a:cubicBezTo>
                <a:cubicBezTo>
                  <a:pt x="0" y="317"/>
                  <a:pt x="101" y="943"/>
                  <a:pt x="827" y="943"/>
                </a:cubicBezTo>
                <a:cubicBezTo>
                  <a:pt x="1554" y="943"/>
                  <a:pt x="1354" y="317"/>
                  <a:pt x="1354" y="317"/>
                </a:cubicBezTo>
                <a:cubicBezTo>
                  <a:pt x="1224" y="122"/>
                  <a:pt x="915" y="1"/>
                  <a:pt x="62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7151;p45"/>
          <p:cNvSpPr/>
          <p:nvPr/>
        </p:nvSpPr>
        <p:spPr>
          <a:xfrm flipH="1">
            <a:off x="8527712" y="4339791"/>
            <a:ext cx="26093" cy="15542"/>
          </a:xfrm>
          <a:custGeom>
            <a:avLst/>
            <a:gdLst/>
            <a:ahLst/>
            <a:cxnLst/>
            <a:rect l="l" t="t" r="r" b="b"/>
            <a:pathLst>
              <a:path w="1976" h="1177" extrusionOk="0">
                <a:moveTo>
                  <a:pt x="574" y="0"/>
                </a:moveTo>
                <a:cubicBezTo>
                  <a:pt x="469" y="0"/>
                  <a:pt x="372" y="34"/>
                  <a:pt x="292" y="115"/>
                </a:cubicBezTo>
                <a:cubicBezTo>
                  <a:pt x="0" y="384"/>
                  <a:pt x="654" y="1177"/>
                  <a:pt x="1243" y="1177"/>
                </a:cubicBezTo>
                <a:cubicBezTo>
                  <a:pt x="1312" y="1177"/>
                  <a:pt x="1380" y="1166"/>
                  <a:pt x="1445" y="1142"/>
                </a:cubicBezTo>
                <a:cubicBezTo>
                  <a:pt x="1976" y="1057"/>
                  <a:pt x="1157" y="0"/>
                  <a:pt x="57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" name="Google Shape;7152;p45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sp>
          <p:nvSpPr>
            <p:cNvPr id="19" name="Google Shape;7153;p45">
              <a:hlinkClick r:id="rId3" action="ppaction://hlinksldjump"/>
            </p:cNvPr>
            <p:cNvSpPr/>
            <p:nvPr/>
          </p:nvSpPr>
          <p:spPr>
            <a:xfrm>
              <a:off x="855627" y="385925"/>
              <a:ext cx="442200" cy="2403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7154;p45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7155;p45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7156;p45"/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grpSp>
          <p:nvGrpSpPr>
            <p:cNvPr id="23" name="Google Shape;7157;p45"/>
            <p:cNvGrpSpPr/>
            <p:nvPr/>
          </p:nvGrpSpPr>
          <p:grpSpPr>
            <a:xfrm>
              <a:off x="1572482" y="672543"/>
              <a:ext cx="245878" cy="162245"/>
              <a:chOff x="-1018318" y="672543"/>
              <a:chExt cx="245878" cy="162245"/>
            </a:xfrm>
          </p:grpSpPr>
          <p:sp>
            <p:nvSpPr>
              <p:cNvPr id="62" name="Google Shape;7159;p45"/>
              <p:cNvSpPr/>
              <p:nvPr/>
            </p:nvSpPr>
            <p:spPr>
              <a:xfrm>
                <a:off x="-1014138" y="741047"/>
                <a:ext cx="19091" cy="37964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17" extrusionOk="0">
                    <a:moveTo>
                      <a:pt x="341" y="0"/>
                    </a:moveTo>
                    <a:cubicBezTo>
                      <a:pt x="301" y="0"/>
                      <a:pt x="264" y="15"/>
                      <a:pt x="239" y="40"/>
                    </a:cubicBezTo>
                    <a:cubicBezTo>
                      <a:pt x="180" y="159"/>
                      <a:pt x="120" y="218"/>
                      <a:pt x="120" y="278"/>
                    </a:cubicBezTo>
                    <a:cubicBezTo>
                      <a:pt x="61" y="412"/>
                      <a:pt x="61" y="472"/>
                      <a:pt x="1" y="591"/>
                    </a:cubicBezTo>
                    <a:cubicBezTo>
                      <a:pt x="1" y="784"/>
                      <a:pt x="61" y="963"/>
                      <a:pt x="180" y="1157"/>
                    </a:cubicBezTo>
                    <a:lnTo>
                      <a:pt x="239" y="1217"/>
                    </a:lnTo>
                    <a:cubicBezTo>
                      <a:pt x="299" y="1217"/>
                      <a:pt x="433" y="1217"/>
                      <a:pt x="493" y="1157"/>
                    </a:cubicBezTo>
                    <a:cubicBezTo>
                      <a:pt x="552" y="963"/>
                      <a:pt x="612" y="784"/>
                      <a:pt x="612" y="650"/>
                    </a:cubicBezTo>
                    <a:lnTo>
                      <a:pt x="612" y="412"/>
                    </a:lnTo>
                    <a:cubicBezTo>
                      <a:pt x="612" y="278"/>
                      <a:pt x="612" y="218"/>
                      <a:pt x="552" y="99"/>
                    </a:cubicBezTo>
                    <a:lnTo>
                      <a:pt x="493" y="99"/>
                    </a:lnTo>
                    <a:cubicBezTo>
                      <a:pt x="458" y="29"/>
                      <a:pt x="397" y="0"/>
                      <a:pt x="3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7160;p45"/>
              <p:cNvSpPr/>
              <p:nvPr/>
            </p:nvSpPr>
            <p:spPr>
              <a:xfrm>
                <a:off x="-960202" y="696438"/>
                <a:ext cx="17688" cy="37496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202" extrusionOk="0">
                    <a:moveTo>
                      <a:pt x="276" y="0"/>
                    </a:moveTo>
                    <a:cubicBezTo>
                      <a:pt x="224" y="0"/>
                      <a:pt x="169" y="29"/>
                      <a:pt x="134" y="99"/>
                    </a:cubicBezTo>
                    <a:cubicBezTo>
                      <a:pt x="60" y="159"/>
                      <a:pt x="60" y="293"/>
                      <a:pt x="0" y="352"/>
                    </a:cubicBezTo>
                    <a:lnTo>
                      <a:pt x="0" y="591"/>
                    </a:lnTo>
                    <a:cubicBezTo>
                      <a:pt x="0" y="784"/>
                      <a:pt x="0" y="963"/>
                      <a:pt x="134" y="1157"/>
                    </a:cubicBezTo>
                    <a:lnTo>
                      <a:pt x="194" y="1157"/>
                    </a:lnTo>
                    <a:cubicBezTo>
                      <a:pt x="224" y="1187"/>
                      <a:pt x="268" y="1201"/>
                      <a:pt x="313" y="1201"/>
                    </a:cubicBezTo>
                    <a:cubicBezTo>
                      <a:pt x="358" y="1201"/>
                      <a:pt x="402" y="1187"/>
                      <a:pt x="432" y="1157"/>
                    </a:cubicBezTo>
                    <a:cubicBezTo>
                      <a:pt x="566" y="963"/>
                      <a:pt x="566" y="784"/>
                      <a:pt x="566" y="591"/>
                    </a:cubicBezTo>
                    <a:lnTo>
                      <a:pt x="566" y="352"/>
                    </a:lnTo>
                    <a:cubicBezTo>
                      <a:pt x="507" y="218"/>
                      <a:pt x="507" y="159"/>
                      <a:pt x="432" y="99"/>
                    </a:cubicBezTo>
                    <a:lnTo>
                      <a:pt x="373" y="39"/>
                    </a:lnTo>
                    <a:cubicBezTo>
                      <a:pt x="348" y="15"/>
                      <a:pt x="313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7161;p45"/>
              <p:cNvSpPr/>
              <p:nvPr/>
            </p:nvSpPr>
            <p:spPr>
              <a:xfrm>
                <a:off x="-963945" y="802844"/>
                <a:ext cx="19559" cy="31944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024" extrusionOk="0">
                    <a:moveTo>
                      <a:pt x="335" y="1"/>
                    </a:moveTo>
                    <a:cubicBezTo>
                      <a:pt x="288" y="1"/>
                      <a:pt x="235" y="15"/>
                      <a:pt x="180" y="40"/>
                    </a:cubicBezTo>
                    <a:cubicBezTo>
                      <a:pt x="120" y="100"/>
                      <a:pt x="120" y="159"/>
                      <a:pt x="60" y="293"/>
                    </a:cubicBezTo>
                    <a:cubicBezTo>
                      <a:pt x="1" y="353"/>
                      <a:pt x="1" y="412"/>
                      <a:pt x="1" y="472"/>
                    </a:cubicBezTo>
                    <a:cubicBezTo>
                      <a:pt x="1" y="666"/>
                      <a:pt x="60" y="844"/>
                      <a:pt x="180" y="979"/>
                    </a:cubicBezTo>
                    <a:cubicBezTo>
                      <a:pt x="217" y="1008"/>
                      <a:pt x="265" y="1023"/>
                      <a:pt x="312" y="1023"/>
                    </a:cubicBezTo>
                    <a:cubicBezTo>
                      <a:pt x="358" y="1023"/>
                      <a:pt x="403" y="1008"/>
                      <a:pt x="433" y="979"/>
                    </a:cubicBezTo>
                    <a:cubicBezTo>
                      <a:pt x="552" y="785"/>
                      <a:pt x="627" y="666"/>
                      <a:pt x="627" y="532"/>
                    </a:cubicBezTo>
                    <a:cubicBezTo>
                      <a:pt x="627" y="472"/>
                      <a:pt x="627" y="412"/>
                      <a:pt x="552" y="353"/>
                    </a:cubicBezTo>
                    <a:cubicBezTo>
                      <a:pt x="552" y="293"/>
                      <a:pt x="552" y="159"/>
                      <a:pt x="493" y="100"/>
                    </a:cubicBezTo>
                    <a:cubicBezTo>
                      <a:pt x="458" y="30"/>
                      <a:pt x="402" y="1"/>
                      <a:pt x="3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7162;p45"/>
              <p:cNvSpPr/>
              <p:nvPr/>
            </p:nvSpPr>
            <p:spPr>
              <a:xfrm>
                <a:off x="-911881" y="749688"/>
                <a:ext cx="17688" cy="48851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566" extrusionOk="0">
                    <a:moveTo>
                      <a:pt x="373" y="1"/>
                    </a:moveTo>
                    <a:cubicBezTo>
                      <a:pt x="313" y="1"/>
                      <a:pt x="194" y="1"/>
                      <a:pt x="135" y="75"/>
                    </a:cubicBezTo>
                    <a:cubicBezTo>
                      <a:pt x="75" y="195"/>
                      <a:pt x="75" y="314"/>
                      <a:pt x="0" y="448"/>
                    </a:cubicBezTo>
                    <a:lnTo>
                      <a:pt x="0" y="746"/>
                    </a:lnTo>
                    <a:cubicBezTo>
                      <a:pt x="0" y="999"/>
                      <a:pt x="0" y="1252"/>
                      <a:pt x="135" y="1491"/>
                    </a:cubicBezTo>
                    <a:cubicBezTo>
                      <a:pt x="194" y="1491"/>
                      <a:pt x="194" y="1491"/>
                      <a:pt x="194" y="1565"/>
                    </a:cubicBezTo>
                    <a:cubicBezTo>
                      <a:pt x="313" y="1565"/>
                      <a:pt x="373" y="1565"/>
                      <a:pt x="447" y="1431"/>
                    </a:cubicBezTo>
                    <a:cubicBezTo>
                      <a:pt x="567" y="1252"/>
                      <a:pt x="567" y="999"/>
                      <a:pt x="567" y="746"/>
                    </a:cubicBezTo>
                    <a:lnTo>
                      <a:pt x="567" y="448"/>
                    </a:lnTo>
                    <a:cubicBezTo>
                      <a:pt x="507" y="314"/>
                      <a:pt x="507" y="195"/>
                      <a:pt x="447" y="75"/>
                    </a:cubicBezTo>
                    <a:cubicBezTo>
                      <a:pt x="447" y="75"/>
                      <a:pt x="373" y="75"/>
                      <a:pt x="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7163;p45"/>
              <p:cNvSpPr/>
              <p:nvPr/>
            </p:nvSpPr>
            <p:spPr>
              <a:xfrm>
                <a:off x="-863092" y="690417"/>
                <a:ext cx="19091" cy="39805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76" extrusionOk="0">
                    <a:moveTo>
                      <a:pt x="303" y="1"/>
                    </a:moveTo>
                    <a:cubicBezTo>
                      <a:pt x="251" y="1"/>
                      <a:pt x="215" y="33"/>
                      <a:pt x="179" y="113"/>
                    </a:cubicBezTo>
                    <a:cubicBezTo>
                      <a:pt x="120" y="173"/>
                      <a:pt x="60" y="292"/>
                      <a:pt x="60" y="352"/>
                    </a:cubicBezTo>
                    <a:cubicBezTo>
                      <a:pt x="1" y="411"/>
                      <a:pt x="1" y="545"/>
                      <a:pt x="1" y="605"/>
                    </a:cubicBezTo>
                    <a:cubicBezTo>
                      <a:pt x="1" y="784"/>
                      <a:pt x="1" y="977"/>
                      <a:pt x="60" y="1156"/>
                    </a:cubicBezTo>
                    <a:lnTo>
                      <a:pt x="120" y="1231"/>
                    </a:lnTo>
                    <a:cubicBezTo>
                      <a:pt x="150" y="1260"/>
                      <a:pt x="194" y="1275"/>
                      <a:pt x="241" y="1275"/>
                    </a:cubicBezTo>
                    <a:cubicBezTo>
                      <a:pt x="287" y="1275"/>
                      <a:pt x="336" y="1260"/>
                      <a:pt x="373" y="1231"/>
                    </a:cubicBezTo>
                    <a:cubicBezTo>
                      <a:pt x="492" y="1037"/>
                      <a:pt x="552" y="858"/>
                      <a:pt x="552" y="664"/>
                    </a:cubicBezTo>
                    <a:cubicBezTo>
                      <a:pt x="611" y="545"/>
                      <a:pt x="611" y="486"/>
                      <a:pt x="552" y="352"/>
                    </a:cubicBezTo>
                    <a:cubicBezTo>
                      <a:pt x="552" y="292"/>
                      <a:pt x="492" y="173"/>
                      <a:pt x="433" y="113"/>
                    </a:cubicBezTo>
                    <a:lnTo>
                      <a:pt x="433" y="39"/>
                    </a:lnTo>
                    <a:cubicBezTo>
                      <a:pt x="379" y="15"/>
                      <a:pt x="337" y="1"/>
                      <a:pt x="3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7164;p45"/>
              <p:cNvSpPr/>
              <p:nvPr/>
            </p:nvSpPr>
            <p:spPr>
              <a:xfrm>
                <a:off x="-791531" y="672543"/>
                <a:ext cx="19091" cy="4002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83" extrusionOk="0">
                    <a:moveTo>
                      <a:pt x="314" y="1"/>
                    </a:moveTo>
                    <a:cubicBezTo>
                      <a:pt x="180" y="1"/>
                      <a:pt x="120" y="61"/>
                      <a:pt x="60" y="120"/>
                    </a:cubicBezTo>
                    <a:cubicBezTo>
                      <a:pt x="1" y="239"/>
                      <a:pt x="1" y="314"/>
                      <a:pt x="1" y="433"/>
                    </a:cubicBezTo>
                    <a:lnTo>
                      <a:pt x="1" y="686"/>
                    </a:lnTo>
                    <a:cubicBezTo>
                      <a:pt x="60" y="865"/>
                      <a:pt x="60" y="984"/>
                      <a:pt x="180" y="1178"/>
                    </a:cubicBezTo>
                    <a:lnTo>
                      <a:pt x="180" y="1237"/>
                    </a:lnTo>
                    <a:lnTo>
                      <a:pt x="239" y="1237"/>
                    </a:lnTo>
                    <a:cubicBezTo>
                      <a:pt x="277" y="1267"/>
                      <a:pt x="325" y="1282"/>
                      <a:pt x="364" y="1282"/>
                    </a:cubicBezTo>
                    <a:cubicBezTo>
                      <a:pt x="403" y="1282"/>
                      <a:pt x="433" y="1267"/>
                      <a:pt x="433" y="1237"/>
                    </a:cubicBezTo>
                    <a:cubicBezTo>
                      <a:pt x="612" y="1059"/>
                      <a:pt x="612" y="805"/>
                      <a:pt x="612" y="612"/>
                    </a:cubicBezTo>
                    <a:cubicBezTo>
                      <a:pt x="612" y="493"/>
                      <a:pt x="552" y="433"/>
                      <a:pt x="552" y="314"/>
                    </a:cubicBezTo>
                    <a:cubicBezTo>
                      <a:pt x="493" y="239"/>
                      <a:pt x="433" y="120"/>
                      <a:pt x="373" y="61"/>
                    </a:cubicBezTo>
                    <a:lnTo>
                      <a:pt x="314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7165;p45"/>
              <p:cNvSpPr/>
              <p:nvPr/>
            </p:nvSpPr>
            <p:spPr>
              <a:xfrm>
                <a:off x="-844032" y="770308"/>
                <a:ext cx="19559" cy="39836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277" extrusionOk="0">
                    <a:moveTo>
                      <a:pt x="345" y="1"/>
                    </a:moveTo>
                    <a:cubicBezTo>
                      <a:pt x="318" y="1"/>
                      <a:pt x="289" y="8"/>
                      <a:pt x="254" y="25"/>
                    </a:cubicBezTo>
                    <a:cubicBezTo>
                      <a:pt x="194" y="159"/>
                      <a:pt x="135" y="219"/>
                      <a:pt x="60" y="338"/>
                    </a:cubicBezTo>
                    <a:cubicBezTo>
                      <a:pt x="60" y="398"/>
                      <a:pt x="0" y="532"/>
                      <a:pt x="0" y="651"/>
                    </a:cubicBezTo>
                    <a:cubicBezTo>
                      <a:pt x="0" y="830"/>
                      <a:pt x="60" y="1023"/>
                      <a:pt x="194" y="1202"/>
                    </a:cubicBezTo>
                    <a:lnTo>
                      <a:pt x="254" y="1277"/>
                    </a:lnTo>
                    <a:cubicBezTo>
                      <a:pt x="313" y="1277"/>
                      <a:pt x="433" y="1277"/>
                      <a:pt x="507" y="1202"/>
                    </a:cubicBezTo>
                    <a:lnTo>
                      <a:pt x="507" y="1143"/>
                    </a:lnTo>
                    <a:cubicBezTo>
                      <a:pt x="567" y="964"/>
                      <a:pt x="626" y="830"/>
                      <a:pt x="626" y="651"/>
                    </a:cubicBezTo>
                    <a:lnTo>
                      <a:pt x="626" y="398"/>
                    </a:lnTo>
                    <a:cubicBezTo>
                      <a:pt x="626" y="338"/>
                      <a:pt x="626" y="219"/>
                      <a:pt x="567" y="159"/>
                    </a:cubicBezTo>
                    <a:lnTo>
                      <a:pt x="507" y="85"/>
                    </a:lnTo>
                    <a:cubicBezTo>
                      <a:pt x="454" y="43"/>
                      <a:pt x="409" y="1"/>
                      <a:pt x="3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7166;p45"/>
              <p:cNvSpPr/>
              <p:nvPr/>
            </p:nvSpPr>
            <p:spPr>
              <a:xfrm>
                <a:off x="-907701" y="687566"/>
                <a:ext cx="19091" cy="25018"/>
              </a:xfrm>
              <a:custGeom>
                <a:avLst/>
                <a:gdLst/>
                <a:ahLst/>
                <a:cxnLst/>
                <a:rect l="l" t="t" r="r" b="b"/>
                <a:pathLst>
                  <a:path w="612" h="802" extrusionOk="0">
                    <a:moveTo>
                      <a:pt x="239" y="1"/>
                    </a:moveTo>
                    <a:cubicBezTo>
                      <a:pt x="120" y="75"/>
                      <a:pt x="120" y="135"/>
                      <a:pt x="60" y="195"/>
                    </a:cubicBezTo>
                    <a:cubicBezTo>
                      <a:pt x="60" y="254"/>
                      <a:pt x="60" y="314"/>
                      <a:pt x="1" y="373"/>
                    </a:cubicBezTo>
                    <a:cubicBezTo>
                      <a:pt x="1" y="507"/>
                      <a:pt x="60" y="627"/>
                      <a:pt x="179" y="746"/>
                    </a:cubicBezTo>
                    <a:cubicBezTo>
                      <a:pt x="209" y="783"/>
                      <a:pt x="257" y="802"/>
                      <a:pt x="313" y="802"/>
                    </a:cubicBezTo>
                    <a:cubicBezTo>
                      <a:pt x="369" y="802"/>
                      <a:pt x="433" y="783"/>
                      <a:pt x="492" y="746"/>
                    </a:cubicBezTo>
                    <a:lnTo>
                      <a:pt x="492" y="686"/>
                    </a:lnTo>
                    <a:cubicBezTo>
                      <a:pt x="611" y="627"/>
                      <a:pt x="611" y="507"/>
                      <a:pt x="611" y="448"/>
                    </a:cubicBezTo>
                    <a:lnTo>
                      <a:pt x="611" y="254"/>
                    </a:lnTo>
                    <a:cubicBezTo>
                      <a:pt x="552" y="195"/>
                      <a:pt x="552" y="135"/>
                      <a:pt x="492" y="75"/>
                    </a:cubicBezTo>
                    <a:cubicBezTo>
                      <a:pt x="433" y="1"/>
                      <a:pt x="313" y="1"/>
                      <a:pt x="2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7167;p45"/>
              <p:cNvSpPr/>
              <p:nvPr/>
            </p:nvSpPr>
            <p:spPr>
              <a:xfrm>
                <a:off x="-1018318" y="685133"/>
                <a:ext cx="19559" cy="20495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57" extrusionOk="0">
                    <a:moveTo>
                      <a:pt x="314" y="1"/>
                    </a:moveTo>
                    <a:cubicBezTo>
                      <a:pt x="269" y="1"/>
                      <a:pt x="224" y="15"/>
                      <a:pt x="195" y="45"/>
                    </a:cubicBezTo>
                    <a:cubicBezTo>
                      <a:pt x="135" y="105"/>
                      <a:pt x="60" y="164"/>
                      <a:pt x="60" y="239"/>
                    </a:cubicBezTo>
                    <a:cubicBezTo>
                      <a:pt x="1" y="299"/>
                      <a:pt x="1" y="299"/>
                      <a:pt x="1" y="358"/>
                    </a:cubicBezTo>
                    <a:cubicBezTo>
                      <a:pt x="60" y="418"/>
                      <a:pt x="60" y="537"/>
                      <a:pt x="195" y="611"/>
                    </a:cubicBezTo>
                    <a:cubicBezTo>
                      <a:pt x="254" y="641"/>
                      <a:pt x="314" y="656"/>
                      <a:pt x="368" y="656"/>
                    </a:cubicBezTo>
                    <a:cubicBezTo>
                      <a:pt x="422" y="656"/>
                      <a:pt x="470" y="641"/>
                      <a:pt x="507" y="611"/>
                    </a:cubicBezTo>
                    <a:cubicBezTo>
                      <a:pt x="627" y="477"/>
                      <a:pt x="627" y="418"/>
                      <a:pt x="627" y="299"/>
                    </a:cubicBezTo>
                    <a:cubicBezTo>
                      <a:pt x="627" y="299"/>
                      <a:pt x="627" y="239"/>
                      <a:pt x="567" y="164"/>
                    </a:cubicBezTo>
                    <a:cubicBezTo>
                      <a:pt x="567" y="105"/>
                      <a:pt x="507" y="105"/>
                      <a:pt x="433" y="45"/>
                    </a:cubicBezTo>
                    <a:cubicBezTo>
                      <a:pt x="403" y="15"/>
                      <a:pt x="358" y="1"/>
                      <a:pt x="31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" name="Google Shape;7168;p45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25" name="Google Shape;7169;p45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7170;p45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7171;p45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7172;p45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7173;p45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7174;p45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7175;p45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7176;p45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7177;p45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7178;p45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7179;p45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7180;p45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7181;p45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7182;p45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7183;p45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7184;p45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7185;p45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7186;p45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7187;p45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7188;p45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7189;p45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7190;p45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7191;p45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7192;p45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7193;p45">
                <a:hlinkClick r:id="rId3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0" name="Google Shape;7194;p45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1" name="Google Shape;7195;p45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2" name="Google Shape;7196;p45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3" name="Google Shape;7197;p45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4" name="Google Shape;7198;p45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5" name="Google Shape;7199;p45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6" name="Google Shape;7200;p45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7" name="Google Shape;7201;p45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8" name="Google Shape;7202;p45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59" name="Google Shape;7203;p45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0" name="Google Shape;7204;p45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" name="Google Shape;7205;p45">
                <a:hlinkClick r:id="rId3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1" name="Google Shape;7206;p45">
            <a:hlinkClick r:id="rId3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07;p45">
            <a:hlinkClick r:id="rId4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208;p45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209;p45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210;p45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211;p45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212;p45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213;p45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214;p45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7215;p45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7216;p45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7217;p45">
            <a:hlinkClick r:id="rId5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" name="Google Shape;5554;p35"/>
          <p:cNvSpPr/>
          <p:nvPr/>
        </p:nvSpPr>
        <p:spPr>
          <a:xfrm>
            <a:off x="2964408" y="694629"/>
            <a:ext cx="2695869" cy="437978"/>
          </a:xfrm>
          <a:custGeom>
            <a:avLst/>
            <a:gdLst/>
            <a:ahLst/>
            <a:cxnLst/>
            <a:rect l="l" t="t" r="r" b="b"/>
            <a:pathLst>
              <a:path w="67400" h="75139" extrusionOk="0">
                <a:moveTo>
                  <a:pt x="16043" y="1"/>
                </a:moveTo>
                <a:cubicBezTo>
                  <a:pt x="3288" y="1"/>
                  <a:pt x="2743" y="11440"/>
                  <a:pt x="2198" y="14258"/>
                </a:cubicBezTo>
                <a:cubicBezTo>
                  <a:pt x="1" y="25604"/>
                  <a:pt x="1" y="45722"/>
                  <a:pt x="2198" y="61369"/>
                </a:cubicBezTo>
                <a:cubicBezTo>
                  <a:pt x="3833" y="73110"/>
                  <a:pt x="7590" y="75138"/>
                  <a:pt x="11271" y="75138"/>
                </a:cubicBezTo>
                <a:lnTo>
                  <a:pt x="52128" y="75138"/>
                </a:lnTo>
                <a:cubicBezTo>
                  <a:pt x="58946" y="75138"/>
                  <a:pt x="63868" y="70536"/>
                  <a:pt x="64507" y="64901"/>
                </a:cubicBezTo>
                <a:cubicBezTo>
                  <a:pt x="67399" y="39448"/>
                  <a:pt x="65746" y="23012"/>
                  <a:pt x="64507" y="9243"/>
                </a:cubicBezTo>
                <a:cubicBezTo>
                  <a:pt x="64037" y="4152"/>
                  <a:pt x="59416" y="1"/>
                  <a:pt x="53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" name="Title 2"/>
          <p:cNvSpPr>
            <a:spLocks noGrp="1"/>
          </p:cNvSpPr>
          <p:nvPr>
            <p:ph type="title"/>
          </p:nvPr>
        </p:nvSpPr>
        <p:spPr>
          <a:xfrm>
            <a:off x="3067438" y="633269"/>
            <a:ext cx="2942855" cy="549300"/>
          </a:xfrm>
        </p:spPr>
        <p:txBody>
          <a:bodyPr/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Cambria" pitchFamily="18" charset="0"/>
              </a:rPr>
              <a:t>BÀI TẬP VỀ NHÀ</a:t>
            </a:r>
            <a:endParaRPr lang="en-US" sz="2400" b="1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762000" y="1152236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000" dirty="0" smtClean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- Ôn </a:t>
            </a:r>
            <a:r>
              <a:rPr lang="en-US" altLang="en-US" sz="2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tập </a:t>
            </a:r>
            <a:r>
              <a:rPr lang="en-US" altLang="en-US" sz="2000" dirty="0" smtClean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tính chất tỉ lệ thức, tính chất dãy tỉ số bằng nhau.</a:t>
            </a:r>
            <a:endParaRPr lang="en-US" altLang="en-US" sz="2000" dirty="0">
              <a:solidFill>
                <a:schemeClr val="bg1">
                  <a:lumMod val="10000"/>
                </a:schemeClr>
              </a:solidFill>
              <a:latin typeface="Cambria" pitchFamily="18" charset="0"/>
              <a:cs typeface="Times New Roman" pitchFamily="18" charset="0"/>
            </a:endParaRPr>
          </a:p>
          <a:p>
            <a:r>
              <a:rPr lang="en-US" altLang="en-US" sz="2000" dirty="0" smtClean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- Làm </a:t>
            </a:r>
            <a:r>
              <a:rPr lang="en-US" altLang="en-US" sz="2000" dirty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bài </a:t>
            </a:r>
            <a:r>
              <a:rPr lang="en-US" altLang="en-US" sz="2000" b="1" dirty="0" smtClean="0">
                <a:solidFill>
                  <a:srgbClr val="FF0000"/>
                </a:solidFill>
                <a:latin typeface="Cambria" pitchFamily="18" charset="0"/>
                <a:cs typeface="Times New Roman" pitchFamily="18" charset="0"/>
              </a:rPr>
              <a:t>46, 47 </a:t>
            </a:r>
            <a:r>
              <a:rPr lang="en-US" altLang="en-US" sz="2000" dirty="0" smtClean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(trang 26), </a:t>
            </a:r>
            <a:r>
              <a:rPr lang="en-US" altLang="en-US" sz="2000" b="1" dirty="0" smtClean="0">
                <a:solidFill>
                  <a:srgbClr val="FF0000"/>
                </a:solidFill>
                <a:latin typeface="Cambria" pitchFamily="18" charset="0"/>
                <a:cs typeface="Times New Roman" pitchFamily="18" charset="0"/>
              </a:rPr>
              <a:t>57, 58 </a:t>
            </a:r>
            <a:r>
              <a:rPr lang="en-US" altLang="en-US" sz="2000" dirty="0" smtClean="0">
                <a:solidFill>
                  <a:schemeClr val="bg1">
                    <a:lumMod val="10000"/>
                  </a:schemeClr>
                </a:solidFill>
                <a:latin typeface="Cambria" pitchFamily="18" charset="0"/>
                <a:cs typeface="Times New Roman" pitchFamily="18" charset="0"/>
              </a:rPr>
              <a:t>(trang 30)</a:t>
            </a:r>
            <a:endParaRPr lang="vi-VN" altLang="en-US" sz="2000" dirty="0">
              <a:solidFill>
                <a:schemeClr val="bg1">
                  <a:lumMod val="10000"/>
                </a:schemeClr>
              </a:solidFill>
              <a:latin typeface="Cambria" pitchFamily="18" charset="0"/>
              <a:cs typeface="Times New Roman" pitchFamily="18" charset="0"/>
            </a:endParaRPr>
          </a:p>
        </p:txBody>
      </p:sp>
      <p:pic>
        <p:nvPicPr>
          <p:cNvPr id="8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451" y="3761170"/>
            <a:ext cx="641985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451" y="1939497"/>
            <a:ext cx="61341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451" y="4239818"/>
            <a:ext cx="64198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016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789058" y="2896721"/>
            <a:ext cx="1375669" cy="76232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20" name="Google Shape;5620;p36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1" name="Google Shape;5621;p36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2" name="Google Shape;5622;p36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3" name="Google Shape;5623;p36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4" name="Google Shape;5624;p36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5625" name="Google Shape;5625;p36"/>
          <p:cNvGrpSpPr/>
          <p:nvPr/>
        </p:nvGrpSpPr>
        <p:grpSpPr>
          <a:xfrm>
            <a:off x="790775" y="119354"/>
            <a:ext cx="7447900" cy="539872"/>
            <a:chOff x="790775" y="119354"/>
            <a:chExt cx="7447900" cy="539872"/>
          </a:xfrm>
        </p:grpSpPr>
        <p:sp>
          <p:nvSpPr>
            <p:cNvPr id="5626" name="Google Shape;5626;p36"/>
            <p:cNvSpPr/>
            <p:nvPr/>
          </p:nvSpPr>
          <p:spPr>
            <a:xfrm>
              <a:off x="7123684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7" name="Google Shape;5627;p36"/>
            <p:cNvSpPr/>
            <p:nvPr/>
          </p:nvSpPr>
          <p:spPr>
            <a:xfrm>
              <a:off x="7028883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8" name="Google Shape;5628;p36"/>
            <p:cNvSpPr/>
            <p:nvPr/>
          </p:nvSpPr>
          <p:spPr>
            <a:xfrm>
              <a:off x="463366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9" name="Google Shape;5629;p36"/>
            <p:cNvSpPr/>
            <p:nvPr/>
          </p:nvSpPr>
          <p:spPr>
            <a:xfrm>
              <a:off x="4538866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4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82" y="7923"/>
                  </a:cubicBezTo>
                  <a:cubicBezTo>
                    <a:pt x="2679" y="8345"/>
                    <a:pt x="5505" y="8635"/>
                    <a:pt x="8409" y="8635"/>
                  </a:cubicBezTo>
                  <a:cubicBezTo>
                    <a:pt x="11458" y="8635"/>
                    <a:pt x="14594" y="8315"/>
                    <a:pt x="15449" y="7491"/>
                  </a:cubicBezTo>
                  <a:cubicBezTo>
                    <a:pt x="17192" y="5808"/>
                    <a:pt x="16566" y="1711"/>
                    <a:pt x="13095" y="475"/>
                  </a:cubicBezTo>
                  <a:cubicBezTo>
                    <a:pt x="12370" y="182"/>
                    <a:pt x="11140" y="0"/>
                    <a:pt x="9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0" name="Google Shape;5630;p36"/>
            <p:cNvSpPr/>
            <p:nvPr/>
          </p:nvSpPr>
          <p:spPr>
            <a:xfrm>
              <a:off x="525731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1" name="Google Shape;5631;p36"/>
            <p:cNvSpPr/>
            <p:nvPr/>
          </p:nvSpPr>
          <p:spPr>
            <a:xfrm>
              <a:off x="5162517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3" y="0"/>
                  </a:moveTo>
                  <a:cubicBezTo>
                    <a:pt x="9362" y="0"/>
                    <a:pt x="8967" y="14"/>
                    <a:pt x="8567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40" y="415"/>
                    <a:pt x="2846" y="1160"/>
                    <a:pt x="1788" y="2516"/>
                  </a:cubicBezTo>
                  <a:cubicBezTo>
                    <a:pt x="1" y="4944"/>
                    <a:pt x="1118" y="7059"/>
                    <a:pt x="1788" y="7730"/>
                  </a:cubicBezTo>
                  <a:cubicBezTo>
                    <a:pt x="1863" y="7864"/>
                    <a:pt x="1922" y="7864"/>
                    <a:pt x="1982" y="7923"/>
                  </a:cubicBezTo>
                  <a:cubicBezTo>
                    <a:pt x="2680" y="8345"/>
                    <a:pt x="5505" y="8635"/>
                    <a:pt x="8410" y="8635"/>
                  </a:cubicBezTo>
                  <a:cubicBezTo>
                    <a:pt x="11459" y="8635"/>
                    <a:pt x="14595" y="8315"/>
                    <a:pt x="15449" y="7491"/>
                  </a:cubicBezTo>
                  <a:cubicBezTo>
                    <a:pt x="17192" y="5808"/>
                    <a:pt x="16567" y="1711"/>
                    <a:pt x="13096" y="475"/>
                  </a:cubicBezTo>
                  <a:cubicBezTo>
                    <a:pt x="12359" y="182"/>
                    <a:pt x="11136" y="0"/>
                    <a:pt x="974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2" name="Google Shape;5632;p36"/>
            <p:cNvSpPr/>
            <p:nvPr/>
          </p:nvSpPr>
          <p:spPr>
            <a:xfrm>
              <a:off x="5880532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3" name="Google Shape;5633;p36"/>
            <p:cNvSpPr/>
            <p:nvPr/>
          </p:nvSpPr>
          <p:spPr>
            <a:xfrm>
              <a:off x="5785731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3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58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4" name="Google Shape;5634;p36"/>
            <p:cNvSpPr/>
            <p:nvPr/>
          </p:nvSpPr>
          <p:spPr>
            <a:xfrm>
              <a:off x="6507926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5" name="Google Shape;5635;p36"/>
            <p:cNvSpPr/>
            <p:nvPr/>
          </p:nvSpPr>
          <p:spPr>
            <a:xfrm>
              <a:off x="6413124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0" y="1160"/>
                    <a:pt x="1803" y="2516"/>
                  </a:cubicBezTo>
                  <a:cubicBezTo>
                    <a:pt x="0" y="4944"/>
                    <a:pt x="1117" y="7059"/>
                    <a:pt x="1803" y="7730"/>
                  </a:cubicBezTo>
                  <a:cubicBezTo>
                    <a:pt x="1862" y="7864"/>
                    <a:pt x="1996" y="7864"/>
                    <a:pt x="2056" y="7923"/>
                  </a:cubicBezTo>
                  <a:cubicBezTo>
                    <a:pt x="2717" y="8345"/>
                    <a:pt x="5524" y="8635"/>
                    <a:pt x="8421" y="8635"/>
                  </a:cubicBezTo>
                  <a:cubicBezTo>
                    <a:pt x="11461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69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6" name="Google Shape;5636;p36"/>
            <p:cNvSpPr/>
            <p:nvPr/>
          </p:nvSpPr>
          <p:spPr>
            <a:xfrm>
              <a:off x="775107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7" name="Google Shape;5637;p36"/>
            <p:cNvSpPr/>
            <p:nvPr/>
          </p:nvSpPr>
          <p:spPr>
            <a:xfrm>
              <a:off x="7656245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6" y="0"/>
                  </a:moveTo>
                  <a:cubicBezTo>
                    <a:pt x="9363" y="0"/>
                    <a:pt x="8968" y="14"/>
                    <a:pt x="8567" y="43"/>
                  </a:cubicBezTo>
                  <a:cubicBezTo>
                    <a:pt x="8195" y="43"/>
                    <a:pt x="7822" y="102"/>
                    <a:pt x="7450" y="162"/>
                  </a:cubicBezTo>
                  <a:cubicBezTo>
                    <a:pt x="5156" y="415"/>
                    <a:pt x="2861" y="1160"/>
                    <a:pt x="1804" y="2516"/>
                  </a:cubicBezTo>
                  <a:cubicBezTo>
                    <a:pt x="1" y="4944"/>
                    <a:pt x="1118" y="7059"/>
                    <a:pt x="1804" y="7730"/>
                  </a:cubicBezTo>
                  <a:cubicBezTo>
                    <a:pt x="1863" y="7864"/>
                    <a:pt x="1997" y="7864"/>
                    <a:pt x="2057" y="7923"/>
                  </a:cubicBezTo>
                  <a:cubicBezTo>
                    <a:pt x="2718" y="8345"/>
                    <a:pt x="5525" y="8635"/>
                    <a:pt x="8422" y="8635"/>
                  </a:cubicBezTo>
                  <a:cubicBezTo>
                    <a:pt x="11462" y="8635"/>
                    <a:pt x="14603" y="8315"/>
                    <a:pt x="15465" y="7491"/>
                  </a:cubicBezTo>
                  <a:cubicBezTo>
                    <a:pt x="17193" y="5808"/>
                    <a:pt x="16642" y="1711"/>
                    <a:pt x="13170" y="475"/>
                  </a:cubicBezTo>
                  <a:cubicBezTo>
                    <a:pt x="12387" y="182"/>
                    <a:pt x="11145" y="0"/>
                    <a:pt x="97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8" name="Google Shape;5638;p36"/>
            <p:cNvSpPr/>
            <p:nvPr/>
          </p:nvSpPr>
          <p:spPr>
            <a:xfrm>
              <a:off x="3378880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9" name="Google Shape;5639;p36"/>
            <p:cNvSpPr/>
            <p:nvPr/>
          </p:nvSpPr>
          <p:spPr>
            <a:xfrm>
              <a:off x="3284079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0" name="Google Shape;5640;p36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1" name="Google Shape;5641;p36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2" name="Google Shape;5642;p36"/>
            <p:cNvSpPr/>
            <p:nvPr/>
          </p:nvSpPr>
          <p:spPr>
            <a:xfrm>
              <a:off x="151207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3" name="Google Shape;5643;p36"/>
            <p:cNvSpPr/>
            <p:nvPr/>
          </p:nvSpPr>
          <p:spPr>
            <a:xfrm>
              <a:off x="1417276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6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18" y="7052"/>
                    <a:pt x="1803" y="7738"/>
                  </a:cubicBezTo>
                  <a:cubicBezTo>
                    <a:pt x="1863" y="7797"/>
                    <a:pt x="1997" y="7857"/>
                    <a:pt x="2056" y="7931"/>
                  </a:cubicBezTo>
                  <a:cubicBezTo>
                    <a:pt x="2707" y="8317"/>
                    <a:pt x="5432" y="8590"/>
                    <a:pt x="8278" y="8590"/>
                  </a:cubicBezTo>
                  <a:cubicBezTo>
                    <a:pt x="11362" y="8590"/>
                    <a:pt x="14588" y="8269"/>
                    <a:pt x="15464" y="7425"/>
                  </a:cubicBezTo>
                  <a:cubicBezTo>
                    <a:pt x="17192" y="5756"/>
                    <a:pt x="16641" y="1719"/>
                    <a:pt x="13170" y="482"/>
                  </a:cubicBezTo>
                  <a:cubicBezTo>
                    <a:pt x="12370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4" name="Google Shape;5644;p36"/>
            <p:cNvSpPr/>
            <p:nvPr/>
          </p:nvSpPr>
          <p:spPr>
            <a:xfrm>
              <a:off x="213572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5" name="Google Shape;5645;p36"/>
            <p:cNvSpPr/>
            <p:nvPr/>
          </p:nvSpPr>
          <p:spPr>
            <a:xfrm>
              <a:off x="2040927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699" y="8317"/>
                    <a:pt x="5429" y="8590"/>
                    <a:pt x="8283" y="8590"/>
                  </a:cubicBezTo>
                  <a:cubicBezTo>
                    <a:pt x="11377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6" name="Google Shape;5646;p36"/>
            <p:cNvSpPr/>
            <p:nvPr/>
          </p:nvSpPr>
          <p:spPr>
            <a:xfrm>
              <a:off x="2763122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7" name="Google Shape;5647;p36"/>
            <p:cNvSpPr/>
            <p:nvPr/>
          </p:nvSpPr>
          <p:spPr>
            <a:xfrm>
              <a:off x="2668321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1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8" name="Google Shape;5648;p36"/>
            <p:cNvSpPr/>
            <p:nvPr/>
          </p:nvSpPr>
          <p:spPr>
            <a:xfrm>
              <a:off x="400627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9" name="Google Shape;5649;p36"/>
            <p:cNvSpPr/>
            <p:nvPr/>
          </p:nvSpPr>
          <p:spPr>
            <a:xfrm>
              <a:off x="391147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77" y="7052"/>
                    <a:pt x="1803" y="7738"/>
                  </a:cubicBezTo>
                  <a:cubicBezTo>
                    <a:pt x="1922" y="7797"/>
                    <a:pt x="1982" y="7857"/>
                    <a:pt x="2041" y="7931"/>
                  </a:cubicBezTo>
                  <a:cubicBezTo>
                    <a:pt x="2728" y="8317"/>
                    <a:pt x="5472" y="8590"/>
                    <a:pt x="8327" y="8590"/>
                  </a:cubicBezTo>
                  <a:cubicBezTo>
                    <a:pt x="11422" y="8590"/>
                    <a:pt x="14648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0" name="Google Shape;5650;p36">
              <a:hlinkClick r:id="rId4" action="ppaction://hlinksldjump"/>
            </p:cNvPr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1" name="Google Shape;5651;p36"/>
            <p:cNvSpPr txBox="1"/>
            <p:nvPr/>
          </p:nvSpPr>
          <p:spPr>
            <a:xfrm>
              <a:off x="1412281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Oct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2" name="Google Shape;5652;p36"/>
            <p:cNvSpPr txBox="1"/>
            <p:nvPr/>
          </p:nvSpPr>
          <p:spPr>
            <a:xfrm>
              <a:off x="198800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Nov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3" name="Google Shape;5653;p36"/>
            <p:cNvSpPr txBox="1"/>
            <p:nvPr/>
          </p:nvSpPr>
          <p:spPr>
            <a:xfrm>
              <a:off x="26576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Dec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4" name="Google Shape;5654;p36"/>
            <p:cNvSpPr txBox="1"/>
            <p:nvPr/>
          </p:nvSpPr>
          <p:spPr>
            <a:xfrm>
              <a:off x="32334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a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5" name="Google Shape;5655;p36"/>
            <p:cNvSpPr txBox="1"/>
            <p:nvPr/>
          </p:nvSpPr>
          <p:spPr>
            <a:xfrm>
              <a:off x="3869194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Feb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6" name="Google Shape;5656;p36"/>
            <p:cNvSpPr txBox="1"/>
            <p:nvPr/>
          </p:nvSpPr>
          <p:spPr>
            <a:xfrm>
              <a:off x="44907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Ma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7" name="Google Shape;5657;p36"/>
            <p:cNvSpPr txBox="1"/>
            <p:nvPr/>
          </p:nvSpPr>
          <p:spPr>
            <a:xfrm>
              <a:off x="511935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Ap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8" name="Google Shape;5658;p36"/>
            <p:cNvSpPr txBox="1"/>
            <p:nvPr/>
          </p:nvSpPr>
          <p:spPr>
            <a:xfrm>
              <a:off x="574085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May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9" name="Google Shape;5659;p36"/>
            <p:cNvSpPr txBox="1"/>
            <p:nvPr/>
          </p:nvSpPr>
          <p:spPr>
            <a:xfrm>
              <a:off x="636712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0" name="Google Shape;5660;p36"/>
            <p:cNvSpPr txBox="1"/>
            <p:nvPr/>
          </p:nvSpPr>
          <p:spPr>
            <a:xfrm>
              <a:off x="6981488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l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1" name="Google Shape;5661;p36"/>
            <p:cNvSpPr txBox="1"/>
            <p:nvPr/>
          </p:nvSpPr>
          <p:spPr>
            <a:xfrm>
              <a:off x="760537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Aug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2" name="Google Shape;5662;p36">
              <a:hlinkClick r:id="rId5" action="ppaction://hlinksldjump"/>
            </p:cNvPr>
            <p:cNvSpPr/>
            <p:nvPr/>
          </p:nvSpPr>
          <p:spPr>
            <a:xfrm>
              <a:off x="1466950" y="333030"/>
              <a:ext cx="428700" cy="3090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63" name="Google Shape;5663;p36">
            <a:hlinkClick r:id="rId5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4" name="Google Shape;5664;p36">
            <a:hlinkClick r:id="rId6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5" name="Google Shape;5665;p36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6" name="Google Shape;5666;p36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7" name="Google Shape;5667;p36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8" name="Google Shape;5668;p36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9" name="Google Shape;5669;p36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0" name="Google Shape;5670;p36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1" name="Google Shape;5671;p36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2" name="Google Shape;5672;p36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3" name="Google Shape;5673;p36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4" name="Google Shape;5674;p36">
            <a:hlinkClick r:id="rId4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5" name="Google Shape;5675;p36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6577" y="792697"/>
            <a:ext cx="3167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Ví dụ: </a:t>
            </a:r>
            <a:r>
              <a:rPr lang="en-US" sz="2400" dirty="0" smtClean="0">
                <a:latin typeface="Cambria" pitchFamily="18" charset="0"/>
              </a:rPr>
              <a:t>So sánh hai tỉ số</a:t>
            </a:r>
            <a:endParaRPr lang="en-US" sz="2400" dirty="0">
              <a:latin typeface="Cambria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0947"/>
              </p:ext>
            </p:extLst>
          </p:nvPr>
        </p:nvGraphicFramePr>
        <p:xfrm>
          <a:off x="3981758" y="694713"/>
          <a:ext cx="368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368280" imgH="723600" progId="Equation.DSMT4">
                  <p:embed/>
                </p:oleObj>
              </mc:Choice>
              <mc:Fallback>
                <p:oleObj name="Equation" r:id="rId7" imgW="368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1758" y="694713"/>
                        <a:ext cx="368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88447" y="792697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mbria" pitchFamily="18" charset="0"/>
              </a:rPr>
              <a:t>và</a:t>
            </a:r>
            <a:endParaRPr lang="en-US" sz="2400" dirty="0">
              <a:latin typeface="Cambria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94603"/>
              </p:ext>
            </p:extLst>
          </p:nvPr>
        </p:nvGraphicFramePr>
        <p:xfrm>
          <a:off x="4890748" y="694713"/>
          <a:ext cx="609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609480" imgH="774360" progId="Equation.DSMT4">
                  <p:embed/>
                </p:oleObj>
              </mc:Choice>
              <mc:Fallback>
                <p:oleObj name="Equation" r:id="rId9" imgW="609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0748" y="694713"/>
                        <a:ext cx="609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36577" y="1381093"/>
            <a:ext cx="827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Giải:</a:t>
            </a:r>
            <a:endParaRPr lang="en-US" sz="24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044944" y="2918596"/>
            <a:ext cx="2040333" cy="774700"/>
            <a:chOff x="1044944" y="2918596"/>
            <a:chExt cx="2040333" cy="774700"/>
          </a:xfrm>
        </p:grpSpPr>
        <p:sp>
          <p:nvSpPr>
            <p:cNvPr id="67" name="Rectangle 66"/>
            <p:cNvSpPr/>
            <p:nvPr/>
          </p:nvSpPr>
          <p:spPr>
            <a:xfrm>
              <a:off x="1044944" y="3045781"/>
              <a:ext cx="7441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Vậy </a:t>
              </a:r>
              <a:endParaRPr lang="en-US" sz="2400" dirty="0">
                <a:latin typeface="Cambria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239050"/>
                </p:ext>
              </p:extLst>
            </p:nvPr>
          </p:nvGraphicFramePr>
          <p:xfrm>
            <a:off x="1840677" y="2918596"/>
            <a:ext cx="12446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Equation" r:id="rId11" imgW="1244520" imgH="774360" progId="Equation.DSMT4">
                    <p:embed/>
                  </p:oleObj>
                </mc:Choice>
                <mc:Fallback>
                  <p:oleObj name="Equation" r:id="rId11" imgW="124452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40677" y="2918596"/>
                          <a:ext cx="12446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3343331" y="3045781"/>
            <a:ext cx="2829179" cy="461665"/>
            <a:chOff x="3343331" y="3045781"/>
            <a:chExt cx="2829179" cy="461665"/>
          </a:xfrm>
        </p:grpSpPr>
        <p:grpSp>
          <p:nvGrpSpPr>
            <p:cNvPr id="70" name="Google Shape;619;p25"/>
            <p:cNvGrpSpPr/>
            <p:nvPr/>
          </p:nvGrpSpPr>
          <p:grpSpPr>
            <a:xfrm rot="16200000">
              <a:off x="3494039" y="3043994"/>
              <a:ext cx="167058" cy="468473"/>
              <a:chOff x="7172018" y="3071105"/>
              <a:chExt cx="167058" cy="468473"/>
            </a:xfrm>
          </p:grpSpPr>
          <p:sp>
            <p:nvSpPr>
              <p:cNvPr id="71" name="Google Shape;620;p25"/>
              <p:cNvSpPr/>
              <p:nvPr/>
            </p:nvSpPr>
            <p:spPr>
              <a:xfrm>
                <a:off x="7186274" y="3098711"/>
                <a:ext cx="135455" cy="421487"/>
              </a:xfrm>
              <a:custGeom>
                <a:avLst/>
                <a:gdLst/>
                <a:ahLst/>
                <a:cxnLst/>
                <a:rect l="l" t="t" r="r" b="b"/>
                <a:pathLst>
                  <a:path w="9254" h="28795" extrusionOk="0">
                    <a:moveTo>
                      <a:pt x="1626" y="0"/>
                    </a:moveTo>
                    <a:cubicBezTo>
                      <a:pt x="1530" y="0"/>
                      <a:pt x="1462" y="93"/>
                      <a:pt x="1412" y="329"/>
                    </a:cubicBezTo>
                    <a:cubicBezTo>
                      <a:pt x="1002" y="2257"/>
                      <a:pt x="1788" y="9706"/>
                      <a:pt x="2031" y="11628"/>
                    </a:cubicBezTo>
                    <a:cubicBezTo>
                      <a:pt x="2255" y="13395"/>
                      <a:pt x="1918" y="14958"/>
                      <a:pt x="2188" y="16724"/>
                    </a:cubicBezTo>
                    <a:cubicBezTo>
                      <a:pt x="2291" y="17397"/>
                      <a:pt x="2201" y="18098"/>
                      <a:pt x="2405" y="18775"/>
                    </a:cubicBezTo>
                    <a:cubicBezTo>
                      <a:pt x="2485" y="19045"/>
                      <a:pt x="2333" y="19433"/>
                      <a:pt x="2228" y="19744"/>
                    </a:cubicBezTo>
                    <a:cubicBezTo>
                      <a:pt x="2114" y="20080"/>
                      <a:pt x="2473" y="20188"/>
                      <a:pt x="2416" y="20574"/>
                    </a:cubicBezTo>
                    <a:cubicBezTo>
                      <a:pt x="2335" y="21106"/>
                      <a:pt x="2258" y="21336"/>
                      <a:pt x="1914" y="21336"/>
                    </a:cubicBezTo>
                    <a:cubicBezTo>
                      <a:pt x="1842" y="21336"/>
                      <a:pt x="1757" y="21326"/>
                      <a:pt x="1659" y="21306"/>
                    </a:cubicBezTo>
                    <a:cubicBezTo>
                      <a:pt x="1329" y="21240"/>
                      <a:pt x="1073" y="21014"/>
                      <a:pt x="742" y="20929"/>
                    </a:cubicBezTo>
                    <a:cubicBezTo>
                      <a:pt x="688" y="20915"/>
                      <a:pt x="641" y="20909"/>
                      <a:pt x="599" y="20909"/>
                    </a:cubicBezTo>
                    <a:cubicBezTo>
                      <a:pt x="343" y="20909"/>
                      <a:pt x="289" y="21146"/>
                      <a:pt x="161" y="21262"/>
                    </a:cubicBezTo>
                    <a:cubicBezTo>
                      <a:pt x="0" y="21413"/>
                      <a:pt x="87" y="21658"/>
                      <a:pt x="262" y="21785"/>
                    </a:cubicBezTo>
                    <a:cubicBezTo>
                      <a:pt x="494" y="21956"/>
                      <a:pt x="615" y="22220"/>
                      <a:pt x="673" y="22487"/>
                    </a:cubicBezTo>
                    <a:cubicBezTo>
                      <a:pt x="873" y="23397"/>
                      <a:pt x="1477" y="24091"/>
                      <a:pt x="1683" y="24992"/>
                    </a:cubicBezTo>
                    <a:cubicBezTo>
                      <a:pt x="1716" y="25136"/>
                      <a:pt x="1805" y="25235"/>
                      <a:pt x="1925" y="25273"/>
                    </a:cubicBezTo>
                    <a:cubicBezTo>
                      <a:pt x="2145" y="25344"/>
                      <a:pt x="2272" y="25577"/>
                      <a:pt x="2312" y="25741"/>
                    </a:cubicBezTo>
                    <a:cubicBezTo>
                      <a:pt x="2514" y="26561"/>
                      <a:pt x="3100" y="27062"/>
                      <a:pt x="3552" y="27664"/>
                    </a:cubicBezTo>
                    <a:cubicBezTo>
                      <a:pt x="3716" y="27883"/>
                      <a:pt x="3935" y="27996"/>
                      <a:pt x="4030" y="28335"/>
                    </a:cubicBezTo>
                    <a:cubicBezTo>
                      <a:pt x="4113" y="28630"/>
                      <a:pt x="4368" y="28795"/>
                      <a:pt x="4619" y="28795"/>
                    </a:cubicBezTo>
                    <a:cubicBezTo>
                      <a:pt x="4769" y="28795"/>
                      <a:pt x="4917" y="28735"/>
                      <a:pt x="5024" y="28609"/>
                    </a:cubicBezTo>
                    <a:cubicBezTo>
                      <a:pt x="5484" y="28072"/>
                      <a:pt x="5931" y="27502"/>
                      <a:pt x="6307" y="26907"/>
                    </a:cubicBezTo>
                    <a:cubicBezTo>
                      <a:pt x="6811" y="26112"/>
                      <a:pt x="7333" y="25316"/>
                      <a:pt x="7715" y="24420"/>
                    </a:cubicBezTo>
                    <a:cubicBezTo>
                      <a:pt x="8052" y="23630"/>
                      <a:pt x="8394" y="22838"/>
                      <a:pt x="8659" y="22018"/>
                    </a:cubicBezTo>
                    <a:cubicBezTo>
                      <a:pt x="8737" y="21785"/>
                      <a:pt x="8897" y="21426"/>
                      <a:pt x="9028" y="21066"/>
                    </a:cubicBezTo>
                    <a:cubicBezTo>
                      <a:pt x="9153" y="20718"/>
                      <a:pt x="9254" y="20370"/>
                      <a:pt x="9227" y="20130"/>
                    </a:cubicBezTo>
                    <a:cubicBezTo>
                      <a:pt x="9183" y="19737"/>
                      <a:pt x="9050" y="19601"/>
                      <a:pt x="8871" y="19601"/>
                    </a:cubicBezTo>
                    <a:cubicBezTo>
                      <a:pt x="8471" y="19601"/>
                      <a:pt x="7838" y="20283"/>
                      <a:pt x="7453" y="20283"/>
                    </a:cubicBezTo>
                    <a:cubicBezTo>
                      <a:pt x="7410" y="20283"/>
                      <a:pt x="7371" y="20274"/>
                      <a:pt x="7335" y="20256"/>
                    </a:cubicBezTo>
                    <a:cubicBezTo>
                      <a:pt x="6919" y="20042"/>
                      <a:pt x="7003" y="18802"/>
                      <a:pt x="6983" y="18445"/>
                    </a:cubicBezTo>
                    <a:cubicBezTo>
                      <a:pt x="6886" y="16677"/>
                      <a:pt x="6956" y="14897"/>
                      <a:pt x="7217" y="13145"/>
                    </a:cubicBezTo>
                    <a:cubicBezTo>
                      <a:pt x="7427" y="11735"/>
                      <a:pt x="7828" y="5225"/>
                      <a:pt x="8103" y="3823"/>
                    </a:cubicBezTo>
                    <a:cubicBezTo>
                      <a:pt x="8295" y="2842"/>
                      <a:pt x="7891" y="1508"/>
                      <a:pt x="7919" y="493"/>
                    </a:cubicBezTo>
                    <a:cubicBezTo>
                      <a:pt x="7924" y="346"/>
                      <a:pt x="8217" y="198"/>
                      <a:pt x="7975" y="51"/>
                    </a:cubicBezTo>
                    <a:cubicBezTo>
                      <a:pt x="7921" y="17"/>
                      <a:pt x="7848" y="3"/>
                      <a:pt x="7773" y="3"/>
                    </a:cubicBezTo>
                    <a:cubicBezTo>
                      <a:pt x="7685" y="3"/>
                      <a:pt x="7592" y="22"/>
                      <a:pt x="7518" y="53"/>
                    </a:cubicBezTo>
                    <a:cubicBezTo>
                      <a:pt x="6784" y="356"/>
                      <a:pt x="6307" y="1048"/>
                      <a:pt x="5780" y="1627"/>
                    </a:cubicBezTo>
                    <a:cubicBezTo>
                      <a:pt x="5432" y="2010"/>
                      <a:pt x="5136" y="2250"/>
                      <a:pt x="4798" y="2250"/>
                    </a:cubicBezTo>
                    <a:cubicBezTo>
                      <a:pt x="4622" y="2250"/>
                      <a:pt x="4435" y="2185"/>
                      <a:pt x="4223" y="2041"/>
                    </a:cubicBezTo>
                    <a:cubicBezTo>
                      <a:pt x="3530" y="1569"/>
                      <a:pt x="2896" y="990"/>
                      <a:pt x="2239" y="454"/>
                    </a:cubicBezTo>
                    <a:cubicBezTo>
                      <a:pt x="2108" y="347"/>
                      <a:pt x="1997" y="212"/>
                      <a:pt x="1863" y="113"/>
                    </a:cubicBezTo>
                    <a:cubicBezTo>
                      <a:pt x="1768" y="43"/>
                      <a:pt x="1691" y="0"/>
                      <a:pt x="1626" y="0"/>
                    </a:cubicBezTo>
                    <a:close/>
                  </a:path>
                </a:pathLst>
              </a:custGeom>
              <a:solidFill>
                <a:srgbClr val="FEB8B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621;p25"/>
              <p:cNvSpPr/>
              <p:nvPr/>
            </p:nvSpPr>
            <p:spPr>
              <a:xfrm>
                <a:off x="7172018" y="3071105"/>
                <a:ext cx="167058" cy="468473"/>
              </a:xfrm>
              <a:custGeom>
                <a:avLst/>
                <a:gdLst/>
                <a:ahLst/>
                <a:cxnLst/>
                <a:rect l="l" t="t" r="r" b="b"/>
                <a:pathLst>
                  <a:path w="11413" h="32005" extrusionOk="0">
                    <a:moveTo>
                      <a:pt x="2602" y="1887"/>
                    </a:moveTo>
                    <a:cubicBezTo>
                      <a:pt x="2667" y="1887"/>
                      <a:pt x="2745" y="1930"/>
                      <a:pt x="2839" y="2000"/>
                    </a:cubicBezTo>
                    <a:cubicBezTo>
                      <a:pt x="2973" y="2099"/>
                      <a:pt x="3085" y="2233"/>
                      <a:pt x="3214" y="2341"/>
                    </a:cubicBezTo>
                    <a:cubicBezTo>
                      <a:pt x="3872" y="2877"/>
                      <a:pt x="4505" y="3455"/>
                      <a:pt x="5199" y="3928"/>
                    </a:cubicBezTo>
                    <a:cubicBezTo>
                      <a:pt x="5410" y="4073"/>
                      <a:pt x="5598" y="4138"/>
                      <a:pt x="5773" y="4138"/>
                    </a:cubicBezTo>
                    <a:cubicBezTo>
                      <a:pt x="6112" y="4138"/>
                      <a:pt x="6408" y="3897"/>
                      <a:pt x="6756" y="3513"/>
                    </a:cubicBezTo>
                    <a:cubicBezTo>
                      <a:pt x="7282" y="2934"/>
                      <a:pt x="7761" y="2243"/>
                      <a:pt x="8495" y="1940"/>
                    </a:cubicBezTo>
                    <a:cubicBezTo>
                      <a:pt x="8569" y="1909"/>
                      <a:pt x="8662" y="1890"/>
                      <a:pt x="8750" y="1890"/>
                    </a:cubicBezTo>
                    <a:cubicBezTo>
                      <a:pt x="8825" y="1890"/>
                      <a:pt x="8897" y="1904"/>
                      <a:pt x="8950" y="1937"/>
                    </a:cubicBezTo>
                    <a:cubicBezTo>
                      <a:pt x="9192" y="2086"/>
                      <a:pt x="8899" y="2233"/>
                      <a:pt x="8895" y="2380"/>
                    </a:cubicBezTo>
                    <a:cubicBezTo>
                      <a:pt x="8861" y="3579"/>
                      <a:pt x="8508" y="4733"/>
                      <a:pt x="8427" y="5935"/>
                    </a:cubicBezTo>
                    <a:cubicBezTo>
                      <a:pt x="8314" y="7634"/>
                      <a:pt x="8258" y="9328"/>
                      <a:pt x="8267" y="11029"/>
                    </a:cubicBezTo>
                    <a:cubicBezTo>
                      <a:pt x="8276" y="12342"/>
                      <a:pt x="8386" y="13728"/>
                      <a:pt x="8192" y="15032"/>
                    </a:cubicBezTo>
                    <a:cubicBezTo>
                      <a:pt x="8007" y="16265"/>
                      <a:pt x="7695" y="17615"/>
                      <a:pt x="7703" y="18863"/>
                    </a:cubicBezTo>
                    <a:cubicBezTo>
                      <a:pt x="7711" y="19894"/>
                      <a:pt x="7810" y="20924"/>
                      <a:pt x="7786" y="21975"/>
                    </a:cubicBezTo>
                    <a:cubicBezTo>
                      <a:pt x="7783" y="22155"/>
                      <a:pt x="7789" y="22362"/>
                      <a:pt x="7924" y="22483"/>
                    </a:cubicBezTo>
                    <a:cubicBezTo>
                      <a:pt x="7952" y="22507"/>
                      <a:pt x="7990" y="22518"/>
                      <a:pt x="8035" y="22518"/>
                    </a:cubicBezTo>
                    <a:cubicBezTo>
                      <a:pt x="8327" y="22518"/>
                      <a:pt x="8933" y="22076"/>
                      <a:pt x="9144" y="22031"/>
                    </a:cubicBezTo>
                    <a:cubicBezTo>
                      <a:pt x="9306" y="21996"/>
                      <a:pt x="9441" y="21976"/>
                      <a:pt x="9551" y="21976"/>
                    </a:cubicBezTo>
                    <a:cubicBezTo>
                      <a:pt x="9931" y="21976"/>
                      <a:pt x="10016" y="22216"/>
                      <a:pt x="9911" y="22919"/>
                    </a:cubicBezTo>
                    <a:cubicBezTo>
                      <a:pt x="9645" y="24075"/>
                      <a:pt x="9169" y="25188"/>
                      <a:pt x="8690" y="26308"/>
                    </a:cubicBezTo>
                    <a:cubicBezTo>
                      <a:pt x="8308" y="27203"/>
                      <a:pt x="7788" y="27999"/>
                      <a:pt x="7283" y="28793"/>
                    </a:cubicBezTo>
                    <a:cubicBezTo>
                      <a:pt x="6907" y="29389"/>
                      <a:pt x="6460" y="29959"/>
                      <a:pt x="6001" y="30497"/>
                    </a:cubicBezTo>
                    <a:cubicBezTo>
                      <a:pt x="5893" y="30622"/>
                      <a:pt x="5745" y="30682"/>
                      <a:pt x="5595" y="30682"/>
                    </a:cubicBezTo>
                    <a:cubicBezTo>
                      <a:pt x="5345" y="30682"/>
                      <a:pt x="5089" y="30517"/>
                      <a:pt x="5006" y="30222"/>
                    </a:cubicBezTo>
                    <a:cubicBezTo>
                      <a:pt x="4912" y="29883"/>
                      <a:pt x="4693" y="29770"/>
                      <a:pt x="4528" y="29551"/>
                    </a:cubicBezTo>
                    <a:cubicBezTo>
                      <a:pt x="4075" y="28949"/>
                      <a:pt x="3489" y="28448"/>
                      <a:pt x="3287" y="27628"/>
                    </a:cubicBezTo>
                    <a:cubicBezTo>
                      <a:pt x="3248" y="27464"/>
                      <a:pt x="3120" y="27231"/>
                      <a:pt x="2900" y="27160"/>
                    </a:cubicBezTo>
                    <a:cubicBezTo>
                      <a:pt x="2780" y="27122"/>
                      <a:pt x="2691" y="27023"/>
                      <a:pt x="2658" y="26879"/>
                    </a:cubicBezTo>
                    <a:cubicBezTo>
                      <a:pt x="2452" y="25978"/>
                      <a:pt x="1849" y="25284"/>
                      <a:pt x="1650" y="24374"/>
                    </a:cubicBezTo>
                    <a:cubicBezTo>
                      <a:pt x="1591" y="24107"/>
                      <a:pt x="1470" y="23843"/>
                      <a:pt x="1237" y="23672"/>
                    </a:cubicBezTo>
                    <a:cubicBezTo>
                      <a:pt x="1063" y="23545"/>
                      <a:pt x="975" y="23300"/>
                      <a:pt x="1137" y="23150"/>
                    </a:cubicBezTo>
                    <a:cubicBezTo>
                      <a:pt x="1265" y="23033"/>
                      <a:pt x="1318" y="22796"/>
                      <a:pt x="1575" y="22796"/>
                    </a:cubicBezTo>
                    <a:cubicBezTo>
                      <a:pt x="1616" y="22796"/>
                      <a:pt x="1663" y="22802"/>
                      <a:pt x="1717" y="22816"/>
                    </a:cubicBezTo>
                    <a:cubicBezTo>
                      <a:pt x="2048" y="22902"/>
                      <a:pt x="2304" y="23126"/>
                      <a:pt x="2633" y="23193"/>
                    </a:cubicBezTo>
                    <a:cubicBezTo>
                      <a:pt x="2690" y="23205"/>
                      <a:pt x="2743" y="23210"/>
                      <a:pt x="2792" y="23210"/>
                    </a:cubicBezTo>
                    <a:cubicBezTo>
                      <a:pt x="3473" y="23210"/>
                      <a:pt x="3401" y="22168"/>
                      <a:pt x="3363" y="21677"/>
                    </a:cubicBezTo>
                    <a:cubicBezTo>
                      <a:pt x="3286" y="20661"/>
                      <a:pt x="3318" y="19620"/>
                      <a:pt x="3164" y="18610"/>
                    </a:cubicBezTo>
                    <a:cubicBezTo>
                      <a:pt x="2893" y="16844"/>
                      <a:pt x="3231" y="15282"/>
                      <a:pt x="3008" y="13515"/>
                    </a:cubicBezTo>
                    <a:cubicBezTo>
                      <a:pt x="2765" y="11593"/>
                      <a:pt x="1977" y="4143"/>
                      <a:pt x="2387" y="2216"/>
                    </a:cubicBezTo>
                    <a:cubicBezTo>
                      <a:pt x="2437" y="1980"/>
                      <a:pt x="2505" y="1887"/>
                      <a:pt x="2602" y="1887"/>
                    </a:cubicBezTo>
                    <a:close/>
                    <a:moveTo>
                      <a:pt x="9556" y="0"/>
                    </a:moveTo>
                    <a:cubicBezTo>
                      <a:pt x="9433" y="0"/>
                      <a:pt x="9294" y="15"/>
                      <a:pt x="9138" y="44"/>
                    </a:cubicBezTo>
                    <a:cubicBezTo>
                      <a:pt x="8730" y="118"/>
                      <a:pt x="8515" y="425"/>
                      <a:pt x="8175" y="551"/>
                    </a:cubicBezTo>
                    <a:cubicBezTo>
                      <a:pt x="7326" y="866"/>
                      <a:pt x="6723" y="1652"/>
                      <a:pt x="6121" y="2312"/>
                    </a:cubicBezTo>
                    <a:cubicBezTo>
                      <a:pt x="5895" y="2558"/>
                      <a:pt x="5727" y="2637"/>
                      <a:pt x="5563" y="2637"/>
                    </a:cubicBezTo>
                    <a:cubicBezTo>
                      <a:pt x="5414" y="2637"/>
                      <a:pt x="5267" y="2571"/>
                      <a:pt x="5081" y="2509"/>
                    </a:cubicBezTo>
                    <a:cubicBezTo>
                      <a:pt x="4706" y="2385"/>
                      <a:pt x="4820" y="1824"/>
                      <a:pt x="4493" y="1735"/>
                    </a:cubicBezTo>
                    <a:cubicBezTo>
                      <a:pt x="3732" y="1530"/>
                      <a:pt x="2829" y="143"/>
                      <a:pt x="1886" y="143"/>
                    </a:cubicBezTo>
                    <a:cubicBezTo>
                      <a:pt x="1758" y="143"/>
                      <a:pt x="1628" y="169"/>
                      <a:pt x="1498" y="227"/>
                    </a:cubicBezTo>
                    <a:cubicBezTo>
                      <a:pt x="598" y="631"/>
                      <a:pt x="1170" y="4455"/>
                      <a:pt x="1280" y="5217"/>
                    </a:cubicBezTo>
                    <a:cubicBezTo>
                      <a:pt x="1327" y="5548"/>
                      <a:pt x="1431" y="5945"/>
                      <a:pt x="1338" y="6265"/>
                    </a:cubicBezTo>
                    <a:cubicBezTo>
                      <a:pt x="1056" y="7244"/>
                      <a:pt x="1723" y="13658"/>
                      <a:pt x="1789" y="14585"/>
                    </a:cubicBezTo>
                    <a:cubicBezTo>
                      <a:pt x="1880" y="15860"/>
                      <a:pt x="1795" y="17156"/>
                      <a:pt x="2028" y="18440"/>
                    </a:cubicBezTo>
                    <a:cubicBezTo>
                      <a:pt x="2159" y="19151"/>
                      <a:pt x="2117" y="20002"/>
                      <a:pt x="2079" y="20796"/>
                    </a:cubicBezTo>
                    <a:cubicBezTo>
                      <a:pt x="2040" y="21650"/>
                      <a:pt x="2073" y="21651"/>
                      <a:pt x="1270" y="21657"/>
                    </a:cubicBezTo>
                    <a:cubicBezTo>
                      <a:pt x="188" y="21665"/>
                      <a:pt x="51" y="21988"/>
                      <a:pt x="23" y="23118"/>
                    </a:cubicBezTo>
                    <a:cubicBezTo>
                      <a:pt x="1" y="24013"/>
                      <a:pt x="423" y="24681"/>
                      <a:pt x="682" y="25366"/>
                    </a:cubicBezTo>
                    <a:cubicBezTo>
                      <a:pt x="1067" y="26381"/>
                      <a:pt x="1569" y="27401"/>
                      <a:pt x="2230" y="28269"/>
                    </a:cubicBezTo>
                    <a:cubicBezTo>
                      <a:pt x="2265" y="28315"/>
                      <a:pt x="2381" y="28235"/>
                      <a:pt x="2381" y="28391"/>
                    </a:cubicBezTo>
                    <a:cubicBezTo>
                      <a:pt x="2384" y="29055"/>
                      <a:pt x="2900" y="29414"/>
                      <a:pt x="3187" y="29877"/>
                    </a:cubicBezTo>
                    <a:cubicBezTo>
                      <a:pt x="3480" y="30350"/>
                      <a:pt x="3870" y="30798"/>
                      <a:pt x="4241" y="31233"/>
                    </a:cubicBezTo>
                    <a:cubicBezTo>
                      <a:pt x="4512" y="31552"/>
                      <a:pt x="5134" y="32005"/>
                      <a:pt x="5537" y="32005"/>
                    </a:cubicBezTo>
                    <a:cubicBezTo>
                      <a:pt x="5584" y="32005"/>
                      <a:pt x="5628" y="31998"/>
                      <a:pt x="5669" y="31985"/>
                    </a:cubicBezTo>
                    <a:cubicBezTo>
                      <a:pt x="6626" y="31669"/>
                      <a:pt x="7261" y="30803"/>
                      <a:pt x="7778" y="29997"/>
                    </a:cubicBezTo>
                    <a:cubicBezTo>
                      <a:pt x="8137" y="29435"/>
                      <a:pt x="8458" y="28721"/>
                      <a:pt x="8877" y="28263"/>
                    </a:cubicBezTo>
                    <a:cubicBezTo>
                      <a:pt x="9630" y="27440"/>
                      <a:pt x="9860" y="26360"/>
                      <a:pt x="10369" y="25432"/>
                    </a:cubicBezTo>
                    <a:cubicBezTo>
                      <a:pt x="10805" y="24641"/>
                      <a:pt x="11003" y="23650"/>
                      <a:pt x="11137" y="22722"/>
                    </a:cubicBezTo>
                    <a:cubicBezTo>
                      <a:pt x="11208" y="22229"/>
                      <a:pt x="11412" y="21616"/>
                      <a:pt x="10902" y="21117"/>
                    </a:cubicBezTo>
                    <a:cubicBezTo>
                      <a:pt x="10564" y="20786"/>
                      <a:pt x="10253" y="20564"/>
                      <a:pt x="9893" y="20564"/>
                    </a:cubicBezTo>
                    <a:cubicBezTo>
                      <a:pt x="9691" y="20564"/>
                      <a:pt x="9474" y="20634"/>
                      <a:pt x="9227" y="20794"/>
                    </a:cubicBezTo>
                    <a:cubicBezTo>
                      <a:pt x="9125" y="20860"/>
                      <a:pt x="9033" y="20890"/>
                      <a:pt x="8953" y="20890"/>
                    </a:cubicBezTo>
                    <a:cubicBezTo>
                      <a:pt x="8746" y="20890"/>
                      <a:pt x="8629" y="20686"/>
                      <a:pt x="8673" y="20382"/>
                    </a:cubicBezTo>
                    <a:cubicBezTo>
                      <a:pt x="9304" y="16428"/>
                      <a:pt x="9541" y="12462"/>
                      <a:pt x="9722" y="8463"/>
                    </a:cubicBezTo>
                    <a:cubicBezTo>
                      <a:pt x="9783" y="7118"/>
                      <a:pt x="9834" y="5773"/>
                      <a:pt x="9873" y="4428"/>
                    </a:cubicBezTo>
                    <a:cubicBezTo>
                      <a:pt x="9905" y="3346"/>
                      <a:pt x="10182" y="2376"/>
                      <a:pt x="10234" y="1316"/>
                    </a:cubicBezTo>
                    <a:cubicBezTo>
                      <a:pt x="10400" y="380"/>
                      <a:pt x="10179" y="0"/>
                      <a:pt x="9556" y="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3852644" y="3045781"/>
              <a:ext cx="23198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Là một tỉ lệ thức</a:t>
              </a:r>
              <a:endParaRPr lang="en-US" sz="2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240100" y="4000612"/>
            <a:ext cx="3126339" cy="673893"/>
            <a:chOff x="2240100" y="4000612"/>
            <a:chExt cx="3126339" cy="673893"/>
          </a:xfrm>
        </p:grpSpPr>
        <p:sp>
          <p:nvSpPr>
            <p:cNvPr id="14" name="Cloud Callout 13"/>
            <p:cNvSpPr/>
            <p:nvPr/>
          </p:nvSpPr>
          <p:spPr>
            <a:xfrm>
              <a:off x="2240100" y="4000612"/>
              <a:ext cx="3126339" cy="673893"/>
            </a:xfrm>
            <a:prstGeom prst="cloudCallout">
              <a:avLst>
                <a:gd name="adj1" fmla="val -64652"/>
                <a:gd name="adj2" fmla="val 22970"/>
              </a:avLst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2433214" y="4067556"/>
              <a:ext cx="282481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ambria" pitchFamily="18" charset="0"/>
                </a:rPr>
                <a:t>Vậy tỉ lệ thức là gì?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75" name="Picture 74" descr="A picture containing light, vector graphics&#10;&#10;Description automatically generated">
            <a:extLst>
              <a:ext uri="{FF2B5EF4-FFF2-40B4-BE49-F238E27FC236}">
                <a16:creationId xmlns:a16="http://schemas.microsoft.com/office/drawing/2014/main" xmlns="" id="{A42E2DF8-8024-4194-8B85-CA4B010373C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433" y="4097324"/>
            <a:ext cx="989179" cy="8020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708364" y="1851870"/>
                <a:ext cx="609462" cy="79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364" y="1851870"/>
                <a:ext cx="609462" cy="79130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2137569" y="1850781"/>
                <a:ext cx="754245" cy="7923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7569" y="1850781"/>
                <a:ext cx="754245" cy="79239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98627" y="1850781"/>
                <a:ext cx="841897" cy="8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12,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7,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8627" y="1850781"/>
                <a:ext cx="841897" cy="83279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895868" y="1850781"/>
                <a:ext cx="1094082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12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7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868" y="1850781"/>
                <a:ext cx="1094082" cy="79367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17242" y="1850781"/>
                <a:ext cx="1494255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2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35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242" y="1850781"/>
                <a:ext cx="1494255" cy="79367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58365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16" grpId="0"/>
      <p:bldP spid="79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0" name="Google Shape;5620;p36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1" name="Google Shape;5621;p36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2" name="Google Shape;5622;p36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3" name="Google Shape;5623;p36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624" name="Google Shape;5624;p36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5625" name="Google Shape;5625;p36"/>
          <p:cNvGrpSpPr/>
          <p:nvPr/>
        </p:nvGrpSpPr>
        <p:grpSpPr>
          <a:xfrm>
            <a:off x="790775" y="119354"/>
            <a:ext cx="7447900" cy="539872"/>
            <a:chOff x="790775" y="119354"/>
            <a:chExt cx="7447900" cy="539872"/>
          </a:xfrm>
        </p:grpSpPr>
        <p:sp>
          <p:nvSpPr>
            <p:cNvPr id="5626" name="Google Shape;5626;p36"/>
            <p:cNvSpPr/>
            <p:nvPr/>
          </p:nvSpPr>
          <p:spPr>
            <a:xfrm>
              <a:off x="7123684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7" name="Google Shape;5627;p36"/>
            <p:cNvSpPr/>
            <p:nvPr/>
          </p:nvSpPr>
          <p:spPr>
            <a:xfrm>
              <a:off x="7028883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8" name="Google Shape;5628;p36"/>
            <p:cNvSpPr/>
            <p:nvPr/>
          </p:nvSpPr>
          <p:spPr>
            <a:xfrm>
              <a:off x="463366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9" name="Google Shape;5629;p36"/>
            <p:cNvSpPr/>
            <p:nvPr/>
          </p:nvSpPr>
          <p:spPr>
            <a:xfrm>
              <a:off x="4538866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4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82" y="7923"/>
                  </a:cubicBezTo>
                  <a:cubicBezTo>
                    <a:pt x="2679" y="8345"/>
                    <a:pt x="5505" y="8635"/>
                    <a:pt x="8409" y="8635"/>
                  </a:cubicBezTo>
                  <a:cubicBezTo>
                    <a:pt x="11458" y="8635"/>
                    <a:pt x="14594" y="8315"/>
                    <a:pt x="15449" y="7491"/>
                  </a:cubicBezTo>
                  <a:cubicBezTo>
                    <a:pt x="17192" y="5808"/>
                    <a:pt x="16566" y="1711"/>
                    <a:pt x="13095" y="475"/>
                  </a:cubicBezTo>
                  <a:cubicBezTo>
                    <a:pt x="12370" y="182"/>
                    <a:pt x="11140" y="0"/>
                    <a:pt x="9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0" name="Google Shape;5630;p36"/>
            <p:cNvSpPr/>
            <p:nvPr/>
          </p:nvSpPr>
          <p:spPr>
            <a:xfrm>
              <a:off x="525731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1" name="Google Shape;5631;p36"/>
            <p:cNvSpPr/>
            <p:nvPr/>
          </p:nvSpPr>
          <p:spPr>
            <a:xfrm>
              <a:off x="5162517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3" y="0"/>
                  </a:moveTo>
                  <a:cubicBezTo>
                    <a:pt x="9362" y="0"/>
                    <a:pt x="8967" y="14"/>
                    <a:pt x="8567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40" y="415"/>
                    <a:pt x="2846" y="1160"/>
                    <a:pt x="1788" y="2516"/>
                  </a:cubicBezTo>
                  <a:cubicBezTo>
                    <a:pt x="1" y="4944"/>
                    <a:pt x="1118" y="7059"/>
                    <a:pt x="1788" y="7730"/>
                  </a:cubicBezTo>
                  <a:cubicBezTo>
                    <a:pt x="1863" y="7864"/>
                    <a:pt x="1922" y="7864"/>
                    <a:pt x="1982" y="7923"/>
                  </a:cubicBezTo>
                  <a:cubicBezTo>
                    <a:pt x="2680" y="8345"/>
                    <a:pt x="5505" y="8635"/>
                    <a:pt x="8410" y="8635"/>
                  </a:cubicBezTo>
                  <a:cubicBezTo>
                    <a:pt x="11459" y="8635"/>
                    <a:pt x="14595" y="8315"/>
                    <a:pt x="15449" y="7491"/>
                  </a:cubicBezTo>
                  <a:cubicBezTo>
                    <a:pt x="17192" y="5808"/>
                    <a:pt x="16567" y="1711"/>
                    <a:pt x="13096" y="475"/>
                  </a:cubicBezTo>
                  <a:cubicBezTo>
                    <a:pt x="12359" y="182"/>
                    <a:pt x="11136" y="0"/>
                    <a:pt x="974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2" name="Google Shape;5632;p36"/>
            <p:cNvSpPr/>
            <p:nvPr/>
          </p:nvSpPr>
          <p:spPr>
            <a:xfrm>
              <a:off x="5880532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3" name="Google Shape;5633;p36"/>
            <p:cNvSpPr/>
            <p:nvPr/>
          </p:nvSpPr>
          <p:spPr>
            <a:xfrm>
              <a:off x="5785731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3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58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4" name="Google Shape;5634;p36"/>
            <p:cNvSpPr/>
            <p:nvPr/>
          </p:nvSpPr>
          <p:spPr>
            <a:xfrm>
              <a:off x="6507926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5" name="Google Shape;5635;p36"/>
            <p:cNvSpPr/>
            <p:nvPr/>
          </p:nvSpPr>
          <p:spPr>
            <a:xfrm>
              <a:off x="6413124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0" y="1160"/>
                    <a:pt x="1803" y="2516"/>
                  </a:cubicBezTo>
                  <a:cubicBezTo>
                    <a:pt x="0" y="4944"/>
                    <a:pt x="1117" y="7059"/>
                    <a:pt x="1803" y="7730"/>
                  </a:cubicBezTo>
                  <a:cubicBezTo>
                    <a:pt x="1862" y="7864"/>
                    <a:pt x="1996" y="7864"/>
                    <a:pt x="2056" y="7923"/>
                  </a:cubicBezTo>
                  <a:cubicBezTo>
                    <a:pt x="2717" y="8345"/>
                    <a:pt x="5524" y="8635"/>
                    <a:pt x="8421" y="8635"/>
                  </a:cubicBezTo>
                  <a:cubicBezTo>
                    <a:pt x="11461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69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6" name="Google Shape;5636;p36"/>
            <p:cNvSpPr/>
            <p:nvPr/>
          </p:nvSpPr>
          <p:spPr>
            <a:xfrm>
              <a:off x="775107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7" name="Google Shape;5637;p36"/>
            <p:cNvSpPr/>
            <p:nvPr/>
          </p:nvSpPr>
          <p:spPr>
            <a:xfrm>
              <a:off x="7656245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6" y="0"/>
                  </a:moveTo>
                  <a:cubicBezTo>
                    <a:pt x="9363" y="0"/>
                    <a:pt x="8968" y="14"/>
                    <a:pt x="8567" y="43"/>
                  </a:cubicBezTo>
                  <a:cubicBezTo>
                    <a:pt x="8195" y="43"/>
                    <a:pt x="7822" y="102"/>
                    <a:pt x="7450" y="162"/>
                  </a:cubicBezTo>
                  <a:cubicBezTo>
                    <a:pt x="5156" y="415"/>
                    <a:pt x="2861" y="1160"/>
                    <a:pt x="1804" y="2516"/>
                  </a:cubicBezTo>
                  <a:cubicBezTo>
                    <a:pt x="1" y="4944"/>
                    <a:pt x="1118" y="7059"/>
                    <a:pt x="1804" y="7730"/>
                  </a:cubicBezTo>
                  <a:cubicBezTo>
                    <a:pt x="1863" y="7864"/>
                    <a:pt x="1997" y="7864"/>
                    <a:pt x="2057" y="7923"/>
                  </a:cubicBezTo>
                  <a:cubicBezTo>
                    <a:pt x="2718" y="8345"/>
                    <a:pt x="5525" y="8635"/>
                    <a:pt x="8422" y="8635"/>
                  </a:cubicBezTo>
                  <a:cubicBezTo>
                    <a:pt x="11462" y="8635"/>
                    <a:pt x="14603" y="8315"/>
                    <a:pt x="15465" y="7491"/>
                  </a:cubicBezTo>
                  <a:cubicBezTo>
                    <a:pt x="17193" y="5808"/>
                    <a:pt x="16642" y="1711"/>
                    <a:pt x="13170" y="475"/>
                  </a:cubicBezTo>
                  <a:cubicBezTo>
                    <a:pt x="12387" y="182"/>
                    <a:pt x="11145" y="0"/>
                    <a:pt x="97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8" name="Google Shape;5638;p36"/>
            <p:cNvSpPr/>
            <p:nvPr/>
          </p:nvSpPr>
          <p:spPr>
            <a:xfrm>
              <a:off x="3378880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9" name="Google Shape;5639;p36"/>
            <p:cNvSpPr/>
            <p:nvPr/>
          </p:nvSpPr>
          <p:spPr>
            <a:xfrm>
              <a:off x="3284079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0" name="Google Shape;5640;p36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1" name="Google Shape;5641;p36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2" name="Google Shape;5642;p36"/>
            <p:cNvSpPr/>
            <p:nvPr/>
          </p:nvSpPr>
          <p:spPr>
            <a:xfrm>
              <a:off x="151207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3" name="Google Shape;5643;p36"/>
            <p:cNvSpPr/>
            <p:nvPr/>
          </p:nvSpPr>
          <p:spPr>
            <a:xfrm>
              <a:off x="1417276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6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18" y="7052"/>
                    <a:pt x="1803" y="7738"/>
                  </a:cubicBezTo>
                  <a:cubicBezTo>
                    <a:pt x="1863" y="7797"/>
                    <a:pt x="1997" y="7857"/>
                    <a:pt x="2056" y="7931"/>
                  </a:cubicBezTo>
                  <a:cubicBezTo>
                    <a:pt x="2707" y="8317"/>
                    <a:pt x="5432" y="8590"/>
                    <a:pt x="8278" y="8590"/>
                  </a:cubicBezTo>
                  <a:cubicBezTo>
                    <a:pt x="11362" y="8590"/>
                    <a:pt x="14588" y="8269"/>
                    <a:pt x="15464" y="7425"/>
                  </a:cubicBezTo>
                  <a:cubicBezTo>
                    <a:pt x="17192" y="5756"/>
                    <a:pt x="16641" y="1719"/>
                    <a:pt x="13170" y="482"/>
                  </a:cubicBezTo>
                  <a:cubicBezTo>
                    <a:pt x="12370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4" name="Google Shape;5644;p36"/>
            <p:cNvSpPr/>
            <p:nvPr/>
          </p:nvSpPr>
          <p:spPr>
            <a:xfrm>
              <a:off x="213572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5" name="Google Shape;5645;p36"/>
            <p:cNvSpPr/>
            <p:nvPr/>
          </p:nvSpPr>
          <p:spPr>
            <a:xfrm>
              <a:off x="2040927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699" y="8317"/>
                    <a:pt x="5429" y="8590"/>
                    <a:pt x="8283" y="8590"/>
                  </a:cubicBezTo>
                  <a:cubicBezTo>
                    <a:pt x="11377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6" name="Google Shape;5646;p36"/>
            <p:cNvSpPr/>
            <p:nvPr/>
          </p:nvSpPr>
          <p:spPr>
            <a:xfrm>
              <a:off x="2763122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7" name="Google Shape;5647;p36"/>
            <p:cNvSpPr/>
            <p:nvPr/>
          </p:nvSpPr>
          <p:spPr>
            <a:xfrm>
              <a:off x="2668321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1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8" name="Google Shape;5648;p36"/>
            <p:cNvSpPr/>
            <p:nvPr/>
          </p:nvSpPr>
          <p:spPr>
            <a:xfrm>
              <a:off x="400627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9" name="Google Shape;5649;p36"/>
            <p:cNvSpPr/>
            <p:nvPr/>
          </p:nvSpPr>
          <p:spPr>
            <a:xfrm>
              <a:off x="391147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77" y="7052"/>
                    <a:pt x="1803" y="7738"/>
                  </a:cubicBezTo>
                  <a:cubicBezTo>
                    <a:pt x="1922" y="7797"/>
                    <a:pt x="1982" y="7857"/>
                    <a:pt x="2041" y="7931"/>
                  </a:cubicBezTo>
                  <a:cubicBezTo>
                    <a:pt x="2728" y="8317"/>
                    <a:pt x="5472" y="8590"/>
                    <a:pt x="8327" y="8590"/>
                  </a:cubicBezTo>
                  <a:cubicBezTo>
                    <a:pt x="11422" y="8590"/>
                    <a:pt x="14648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0" name="Google Shape;5650;p36">
              <a:hlinkClick r:id="rId4" action="ppaction://hlinksldjump"/>
            </p:cNvPr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1" name="Google Shape;5651;p36"/>
            <p:cNvSpPr txBox="1"/>
            <p:nvPr/>
          </p:nvSpPr>
          <p:spPr>
            <a:xfrm>
              <a:off x="1412281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Oct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2" name="Google Shape;5652;p36"/>
            <p:cNvSpPr txBox="1"/>
            <p:nvPr/>
          </p:nvSpPr>
          <p:spPr>
            <a:xfrm>
              <a:off x="198800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Nov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3" name="Google Shape;5653;p36"/>
            <p:cNvSpPr txBox="1"/>
            <p:nvPr/>
          </p:nvSpPr>
          <p:spPr>
            <a:xfrm>
              <a:off x="26576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Dec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4" name="Google Shape;5654;p36"/>
            <p:cNvSpPr txBox="1"/>
            <p:nvPr/>
          </p:nvSpPr>
          <p:spPr>
            <a:xfrm>
              <a:off x="32334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a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5" name="Google Shape;5655;p36"/>
            <p:cNvSpPr txBox="1"/>
            <p:nvPr/>
          </p:nvSpPr>
          <p:spPr>
            <a:xfrm>
              <a:off x="3869194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Feb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6" name="Google Shape;5656;p36"/>
            <p:cNvSpPr txBox="1"/>
            <p:nvPr/>
          </p:nvSpPr>
          <p:spPr>
            <a:xfrm>
              <a:off x="44907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Ma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7" name="Google Shape;5657;p36"/>
            <p:cNvSpPr txBox="1"/>
            <p:nvPr/>
          </p:nvSpPr>
          <p:spPr>
            <a:xfrm>
              <a:off x="511935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Ap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8" name="Google Shape;5658;p36"/>
            <p:cNvSpPr txBox="1"/>
            <p:nvPr/>
          </p:nvSpPr>
          <p:spPr>
            <a:xfrm>
              <a:off x="574085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May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59" name="Google Shape;5659;p36"/>
            <p:cNvSpPr txBox="1"/>
            <p:nvPr/>
          </p:nvSpPr>
          <p:spPr>
            <a:xfrm>
              <a:off x="636712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0" name="Google Shape;5660;p36"/>
            <p:cNvSpPr txBox="1"/>
            <p:nvPr/>
          </p:nvSpPr>
          <p:spPr>
            <a:xfrm>
              <a:off x="6981488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l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1" name="Google Shape;5661;p36"/>
            <p:cNvSpPr txBox="1"/>
            <p:nvPr/>
          </p:nvSpPr>
          <p:spPr>
            <a:xfrm>
              <a:off x="760537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Aug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662" name="Google Shape;5662;p36">
              <a:hlinkClick r:id="rId5" action="ppaction://hlinksldjump"/>
            </p:cNvPr>
            <p:cNvSpPr/>
            <p:nvPr/>
          </p:nvSpPr>
          <p:spPr>
            <a:xfrm>
              <a:off x="1466950" y="333030"/>
              <a:ext cx="428700" cy="3090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63" name="Google Shape;5663;p36">
            <a:hlinkClick r:id="rId5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4" name="Google Shape;5664;p36">
            <a:hlinkClick r:id="rId6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5" name="Google Shape;5665;p36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6" name="Google Shape;5666;p36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7" name="Google Shape;5667;p36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8" name="Google Shape;5668;p36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69" name="Google Shape;5669;p36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0" name="Google Shape;5670;p36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1" name="Google Shape;5671;p36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2" name="Google Shape;5672;p36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3" name="Google Shape;5673;p36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4" name="Google Shape;5674;p36">
            <a:hlinkClick r:id="rId4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75" name="Google Shape;5675;p36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1472" y="756825"/>
            <a:ext cx="7000200" cy="549300"/>
          </a:xfrm>
        </p:spPr>
        <p:txBody>
          <a:bodyPr/>
          <a:lstStyle/>
          <a:p>
            <a:pPr algn="just"/>
            <a:r>
              <a:rPr lang="en-US" dirty="0" smtClean="0">
                <a:solidFill>
                  <a:srgbClr val="FF0000"/>
                </a:solidFill>
                <a:latin typeface="Cambria" pitchFamily="18" charset="0"/>
              </a:rPr>
              <a:t>1. Tỉ lệ thức</a:t>
            </a:r>
            <a:endParaRPr lang="en-US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853396" y="1194128"/>
            <a:ext cx="21723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Cambria" pitchFamily="18" charset="0"/>
              </a:rPr>
              <a:t>a) Định nghĩa:</a:t>
            </a:r>
            <a:endParaRPr lang="en-US" sz="2400" b="1" dirty="0">
              <a:solidFill>
                <a:srgbClr val="0070C0"/>
              </a:solidFill>
              <a:latin typeface="Cambri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37136" y="1588819"/>
            <a:ext cx="5457802" cy="736600"/>
            <a:chOff x="937136" y="1588819"/>
            <a:chExt cx="5457802" cy="736600"/>
          </a:xfrm>
        </p:grpSpPr>
        <p:sp>
          <p:nvSpPr>
            <p:cNvPr id="4" name="TextBox 3"/>
            <p:cNvSpPr txBox="1"/>
            <p:nvPr/>
          </p:nvSpPr>
          <p:spPr>
            <a:xfrm>
              <a:off x="937136" y="1708813"/>
              <a:ext cx="47933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Tỉ lệ thức là đẳng thức của hai tỉ số </a:t>
              </a:r>
              <a:endParaRPr lang="en-US" sz="2400" dirty="0">
                <a:latin typeface="Cambria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006671"/>
                </p:ext>
              </p:extLst>
            </p:nvPr>
          </p:nvGraphicFramePr>
          <p:xfrm>
            <a:off x="5607538" y="1588819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7" imgW="787320" imgH="736560" progId="Equation.DSMT4">
                    <p:embed/>
                  </p:oleObj>
                </mc:Choice>
                <mc:Fallback>
                  <p:oleObj name="Equation" r:id="rId7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07538" y="1588819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853396" y="2303723"/>
            <a:ext cx="16482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Cambria" pitchFamily="18" charset="0"/>
              </a:rPr>
              <a:t>b) Kí hiệu:</a:t>
            </a:r>
            <a:endParaRPr lang="en-US" sz="2400" b="1" dirty="0">
              <a:solidFill>
                <a:srgbClr val="0070C0"/>
              </a:solidFill>
              <a:latin typeface="Cambria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88864" y="2709385"/>
            <a:ext cx="6047724" cy="736600"/>
            <a:chOff x="888864" y="2667821"/>
            <a:chExt cx="6047724" cy="736600"/>
          </a:xfrm>
        </p:grpSpPr>
        <p:sp>
          <p:nvSpPr>
            <p:cNvPr id="6" name="Rectangle 5"/>
            <p:cNvSpPr/>
            <p:nvPr/>
          </p:nvSpPr>
          <p:spPr>
            <a:xfrm>
              <a:off x="888864" y="2780188"/>
              <a:ext cx="14911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ambria" pitchFamily="18" charset="0"/>
                </a:rPr>
                <a:t>Tỉ lệ thức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161592"/>
                </p:ext>
              </p:extLst>
            </p:nvPr>
          </p:nvGraphicFramePr>
          <p:xfrm>
            <a:off x="2328818" y="2667821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9" imgW="787320" imgH="736560" progId="Equation.DSMT4">
                    <p:embed/>
                  </p:oleObj>
                </mc:Choice>
                <mc:Fallback>
                  <p:oleObj name="Equation" r:id="rId9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28818" y="2667821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161195" y="2780188"/>
              <a:ext cx="37753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mbria" pitchFamily="18" charset="0"/>
                </a:rPr>
                <a:t>c</a:t>
              </a:r>
              <a:r>
                <a:rPr lang="en-US" sz="2400" dirty="0" smtClean="0">
                  <a:latin typeface="Cambria" pitchFamily="18" charset="0"/>
                </a:rPr>
                <a:t>òn được viết là </a:t>
              </a:r>
              <a:r>
                <a:rPr lang="en-US" sz="2400" b="1" dirty="0" smtClean="0">
                  <a:solidFill>
                    <a:srgbClr val="FF0000"/>
                  </a:solidFill>
                  <a:latin typeface="Cambria" pitchFamily="18" charset="0"/>
                </a:rPr>
                <a:t>a</a:t>
              </a:r>
              <a:r>
                <a:rPr lang="en-US" sz="2400" b="1" dirty="0" smtClean="0">
                  <a:latin typeface="Cambria" pitchFamily="18" charset="0"/>
                </a:rPr>
                <a:t> : </a:t>
              </a:r>
              <a:r>
                <a:rPr lang="en-US" sz="2400" b="1" dirty="0" smtClean="0">
                  <a:solidFill>
                    <a:srgbClr val="0070C0"/>
                  </a:solidFill>
                  <a:latin typeface="Cambria" pitchFamily="18" charset="0"/>
                </a:rPr>
                <a:t>b</a:t>
              </a:r>
              <a:r>
                <a:rPr lang="en-US" sz="2400" b="1" dirty="0" smtClean="0">
                  <a:latin typeface="Cambria" pitchFamily="18" charset="0"/>
                </a:rPr>
                <a:t> = </a:t>
              </a:r>
              <a:r>
                <a:rPr lang="en-US" sz="2400" b="1" dirty="0" smtClean="0">
                  <a:solidFill>
                    <a:srgbClr val="0070C0"/>
                  </a:solidFill>
                  <a:latin typeface="Cambria" pitchFamily="18" charset="0"/>
                </a:rPr>
                <a:t>c</a:t>
              </a:r>
              <a:r>
                <a:rPr lang="en-US" sz="2400" b="1" dirty="0" smtClean="0">
                  <a:latin typeface="Cambria" pitchFamily="18" charset="0"/>
                </a:rPr>
                <a:t> : </a:t>
              </a:r>
              <a:r>
                <a:rPr lang="en-US" sz="2400" b="1" dirty="0" smtClean="0">
                  <a:solidFill>
                    <a:srgbClr val="FF0000"/>
                  </a:solidFill>
                  <a:latin typeface="Cambria" pitchFamily="18" charset="0"/>
                </a:rPr>
                <a:t>d</a:t>
              </a:r>
              <a:endParaRPr lang="en-US" sz="2400" b="1" dirty="0">
                <a:solidFill>
                  <a:srgbClr val="FF0000"/>
                </a:solidFill>
                <a:latin typeface="Cambria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553412" y="3541015"/>
            <a:ext cx="2358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mbria" pitchFamily="18" charset="0"/>
              </a:rPr>
              <a:t>a, b, c, d: số hạng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1553412" y="4404855"/>
            <a:ext cx="1781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ambria" pitchFamily="18" charset="0"/>
              </a:rPr>
              <a:t>b, c</a:t>
            </a:r>
            <a:r>
              <a:rPr lang="en-US" sz="2400" dirty="0" smtClean="0">
                <a:latin typeface="Cambria" pitchFamily="18" charset="0"/>
              </a:rPr>
              <a:t>: trung tỉ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553412" y="3972935"/>
            <a:ext cx="1802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a, d</a:t>
            </a:r>
            <a:r>
              <a:rPr lang="en-US" sz="2400" dirty="0" smtClean="0">
                <a:latin typeface="Cambria" pitchFamily="18" charset="0"/>
              </a:rPr>
              <a:t>: ngoại tỉ</a:t>
            </a:r>
            <a:endParaRPr lang="en-US" sz="2400" dirty="0">
              <a:latin typeface="Cambri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8" grpId="0"/>
      <p:bldP spid="9" grpId="0"/>
      <p:bldP spid="73" grpId="0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8" name="Google Shape;6048;p38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49" name="Google Shape;6049;p38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50" name="Google Shape;6050;p38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51" name="Google Shape;6051;p38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52" name="Google Shape;6052;p38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53" name="Google Shape;6053;p38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054" name="Google Shape;6054;p38">
            <a:hlinkClick r:id="rId4" action="ppaction://hlinksldjump"/>
          </p:cNvPr>
          <p:cNvSpPr/>
          <p:nvPr/>
        </p:nvSpPr>
        <p:spPr>
          <a:xfrm>
            <a:off x="855627" y="38592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055" name="Google Shape;6055;p38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grpSp>
          <p:nvGrpSpPr>
            <p:cNvPr id="6056" name="Google Shape;6056;p38"/>
            <p:cNvGrpSpPr/>
            <p:nvPr/>
          </p:nvGrpSpPr>
          <p:grpSpPr>
            <a:xfrm>
              <a:off x="790775" y="119354"/>
              <a:ext cx="551700" cy="715434"/>
              <a:chOff x="790775" y="119354"/>
              <a:chExt cx="551700" cy="715434"/>
            </a:xfrm>
          </p:grpSpPr>
          <p:sp>
            <p:nvSpPr>
              <p:cNvPr id="6057" name="Google Shape;6057;p38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8" name="Google Shape;6058;p38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59" name="Google Shape;6059;p38"/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grpSp>
            <p:nvGrpSpPr>
              <p:cNvPr id="6060" name="Google Shape;6060;p38"/>
              <p:cNvGrpSpPr/>
              <p:nvPr/>
            </p:nvGrpSpPr>
            <p:grpSpPr>
              <a:xfrm>
                <a:off x="953357" y="672543"/>
                <a:ext cx="245878" cy="162245"/>
                <a:chOff x="-1018318" y="672543"/>
                <a:chExt cx="245878" cy="162245"/>
              </a:xfrm>
            </p:grpSpPr>
            <p:sp>
              <p:nvSpPr>
                <p:cNvPr id="6062" name="Google Shape;6062;p38"/>
                <p:cNvSpPr/>
                <p:nvPr/>
              </p:nvSpPr>
              <p:spPr>
                <a:xfrm>
                  <a:off x="-1014138" y="741047"/>
                  <a:ext cx="19091" cy="379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17" extrusionOk="0">
                      <a:moveTo>
                        <a:pt x="341" y="0"/>
                      </a:moveTo>
                      <a:cubicBezTo>
                        <a:pt x="301" y="0"/>
                        <a:pt x="264" y="15"/>
                        <a:pt x="239" y="40"/>
                      </a:cubicBezTo>
                      <a:cubicBezTo>
                        <a:pt x="180" y="159"/>
                        <a:pt x="120" y="218"/>
                        <a:pt x="120" y="278"/>
                      </a:cubicBezTo>
                      <a:cubicBezTo>
                        <a:pt x="61" y="412"/>
                        <a:pt x="61" y="472"/>
                        <a:pt x="1" y="591"/>
                      </a:cubicBezTo>
                      <a:cubicBezTo>
                        <a:pt x="1" y="784"/>
                        <a:pt x="61" y="963"/>
                        <a:pt x="180" y="1157"/>
                      </a:cubicBezTo>
                      <a:lnTo>
                        <a:pt x="239" y="1217"/>
                      </a:lnTo>
                      <a:cubicBezTo>
                        <a:pt x="299" y="1217"/>
                        <a:pt x="433" y="1217"/>
                        <a:pt x="493" y="1157"/>
                      </a:cubicBezTo>
                      <a:cubicBezTo>
                        <a:pt x="552" y="963"/>
                        <a:pt x="612" y="784"/>
                        <a:pt x="612" y="650"/>
                      </a:cubicBezTo>
                      <a:lnTo>
                        <a:pt x="612" y="412"/>
                      </a:lnTo>
                      <a:cubicBezTo>
                        <a:pt x="612" y="278"/>
                        <a:pt x="612" y="218"/>
                        <a:pt x="552" y="99"/>
                      </a:cubicBezTo>
                      <a:lnTo>
                        <a:pt x="493" y="99"/>
                      </a:lnTo>
                      <a:cubicBezTo>
                        <a:pt x="458" y="29"/>
                        <a:pt x="397" y="0"/>
                        <a:pt x="341" y="0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3" name="Google Shape;6063;p38"/>
                <p:cNvSpPr/>
                <p:nvPr/>
              </p:nvSpPr>
              <p:spPr>
                <a:xfrm>
                  <a:off x="-960202" y="696438"/>
                  <a:ext cx="17688" cy="37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202" extrusionOk="0">
                      <a:moveTo>
                        <a:pt x="276" y="0"/>
                      </a:moveTo>
                      <a:cubicBezTo>
                        <a:pt x="224" y="0"/>
                        <a:pt x="169" y="29"/>
                        <a:pt x="134" y="99"/>
                      </a:cubicBezTo>
                      <a:cubicBezTo>
                        <a:pt x="60" y="159"/>
                        <a:pt x="60" y="293"/>
                        <a:pt x="0" y="352"/>
                      </a:cubicBezTo>
                      <a:lnTo>
                        <a:pt x="0" y="591"/>
                      </a:lnTo>
                      <a:cubicBezTo>
                        <a:pt x="0" y="784"/>
                        <a:pt x="0" y="963"/>
                        <a:pt x="134" y="1157"/>
                      </a:cubicBezTo>
                      <a:lnTo>
                        <a:pt x="194" y="1157"/>
                      </a:lnTo>
                      <a:cubicBezTo>
                        <a:pt x="224" y="1187"/>
                        <a:pt x="268" y="1201"/>
                        <a:pt x="313" y="1201"/>
                      </a:cubicBezTo>
                      <a:cubicBezTo>
                        <a:pt x="358" y="1201"/>
                        <a:pt x="402" y="1187"/>
                        <a:pt x="432" y="1157"/>
                      </a:cubicBezTo>
                      <a:cubicBezTo>
                        <a:pt x="566" y="963"/>
                        <a:pt x="566" y="784"/>
                        <a:pt x="566" y="591"/>
                      </a:cubicBezTo>
                      <a:lnTo>
                        <a:pt x="566" y="352"/>
                      </a:lnTo>
                      <a:cubicBezTo>
                        <a:pt x="507" y="218"/>
                        <a:pt x="507" y="159"/>
                        <a:pt x="432" y="99"/>
                      </a:cubicBezTo>
                      <a:lnTo>
                        <a:pt x="373" y="39"/>
                      </a:lnTo>
                      <a:cubicBezTo>
                        <a:pt x="348" y="15"/>
                        <a:pt x="313" y="0"/>
                        <a:pt x="276" y="0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4" name="Google Shape;6064;p38"/>
                <p:cNvSpPr/>
                <p:nvPr/>
              </p:nvSpPr>
              <p:spPr>
                <a:xfrm>
                  <a:off x="-963945" y="802844"/>
                  <a:ext cx="19559" cy="3194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024" extrusionOk="0">
                      <a:moveTo>
                        <a:pt x="335" y="1"/>
                      </a:moveTo>
                      <a:cubicBezTo>
                        <a:pt x="288" y="1"/>
                        <a:pt x="235" y="15"/>
                        <a:pt x="180" y="40"/>
                      </a:cubicBezTo>
                      <a:cubicBezTo>
                        <a:pt x="120" y="100"/>
                        <a:pt x="120" y="159"/>
                        <a:pt x="60" y="293"/>
                      </a:cubicBezTo>
                      <a:cubicBezTo>
                        <a:pt x="1" y="353"/>
                        <a:pt x="1" y="412"/>
                        <a:pt x="1" y="472"/>
                      </a:cubicBezTo>
                      <a:cubicBezTo>
                        <a:pt x="1" y="666"/>
                        <a:pt x="60" y="844"/>
                        <a:pt x="180" y="979"/>
                      </a:cubicBezTo>
                      <a:cubicBezTo>
                        <a:pt x="217" y="1008"/>
                        <a:pt x="265" y="1023"/>
                        <a:pt x="312" y="1023"/>
                      </a:cubicBezTo>
                      <a:cubicBezTo>
                        <a:pt x="358" y="1023"/>
                        <a:pt x="403" y="1008"/>
                        <a:pt x="433" y="979"/>
                      </a:cubicBezTo>
                      <a:cubicBezTo>
                        <a:pt x="552" y="785"/>
                        <a:pt x="627" y="666"/>
                        <a:pt x="627" y="532"/>
                      </a:cubicBezTo>
                      <a:cubicBezTo>
                        <a:pt x="627" y="472"/>
                        <a:pt x="627" y="412"/>
                        <a:pt x="552" y="353"/>
                      </a:cubicBezTo>
                      <a:cubicBezTo>
                        <a:pt x="552" y="293"/>
                        <a:pt x="552" y="159"/>
                        <a:pt x="493" y="100"/>
                      </a:cubicBezTo>
                      <a:cubicBezTo>
                        <a:pt x="458" y="30"/>
                        <a:pt x="402" y="1"/>
                        <a:pt x="335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5" name="Google Shape;6065;p38"/>
                <p:cNvSpPr/>
                <p:nvPr/>
              </p:nvSpPr>
              <p:spPr>
                <a:xfrm>
                  <a:off x="-911881" y="749688"/>
                  <a:ext cx="17688" cy="48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566" extrusionOk="0">
                      <a:moveTo>
                        <a:pt x="373" y="1"/>
                      </a:moveTo>
                      <a:cubicBezTo>
                        <a:pt x="313" y="1"/>
                        <a:pt x="194" y="1"/>
                        <a:pt x="135" y="75"/>
                      </a:cubicBezTo>
                      <a:cubicBezTo>
                        <a:pt x="75" y="195"/>
                        <a:pt x="75" y="314"/>
                        <a:pt x="0" y="448"/>
                      </a:cubicBezTo>
                      <a:lnTo>
                        <a:pt x="0" y="746"/>
                      </a:lnTo>
                      <a:cubicBezTo>
                        <a:pt x="0" y="999"/>
                        <a:pt x="0" y="1252"/>
                        <a:pt x="135" y="1491"/>
                      </a:cubicBezTo>
                      <a:cubicBezTo>
                        <a:pt x="194" y="1491"/>
                        <a:pt x="194" y="1491"/>
                        <a:pt x="194" y="1565"/>
                      </a:cubicBezTo>
                      <a:cubicBezTo>
                        <a:pt x="313" y="1565"/>
                        <a:pt x="373" y="1565"/>
                        <a:pt x="447" y="1431"/>
                      </a:cubicBezTo>
                      <a:cubicBezTo>
                        <a:pt x="567" y="1252"/>
                        <a:pt x="567" y="999"/>
                        <a:pt x="567" y="746"/>
                      </a:cubicBezTo>
                      <a:lnTo>
                        <a:pt x="567" y="448"/>
                      </a:lnTo>
                      <a:cubicBezTo>
                        <a:pt x="507" y="314"/>
                        <a:pt x="507" y="195"/>
                        <a:pt x="447" y="75"/>
                      </a:cubicBezTo>
                      <a:cubicBezTo>
                        <a:pt x="447" y="75"/>
                        <a:pt x="373" y="75"/>
                        <a:pt x="373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6" name="Google Shape;6066;p38"/>
                <p:cNvSpPr/>
                <p:nvPr/>
              </p:nvSpPr>
              <p:spPr>
                <a:xfrm>
                  <a:off x="-863092" y="690417"/>
                  <a:ext cx="19091" cy="398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76" extrusionOk="0">
                      <a:moveTo>
                        <a:pt x="303" y="1"/>
                      </a:moveTo>
                      <a:cubicBezTo>
                        <a:pt x="251" y="1"/>
                        <a:pt x="215" y="33"/>
                        <a:pt x="179" y="113"/>
                      </a:cubicBezTo>
                      <a:cubicBezTo>
                        <a:pt x="120" y="173"/>
                        <a:pt x="60" y="292"/>
                        <a:pt x="60" y="352"/>
                      </a:cubicBezTo>
                      <a:cubicBezTo>
                        <a:pt x="1" y="411"/>
                        <a:pt x="1" y="545"/>
                        <a:pt x="1" y="605"/>
                      </a:cubicBezTo>
                      <a:cubicBezTo>
                        <a:pt x="1" y="784"/>
                        <a:pt x="1" y="977"/>
                        <a:pt x="60" y="1156"/>
                      </a:cubicBezTo>
                      <a:lnTo>
                        <a:pt x="120" y="1231"/>
                      </a:lnTo>
                      <a:cubicBezTo>
                        <a:pt x="150" y="1260"/>
                        <a:pt x="194" y="1275"/>
                        <a:pt x="241" y="1275"/>
                      </a:cubicBezTo>
                      <a:cubicBezTo>
                        <a:pt x="287" y="1275"/>
                        <a:pt x="336" y="1260"/>
                        <a:pt x="373" y="1231"/>
                      </a:cubicBezTo>
                      <a:cubicBezTo>
                        <a:pt x="492" y="1037"/>
                        <a:pt x="552" y="858"/>
                        <a:pt x="552" y="664"/>
                      </a:cubicBezTo>
                      <a:cubicBezTo>
                        <a:pt x="611" y="545"/>
                        <a:pt x="611" y="486"/>
                        <a:pt x="552" y="352"/>
                      </a:cubicBezTo>
                      <a:cubicBezTo>
                        <a:pt x="552" y="292"/>
                        <a:pt x="492" y="173"/>
                        <a:pt x="433" y="113"/>
                      </a:cubicBezTo>
                      <a:lnTo>
                        <a:pt x="433" y="39"/>
                      </a:lnTo>
                      <a:cubicBezTo>
                        <a:pt x="379" y="15"/>
                        <a:pt x="337" y="1"/>
                        <a:pt x="303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7" name="Google Shape;6067;p38"/>
                <p:cNvSpPr/>
                <p:nvPr/>
              </p:nvSpPr>
              <p:spPr>
                <a:xfrm>
                  <a:off x="-791531" y="672543"/>
                  <a:ext cx="19091" cy="400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83" extrusionOk="0">
                      <a:moveTo>
                        <a:pt x="314" y="1"/>
                      </a:moveTo>
                      <a:cubicBezTo>
                        <a:pt x="180" y="1"/>
                        <a:pt x="120" y="61"/>
                        <a:pt x="60" y="120"/>
                      </a:cubicBezTo>
                      <a:cubicBezTo>
                        <a:pt x="1" y="239"/>
                        <a:pt x="1" y="314"/>
                        <a:pt x="1" y="433"/>
                      </a:cubicBezTo>
                      <a:lnTo>
                        <a:pt x="1" y="686"/>
                      </a:lnTo>
                      <a:cubicBezTo>
                        <a:pt x="60" y="865"/>
                        <a:pt x="60" y="984"/>
                        <a:pt x="180" y="1178"/>
                      </a:cubicBezTo>
                      <a:lnTo>
                        <a:pt x="180" y="1237"/>
                      </a:lnTo>
                      <a:lnTo>
                        <a:pt x="239" y="1237"/>
                      </a:lnTo>
                      <a:cubicBezTo>
                        <a:pt x="277" y="1267"/>
                        <a:pt x="325" y="1282"/>
                        <a:pt x="364" y="1282"/>
                      </a:cubicBezTo>
                      <a:cubicBezTo>
                        <a:pt x="403" y="1282"/>
                        <a:pt x="433" y="1267"/>
                        <a:pt x="433" y="1237"/>
                      </a:cubicBezTo>
                      <a:cubicBezTo>
                        <a:pt x="612" y="1059"/>
                        <a:pt x="612" y="805"/>
                        <a:pt x="612" y="612"/>
                      </a:cubicBezTo>
                      <a:cubicBezTo>
                        <a:pt x="612" y="493"/>
                        <a:pt x="552" y="433"/>
                        <a:pt x="552" y="314"/>
                      </a:cubicBezTo>
                      <a:cubicBezTo>
                        <a:pt x="493" y="239"/>
                        <a:pt x="433" y="120"/>
                        <a:pt x="373" y="61"/>
                      </a:cubicBezTo>
                      <a:lnTo>
                        <a:pt x="314" y="1"/>
                      </a:ln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8" name="Google Shape;6068;p38"/>
                <p:cNvSpPr/>
                <p:nvPr/>
              </p:nvSpPr>
              <p:spPr>
                <a:xfrm>
                  <a:off x="-844032" y="770308"/>
                  <a:ext cx="19559" cy="398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277" extrusionOk="0">
                      <a:moveTo>
                        <a:pt x="345" y="1"/>
                      </a:moveTo>
                      <a:cubicBezTo>
                        <a:pt x="318" y="1"/>
                        <a:pt x="289" y="8"/>
                        <a:pt x="254" y="25"/>
                      </a:cubicBezTo>
                      <a:cubicBezTo>
                        <a:pt x="194" y="159"/>
                        <a:pt x="135" y="219"/>
                        <a:pt x="60" y="338"/>
                      </a:cubicBezTo>
                      <a:cubicBezTo>
                        <a:pt x="60" y="398"/>
                        <a:pt x="0" y="532"/>
                        <a:pt x="0" y="651"/>
                      </a:cubicBezTo>
                      <a:cubicBezTo>
                        <a:pt x="0" y="830"/>
                        <a:pt x="60" y="1023"/>
                        <a:pt x="194" y="1202"/>
                      </a:cubicBezTo>
                      <a:lnTo>
                        <a:pt x="254" y="1277"/>
                      </a:lnTo>
                      <a:cubicBezTo>
                        <a:pt x="313" y="1277"/>
                        <a:pt x="433" y="1277"/>
                        <a:pt x="507" y="1202"/>
                      </a:cubicBezTo>
                      <a:lnTo>
                        <a:pt x="507" y="1143"/>
                      </a:lnTo>
                      <a:cubicBezTo>
                        <a:pt x="567" y="964"/>
                        <a:pt x="626" y="830"/>
                        <a:pt x="626" y="651"/>
                      </a:cubicBezTo>
                      <a:lnTo>
                        <a:pt x="626" y="398"/>
                      </a:lnTo>
                      <a:cubicBezTo>
                        <a:pt x="626" y="338"/>
                        <a:pt x="626" y="219"/>
                        <a:pt x="567" y="159"/>
                      </a:cubicBezTo>
                      <a:lnTo>
                        <a:pt x="507" y="85"/>
                      </a:lnTo>
                      <a:cubicBezTo>
                        <a:pt x="454" y="43"/>
                        <a:pt x="409" y="1"/>
                        <a:pt x="345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69" name="Google Shape;6069;p38"/>
                <p:cNvSpPr/>
                <p:nvPr/>
              </p:nvSpPr>
              <p:spPr>
                <a:xfrm>
                  <a:off x="-907701" y="687566"/>
                  <a:ext cx="19091" cy="250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802" extrusionOk="0">
                      <a:moveTo>
                        <a:pt x="239" y="1"/>
                      </a:moveTo>
                      <a:cubicBezTo>
                        <a:pt x="120" y="75"/>
                        <a:pt x="120" y="135"/>
                        <a:pt x="60" y="195"/>
                      </a:cubicBezTo>
                      <a:cubicBezTo>
                        <a:pt x="60" y="254"/>
                        <a:pt x="60" y="314"/>
                        <a:pt x="1" y="373"/>
                      </a:cubicBezTo>
                      <a:cubicBezTo>
                        <a:pt x="1" y="507"/>
                        <a:pt x="60" y="627"/>
                        <a:pt x="179" y="746"/>
                      </a:cubicBezTo>
                      <a:cubicBezTo>
                        <a:pt x="209" y="783"/>
                        <a:pt x="257" y="802"/>
                        <a:pt x="313" y="802"/>
                      </a:cubicBezTo>
                      <a:cubicBezTo>
                        <a:pt x="369" y="802"/>
                        <a:pt x="433" y="783"/>
                        <a:pt x="492" y="746"/>
                      </a:cubicBezTo>
                      <a:lnTo>
                        <a:pt x="492" y="686"/>
                      </a:lnTo>
                      <a:cubicBezTo>
                        <a:pt x="611" y="627"/>
                        <a:pt x="611" y="507"/>
                        <a:pt x="611" y="448"/>
                      </a:cubicBezTo>
                      <a:lnTo>
                        <a:pt x="611" y="254"/>
                      </a:lnTo>
                      <a:cubicBezTo>
                        <a:pt x="552" y="195"/>
                        <a:pt x="552" y="135"/>
                        <a:pt x="492" y="75"/>
                      </a:cubicBezTo>
                      <a:cubicBezTo>
                        <a:pt x="433" y="1"/>
                        <a:pt x="313" y="1"/>
                        <a:pt x="239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70" name="Google Shape;6070;p38"/>
                <p:cNvSpPr/>
                <p:nvPr/>
              </p:nvSpPr>
              <p:spPr>
                <a:xfrm>
                  <a:off x="-1018318" y="685133"/>
                  <a:ext cx="19559" cy="204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657" extrusionOk="0">
                      <a:moveTo>
                        <a:pt x="314" y="1"/>
                      </a:moveTo>
                      <a:cubicBezTo>
                        <a:pt x="269" y="1"/>
                        <a:pt x="224" y="15"/>
                        <a:pt x="195" y="45"/>
                      </a:cubicBezTo>
                      <a:cubicBezTo>
                        <a:pt x="135" y="105"/>
                        <a:pt x="60" y="164"/>
                        <a:pt x="60" y="239"/>
                      </a:cubicBezTo>
                      <a:cubicBezTo>
                        <a:pt x="1" y="299"/>
                        <a:pt x="1" y="299"/>
                        <a:pt x="1" y="358"/>
                      </a:cubicBezTo>
                      <a:cubicBezTo>
                        <a:pt x="60" y="418"/>
                        <a:pt x="60" y="537"/>
                        <a:pt x="195" y="611"/>
                      </a:cubicBezTo>
                      <a:cubicBezTo>
                        <a:pt x="254" y="641"/>
                        <a:pt x="314" y="656"/>
                        <a:pt x="368" y="656"/>
                      </a:cubicBezTo>
                      <a:cubicBezTo>
                        <a:pt x="422" y="656"/>
                        <a:pt x="470" y="641"/>
                        <a:pt x="507" y="611"/>
                      </a:cubicBezTo>
                      <a:cubicBezTo>
                        <a:pt x="627" y="477"/>
                        <a:pt x="627" y="418"/>
                        <a:pt x="627" y="299"/>
                      </a:cubicBezTo>
                      <a:cubicBezTo>
                        <a:pt x="627" y="299"/>
                        <a:pt x="627" y="239"/>
                        <a:pt x="567" y="164"/>
                      </a:cubicBezTo>
                      <a:cubicBezTo>
                        <a:pt x="567" y="105"/>
                        <a:pt x="507" y="105"/>
                        <a:pt x="433" y="45"/>
                      </a:cubicBezTo>
                      <a:cubicBezTo>
                        <a:pt x="403" y="15"/>
                        <a:pt x="358" y="1"/>
                        <a:pt x="314" y="1"/>
                      </a:cubicBezTo>
                      <a:close/>
                    </a:path>
                  </a:pathLst>
                </a:custGeom>
                <a:solidFill>
                  <a:srgbClr val="92321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071" name="Google Shape;6071;p38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6072" name="Google Shape;6072;p38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3" name="Google Shape;6073;p38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4" name="Google Shape;6074;p38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5" name="Google Shape;6075;p38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6" name="Google Shape;6076;p38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7" name="Google Shape;6077;p38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8" name="Google Shape;6078;p38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79" name="Google Shape;6079;p38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0" name="Google Shape;6080;p38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1" name="Google Shape;6081;p38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2" name="Google Shape;6082;p38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3" name="Google Shape;6083;p38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4" name="Google Shape;6084;p38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5" name="Google Shape;6085;p38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6" name="Google Shape;6086;p38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7" name="Google Shape;6087;p38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8" name="Google Shape;6088;p38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89" name="Google Shape;6089;p38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0" name="Google Shape;6090;p38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1" name="Google Shape;6091;p38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2" name="Google Shape;6092;p38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3" name="Google Shape;6093;p38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4" name="Google Shape;6094;p38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5" name="Google Shape;6095;p38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96" name="Google Shape;6096;p38">
                <a:hlinkClick r:id="rId4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097" name="Google Shape;6097;p38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098" name="Google Shape;6098;p38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099" name="Google Shape;6099;p38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0" name="Google Shape;6100;p38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1" name="Google Shape;6101;p38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2" name="Google Shape;6102;p38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3" name="Google Shape;6103;p38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4" name="Google Shape;6104;p38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5" name="Google Shape;6105;p38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6" name="Google Shape;6106;p38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7" name="Google Shape;6107;p38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108" name="Google Shape;6108;p38">
                <a:hlinkClick r:id="rId5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109" name="Google Shape;6109;p38">
            <a:hlinkClick r:id="rId5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0" name="Google Shape;6110;p38">
            <a:hlinkClick r:id="rId6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1" name="Google Shape;6111;p38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2" name="Google Shape;6112;p38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3" name="Google Shape;6113;p38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4" name="Google Shape;6114;p38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5" name="Google Shape;6115;p38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6" name="Google Shape;6116;p38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7" name="Google Shape;6117;p38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8" name="Google Shape;6118;p38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19" name="Google Shape;6119;p38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20" name="Google Shape;6120;p38">
            <a:hlinkClick r:id="rId4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8" name="Text Box 13"/>
          <p:cNvSpPr txBox="1">
            <a:spLocks noChangeArrowheads="1"/>
          </p:cNvSpPr>
          <p:nvPr/>
        </p:nvSpPr>
        <p:spPr bwMode="auto">
          <a:xfrm>
            <a:off x="1251190" y="707981"/>
            <a:ext cx="60163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vi-VN" sz="2000" dirty="0">
                <a:solidFill>
                  <a:srgbClr val="0070C0"/>
                </a:solidFill>
                <a:latin typeface="Cambria" pitchFamily="18" charset="0"/>
              </a:rPr>
              <a:t> Từ các tỉ số sau đây có lập được tỉ lệ thức không ?</a:t>
            </a:r>
            <a:endParaRPr lang="en-US" sz="2000" dirty="0">
              <a:solidFill>
                <a:srgbClr val="0070C0"/>
              </a:solidFill>
              <a:latin typeface="Cambria" pitchFamily="18" charset="0"/>
            </a:endParaRPr>
          </a:p>
        </p:txBody>
      </p:sp>
      <p:sp>
        <p:nvSpPr>
          <p:cNvPr id="289" name="Text Box 19"/>
          <p:cNvSpPr txBox="1">
            <a:spLocks noChangeArrowheads="1"/>
          </p:cNvSpPr>
          <p:nvPr/>
        </p:nvSpPr>
        <p:spPr bwMode="auto">
          <a:xfrm>
            <a:off x="3921623" y="1511359"/>
            <a:ext cx="647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Cambria" pitchFamily="18" charset="0"/>
              </a:rPr>
              <a:t>Giải</a:t>
            </a:r>
          </a:p>
        </p:txBody>
      </p:sp>
      <p:sp>
        <p:nvSpPr>
          <p:cNvPr id="291" name="Line 27"/>
          <p:cNvSpPr>
            <a:spLocks noChangeShapeType="1"/>
          </p:cNvSpPr>
          <p:nvPr/>
        </p:nvSpPr>
        <p:spPr bwMode="auto">
          <a:xfrm>
            <a:off x="4269038" y="2005445"/>
            <a:ext cx="0" cy="2899247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92" name="TextBox 291"/>
          <p:cNvSpPr txBox="1"/>
          <p:nvPr/>
        </p:nvSpPr>
        <p:spPr>
          <a:xfrm>
            <a:off x="825189" y="707981"/>
            <a:ext cx="452368" cy="4001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?1</a:t>
            </a:r>
            <a:endParaRPr lang="en-US" sz="2000" b="1" dirty="0">
              <a:latin typeface="Cambria" pitchFamily="18" charset="0"/>
            </a:endParaRPr>
          </a:p>
        </p:txBody>
      </p:sp>
      <p:graphicFrame>
        <p:nvGraphicFramePr>
          <p:cNvPr id="293" name="Object 2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66282"/>
              </p:ext>
            </p:extLst>
          </p:nvPr>
        </p:nvGraphicFramePr>
        <p:xfrm>
          <a:off x="816550" y="1162482"/>
          <a:ext cx="1663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7" imgW="1663560" imgH="609480" progId="Equation.DSMT4">
                  <p:embed/>
                </p:oleObj>
              </mc:Choice>
              <mc:Fallback>
                <p:oleObj name="Equation" r:id="rId7" imgW="1663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550" y="1162482"/>
                        <a:ext cx="1663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27190"/>
              </p:ext>
            </p:extLst>
          </p:nvPr>
        </p:nvGraphicFramePr>
        <p:xfrm>
          <a:off x="835600" y="1914379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9" imgW="2628720" imgH="609480" progId="Equation.DSMT4">
                  <p:embed/>
                </p:oleObj>
              </mc:Choice>
              <mc:Fallback>
                <p:oleObj name="Equation" r:id="rId9" imgW="2628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5600" y="1914379"/>
                        <a:ext cx="2628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47671"/>
              </p:ext>
            </p:extLst>
          </p:nvPr>
        </p:nvGraphicFramePr>
        <p:xfrm>
          <a:off x="1766163" y="2620671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1" imgW="1676160" imgH="609480" progId="Equation.DSMT4">
                  <p:embed/>
                </p:oleObj>
              </mc:Choice>
              <mc:Fallback>
                <p:oleObj name="Equation" r:id="rId11" imgW="1676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6163" y="2620671"/>
                        <a:ext cx="1676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89450"/>
              </p:ext>
            </p:extLst>
          </p:nvPr>
        </p:nvGraphicFramePr>
        <p:xfrm>
          <a:off x="1766163" y="33348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3" imgW="1447560" imgH="609480" progId="Equation.DSMT4">
                  <p:embed/>
                </p:oleObj>
              </mc:Choice>
              <mc:Fallback>
                <p:oleObj name="Equation" r:id="rId13" imgW="1447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6163" y="3334800"/>
                        <a:ext cx="1447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33064"/>
              </p:ext>
            </p:extLst>
          </p:nvPr>
        </p:nvGraphicFramePr>
        <p:xfrm>
          <a:off x="5221294" y="1162482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5" imgW="2476440" imgH="609480" progId="Equation.DSMT4">
                  <p:embed/>
                </p:oleObj>
              </mc:Choice>
              <mc:Fallback>
                <p:oleObj name="Equation" r:id="rId15" imgW="2476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1294" y="1162482"/>
                        <a:ext cx="2476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6159"/>
              </p:ext>
            </p:extLst>
          </p:nvPr>
        </p:nvGraphicFramePr>
        <p:xfrm>
          <a:off x="4373256" y="1914379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7" imgW="3251160" imgH="609480" progId="Equation.DSMT4">
                  <p:embed/>
                </p:oleObj>
              </mc:Choice>
              <mc:Fallback>
                <p:oleObj name="Equation" r:id="rId17" imgW="3251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73256" y="1914379"/>
                        <a:ext cx="325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24128"/>
              </p:ext>
            </p:extLst>
          </p:nvPr>
        </p:nvGraphicFramePr>
        <p:xfrm>
          <a:off x="4417472" y="2663248"/>
          <a:ext cx="368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9" imgW="3682800" imgH="609480" progId="Equation.DSMT4">
                  <p:embed/>
                </p:oleObj>
              </mc:Choice>
              <mc:Fallback>
                <p:oleObj name="Equation" r:id="rId19" imgW="3682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7472" y="2663248"/>
                        <a:ext cx="368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04381"/>
              </p:ext>
            </p:extLst>
          </p:nvPr>
        </p:nvGraphicFramePr>
        <p:xfrm>
          <a:off x="4417472" y="3332998"/>
          <a:ext cx="227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21" imgW="2273040" imgH="609480" progId="Equation.DSMT4">
                  <p:embed/>
                </p:oleObj>
              </mc:Choice>
              <mc:Fallback>
                <p:oleObj name="Equation" r:id="rId21" imgW="22730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7472" y="3332998"/>
                        <a:ext cx="227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03838" y="3973365"/>
            <a:ext cx="3748051" cy="931327"/>
            <a:chOff x="703838" y="3973365"/>
            <a:chExt cx="3748051" cy="931327"/>
          </a:xfrm>
        </p:grpSpPr>
        <p:sp>
          <p:nvSpPr>
            <p:cNvPr id="290" name="Text Box 23"/>
            <p:cNvSpPr txBox="1">
              <a:spLocks noChangeArrowheads="1"/>
            </p:cNvSpPr>
            <p:nvPr/>
          </p:nvSpPr>
          <p:spPr bwMode="auto">
            <a:xfrm>
              <a:off x="2898257" y="4045435"/>
              <a:ext cx="155363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0" dirty="0">
                  <a:solidFill>
                    <a:schemeClr val="tx2"/>
                  </a:solidFill>
                  <a:latin typeface="Cambria" pitchFamily="18" charset="0"/>
                </a:rPr>
                <a:t>lập được </a:t>
              </a:r>
              <a:r>
                <a:rPr lang="en-US" sz="2000" b="0" dirty="0" smtClean="0">
                  <a:solidFill>
                    <a:schemeClr val="tx2"/>
                  </a:solidFill>
                  <a:latin typeface="Cambria" pitchFamily="18" charset="0"/>
                </a:rPr>
                <a:t>tỉ</a:t>
              </a:r>
              <a:endParaRPr lang="en-US" sz="2000" b="0" dirty="0">
                <a:solidFill>
                  <a:schemeClr val="tx2"/>
                </a:solidFill>
                <a:latin typeface="Cambria" pitchFamily="18" charset="0"/>
              </a:endParaRPr>
            </a:p>
          </p:txBody>
        </p:sp>
        <p:graphicFrame>
          <p:nvGraphicFramePr>
            <p:cNvPr id="297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600730"/>
                </p:ext>
              </p:extLst>
            </p:nvPr>
          </p:nvGraphicFramePr>
          <p:xfrm>
            <a:off x="703838" y="3973365"/>
            <a:ext cx="22225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23" imgW="2222280" imgH="609480" progId="Equation.DSMT4">
                    <p:embed/>
                  </p:oleObj>
                </mc:Choice>
                <mc:Fallback>
                  <p:oleObj name="Equation" r:id="rId23" imgW="222228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03838" y="3973365"/>
                          <a:ext cx="22225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Text Box 23"/>
            <p:cNvSpPr txBox="1">
              <a:spLocks noChangeArrowheads="1"/>
            </p:cNvSpPr>
            <p:nvPr/>
          </p:nvSpPr>
          <p:spPr bwMode="auto">
            <a:xfrm>
              <a:off x="2898257" y="4504582"/>
              <a:ext cx="9590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0" dirty="0" smtClean="0">
                  <a:solidFill>
                    <a:schemeClr val="tx2"/>
                  </a:solidFill>
                  <a:latin typeface="Cambria" pitchFamily="18" charset="0"/>
                </a:rPr>
                <a:t>lệ </a:t>
              </a:r>
              <a:r>
                <a:rPr lang="en-US" sz="2000" b="0" dirty="0">
                  <a:solidFill>
                    <a:schemeClr val="tx2"/>
                  </a:solidFill>
                  <a:latin typeface="Cambria" pitchFamily="18" charset="0"/>
                </a:rPr>
                <a:t>thứ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362399" y="3928867"/>
            <a:ext cx="5000718" cy="975825"/>
            <a:chOff x="4362399" y="3928867"/>
            <a:chExt cx="5000718" cy="975825"/>
          </a:xfrm>
        </p:grpSpPr>
        <p:graphicFrame>
          <p:nvGraphicFramePr>
            <p:cNvPr id="302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666601"/>
                </p:ext>
              </p:extLst>
            </p:nvPr>
          </p:nvGraphicFramePr>
          <p:xfrm>
            <a:off x="4365517" y="3928867"/>
            <a:ext cx="27813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25" imgW="2781000" imgH="609480" progId="Equation.DSMT4">
                    <p:embed/>
                  </p:oleObj>
                </mc:Choice>
                <mc:Fallback>
                  <p:oleObj name="Equation" r:id="rId25" imgW="278100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365517" y="3928867"/>
                          <a:ext cx="27813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" name="Text Box 23"/>
            <p:cNvSpPr txBox="1">
              <a:spLocks noChangeArrowheads="1"/>
            </p:cNvSpPr>
            <p:nvPr/>
          </p:nvSpPr>
          <p:spPr bwMode="auto">
            <a:xfrm>
              <a:off x="7125955" y="3993480"/>
              <a:ext cx="22371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 b="0" dirty="0">
                  <a:solidFill>
                    <a:schemeClr val="tx2"/>
                  </a:solidFill>
                  <a:latin typeface="Cambria" pitchFamily="18" charset="0"/>
                </a:rPr>
                <a:t>k</a:t>
              </a:r>
              <a:r>
                <a:rPr lang="en-US" sz="2000" b="0" dirty="0" smtClean="0">
                  <a:solidFill>
                    <a:schemeClr val="tx2"/>
                  </a:solidFill>
                  <a:latin typeface="Cambria" pitchFamily="18" charset="0"/>
                </a:rPr>
                <a:t>hông lập 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4362399" y="4504582"/>
              <a:ext cx="17764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dirty="0">
                  <a:solidFill>
                    <a:schemeClr val="tx2"/>
                  </a:solidFill>
                  <a:latin typeface="Cambria" pitchFamily="18" charset="0"/>
                </a:rPr>
                <a:t>được tỉ lệ thức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09" name="Google Shape;5709;p37"/>
          <p:cNvGrpSpPr/>
          <p:nvPr/>
        </p:nvGrpSpPr>
        <p:grpSpPr>
          <a:xfrm>
            <a:off x="7844223" y="952465"/>
            <a:ext cx="597346" cy="677510"/>
            <a:chOff x="7844223" y="952465"/>
            <a:chExt cx="597346" cy="677510"/>
          </a:xfrm>
        </p:grpSpPr>
        <p:sp>
          <p:nvSpPr>
            <p:cNvPr id="5710" name="Google Shape;5710;p37"/>
            <p:cNvSpPr/>
            <p:nvPr/>
          </p:nvSpPr>
          <p:spPr>
            <a:xfrm rot="8772017" flipH="1">
              <a:off x="7871567" y="1238099"/>
              <a:ext cx="542658" cy="263179"/>
            </a:xfrm>
            <a:custGeom>
              <a:avLst/>
              <a:gdLst/>
              <a:ahLst/>
              <a:cxnLst/>
              <a:rect l="l" t="t" r="r" b="b"/>
              <a:pathLst>
                <a:path w="21706" h="10527" extrusionOk="0">
                  <a:moveTo>
                    <a:pt x="840" y="1"/>
                  </a:moveTo>
                  <a:cubicBezTo>
                    <a:pt x="721" y="1"/>
                    <a:pt x="615" y="26"/>
                    <a:pt x="502" y="76"/>
                  </a:cubicBezTo>
                  <a:lnTo>
                    <a:pt x="201" y="76"/>
                  </a:lnTo>
                  <a:cubicBezTo>
                    <a:pt x="101" y="76"/>
                    <a:pt x="101" y="76"/>
                    <a:pt x="1" y="201"/>
                  </a:cubicBezTo>
                  <a:cubicBezTo>
                    <a:pt x="1" y="301"/>
                    <a:pt x="101" y="402"/>
                    <a:pt x="201" y="502"/>
                  </a:cubicBezTo>
                  <a:lnTo>
                    <a:pt x="502" y="502"/>
                  </a:lnTo>
                  <a:cubicBezTo>
                    <a:pt x="627" y="502"/>
                    <a:pt x="928" y="602"/>
                    <a:pt x="1254" y="602"/>
                  </a:cubicBezTo>
                  <a:cubicBezTo>
                    <a:pt x="1555" y="702"/>
                    <a:pt x="1881" y="828"/>
                    <a:pt x="2382" y="928"/>
                  </a:cubicBezTo>
                  <a:cubicBezTo>
                    <a:pt x="2808" y="1028"/>
                    <a:pt x="3234" y="1128"/>
                    <a:pt x="3860" y="1229"/>
                  </a:cubicBezTo>
                  <a:cubicBezTo>
                    <a:pt x="4061" y="1329"/>
                    <a:pt x="4387" y="1329"/>
                    <a:pt x="4688" y="1454"/>
                  </a:cubicBezTo>
                  <a:cubicBezTo>
                    <a:pt x="4888" y="1554"/>
                    <a:pt x="5214" y="1554"/>
                    <a:pt x="5515" y="1655"/>
                  </a:cubicBezTo>
                  <a:cubicBezTo>
                    <a:pt x="6141" y="1855"/>
                    <a:pt x="6768" y="1955"/>
                    <a:pt x="7520" y="2281"/>
                  </a:cubicBezTo>
                  <a:cubicBezTo>
                    <a:pt x="8146" y="2482"/>
                    <a:pt x="8773" y="2707"/>
                    <a:pt x="9500" y="3008"/>
                  </a:cubicBezTo>
                  <a:cubicBezTo>
                    <a:pt x="10126" y="3209"/>
                    <a:pt x="10853" y="3635"/>
                    <a:pt x="11480" y="3835"/>
                  </a:cubicBezTo>
                  <a:cubicBezTo>
                    <a:pt x="12206" y="4261"/>
                    <a:pt x="12833" y="4587"/>
                    <a:pt x="13460" y="4888"/>
                  </a:cubicBezTo>
                  <a:cubicBezTo>
                    <a:pt x="14186" y="5214"/>
                    <a:pt x="14713" y="5615"/>
                    <a:pt x="15339" y="5940"/>
                  </a:cubicBezTo>
                  <a:cubicBezTo>
                    <a:pt x="15966" y="6341"/>
                    <a:pt x="16492" y="6767"/>
                    <a:pt x="17018" y="7093"/>
                  </a:cubicBezTo>
                  <a:cubicBezTo>
                    <a:pt x="17219" y="7294"/>
                    <a:pt x="17545" y="7494"/>
                    <a:pt x="17745" y="7720"/>
                  </a:cubicBezTo>
                  <a:cubicBezTo>
                    <a:pt x="17946" y="7920"/>
                    <a:pt x="18171" y="8021"/>
                    <a:pt x="18372" y="8221"/>
                  </a:cubicBezTo>
                  <a:cubicBezTo>
                    <a:pt x="18898" y="8547"/>
                    <a:pt x="19299" y="8848"/>
                    <a:pt x="19625" y="9174"/>
                  </a:cubicBezTo>
                  <a:cubicBezTo>
                    <a:pt x="19926" y="9474"/>
                    <a:pt x="20252" y="9700"/>
                    <a:pt x="20552" y="9900"/>
                  </a:cubicBezTo>
                  <a:cubicBezTo>
                    <a:pt x="21079" y="10326"/>
                    <a:pt x="21404" y="10527"/>
                    <a:pt x="21404" y="10527"/>
                  </a:cubicBezTo>
                  <a:lnTo>
                    <a:pt x="21605" y="10527"/>
                  </a:lnTo>
                  <a:cubicBezTo>
                    <a:pt x="21705" y="10427"/>
                    <a:pt x="21705" y="10326"/>
                    <a:pt x="21605" y="10226"/>
                  </a:cubicBezTo>
                  <a:cubicBezTo>
                    <a:pt x="21605" y="10226"/>
                    <a:pt x="21404" y="9900"/>
                    <a:pt x="20878" y="9474"/>
                  </a:cubicBezTo>
                  <a:lnTo>
                    <a:pt x="20051" y="8647"/>
                  </a:lnTo>
                  <a:cubicBezTo>
                    <a:pt x="19625" y="8346"/>
                    <a:pt x="19199" y="8021"/>
                    <a:pt x="18798" y="7720"/>
                  </a:cubicBezTo>
                  <a:cubicBezTo>
                    <a:pt x="18372" y="7394"/>
                    <a:pt x="17846" y="6968"/>
                    <a:pt x="17319" y="6667"/>
                  </a:cubicBezTo>
                  <a:cubicBezTo>
                    <a:pt x="16793" y="6341"/>
                    <a:pt x="16166" y="5940"/>
                    <a:pt x="15540" y="5615"/>
                  </a:cubicBezTo>
                  <a:cubicBezTo>
                    <a:pt x="15038" y="5214"/>
                    <a:pt x="14412" y="4788"/>
                    <a:pt x="13785" y="4462"/>
                  </a:cubicBezTo>
                  <a:cubicBezTo>
                    <a:pt x="13159" y="4061"/>
                    <a:pt x="12407" y="3635"/>
                    <a:pt x="11780" y="3334"/>
                  </a:cubicBezTo>
                  <a:cubicBezTo>
                    <a:pt x="11480" y="3108"/>
                    <a:pt x="11053" y="3008"/>
                    <a:pt x="10753" y="2808"/>
                  </a:cubicBezTo>
                  <a:cubicBezTo>
                    <a:pt x="10427" y="2707"/>
                    <a:pt x="10126" y="2482"/>
                    <a:pt x="9700" y="2381"/>
                  </a:cubicBezTo>
                  <a:cubicBezTo>
                    <a:pt x="9074" y="2081"/>
                    <a:pt x="8347" y="1755"/>
                    <a:pt x="7720" y="1554"/>
                  </a:cubicBezTo>
                  <a:cubicBezTo>
                    <a:pt x="7094" y="1329"/>
                    <a:pt x="6367" y="1128"/>
                    <a:pt x="5740" y="928"/>
                  </a:cubicBezTo>
                  <a:cubicBezTo>
                    <a:pt x="5114" y="702"/>
                    <a:pt x="4587" y="502"/>
                    <a:pt x="3961" y="402"/>
                  </a:cubicBezTo>
                  <a:cubicBezTo>
                    <a:pt x="3434" y="301"/>
                    <a:pt x="2908" y="201"/>
                    <a:pt x="2507" y="201"/>
                  </a:cubicBezTo>
                  <a:cubicBezTo>
                    <a:pt x="1981" y="76"/>
                    <a:pt x="1555" y="76"/>
                    <a:pt x="1254" y="76"/>
                  </a:cubicBezTo>
                  <a:cubicBezTo>
                    <a:pt x="1091" y="26"/>
                    <a:pt x="959" y="1"/>
                    <a:pt x="840" y="1"/>
                  </a:cubicBezTo>
                  <a:close/>
                </a:path>
              </a:pathLst>
            </a:custGeom>
            <a:solidFill>
              <a:srgbClr val="651D1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1" name="Google Shape;5711;p37"/>
            <p:cNvSpPr/>
            <p:nvPr/>
          </p:nvSpPr>
          <p:spPr>
            <a:xfrm rot="8772017" flipH="1">
              <a:off x="8221985" y="981517"/>
              <a:ext cx="147327" cy="141127"/>
            </a:xfrm>
            <a:custGeom>
              <a:avLst/>
              <a:gdLst/>
              <a:ahLst/>
              <a:cxnLst/>
              <a:rect l="l" t="t" r="r" b="b"/>
              <a:pathLst>
                <a:path w="5893" h="5645" extrusionOk="0">
                  <a:moveTo>
                    <a:pt x="627" y="1"/>
                  </a:moveTo>
                  <a:lnTo>
                    <a:pt x="627" y="1"/>
                  </a:lnTo>
                  <a:cubicBezTo>
                    <a:pt x="0" y="828"/>
                    <a:pt x="2506" y="5214"/>
                    <a:pt x="4587" y="5640"/>
                  </a:cubicBezTo>
                  <a:cubicBezTo>
                    <a:pt x="4605" y="5643"/>
                    <a:pt x="4624" y="5644"/>
                    <a:pt x="4644" y="5644"/>
                  </a:cubicBezTo>
                  <a:cubicBezTo>
                    <a:pt x="5255" y="5644"/>
                    <a:pt x="5893" y="4104"/>
                    <a:pt x="4386" y="2281"/>
                  </a:cubicBezTo>
                  <a:cubicBezTo>
                    <a:pt x="2607" y="301"/>
                    <a:pt x="627" y="1"/>
                    <a:pt x="62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2" name="Google Shape;5712;p37"/>
            <p:cNvSpPr/>
            <p:nvPr/>
          </p:nvSpPr>
          <p:spPr>
            <a:xfrm rot="8772017" flipH="1">
              <a:off x="8177086" y="1108946"/>
              <a:ext cx="68326" cy="125327"/>
            </a:xfrm>
            <a:custGeom>
              <a:avLst/>
              <a:gdLst/>
              <a:ahLst/>
              <a:cxnLst/>
              <a:rect l="l" t="t" r="r" b="b"/>
              <a:pathLst>
                <a:path w="2733" h="5013" extrusionOk="0">
                  <a:moveTo>
                    <a:pt x="1379" y="0"/>
                  </a:moveTo>
                  <a:lnTo>
                    <a:pt x="1379" y="0"/>
                  </a:lnTo>
                  <a:cubicBezTo>
                    <a:pt x="0" y="1253"/>
                    <a:pt x="126" y="4912"/>
                    <a:pt x="1680" y="5013"/>
                  </a:cubicBezTo>
                  <a:cubicBezTo>
                    <a:pt x="2306" y="5013"/>
                    <a:pt x="2732" y="3760"/>
                    <a:pt x="2507" y="2707"/>
                  </a:cubicBezTo>
                  <a:cubicBezTo>
                    <a:pt x="2206" y="1354"/>
                    <a:pt x="1379" y="0"/>
                    <a:pt x="137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3" name="Google Shape;5713;p37"/>
            <p:cNvSpPr/>
            <p:nvPr/>
          </p:nvSpPr>
          <p:spPr>
            <a:xfrm rot="8772017" flipH="1">
              <a:off x="8130347" y="1227404"/>
              <a:ext cx="72301" cy="130552"/>
            </a:xfrm>
            <a:custGeom>
              <a:avLst/>
              <a:gdLst/>
              <a:ahLst/>
              <a:cxnLst/>
              <a:rect l="l" t="t" r="r" b="b"/>
              <a:pathLst>
                <a:path w="2892" h="5222" extrusionOk="0">
                  <a:moveTo>
                    <a:pt x="1128" y="0"/>
                  </a:moveTo>
                  <a:lnTo>
                    <a:pt x="1128" y="0"/>
                  </a:lnTo>
                  <a:cubicBezTo>
                    <a:pt x="1" y="1654"/>
                    <a:pt x="201" y="5213"/>
                    <a:pt x="1755" y="5213"/>
                  </a:cubicBezTo>
                  <a:cubicBezTo>
                    <a:pt x="1796" y="5219"/>
                    <a:pt x="1836" y="5222"/>
                    <a:pt x="1876" y="5222"/>
                  </a:cubicBezTo>
                  <a:cubicBezTo>
                    <a:pt x="2549" y="5222"/>
                    <a:pt x="2891" y="4418"/>
                    <a:pt x="2607" y="3233"/>
                  </a:cubicBezTo>
                  <a:cubicBezTo>
                    <a:pt x="2382" y="1554"/>
                    <a:pt x="1129" y="0"/>
                    <a:pt x="112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4" name="Google Shape;5714;p37"/>
            <p:cNvSpPr/>
            <p:nvPr/>
          </p:nvSpPr>
          <p:spPr>
            <a:xfrm rot="8772017" flipH="1">
              <a:off x="8061409" y="1340078"/>
              <a:ext cx="80476" cy="127927"/>
            </a:xfrm>
            <a:custGeom>
              <a:avLst/>
              <a:gdLst/>
              <a:ahLst/>
              <a:cxnLst/>
              <a:rect l="l" t="t" r="r" b="b"/>
              <a:pathLst>
                <a:path w="3219" h="5117" extrusionOk="0">
                  <a:moveTo>
                    <a:pt x="813" y="1"/>
                  </a:moveTo>
                  <a:lnTo>
                    <a:pt x="813" y="1"/>
                  </a:lnTo>
                  <a:cubicBezTo>
                    <a:pt x="0" y="1749"/>
                    <a:pt x="687" y="5117"/>
                    <a:pt x="2208" y="5117"/>
                  </a:cubicBezTo>
                  <a:cubicBezTo>
                    <a:pt x="2236" y="5117"/>
                    <a:pt x="2263" y="5116"/>
                    <a:pt x="2291" y="5114"/>
                  </a:cubicBezTo>
                  <a:cubicBezTo>
                    <a:pt x="2918" y="5013"/>
                    <a:pt x="3219" y="4086"/>
                    <a:pt x="2793" y="2933"/>
                  </a:cubicBezTo>
                  <a:cubicBezTo>
                    <a:pt x="2291" y="1354"/>
                    <a:pt x="813" y="1"/>
                    <a:pt x="81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5" name="Google Shape;5715;p37"/>
            <p:cNvSpPr/>
            <p:nvPr/>
          </p:nvSpPr>
          <p:spPr>
            <a:xfrm rot="8772017" flipH="1">
              <a:off x="8143916" y="1421003"/>
              <a:ext cx="136002" cy="57376"/>
            </a:xfrm>
            <a:custGeom>
              <a:avLst/>
              <a:gdLst/>
              <a:ahLst/>
              <a:cxnLst/>
              <a:rect l="l" t="t" r="r" b="b"/>
              <a:pathLst>
                <a:path w="5440" h="2295" extrusionOk="0">
                  <a:moveTo>
                    <a:pt x="3753" y="0"/>
                  </a:moveTo>
                  <a:cubicBezTo>
                    <a:pt x="2516" y="0"/>
                    <a:pt x="814" y="708"/>
                    <a:pt x="0" y="1734"/>
                  </a:cubicBezTo>
                  <a:cubicBezTo>
                    <a:pt x="0" y="1734"/>
                    <a:pt x="1375" y="2295"/>
                    <a:pt x="2847" y="2295"/>
                  </a:cubicBezTo>
                  <a:cubicBezTo>
                    <a:pt x="3051" y="2295"/>
                    <a:pt x="3256" y="2284"/>
                    <a:pt x="3459" y="2260"/>
                  </a:cubicBezTo>
                  <a:cubicBezTo>
                    <a:pt x="4712" y="2034"/>
                    <a:pt x="5439" y="1408"/>
                    <a:pt x="5138" y="681"/>
                  </a:cubicBezTo>
                  <a:cubicBezTo>
                    <a:pt x="4954" y="207"/>
                    <a:pt x="4421" y="0"/>
                    <a:pt x="375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6" name="Google Shape;5716;p37"/>
            <p:cNvSpPr/>
            <p:nvPr/>
          </p:nvSpPr>
          <p:spPr>
            <a:xfrm rot="8772017" flipH="1">
              <a:off x="8211417" y="1292165"/>
              <a:ext cx="135352" cy="55101"/>
            </a:xfrm>
            <a:custGeom>
              <a:avLst/>
              <a:gdLst/>
              <a:ahLst/>
              <a:cxnLst/>
              <a:rect l="l" t="t" r="r" b="b"/>
              <a:pathLst>
                <a:path w="5414" h="2204" extrusionOk="0">
                  <a:moveTo>
                    <a:pt x="3443" y="0"/>
                  </a:moveTo>
                  <a:cubicBezTo>
                    <a:pt x="2254" y="0"/>
                    <a:pt x="781" y="530"/>
                    <a:pt x="0" y="1369"/>
                  </a:cubicBezTo>
                  <a:cubicBezTo>
                    <a:pt x="0" y="1369"/>
                    <a:pt x="1579" y="2204"/>
                    <a:pt x="3090" y="2204"/>
                  </a:cubicBezTo>
                  <a:cubicBezTo>
                    <a:pt x="3171" y="2204"/>
                    <a:pt x="3253" y="2201"/>
                    <a:pt x="3334" y="2196"/>
                  </a:cubicBezTo>
                  <a:cubicBezTo>
                    <a:pt x="4687" y="2196"/>
                    <a:pt x="5414" y="1569"/>
                    <a:pt x="5213" y="943"/>
                  </a:cubicBezTo>
                  <a:cubicBezTo>
                    <a:pt x="5033" y="285"/>
                    <a:pt x="4314" y="0"/>
                    <a:pt x="344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7" name="Google Shape;5717;p37"/>
            <p:cNvSpPr/>
            <p:nvPr/>
          </p:nvSpPr>
          <p:spPr>
            <a:xfrm rot="8772017" flipH="1">
              <a:off x="8255142" y="1159674"/>
              <a:ext cx="132852" cy="57251"/>
            </a:xfrm>
            <a:custGeom>
              <a:avLst/>
              <a:gdLst/>
              <a:ahLst/>
              <a:cxnLst/>
              <a:rect l="l" t="t" r="r" b="b"/>
              <a:pathLst>
                <a:path w="5314" h="2290" extrusionOk="0">
                  <a:moveTo>
                    <a:pt x="2731" y="0"/>
                  </a:moveTo>
                  <a:cubicBezTo>
                    <a:pt x="1675" y="0"/>
                    <a:pt x="569" y="296"/>
                    <a:pt x="0" y="921"/>
                  </a:cubicBezTo>
                  <a:cubicBezTo>
                    <a:pt x="0" y="921"/>
                    <a:pt x="1755" y="1949"/>
                    <a:pt x="3008" y="2275"/>
                  </a:cubicBezTo>
                  <a:cubicBezTo>
                    <a:pt x="3110" y="2284"/>
                    <a:pt x="3215" y="2289"/>
                    <a:pt x="3319" y="2289"/>
                  </a:cubicBezTo>
                  <a:cubicBezTo>
                    <a:pt x="4292" y="2289"/>
                    <a:pt x="5314" y="1878"/>
                    <a:pt x="5314" y="1222"/>
                  </a:cubicBezTo>
                  <a:cubicBezTo>
                    <a:pt x="5204" y="428"/>
                    <a:pt x="4003" y="0"/>
                    <a:pt x="273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774" name="Google Shape;5774;p37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775" name="Google Shape;5775;p37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776" name="Google Shape;5776;p37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777" name="Google Shape;5777;p37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778" name="Google Shape;5778;p37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5779" name="Google Shape;5779;p37">
            <a:hlinkClick r:id="rId4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0" name="Google Shape;5780;p37">
            <a:hlinkClick r:id="rId5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1" name="Google Shape;5781;p37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2" name="Google Shape;5782;p37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3" name="Google Shape;5783;p37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4" name="Google Shape;5784;p37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5" name="Google Shape;5785;p37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6" name="Google Shape;5786;p37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7" name="Google Shape;5787;p37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8" name="Google Shape;5788;p37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89" name="Google Shape;5789;p37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0" name="Google Shape;5790;p37">
            <a:hlinkClick r:id="rId6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91" name="Google Shape;5791;p37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5792" name="Google Shape;5792;p37"/>
          <p:cNvGrpSpPr/>
          <p:nvPr/>
        </p:nvGrpSpPr>
        <p:grpSpPr>
          <a:xfrm>
            <a:off x="790775" y="119354"/>
            <a:ext cx="7447900" cy="539872"/>
            <a:chOff x="790775" y="119354"/>
            <a:chExt cx="7447900" cy="539872"/>
          </a:xfrm>
        </p:grpSpPr>
        <p:sp>
          <p:nvSpPr>
            <p:cNvPr id="5793" name="Google Shape;5793;p37"/>
            <p:cNvSpPr/>
            <p:nvPr/>
          </p:nvSpPr>
          <p:spPr>
            <a:xfrm>
              <a:off x="7123684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4" name="Google Shape;5794;p37"/>
            <p:cNvSpPr/>
            <p:nvPr/>
          </p:nvSpPr>
          <p:spPr>
            <a:xfrm>
              <a:off x="7028883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5" name="Google Shape;5795;p37"/>
            <p:cNvSpPr/>
            <p:nvPr/>
          </p:nvSpPr>
          <p:spPr>
            <a:xfrm>
              <a:off x="463366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6" y="0"/>
                  </a:moveTo>
                  <a:cubicBezTo>
                    <a:pt x="730" y="0"/>
                    <a:pt x="640" y="39"/>
                    <a:pt x="566" y="123"/>
                  </a:cubicBezTo>
                  <a:cubicBezTo>
                    <a:pt x="60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40" y="1269"/>
                    <a:pt x="1443" y="0"/>
                    <a:pt x="8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6" name="Google Shape;5796;p37"/>
            <p:cNvSpPr/>
            <p:nvPr/>
          </p:nvSpPr>
          <p:spPr>
            <a:xfrm>
              <a:off x="4538866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4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2" y="7864"/>
                    <a:pt x="1922" y="7864"/>
                    <a:pt x="1982" y="7923"/>
                  </a:cubicBezTo>
                  <a:cubicBezTo>
                    <a:pt x="2679" y="8345"/>
                    <a:pt x="5505" y="8635"/>
                    <a:pt x="8409" y="8635"/>
                  </a:cubicBezTo>
                  <a:cubicBezTo>
                    <a:pt x="11458" y="8635"/>
                    <a:pt x="14594" y="8315"/>
                    <a:pt x="15449" y="7491"/>
                  </a:cubicBezTo>
                  <a:cubicBezTo>
                    <a:pt x="17192" y="5808"/>
                    <a:pt x="16566" y="1711"/>
                    <a:pt x="13095" y="475"/>
                  </a:cubicBezTo>
                  <a:cubicBezTo>
                    <a:pt x="12370" y="182"/>
                    <a:pt x="11140" y="0"/>
                    <a:pt x="974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7" name="Google Shape;5797;p37"/>
            <p:cNvSpPr/>
            <p:nvPr/>
          </p:nvSpPr>
          <p:spPr>
            <a:xfrm>
              <a:off x="525731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28" y="0"/>
                  </a:moveTo>
                  <a:cubicBezTo>
                    <a:pt x="720" y="0"/>
                    <a:pt x="627" y="39"/>
                    <a:pt x="552" y="123"/>
                  </a:cubicBezTo>
                  <a:cubicBezTo>
                    <a:pt x="60" y="749"/>
                    <a:pt x="1" y="1181"/>
                    <a:pt x="373" y="1732"/>
                  </a:cubicBezTo>
                  <a:cubicBezTo>
                    <a:pt x="746" y="2239"/>
                    <a:pt x="2787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8" y="6768"/>
                  </a:cubicBezTo>
                  <a:cubicBezTo>
                    <a:pt x="5453" y="6202"/>
                    <a:pt x="5081" y="4220"/>
                    <a:pt x="3591" y="2537"/>
                  </a:cubicBezTo>
                  <a:cubicBezTo>
                    <a:pt x="2539" y="1269"/>
                    <a:pt x="1443" y="0"/>
                    <a:pt x="82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8" name="Google Shape;5798;p37"/>
            <p:cNvSpPr/>
            <p:nvPr/>
          </p:nvSpPr>
          <p:spPr>
            <a:xfrm>
              <a:off x="5162517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3" y="0"/>
                  </a:moveTo>
                  <a:cubicBezTo>
                    <a:pt x="9362" y="0"/>
                    <a:pt x="8967" y="14"/>
                    <a:pt x="8567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40" y="415"/>
                    <a:pt x="2846" y="1160"/>
                    <a:pt x="1788" y="2516"/>
                  </a:cubicBezTo>
                  <a:cubicBezTo>
                    <a:pt x="1" y="4944"/>
                    <a:pt x="1118" y="7059"/>
                    <a:pt x="1788" y="7730"/>
                  </a:cubicBezTo>
                  <a:cubicBezTo>
                    <a:pt x="1863" y="7864"/>
                    <a:pt x="1922" y="7864"/>
                    <a:pt x="1982" y="7923"/>
                  </a:cubicBezTo>
                  <a:cubicBezTo>
                    <a:pt x="2680" y="8345"/>
                    <a:pt x="5505" y="8635"/>
                    <a:pt x="8410" y="8635"/>
                  </a:cubicBezTo>
                  <a:cubicBezTo>
                    <a:pt x="11459" y="8635"/>
                    <a:pt x="14595" y="8315"/>
                    <a:pt x="15449" y="7491"/>
                  </a:cubicBezTo>
                  <a:cubicBezTo>
                    <a:pt x="17192" y="5808"/>
                    <a:pt x="16567" y="1711"/>
                    <a:pt x="13096" y="475"/>
                  </a:cubicBezTo>
                  <a:cubicBezTo>
                    <a:pt x="12359" y="182"/>
                    <a:pt x="11136" y="0"/>
                    <a:pt x="974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9" name="Google Shape;5799;p37"/>
            <p:cNvSpPr/>
            <p:nvPr/>
          </p:nvSpPr>
          <p:spPr>
            <a:xfrm>
              <a:off x="5880532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5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3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6" y="2537"/>
                  </a:cubicBezTo>
                  <a:cubicBezTo>
                    <a:pt x="2553" y="1269"/>
                    <a:pt x="1447" y="0"/>
                    <a:pt x="8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0" name="Google Shape;5800;p37"/>
            <p:cNvSpPr/>
            <p:nvPr/>
          </p:nvSpPr>
          <p:spPr>
            <a:xfrm>
              <a:off x="5785731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2" y="102"/>
                    <a:pt x="7449" y="162"/>
                  </a:cubicBezTo>
                  <a:cubicBezTo>
                    <a:pt x="5155" y="415"/>
                    <a:pt x="2861" y="1160"/>
                    <a:pt x="1803" y="2516"/>
                  </a:cubicBezTo>
                  <a:cubicBezTo>
                    <a:pt x="0" y="4944"/>
                    <a:pt x="1118" y="7059"/>
                    <a:pt x="1803" y="7730"/>
                  </a:cubicBezTo>
                  <a:cubicBezTo>
                    <a:pt x="1863" y="7864"/>
                    <a:pt x="1922" y="7864"/>
                    <a:pt x="1997" y="7923"/>
                  </a:cubicBezTo>
                  <a:cubicBezTo>
                    <a:pt x="2687" y="8345"/>
                    <a:pt x="5509" y="8635"/>
                    <a:pt x="8413" y="8635"/>
                  </a:cubicBezTo>
                  <a:cubicBezTo>
                    <a:pt x="11462" y="8635"/>
                    <a:pt x="14602" y="8315"/>
                    <a:pt x="15464" y="7491"/>
                  </a:cubicBezTo>
                  <a:cubicBezTo>
                    <a:pt x="17192" y="5808"/>
                    <a:pt x="16581" y="1711"/>
                    <a:pt x="13170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1" name="Google Shape;5801;p37"/>
            <p:cNvSpPr/>
            <p:nvPr/>
          </p:nvSpPr>
          <p:spPr>
            <a:xfrm>
              <a:off x="6507926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8" y="6202"/>
                    <a:pt x="509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2" name="Google Shape;5802;p37"/>
            <p:cNvSpPr/>
            <p:nvPr/>
          </p:nvSpPr>
          <p:spPr>
            <a:xfrm>
              <a:off x="6413124" y="358045"/>
              <a:ext cx="536304" cy="301181"/>
            </a:xfrm>
            <a:custGeom>
              <a:avLst/>
              <a:gdLst/>
              <a:ahLst/>
              <a:cxnLst/>
              <a:rect l="l" t="t" r="r" b="b"/>
              <a:pathLst>
                <a:path w="17192" h="8636" extrusionOk="0">
                  <a:moveTo>
                    <a:pt x="9745" y="0"/>
                  </a:moveTo>
                  <a:cubicBezTo>
                    <a:pt x="9362" y="0"/>
                    <a:pt x="8967" y="14"/>
                    <a:pt x="8566" y="43"/>
                  </a:cubicBezTo>
                  <a:cubicBezTo>
                    <a:pt x="8194" y="43"/>
                    <a:pt x="7821" y="102"/>
                    <a:pt x="7449" y="162"/>
                  </a:cubicBezTo>
                  <a:cubicBezTo>
                    <a:pt x="5155" y="415"/>
                    <a:pt x="2860" y="1160"/>
                    <a:pt x="1803" y="2516"/>
                  </a:cubicBezTo>
                  <a:cubicBezTo>
                    <a:pt x="0" y="4944"/>
                    <a:pt x="1117" y="7059"/>
                    <a:pt x="1803" y="7730"/>
                  </a:cubicBezTo>
                  <a:cubicBezTo>
                    <a:pt x="1862" y="7864"/>
                    <a:pt x="1996" y="7864"/>
                    <a:pt x="2056" y="7923"/>
                  </a:cubicBezTo>
                  <a:cubicBezTo>
                    <a:pt x="2717" y="8345"/>
                    <a:pt x="5524" y="8635"/>
                    <a:pt x="8421" y="8635"/>
                  </a:cubicBezTo>
                  <a:cubicBezTo>
                    <a:pt x="11461" y="8635"/>
                    <a:pt x="14602" y="8315"/>
                    <a:pt x="15464" y="7491"/>
                  </a:cubicBezTo>
                  <a:cubicBezTo>
                    <a:pt x="17192" y="5808"/>
                    <a:pt x="16641" y="1711"/>
                    <a:pt x="13169" y="475"/>
                  </a:cubicBezTo>
                  <a:cubicBezTo>
                    <a:pt x="12386" y="182"/>
                    <a:pt x="11144" y="0"/>
                    <a:pt x="974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3" name="Google Shape;5803;p37"/>
            <p:cNvSpPr/>
            <p:nvPr/>
          </p:nvSpPr>
          <p:spPr>
            <a:xfrm>
              <a:off x="7751078" y="123504"/>
              <a:ext cx="172446" cy="240184"/>
            </a:xfrm>
            <a:custGeom>
              <a:avLst/>
              <a:gdLst/>
              <a:ahLst/>
              <a:cxnLst/>
              <a:rect l="l" t="t" r="r" b="b"/>
              <a:pathLst>
                <a:path w="5528" h="6887" extrusionOk="0">
                  <a:moveTo>
                    <a:pt x="837" y="0"/>
                  </a:moveTo>
                  <a:cubicBezTo>
                    <a:pt x="731" y="0"/>
                    <a:pt x="639" y="39"/>
                    <a:pt x="566" y="123"/>
                  </a:cubicBezTo>
                  <a:cubicBezTo>
                    <a:pt x="134" y="749"/>
                    <a:pt x="0" y="1181"/>
                    <a:pt x="373" y="1732"/>
                  </a:cubicBezTo>
                  <a:cubicBezTo>
                    <a:pt x="745" y="2239"/>
                    <a:pt x="2801" y="3535"/>
                    <a:pt x="4410" y="6708"/>
                  </a:cubicBezTo>
                  <a:lnTo>
                    <a:pt x="4410" y="6887"/>
                  </a:lnTo>
                  <a:cubicBezTo>
                    <a:pt x="4782" y="6827"/>
                    <a:pt x="5155" y="6768"/>
                    <a:pt x="5527" y="6768"/>
                  </a:cubicBezTo>
                  <a:cubicBezTo>
                    <a:pt x="5467" y="6202"/>
                    <a:pt x="5155" y="4220"/>
                    <a:pt x="3605" y="2537"/>
                  </a:cubicBezTo>
                  <a:cubicBezTo>
                    <a:pt x="2553" y="1269"/>
                    <a:pt x="1446" y="0"/>
                    <a:pt x="83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4" name="Google Shape;5804;p37"/>
            <p:cNvSpPr/>
            <p:nvPr/>
          </p:nvSpPr>
          <p:spPr>
            <a:xfrm>
              <a:off x="7656245" y="358045"/>
              <a:ext cx="536336" cy="301181"/>
            </a:xfrm>
            <a:custGeom>
              <a:avLst/>
              <a:gdLst/>
              <a:ahLst/>
              <a:cxnLst/>
              <a:rect l="l" t="t" r="r" b="b"/>
              <a:pathLst>
                <a:path w="17193" h="8636" extrusionOk="0">
                  <a:moveTo>
                    <a:pt x="9746" y="0"/>
                  </a:moveTo>
                  <a:cubicBezTo>
                    <a:pt x="9363" y="0"/>
                    <a:pt x="8968" y="14"/>
                    <a:pt x="8567" y="43"/>
                  </a:cubicBezTo>
                  <a:cubicBezTo>
                    <a:pt x="8195" y="43"/>
                    <a:pt x="7822" y="102"/>
                    <a:pt x="7450" y="162"/>
                  </a:cubicBezTo>
                  <a:cubicBezTo>
                    <a:pt x="5156" y="415"/>
                    <a:pt x="2861" y="1160"/>
                    <a:pt x="1804" y="2516"/>
                  </a:cubicBezTo>
                  <a:cubicBezTo>
                    <a:pt x="1" y="4944"/>
                    <a:pt x="1118" y="7059"/>
                    <a:pt x="1804" y="7730"/>
                  </a:cubicBezTo>
                  <a:cubicBezTo>
                    <a:pt x="1863" y="7864"/>
                    <a:pt x="1997" y="7864"/>
                    <a:pt x="2057" y="7923"/>
                  </a:cubicBezTo>
                  <a:cubicBezTo>
                    <a:pt x="2718" y="8345"/>
                    <a:pt x="5525" y="8635"/>
                    <a:pt x="8422" y="8635"/>
                  </a:cubicBezTo>
                  <a:cubicBezTo>
                    <a:pt x="11462" y="8635"/>
                    <a:pt x="14603" y="8315"/>
                    <a:pt x="15465" y="7491"/>
                  </a:cubicBezTo>
                  <a:cubicBezTo>
                    <a:pt x="17193" y="5808"/>
                    <a:pt x="16642" y="1711"/>
                    <a:pt x="13170" y="475"/>
                  </a:cubicBezTo>
                  <a:cubicBezTo>
                    <a:pt x="12387" y="182"/>
                    <a:pt x="11145" y="0"/>
                    <a:pt x="97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5" name="Google Shape;5805;p37"/>
            <p:cNvSpPr/>
            <p:nvPr/>
          </p:nvSpPr>
          <p:spPr>
            <a:xfrm>
              <a:off x="3378880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5" y="0"/>
                    <a:pt x="691" y="39"/>
                    <a:pt x="62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6" name="Google Shape;5806;p37"/>
            <p:cNvSpPr/>
            <p:nvPr/>
          </p:nvSpPr>
          <p:spPr>
            <a:xfrm>
              <a:off x="3284079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7" name="Google Shape;5807;p37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8" name="Google Shape;5808;p37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9" name="Google Shape;5809;p37"/>
            <p:cNvSpPr/>
            <p:nvPr/>
          </p:nvSpPr>
          <p:spPr>
            <a:xfrm>
              <a:off x="151207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1" y="0"/>
                    <a:pt x="640" y="39"/>
                    <a:pt x="567" y="123"/>
                  </a:cubicBezTo>
                  <a:cubicBezTo>
                    <a:pt x="134" y="674"/>
                    <a:pt x="0" y="1166"/>
                    <a:pt x="373" y="1673"/>
                  </a:cubicBezTo>
                  <a:cubicBezTo>
                    <a:pt x="745" y="2164"/>
                    <a:pt x="280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7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54" y="1260"/>
                    <a:pt x="1447" y="0"/>
                    <a:pt x="83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0" name="Google Shape;5810;p37"/>
            <p:cNvSpPr/>
            <p:nvPr/>
          </p:nvSpPr>
          <p:spPr>
            <a:xfrm>
              <a:off x="1417276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6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18" y="7052"/>
                    <a:pt x="1803" y="7738"/>
                  </a:cubicBezTo>
                  <a:cubicBezTo>
                    <a:pt x="1863" y="7797"/>
                    <a:pt x="1997" y="7857"/>
                    <a:pt x="2056" y="7931"/>
                  </a:cubicBezTo>
                  <a:cubicBezTo>
                    <a:pt x="2707" y="8317"/>
                    <a:pt x="5432" y="8590"/>
                    <a:pt x="8278" y="8590"/>
                  </a:cubicBezTo>
                  <a:cubicBezTo>
                    <a:pt x="11362" y="8590"/>
                    <a:pt x="14588" y="8269"/>
                    <a:pt x="15464" y="7425"/>
                  </a:cubicBezTo>
                  <a:cubicBezTo>
                    <a:pt x="17192" y="5756"/>
                    <a:pt x="16641" y="1719"/>
                    <a:pt x="13170" y="482"/>
                  </a:cubicBezTo>
                  <a:cubicBezTo>
                    <a:pt x="12370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1" name="Google Shape;5811;p37"/>
            <p:cNvSpPr/>
            <p:nvPr/>
          </p:nvSpPr>
          <p:spPr>
            <a:xfrm>
              <a:off x="2135728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38" y="0"/>
                  </a:moveTo>
                  <a:cubicBezTo>
                    <a:pt x="732" y="0"/>
                    <a:pt x="640" y="39"/>
                    <a:pt x="567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02" y="3475"/>
                    <a:pt x="4411" y="6693"/>
                  </a:cubicBezTo>
                  <a:lnTo>
                    <a:pt x="4411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2" name="Google Shape;5812;p37"/>
            <p:cNvSpPr/>
            <p:nvPr/>
          </p:nvSpPr>
          <p:spPr>
            <a:xfrm>
              <a:off x="2040927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50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2" y="7931"/>
                  </a:cubicBezTo>
                  <a:cubicBezTo>
                    <a:pt x="2699" y="8317"/>
                    <a:pt x="5429" y="8590"/>
                    <a:pt x="8283" y="8590"/>
                  </a:cubicBezTo>
                  <a:cubicBezTo>
                    <a:pt x="11377" y="8590"/>
                    <a:pt x="14617" y="8269"/>
                    <a:pt x="15524" y="7425"/>
                  </a:cubicBezTo>
                  <a:cubicBezTo>
                    <a:pt x="17193" y="5756"/>
                    <a:pt x="16641" y="1719"/>
                    <a:pt x="13155" y="482"/>
                  </a:cubicBezTo>
                  <a:cubicBezTo>
                    <a:pt x="12368" y="184"/>
                    <a:pt x="11093" y="1"/>
                    <a:pt x="96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3" name="Google Shape;5813;p37"/>
            <p:cNvSpPr/>
            <p:nvPr/>
          </p:nvSpPr>
          <p:spPr>
            <a:xfrm>
              <a:off x="2763122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4" name="Google Shape;5814;p37"/>
            <p:cNvSpPr/>
            <p:nvPr/>
          </p:nvSpPr>
          <p:spPr>
            <a:xfrm>
              <a:off x="2668321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1" y="4952"/>
                    <a:pt x="1118" y="7052"/>
                    <a:pt x="1803" y="7738"/>
                  </a:cubicBezTo>
                  <a:cubicBezTo>
                    <a:pt x="1863" y="7797"/>
                    <a:pt x="1982" y="7857"/>
                    <a:pt x="2041" y="7931"/>
                  </a:cubicBezTo>
                  <a:cubicBezTo>
                    <a:pt x="2728" y="8317"/>
                    <a:pt x="5458" y="8590"/>
                    <a:pt x="8306" y="8590"/>
                  </a:cubicBezTo>
                  <a:cubicBezTo>
                    <a:pt x="11393" y="8590"/>
                    <a:pt x="14617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5" name="Google Shape;5815;p37"/>
            <p:cNvSpPr/>
            <p:nvPr/>
          </p:nvSpPr>
          <p:spPr>
            <a:xfrm>
              <a:off x="400627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74" y="0"/>
                  </a:moveTo>
                  <a:cubicBezTo>
                    <a:pt x="774" y="0"/>
                    <a:pt x="691" y="39"/>
                    <a:pt x="626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805" y="2164"/>
                    <a:pt x="2861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68" y="6142"/>
                    <a:pt x="5155" y="4220"/>
                    <a:pt x="3606" y="2477"/>
                  </a:cubicBezTo>
                  <a:cubicBezTo>
                    <a:pt x="2541" y="1260"/>
                    <a:pt x="1444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6" name="Google Shape;5816;p37"/>
            <p:cNvSpPr/>
            <p:nvPr/>
          </p:nvSpPr>
          <p:spPr>
            <a:xfrm>
              <a:off x="391147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9" y="1"/>
                  </a:moveTo>
                  <a:cubicBezTo>
                    <a:pt x="9303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55" y="408"/>
                    <a:pt x="2861" y="1093"/>
                    <a:pt x="1803" y="2523"/>
                  </a:cubicBezTo>
                  <a:cubicBezTo>
                    <a:pt x="0" y="4952"/>
                    <a:pt x="1177" y="7052"/>
                    <a:pt x="1803" y="7738"/>
                  </a:cubicBezTo>
                  <a:cubicBezTo>
                    <a:pt x="1922" y="7797"/>
                    <a:pt x="1982" y="7857"/>
                    <a:pt x="2041" y="7931"/>
                  </a:cubicBezTo>
                  <a:cubicBezTo>
                    <a:pt x="2728" y="8317"/>
                    <a:pt x="5472" y="8590"/>
                    <a:pt x="8327" y="8590"/>
                  </a:cubicBezTo>
                  <a:cubicBezTo>
                    <a:pt x="11422" y="8590"/>
                    <a:pt x="14648" y="8269"/>
                    <a:pt x="15524" y="7425"/>
                  </a:cubicBezTo>
                  <a:cubicBezTo>
                    <a:pt x="17192" y="5756"/>
                    <a:pt x="16641" y="1719"/>
                    <a:pt x="13155" y="482"/>
                  </a:cubicBezTo>
                  <a:cubicBezTo>
                    <a:pt x="12367" y="184"/>
                    <a:pt x="11092" y="1"/>
                    <a:pt x="96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7" name="Google Shape;5817;p37">
              <a:hlinkClick r:id="rId6" action="ppaction://hlinksldjump"/>
            </p:cNvPr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18" name="Google Shape;5818;p37"/>
            <p:cNvSpPr txBox="1"/>
            <p:nvPr/>
          </p:nvSpPr>
          <p:spPr>
            <a:xfrm>
              <a:off x="1412281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Oct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19" name="Google Shape;5819;p37"/>
            <p:cNvSpPr txBox="1"/>
            <p:nvPr/>
          </p:nvSpPr>
          <p:spPr>
            <a:xfrm>
              <a:off x="198800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Nov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0" name="Google Shape;5820;p37"/>
            <p:cNvSpPr txBox="1"/>
            <p:nvPr/>
          </p:nvSpPr>
          <p:spPr>
            <a:xfrm>
              <a:off x="26576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Dec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1" name="Google Shape;5821;p37"/>
            <p:cNvSpPr txBox="1"/>
            <p:nvPr/>
          </p:nvSpPr>
          <p:spPr>
            <a:xfrm>
              <a:off x="32334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a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2" name="Google Shape;5822;p37"/>
            <p:cNvSpPr txBox="1"/>
            <p:nvPr/>
          </p:nvSpPr>
          <p:spPr>
            <a:xfrm>
              <a:off x="3869194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Feb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3" name="Google Shape;5823;p37"/>
            <p:cNvSpPr txBox="1"/>
            <p:nvPr/>
          </p:nvSpPr>
          <p:spPr>
            <a:xfrm>
              <a:off x="449070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Ma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4" name="Google Shape;5824;p37"/>
            <p:cNvSpPr txBox="1"/>
            <p:nvPr/>
          </p:nvSpPr>
          <p:spPr>
            <a:xfrm>
              <a:off x="5119350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Apr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5" name="Google Shape;5825;p37"/>
            <p:cNvSpPr txBox="1"/>
            <p:nvPr/>
          </p:nvSpPr>
          <p:spPr>
            <a:xfrm>
              <a:off x="5740856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May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6" name="Google Shape;5826;p37"/>
            <p:cNvSpPr txBox="1"/>
            <p:nvPr/>
          </p:nvSpPr>
          <p:spPr>
            <a:xfrm>
              <a:off x="636712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n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7" name="Google Shape;5827;p37"/>
            <p:cNvSpPr txBox="1"/>
            <p:nvPr/>
          </p:nvSpPr>
          <p:spPr>
            <a:xfrm>
              <a:off x="6981488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Jul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8" name="Google Shape;5828;p37"/>
            <p:cNvSpPr txBox="1"/>
            <p:nvPr/>
          </p:nvSpPr>
          <p:spPr>
            <a:xfrm>
              <a:off x="7605375" y="414509"/>
              <a:ext cx="6333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rPr>
                <a:t>Aug</a:t>
              </a:r>
              <a:endParaRPr sz="1300">
                <a:solidFill>
                  <a:schemeClr val="dk2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sp>
          <p:nvSpPr>
            <p:cNvPr id="5829" name="Google Shape;5829;p37">
              <a:hlinkClick r:id="rId4" action="ppaction://hlinksldjump"/>
            </p:cNvPr>
            <p:cNvSpPr/>
            <p:nvPr/>
          </p:nvSpPr>
          <p:spPr>
            <a:xfrm>
              <a:off x="1466950" y="333030"/>
              <a:ext cx="428700" cy="3090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30" name="Google Shape;5830;p37">
            <a:hlinkClick r:id="rId4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1" name="Google Shape;5831;p37">
            <a:hlinkClick r:id="rId5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2" name="Google Shape;5832;p37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3" name="Google Shape;5833;p37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4" name="Google Shape;5834;p37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5" name="Google Shape;5835;p37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6" name="Google Shape;5836;p37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7" name="Google Shape;5837;p37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8" name="Google Shape;5838;p37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39" name="Google Shape;5839;p37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0" name="Google Shape;5840;p37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41" name="Google Shape;5841;p37">
            <a:hlinkClick r:id="rId6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Title 2"/>
          <p:cNvSpPr>
            <a:spLocks noGrp="1"/>
          </p:cNvSpPr>
          <p:nvPr>
            <p:ph type="title"/>
          </p:nvPr>
        </p:nvSpPr>
        <p:spPr>
          <a:xfrm>
            <a:off x="831472" y="756825"/>
            <a:ext cx="7000200" cy="549300"/>
          </a:xfrm>
        </p:spPr>
        <p:txBody>
          <a:bodyPr/>
          <a:lstStyle/>
          <a:p>
            <a:pPr algn="just"/>
            <a:r>
              <a:rPr lang="en-US" b="1" dirty="0" smtClean="0">
                <a:solidFill>
                  <a:srgbClr val="FF0000"/>
                </a:solidFill>
                <a:latin typeface="Cambria" pitchFamily="18" charset="0"/>
              </a:rPr>
              <a:t>1. Tỉ lệ thức</a:t>
            </a:r>
            <a:endParaRPr lang="en-US" b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204" name="Text Box 5"/>
          <p:cNvSpPr txBox="1">
            <a:spLocks noChangeArrowheads="1"/>
          </p:cNvSpPr>
          <p:nvPr/>
        </p:nvSpPr>
        <p:spPr bwMode="auto">
          <a:xfrm>
            <a:off x="857217" y="1249947"/>
            <a:ext cx="19447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Cambria" pitchFamily="18" charset="0"/>
              </a:rPr>
              <a:t>c) Tính chất:</a:t>
            </a:r>
            <a:endParaRPr lang="en-US" sz="2400" b="1" dirty="0">
              <a:solidFill>
                <a:srgbClr val="0070C0"/>
              </a:solidFill>
              <a:latin typeface="Cambria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88266" y="1698651"/>
            <a:ext cx="6333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smtClean="0">
                <a:latin typeface="Cambria" pitchFamily="18" charset="0"/>
              </a:rPr>
              <a:t>Tính chất 1 (Tính chất cơ bản của tỉ lệ thức)</a:t>
            </a:r>
            <a:endParaRPr lang="en-US" sz="2400" b="1" dirty="0">
              <a:latin typeface="Cambria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204199" y="2233053"/>
            <a:ext cx="3231176" cy="825651"/>
            <a:chOff x="1204199" y="2191489"/>
            <a:chExt cx="3231176" cy="825651"/>
          </a:xfrm>
        </p:grpSpPr>
        <p:sp>
          <p:nvSpPr>
            <p:cNvPr id="23" name="Rounded Rectangle 22"/>
            <p:cNvSpPr/>
            <p:nvPr/>
          </p:nvSpPr>
          <p:spPr>
            <a:xfrm>
              <a:off x="1220398" y="2191489"/>
              <a:ext cx="3198778" cy="825651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204199" y="2236014"/>
              <a:ext cx="3231176" cy="736600"/>
              <a:chOff x="1204199" y="2337128"/>
              <a:chExt cx="3231176" cy="736600"/>
            </a:xfrm>
          </p:grpSpPr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0157150"/>
                  </p:ext>
                </p:extLst>
              </p:nvPr>
            </p:nvGraphicFramePr>
            <p:xfrm>
              <a:off x="1964147" y="2337128"/>
              <a:ext cx="7874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9" name="Equation" r:id="rId7" imgW="787320" imgH="736560" progId="Equation.DSMT4">
                      <p:embed/>
                    </p:oleObj>
                  </mc:Choice>
                  <mc:Fallback>
                    <p:oleObj name="Equation" r:id="rId7" imgW="787320" imgH="736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964147" y="2337128"/>
                            <a:ext cx="787400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Box 19"/>
              <p:cNvSpPr txBox="1"/>
              <p:nvPr/>
            </p:nvSpPr>
            <p:spPr>
              <a:xfrm>
                <a:off x="1204199" y="2425554"/>
                <a:ext cx="715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</a:rPr>
                  <a:t>Nếu</a:t>
                </a:r>
                <a:endParaRPr lang="en-US" sz="2400" dirty="0">
                  <a:latin typeface="Cambria" pitchFamily="18" charset="0"/>
                </a:endParaRPr>
              </a:p>
            </p:txBody>
          </p:sp>
          <p:sp>
            <p:nvSpPr>
              <p:cNvPr id="208" name="TextBox 207"/>
              <p:cNvSpPr txBox="1"/>
              <p:nvPr/>
            </p:nvSpPr>
            <p:spPr>
              <a:xfrm>
                <a:off x="2763122" y="2425554"/>
                <a:ext cx="167225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</a:rPr>
                  <a:t>thì ad = bc. </a:t>
                </a:r>
                <a:endParaRPr lang="en-US" sz="2400" dirty="0">
                  <a:latin typeface="Cambria" pitchFamily="18" charset="0"/>
                </a:endParaRPr>
              </a:p>
            </p:txBody>
          </p:sp>
        </p:grpSp>
      </p:grpSp>
      <p:sp>
        <p:nvSpPr>
          <p:cNvPr id="209" name="TextBox 208"/>
          <p:cNvSpPr txBox="1"/>
          <p:nvPr/>
        </p:nvSpPr>
        <p:spPr>
          <a:xfrm>
            <a:off x="888266" y="3100268"/>
            <a:ext cx="1771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smtClean="0">
                <a:latin typeface="Cambria" pitchFamily="18" charset="0"/>
              </a:rPr>
              <a:t>Tính chất 2</a:t>
            </a:r>
            <a:endParaRPr lang="en-US" sz="2400" b="1" dirty="0">
              <a:latin typeface="Cambria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211478" y="3584184"/>
            <a:ext cx="6627135" cy="1278762"/>
            <a:chOff x="1211478" y="3584184"/>
            <a:chExt cx="6627135" cy="1278762"/>
          </a:xfrm>
        </p:grpSpPr>
        <p:sp>
          <p:nvSpPr>
            <p:cNvPr id="25" name="Rounded Rectangle 24"/>
            <p:cNvSpPr/>
            <p:nvPr/>
          </p:nvSpPr>
          <p:spPr>
            <a:xfrm>
              <a:off x="1220398" y="3594575"/>
              <a:ext cx="6474179" cy="1268371"/>
            </a:xfrm>
            <a:prstGeom prst="roundRect">
              <a:avLst>
                <a:gd name="adj" fmla="val 10418"/>
              </a:avLst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1211478" y="3584184"/>
              <a:ext cx="66271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Nếu ad = bc và a, b, c, d </a:t>
              </a:r>
              <a:r>
                <a:rPr lang="en-US" sz="2400" dirty="0" smtClean="0">
                  <a:latin typeface="Cambria" pitchFamily="18" charset="0"/>
                  <a:sym typeface="Symbol"/>
                </a:rPr>
                <a:t> 0 thì ta có các tỉ lệ thức:</a:t>
              </a:r>
              <a:r>
                <a:rPr lang="en-US" sz="2400" dirty="0" smtClean="0">
                  <a:latin typeface="Cambria" pitchFamily="18" charset="0"/>
                </a:rPr>
                <a:t> </a:t>
              </a:r>
              <a:endParaRPr lang="en-US" sz="2400" dirty="0">
                <a:latin typeface="Cambria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12603"/>
                </p:ext>
              </p:extLst>
            </p:nvPr>
          </p:nvGraphicFramePr>
          <p:xfrm>
            <a:off x="1974685" y="4108589"/>
            <a:ext cx="4699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9" imgW="4698720" imgH="736560" progId="Equation.DSMT4">
                    <p:embed/>
                  </p:oleObj>
                </mc:Choice>
                <mc:Fallback>
                  <p:oleObj name="Equation" r:id="rId9" imgW="46987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4685" y="4108589"/>
                          <a:ext cx="4699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18" grpId="0"/>
      <p:bldP spid="2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0" name="Straight Connector 169"/>
          <p:cNvCxnSpPr/>
          <p:nvPr/>
        </p:nvCxnSpPr>
        <p:spPr>
          <a:xfrm>
            <a:off x="4672734" y="2395309"/>
            <a:ext cx="948479" cy="59188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37" idx="2"/>
            <a:endCxn id="5" idx="0"/>
          </p:cNvCxnSpPr>
          <p:nvPr/>
        </p:nvCxnSpPr>
        <p:spPr>
          <a:xfrm flipH="1">
            <a:off x="3724255" y="2417387"/>
            <a:ext cx="948479" cy="59188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4233680" y="3377576"/>
            <a:ext cx="93650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6072361" y="3377576"/>
            <a:ext cx="93650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2338012" y="3377576"/>
            <a:ext cx="93650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61" name="Group 160"/>
          <p:cNvGrpSpPr/>
          <p:nvPr/>
        </p:nvGrpSpPr>
        <p:grpSpPr>
          <a:xfrm flipH="1">
            <a:off x="5332113" y="2186554"/>
            <a:ext cx="2152085" cy="824468"/>
            <a:chOff x="1988006" y="2186554"/>
            <a:chExt cx="2152085" cy="824468"/>
          </a:xfrm>
        </p:grpSpPr>
        <p:cxnSp>
          <p:nvCxnSpPr>
            <p:cNvPr id="162" name="Straight Connector 161"/>
            <p:cNvCxnSpPr/>
            <p:nvPr/>
          </p:nvCxnSpPr>
          <p:spPr>
            <a:xfrm flipH="1">
              <a:off x="1988006" y="2186554"/>
              <a:ext cx="215208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1988006" y="2186554"/>
              <a:ext cx="0" cy="82446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832141" y="2186554"/>
            <a:ext cx="2152085" cy="824468"/>
            <a:chOff x="1988006" y="2186554"/>
            <a:chExt cx="2152085" cy="824468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1988006" y="2186554"/>
              <a:ext cx="215208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988006" y="2186554"/>
              <a:ext cx="0" cy="82446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282" name="Google Shape;6282;p40"/>
          <p:cNvGrpSpPr/>
          <p:nvPr/>
        </p:nvGrpSpPr>
        <p:grpSpPr>
          <a:xfrm>
            <a:off x="1433850" y="4173454"/>
            <a:ext cx="7108179" cy="494540"/>
            <a:chOff x="1433850" y="4306804"/>
            <a:chExt cx="7108179" cy="494540"/>
          </a:xfrm>
        </p:grpSpPr>
        <p:sp>
          <p:nvSpPr>
            <p:cNvPr id="6283" name="Google Shape;6283;p40"/>
            <p:cNvSpPr/>
            <p:nvPr/>
          </p:nvSpPr>
          <p:spPr>
            <a:xfrm>
              <a:off x="1433850" y="4346350"/>
              <a:ext cx="733100" cy="369825"/>
            </a:xfrm>
            <a:custGeom>
              <a:avLst/>
              <a:gdLst/>
              <a:ahLst/>
              <a:cxnLst/>
              <a:rect l="l" t="t" r="r" b="b"/>
              <a:pathLst>
                <a:path w="29324" h="14793" extrusionOk="0">
                  <a:moveTo>
                    <a:pt x="65" y="1"/>
                  </a:moveTo>
                  <a:cubicBezTo>
                    <a:pt x="22" y="1"/>
                    <a:pt x="0" y="17"/>
                    <a:pt x="0" y="54"/>
                  </a:cubicBezTo>
                  <a:cubicBezTo>
                    <a:pt x="0" y="1207"/>
                    <a:pt x="627" y="7899"/>
                    <a:pt x="3133" y="9979"/>
                  </a:cubicBezTo>
                  <a:cubicBezTo>
                    <a:pt x="4073" y="10729"/>
                    <a:pt x="5378" y="10965"/>
                    <a:pt x="6750" y="10965"/>
                  </a:cubicBezTo>
                  <a:cubicBezTo>
                    <a:pt x="9059" y="10965"/>
                    <a:pt x="11560" y="10299"/>
                    <a:pt x="12836" y="10299"/>
                  </a:cubicBezTo>
                  <a:cubicBezTo>
                    <a:pt x="12906" y="10299"/>
                    <a:pt x="12971" y="10301"/>
                    <a:pt x="13033" y="10305"/>
                  </a:cubicBezTo>
                  <a:cubicBezTo>
                    <a:pt x="14913" y="10405"/>
                    <a:pt x="16166" y="13438"/>
                    <a:pt x="18797" y="14465"/>
                  </a:cubicBezTo>
                  <a:cubicBezTo>
                    <a:pt x="19361" y="14693"/>
                    <a:pt x="20085" y="14793"/>
                    <a:pt x="20893" y="14793"/>
                  </a:cubicBezTo>
                  <a:cubicBezTo>
                    <a:pt x="23822" y="14793"/>
                    <a:pt x="27851" y="13481"/>
                    <a:pt x="29324" y="12185"/>
                  </a:cubicBezTo>
                  <a:cubicBezTo>
                    <a:pt x="29324" y="12185"/>
                    <a:pt x="28597" y="7172"/>
                    <a:pt x="26191" y="5919"/>
                  </a:cubicBezTo>
                  <a:cubicBezTo>
                    <a:pt x="25465" y="5585"/>
                    <a:pt x="24757" y="5470"/>
                    <a:pt x="24096" y="5470"/>
                  </a:cubicBezTo>
                  <a:cubicBezTo>
                    <a:pt x="22626" y="5470"/>
                    <a:pt x="21382" y="6039"/>
                    <a:pt x="20658" y="6039"/>
                  </a:cubicBezTo>
                  <a:cubicBezTo>
                    <a:pt x="20584" y="6039"/>
                    <a:pt x="20515" y="6033"/>
                    <a:pt x="20452" y="6019"/>
                  </a:cubicBezTo>
                  <a:cubicBezTo>
                    <a:pt x="19524" y="5919"/>
                    <a:pt x="19098" y="4866"/>
                    <a:pt x="16592" y="2786"/>
                  </a:cubicBezTo>
                  <a:cubicBezTo>
                    <a:pt x="15289" y="1683"/>
                    <a:pt x="13409" y="1420"/>
                    <a:pt x="11451" y="1420"/>
                  </a:cubicBezTo>
                  <a:cubicBezTo>
                    <a:pt x="9663" y="1420"/>
                    <a:pt x="7810" y="1640"/>
                    <a:pt x="6271" y="1640"/>
                  </a:cubicBezTo>
                  <a:cubicBezTo>
                    <a:pt x="6124" y="1640"/>
                    <a:pt x="5980" y="1638"/>
                    <a:pt x="5840" y="1633"/>
                  </a:cubicBezTo>
                  <a:cubicBezTo>
                    <a:pt x="2904" y="1633"/>
                    <a:pt x="485" y="1"/>
                    <a:pt x="65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4" name="Google Shape;6284;p40"/>
            <p:cNvSpPr/>
            <p:nvPr/>
          </p:nvSpPr>
          <p:spPr>
            <a:xfrm>
              <a:off x="1467675" y="4392175"/>
              <a:ext cx="835250" cy="275250"/>
            </a:xfrm>
            <a:custGeom>
              <a:avLst/>
              <a:gdLst/>
              <a:ahLst/>
              <a:cxnLst/>
              <a:rect l="l" t="t" r="r" b="b"/>
              <a:pathLst>
                <a:path w="33410" h="11010" extrusionOk="0">
                  <a:moveTo>
                    <a:pt x="101" y="1"/>
                  </a:moveTo>
                  <a:cubicBezTo>
                    <a:pt x="1" y="101"/>
                    <a:pt x="1" y="201"/>
                    <a:pt x="1" y="327"/>
                  </a:cubicBezTo>
                  <a:cubicBezTo>
                    <a:pt x="402" y="1053"/>
                    <a:pt x="928" y="1580"/>
                    <a:pt x="1454" y="2081"/>
                  </a:cubicBezTo>
                  <a:cubicBezTo>
                    <a:pt x="2081" y="2607"/>
                    <a:pt x="2707" y="3033"/>
                    <a:pt x="3434" y="3459"/>
                  </a:cubicBezTo>
                  <a:cubicBezTo>
                    <a:pt x="4061" y="3760"/>
                    <a:pt x="4788" y="3961"/>
                    <a:pt x="5540" y="4186"/>
                  </a:cubicBezTo>
                  <a:cubicBezTo>
                    <a:pt x="6367" y="4387"/>
                    <a:pt x="7093" y="4387"/>
                    <a:pt x="7820" y="4487"/>
                  </a:cubicBezTo>
                  <a:cubicBezTo>
                    <a:pt x="9299" y="4713"/>
                    <a:pt x="10853" y="4813"/>
                    <a:pt x="12307" y="5013"/>
                  </a:cubicBezTo>
                  <a:cubicBezTo>
                    <a:pt x="13058" y="5114"/>
                    <a:pt x="13685" y="5339"/>
                    <a:pt x="14412" y="5540"/>
                  </a:cubicBezTo>
                  <a:cubicBezTo>
                    <a:pt x="15038" y="5840"/>
                    <a:pt x="15665" y="6166"/>
                    <a:pt x="16191" y="6693"/>
                  </a:cubicBezTo>
                  <a:lnTo>
                    <a:pt x="16918" y="7419"/>
                  </a:lnTo>
                  <a:cubicBezTo>
                    <a:pt x="17219" y="7720"/>
                    <a:pt x="17545" y="7946"/>
                    <a:pt x="17845" y="8146"/>
                  </a:cubicBezTo>
                  <a:cubicBezTo>
                    <a:pt x="18472" y="8673"/>
                    <a:pt x="19099" y="9099"/>
                    <a:pt x="19825" y="9399"/>
                  </a:cubicBezTo>
                  <a:cubicBezTo>
                    <a:pt x="21204" y="10126"/>
                    <a:pt x="22657" y="10552"/>
                    <a:pt x="24211" y="10753"/>
                  </a:cubicBezTo>
                  <a:cubicBezTo>
                    <a:pt x="25211" y="10926"/>
                    <a:pt x="26211" y="11010"/>
                    <a:pt x="27207" y="11010"/>
                  </a:cubicBezTo>
                  <a:cubicBezTo>
                    <a:pt x="29233" y="11010"/>
                    <a:pt x="31243" y="10664"/>
                    <a:pt x="33209" y="10026"/>
                  </a:cubicBezTo>
                  <a:cubicBezTo>
                    <a:pt x="33309" y="10026"/>
                    <a:pt x="33409" y="9926"/>
                    <a:pt x="33309" y="9825"/>
                  </a:cubicBezTo>
                  <a:cubicBezTo>
                    <a:pt x="33309" y="9725"/>
                    <a:pt x="33209" y="9600"/>
                    <a:pt x="33109" y="9600"/>
                  </a:cubicBezTo>
                  <a:cubicBezTo>
                    <a:pt x="31630" y="10026"/>
                    <a:pt x="30176" y="10226"/>
                    <a:pt x="28723" y="10352"/>
                  </a:cubicBezTo>
                  <a:cubicBezTo>
                    <a:pt x="27244" y="10352"/>
                    <a:pt x="25790" y="10352"/>
                    <a:pt x="24337" y="10026"/>
                  </a:cubicBezTo>
                  <a:cubicBezTo>
                    <a:pt x="22858" y="9825"/>
                    <a:pt x="21505" y="9399"/>
                    <a:pt x="20151" y="8673"/>
                  </a:cubicBezTo>
                  <a:cubicBezTo>
                    <a:pt x="19525" y="8347"/>
                    <a:pt x="18898" y="7946"/>
                    <a:pt x="18372" y="7520"/>
                  </a:cubicBezTo>
                  <a:cubicBezTo>
                    <a:pt x="18071" y="7319"/>
                    <a:pt x="17745" y="7094"/>
                    <a:pt x="17545" y="6793"/>
                  </a:cubicBezTo>
                  <a:lnTo>
                    <a:pt x="16693" y="6066"/>
                  </a:lnTo>
                  <a:cubicBezTo>
                    <a:pt x="16066" y="5540"/>
                    <a:pt x="15439" y="5114"/>
                    <a:pt x="14612" y="4813"/>
                  </a:cubicBezTo>
                  <a:cubicBezTo>
                    <a:pt x="13885" y="4487"/>
                    <a:pt x="13159" y="4387"/>
                    <a:pt x="12432" y="4186"/>
                  </a:cubicBezTo>
                  <a:cubicBezTo>
                    <a:pt x="10853" y="3961"/>
                    <a:pt x="9399" y="3961"/>
                    <a:pt x="7921" y="3760"/>
                  </a:cubicBezTo>
                  <a:cubicBezTo>
                    <a:pt x="7194" y="3760"/>
                    <a:pt x="6467" y="3660"/>
                    <a:pt x="5740" y="3560"/>
                  </a:cubicBezTo>
                  <a:cubicBezTo>
                    <a:pt x="5013" y="3334"/>
                    <a:pt x="4286" y="3134"/>
                    <a:pt x="3660" y="2833"/>
                  </a:cubicBezTo>
                  <a:cubicBezTo>
                    <a:pt x="3033" y="2607"/>
                    <a:pt x="2407" y="2206"/>
                    <a:pt x="1780" y="1780"/>
                  </a:cubicBezTo>
                  <a:cubicBezTo>
                    <a:pt x="1254" y="1254"/>
                    <a:pt x="728" y="728"/>
                    <a:pt x="402" y="101"/>
                  </a:cubicBezTo>
                  <a:cubicBezTo>
                    <a:pt x="301" y="1"/>
                    <a:pt x="201" y="1"/>
                    <a:pt x="101" y="1"/>
                  </a:cubicBezTo>
                  <a:close/>
                </a:path>
              </a:pathLst>
            </a:custGeom>
            <a:solidFill>
              <a:srgbClr val="4927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5" name="Google Shape;6285;p40"/>
            <p:cNvSpPr/>
            <p:nvPr/>
          </p:nvSpPr>
          <p:spPr>
            <a:xfrm flipH="1">
              <a:off x="6864811" y="4514772"/>
              <a:ext cx="142842" cy="210379"/>
            </a:xfrm>
            <a:custGeom>
              <a:avLst/>
              <a:gdLst/>
              <a:ahLst/>
              <a:cxnLst/>
              <a:rect l="l" t="t" r="r" b="b"/>
              <a:pathLst>
                <a:path w="4579" h="6744" extrusionOk="0">
                  <a:moveTo>
                    <a:pt x="735" y="0"/>
                  </a:moveTo>
                  <a:cubicBezTo>
                    <a:pt x="384" y="0"/>
                    <a:pt x="1" y="307"/>
                    <a:pt x="150" y="737"/>
                  </a:cubicBezTo>
                  <a:cubicBezTo>
                    <a:pt x="1089" y="2972"/>
                    <a:pt x="1893" y="5459"/>
                    <a:pt x="4128" y="6696"/>
                  </a:cubicBezTo>
                  <a:cubicBezTo>
                    <a:pt x="4171" y="6729"/>
                    <a:pt x="4214" y="6743"/>
                    <a:pt x="4254" y="6743"/>
                  </a:cubicBezTo>
                  <a:cubicBezTo>
                    <a:pt x="4449" y="6743"/>
                    <a:pt x="4579" y="6402"/>
                    <a:pt x="4381" y="6204"/>
                  </a:cubicBezTo>
                  <a:cubicBezTo>
                    <a:pt x="2638" y="4774"/>
                    <a:pt x="1893" y="2540"/>
                    <a:pt x="1208" y="364"/>
                  </a:cubicBezTo>
                  <a:cubicBezTo>
                    <a:pt x="1141" y="109"/>
                    <a:pt x="944" y="0"/>
                    <a:pt x="73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6" name="Google Shape;6286;p40"/>
            <p:cNvSpPr/>
            <p:nvPr/>
          </p:nvSpPr>
          <p:spPr>
            <a:xfrm flipH="1">
              <a:off x="6858104" y="4550084"/>
              <a:ext cx="52938" cy="128960"/>
            </a:xfrm>
            <a:custGeom>
              <a:avLst/>
              <a:gdLst/>
              <a:ahLst/>
              <a:cxnLst/>
              <a:rect l="l" t="t" r="r" b="b"/>
              <a:pathLst>
                <a:path w="1697" h="4134" extrusionOk="0">
                  <a:moveTo>
                    <a:pt x="502" y="1"/>
                  </a:moveTo>
                  <a:cubicBezTo>
                    <a:pt x="258" y="1"/>
                    <a:pt x="1" y="172"/>
                    <a:pt x="33" y="469"/>
                  </a:cubicBezTo>
                  <a:cubicBezTo>
                    <a:pt x="227" y="1661"/>
                    <a:pt x="480" y="3016"/>
                    <a:pt x="1225" y="4015"/>
                  </a:cubicBezTo>
                  <a:cubicBezTo>
                    <a:pt x="1284" y="4098"/>
                    <a:pt x="1358" y="4133"/>
                    <a:pt x="1428" y="4133"/>
                  </a:cubicBezTo>
                  <a:cubicBezTo>
                    <a:pt x="1570" y="4133"/>
                    <a:pt x="1697" y="3990"/>
                    <a:pt x="1657" y="3821"/>
                  </a:cubicBezTo>
                  <a:cubicBezTo>
                    <a:pt x="1344" y="2644"/>
                    <a:pt x="971" y="1586"/>
                    <a:pt x="912" y="409"/>
                  </a:cubicBezTo>
                  <a:cubicBezTo>
                    <a:pt x="912" y="127"/>
                    <a:pt x="712" y="1"/>
                    <a:pt x="50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7" name="Google Shape;6287;p40"/>
            <p:cNvSpPr/>
            <p:nvPr/>
          </p:nvSpPr>
          <p:spPr>
            <a:xfrm flipH="1">
              <a:off x="6812154" y="4545967"/>
              <a:ext cx="37465" cy="96549"/>
            </a:xfrm>
            <a:custGeom>
              <a:avLst/>
              <a:gdLst/>
              <a:ahLst/>
              <a:cxnLst/>
              <a:rect l="l" t="t" r="r" b="b"/>
              <a:pathLst>
                <a:path w="1201" h="3095" extrusionOk="0">
                  <a:moveTo>
                    <a:pt x="639" y="0"/>
                  </a:moveTo>
                  <a:cubicBezTo>
                    <a:pt x="477" y="0"/>
                    <a:pt x="327" y="88"/>
                    <a:pt x="298" y="303"/>
                  </a:cubicBezTo>
                  <a:cubicBezTo>
                    <a:pt x="179" y="1167"/>
                    <a:pt x="1" y="2091"/>
                    <a:pt x="239" y="3029"/>
                  </a:cubicBezTo>
                  <a:cubicBezTo>
                    <a:pt x="262" y="3075"/>
                    <a:pt x="304" y="3094"/>
                    <a:pt x="351" y="3094"/>
                  </a:cubicBezTo>
                  <a:cubicBezTo>
                    <a:pt x="427" y="3094"/>
                    <a:pt x="515" y="3043"/>
                    <a:pt x="552" y="2970"/>
                  </a:cubicBezTo>
                  <a:cubicBezTo>
                    <a:pt x="671" y="2165"/>
                    <a:pt x="671" y="1286"/>
                    <a:pt x="1043" y="541"/>
                  </a:cubicBezTo>
                  <a:cubicBezTo>
                    <a:pt x="1201" y="236"/>
                    <a:pt x="904" y="0"/>
                    <a:pt x="63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288" name="Google Shape;6288;p40"/>
            <p:cNvGrpSpPr/>
            <p:nvPr/>
          </p:nvGrpSpPr>
          <p:grpSpPr>
            <a:xfrm flipH="1">
              <a:off x="7953192" y="4306804"/>
              <a:ext cx="588837" cy="445995"/>
              <a:chOff x="2592579" y="4448479"/>
              <a:chExt cx="588837" cy="445995"/>
            </a:xfrm>
          </p:grpSpPr>
          <p:sp>
            <p:nvSpPr>
              <p:cNvPr id="6289" name="Google Shape;6289;p40"/>
              <p:cNvSpPr/>
              <p:nvPr/>
            </p:nvSpPr>
            <p:spPr>
              <a:xfrm>
                <a:off x="2592579" y="4448479"/>
                <a:ext cx="501928" cy="359710"/>
              </a:xfrm>
              <a:custGeom>
                <a:avLst/>
                <a:gdLst/>
                <a:ahLst/>
                <a:cxnLst/>
                <a:rect l="l" t="t" r="r" b="b"/>
                <a:pathLst>
                  <a:path w="16090" h="11531" extrusionOk="0">
                    <a:moveTo>
                      <a:pt x="5661" y="0"/>
                    </a:moveTo>
                    <a:cubicBezTo>
                      <a:pt x="3173" y="60"/>
                      <a:pt x="3233" y="1862"/>
                      <a:pt x="2429" y="1862"/>
                    </a:cubicBezTo>
                    <a:cubicBezTo>
                      <a:pt x="2059" y="1862"/>
                      <a:pt x="1636" y="1755"/>
                      <a:pt x="1262" y="1755"/>
                    </a:cubicBezTo>
                    <a:cubicBezTo>
                      <a:pt x="822" y="1755"/>
                      <a:pt x="450" y="1903"/>
                      <a:pt x="313" y="2548"/>
                    </a:cubicBezTo>
                    <a:cubicBezTo>
                      <a:pt x="0" y="3784"/>
                      <a:pt x="4231" y="6391"/>
                      <a:pt x="5900" y="6570"/>
                    </a:cubicBezTo>
                    <a:cubicBezTo>
                      <a:pt x="5900" y="6570"/>
                      <a:pt x="5155" y="7687"/>
                      <a:pt x="6466" y="9177"/>
                    </a:cubicBezTo>
                    <a:cubicBezTo>
                      <a:pt x="7018" y="9811"/>
                      <a:pt x="7629" y="9951"/>
                      <a:pt x="8225" y="9951"/>
                    </a:cubicBezTo>
                    <a:cubicBezTo>
                      <a:pt x="8696" y="9951"/>
                      <a:pt x="9158" y="9864"/>
                      <a:pt x="9573" y="9864"/>
                    </a:cubicBezTo>
                    <a:cubicBezTo>
                      <a:pt x="9866" y="9864"/>
                      <a:pt x="10135" y="9907"/>
                      <a:pt x="10369" y="10056"/>
                    </a:cubicBezTo>
                    <a:cubicBezTo>
                      <a:pt x="11113" y="10511"/>
                      <a:pt x="13101" y="11531"/>
                      <a:pt x="14397" y="11531"/>
                    </a:cubicBezTo>
                    <a:cubicBezTo>
                      <a:pt x="14839" y="11531"/>
                      <a:pt x="15200" y="11413"/>
                      <a:pt x="15404" y="11114"/>
                    </a:cubicBezTo>
                    <a:cubicBezTo>
                      <a:pt x="16090" y="10115"/>
                      <a:pt x="13542" y="2920"/>
                      <a:pt x="11307" y="2175"/>
                    </a:cubicBezTo>
                    <a:cubicBezTo>
                      <a:pt x="10571" y="1930"/>
                      <a:pt x="10084" y="1859"/>
                      <a:pt x="9739" y="1859"/>
                    </a:cubicBezTo>
                    <a:cubicBezTo>
                      <a:pt x="9270" y="1859"/>
                      <a:pt x="9065" y="1990"/>
                      <a:pt x="8854" y="1990"/>
                    </a:cubicBezTo>
                    <a:cubicBezTo>
                      <a:pt x="8751" y="1990"/>
                      <a:pt x="8646" y="1958"/>
                      <a:pt x="8507" y="1862"/>
                    </a:cubicBezTo>
                    <a:cubicBezTo>
                      <a:pt x="7821" y="1430"/>
                      <a:pt x="8075" y="0"/>
                      <a:pt x="566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0" name="Google Shape;6290;p40"/>
              <p:cNvSpPr/>
              <p:nvPr/>
            </p:nvSpPr>
            <p:spPr>
              <a:xfrm>
                <a:off x="2676213" y="4539537"/>
                <a:ext cx="505203" cy="354937"/>
              </a:xfrm>
              <a:custGeom>
                <a:avLst/>
                <a:gdLst/>
                <a:ahLst/>
                <a:cxnLst/>
                <a:rect l="l" t="t" r="r" b="b"/>
                <a:pathLst>
                  <a:path w="16195" h="11378" extrusionOk="0">
                    <a:moveTo>
                      <a:pt x="120" y="1"/>
                    </a:moveTo>
                    <a:cubicBezTo>
                      <a:pt x="60" y="1"/>
                      <a:pt x="1" y="1"/>
                      <a:pt x="1" y="61"/>
                    </a:cubicBezTo>
                    <a:cubicBezTo>
                      <a:pt x="1" y="120"/>
                      <a:pt x="1" y="180"/>
                      <a:pt x="60" y="180"/>
                    </a:cubicBezTo>
                    <a:cubicBezTo>
                      <a:pt x="865" y="373"/>
                      <a:pt x="1669" y="612"/>
                      <a:pt x="2414" y="925"/>
                    </a:cubicBezTo>
                    <a:cubicBezTo>
                      <a:pt x="3219" y="1237"/>
                      <a:pt x="3964" y="1550"/>
                      <a:pt x="4649" y="1923"/>
                    </a:cubicBezTo>
                    <a:lnTo>
                      <a:pt x="5766" y="2474"/>
                    </a:lnTo>
                    <a:cubicBezTo>
                      <a:pt x="6079" y="2727"/>
                      <a:pt x="6451" y="2906"/>
                      <a:pt x="6824" y="3159"/>
                    </a:cubicBezTo>
                    <a:cubicBezTo>
                      <a:pt x="7137" y="3412"/>
                      <a:pt x="7450" y="3651"/>
                      <a:pt x="7748" y="3904"/>
                    </a:cubicBezTo>
                    <a:cubicBezTo>
                      <a:pt x="7941" y="4023"/>
                      <a:pt x="8060" y="4157"/>
                      <a:pt x="8254" y="4277"/>
                    </a:cubicBezTo>
                    <a:cubicBezTo>
                      <a:pt x="8373" y="4470"/>
                      <a:pt x="8492" y="4589"/>
                      <a:pt x="8686" y="4709"/>
                    </a:cubicBezTo>
                    <a:cubicBezTo>
                      <a:pt x="9863" y="5885"/>
                      <a:pt x="10980" y="7077"/>
                      <a:pt x="12157" y="8254"/>
                    </a:cubicBezTo>
                    <a:cubicBezTo>
                      <a:pt x="12783" y="8805"/>
                      <a:pt x="13334" y="9431"/>
                      <a:pt x="13960" y="9982"/>
                    </a:cubicBezTo>
                    <a:cubicBezTo>
                      <a:pt x="14273" y="10236"/>
                      <a:pt x="14585" y="10548"/>
                      <a:pt x="14958" y="10802"/>
                    </a:cubicBezTo>
                    <a:cubicBezTo>
                      <a:pt x="15271" y="10980"/>
                      <a:pt x="15643" y="11234"/>
                      <a:pt x="16075" y="11353"/>
                    </a:cubicBezTo>
                    <a:cubicBezTo>
                      <a:pt x="16093" y="11370"/>
                      <a:pt x="16110" y="11378"/>
                      <a:pt x="16126" y="11378"/>
                    </a:cubicBezTo>
                    <a:cubicBezTo>
                      <a:pt x="16165" y="11378"/>
                      <a:pt x="16194" y="11335"/>
                      <a:pt x="16194" y="11293"/>
                    </a:cubicBezTo>
                    <a:cubicBezTo>
                      <a:pt x="16194" y="11293"/>
                      <a:pt x="16194" y="11234"/>
                      <a:pt x="16135" y="11174"/>
                    </a:cubicBezTo>
                    <a:cubicBezTo>
                      <a:pt x="15762" y="11040"/>
                      <a:pt x="15450" y="10802"/>
                      <a:pt x="15077" y="10548"/>
                    </a:cubicBezTo>
                    <a:cubicBezTo>
                      <a:pt x="14764" y="10295"/>
                      <a:pt x="14451" y="10057"/>
                      <a:pt x="14213" y="9744"/>
                    </a:cubicBezTo>
                    <a:cubicBezTo>
                      <a:pt x="13587" y="9178"/>
                      <a:pt x="13036" y="8567"/>
                      <a:pt x="12410" y="8001"/>
                    </a:cubicBezTo>
                    <a:cubicBezTo>
                      <a:pt x="11293" y="6764"/>
                      <a:pt x="10176" y="5588"/>
                      <a:pt x="8999" y="4396"/>
                    </a:cubicBezTo>
                    <a:cubicBezTo>
                      <a:pt x="8805" y="4277"/>
                      <a:pt x="8686" y="4157"/>
                      <a:pt x="8492" y="3964"/>
                    </a:cubicBezTo>
                    <a:cubicBezTo>
                      <a:pt x="8373" y="3845"/>
                      <a:pt x="8194" y="3725"/>
                      <a:pt x="8060" y="3591"/>
                    </a:cubicBezTo>
                    <a:cubicBezTo>
                      <a:pt x="7688" y="3278"/>
                      <a:pt x="7375" y="3040"/>
                      <a:pt x="7003" y="2787"/>
                    </a:cubicBezTo>
                    <a:cubicBezTo>
                      <a:pt x="6705" y="2534"/>
                      <a:pt x="6332" y="2355"/>
                      <a:pt x="5960" y="2161"/>
                    </a:cubicBezTo>
                    <a:cubicBezTo>
                      <a:pt x="5587" y="1923"/>
                      <a:pt x="5215" y="1729"/>
                      <a:pt x="4842" y="1550"/>
                    </a:cubicBezTo>
                    <a:cubicBezTo>
                      <a:pt x="3353" y="865"/>
                      <a:pt x="1729" y="299"/>
                      <a:pt x="120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1" name="Google Shape;6291;p40"/>
              <p:cNvSpPr/>
              <p:nvPr/>
            </p:nvSpPr>
            <p:spPr>
              <a:xfrm>
                <a:off x="2712930" y="4490748"/>
                <a:ext cx="112021" cy="122253"/>
              </a:xfrm>
              <a:custGeom>
                <a:avLst/>
                <a:gdLst/>
                <a:ahLst/>
                <a:cxnLst/>
                <a:rect l="l" t="t" r="r" b="b"/>
                <a:pathLst>
                  <a:path w="3591" h="3919" extrusionOk="0">
                    <a:moveTo>
                      <a:pt x="865" y="1"/>
                    </a:moveTo>
                    <a:cubicBezTo>
                      <a:pt x="805" y="1"/>
                      <a:pt x="746" y="75"/>
                      <a:pt x="805" y="135"/>
                    </a:cubicBezTo>
                    <a:cubicBezTo>
                      <a:pt x="865" y="448"/>
                      <a:pt x="1058" y="746"/>
                      <a:pt x="1178" y="1058"/>
                    </a:cubicBezTo>
                    <a:cubicBezTo>
                      <a:pt x="1356" y="1371"/>
                      <a:pt x="1550" y="1625"/>
                      <a:pt x="1803" y="1863"/>
                    </a:cubicBezTo>
                    <a:cubicBezTo>
                      <a:pt x="2081" y="2285"/>
                      <a:pt x="2426" y="2633"/>
                      <a:pt x="2812" y="2962"/>
                    </a:cubicBezTo>
                    <a:lnTo>
                      <a:pt x="2812" y="2962"/>
                    </a:lnTo>
                    <a:cubicBezTo>
                      <a:pt x="1833" y="3064"/>
                      <a:pt x="904" y="3309"/>
                      <a:pt x="60" y="3725"/>
                    </a:cubicBezTo>
                    <a:cubicBezTo>
                      <a:pt x="1" y="3725"/>
                      <a:pt x="1" y="3800"/>
                      <a:pt x="1" y="3859"/>
                    </a:cubicBezTo>
                    <a:cubicBezTo>
                      <a:pt x="1" y="3859"/>
                      <a:pt x="60" y="3919"/>
                      <a:pt x="120" y="3919"/>
                    </a:cubicBezTo>
                    <a:cubicBezTo>
                      <a:pt x="1178" y="3606"/>
                      <a:pt x="2235" y="3353"/>
                      <a:pt x="3353" y="3293"/>
                    </a:cubicBezTo>
                    <a:cubicBezTo>
                      <a:pt x="3412" y="3293"/>
                      <a:pt x="3472" y="3293"/>
                      <a:pt x="3472" y="3233"/>
                    </a:cubicBezTo>
                    <a:cubicBezTo>
                      <a:pt x="3591" y="3174"/>
                      <a:pt x="3591" y="3055"/>
                      <a:pt x="3472" y="2921"/>
                    </a:cubicBezTo>
                    <a:cubicBezTo>
                      <a:pt x="2980" y="2548"/>
                      <a:pt x="2474" y="2116"/>
                      <a:pt x="2042" y="1625"/>
                    </a:cubicBezTo>
                    <a:cubicBezTo>
                      <a:pt x="1863" y="1371"/>
                      <a:pt x="1669" y="1118"/>
                      <a:pt x="1490" y="880"/>
                    </a:cubicBezTo>
                    <a:cubicBezTo>
                      <a:pt x="1297" y="626"/>
                      <a:pt x="1118" y="373"/>
                      <a:pt x="984" y="75"/>
                    </a:cubicBezTo>
                    <a:cubicBezTo>
                      <a:pt x="924" y="1"/>
                      <a:pt x="924" y="1"/>
                      <a:pt x="865" y="1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2" name="Google Shape;6292;p40"/>
              <p:cNvSpPr/>
              <p:nvPr/>
            </p:nvSpPr>
            <p:spPr>
              <a:xfrm>
                <a:off x="2799839" y="4529804"/>
                <a:ext cx="118073" cy="137570"/>
              </a:xfrm>
              <a:custGeom>
                <a:avLst/>
                <a:gdLst/>
                <a:ahLst/>
                <a:cxnLst/>
                <a:rect l="l" t="t" r="r" b="b"/>
                <a:pathLst>
                  <a:path w="3785" h="4410" extrusionOk="0">
                    <a:moveTo>
                      <a:pt x="999" y="0"/>
                    </a:moveTo>
                    <a:cubicBezTo>
                      <a:pt x="939" y="0"/>
                      <a:pt x="939" y="60"/>
                      <a:pt x="939" y="119"/>
                    </a:cubicBezTo>
                    <a:cubicBezTo>
                      <a:pt x="1118" y="864"/>
                      <a:pt x="1490" y="1549"/>
                      <a:pt x="1922" y="2175"/>
                    </a:cubicBezTo>
                    <a:cubicBezTo>
                      <a:pt x="2228" y="2593"/>
                      <a:pt x="2555" y="3018"/>
                      <a:pt x="2907" y="3421"/>
                    </a:cubicBezTo>
                    <a:lnTo>
                      <a:pt x="2907" y="3421"/>
                    </a:lnTo>
                    <a:cubicBezTo>
                      <a:pt x="2830" y="3415"/>
                      <a:pt x="2750" y="3412"/>
                      <a:pt x="2667" y="3412"/>
                    </a:cubicBezTo>
                    <a:cubicBezTo>
                      <a:pt x="2580" y="3394"/>
                      <a:pt x="2491" y="3387"/>
                      <a:pt x="2402" y="3387"/>
                    </a:cubicBezTo>
                    <a:cubicBezTo>
                      <a:pt x="2186" y="3387"/>
                      <a:pt x="1965" y="3429"/>
                      <a:pt x="1744" y="3471"/>
                    </a:cubicBezTo>
                    <a:cubicBezTo>
                      <a:pt x="1118" y="3665"/>
                      <a:pt x="626" y="3903"/>
                      <a:pt x="60" y="4216"/>
                    </a:cubicBezTo>
                    <a:cubicBezTo>
                      <a:pt x="60" y="4216"/>
                      <a:pt x="1" y="4276"/>
                      <a:pt x="60" y="4335"/>
                    </a:cubicBezTo>
                    <a:cubicBezTo>
                      <a:pt x="60" y="4410"/>
                      <a:pt x="135" y="4410"/>
                      <a:pt x="194" y="4410"/>
                    </a:cubicBezTo>
                    <a:cubicBezTo>
                      <a:pt x="745" y="4157"/>
                      <a:pt x="1252" y="3963"/>
                      <a:pt x="1863" y="3844"/>
                    </a:cubicBezTo>
                    <a:cubicBezTo>
                      <a:pt x="2029" y="3804"/>
                      <a:pt x="2207" y="3785"/>
                      <a:pt x="2389" y="3785"/>
                    </a:cubicBezTo>
                    <a:cubicBezTo>
                      <a:pt x="2760" y="3785"/>
                      <a:pt x="3147" y="3867"/>
                      <a:pt x="3487" y="4037"/>
                    </a:cubicBezTo>
                    <a:cubicBezTo>
                      <a:pt x="3546" y="4037"/>
                      <a:pt x="3606" y="4037"/>
                      <a:pt x="3665" y="3963"/>
                    </a:cubicBezTo>
                    <a:cubicBezTo>
                      <a:pt x="3785" y="3903"/>
                      <a:pt x="3785" y="3784"/>
                      <a:pt x="3725" y="3665"/>
                    </a:cubicBezTo>
                    <a:cubicBezTo>
                      <a:pt x="3233" y="3099"/>
                      <a:pt x="2742" y="2548"/>
                      <a:pt x="2295" y="1981"/>
                    </a:cubicBezTo>
                    <a:cubicBezTo>
                      <a:pt x="1803" y="1356"/>
                      <a:pt x="1431" y="745"/>
                      <a:pt x="1118" y="60"/>
                    </a:cubicBezTo>
                    <a:cubicBezTo>
                      <a:pt x="1118" y="0"/>
                      <a:pt x="1058" y="0"/>
                      <a:pt x="999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93" name="Google Shape;6293;p40"/>
              <p:cNvSpPr/>
              <p:nvPr/>
            </p:nvSpPr>
            <p:spPr>
              <a:xfrm>
                <a:off x="2856083" y="4546993"/>
                <a:ext cx="149206" cy="187763"/>
              </a:xfrm>
              <a:custGeom>
                <a:avLst/>
                <a:gdLst/>
                <a:ahLst/>
                <a:cxnLst/>
                <a:rect l="l" t="t" r="r" b="b"/>
                <a:pathLst>
                  <a:path w="4783" h="6019" extrusionOk="0">
                    <a:moveTo>
                      <a:pt x="2116" y="0"/>
                    </a:moveTo>
                    <a:cubicBezTo>
                      <a:pt x="2056" y="0"/>
                      <a:pt x="1982" y="60"/>
                      <a:pt x="1982" y="134"/>
                    </a:cubicBezTo>
                    <a:cubicBezTo>
                      <a:pt x="2116" y="1177"/>
                      <a:pt x="2354" y="2175"/>
                      <a:pt x="2801" y="3173"/>
                    </a:cubicBezTo>
                    <a:cubicBezTo>
                      <a:pt x="2980" y="3665"/>
                      <a:pt x="3233" y="4157"/>
                      <a:pt x="3471" y="4604"/>
                    </a:cubicBezTo>
                    <a:cubicBezTo>
                      <a:pt x="3627" y="4907"/>
                      <a:pt x="3806" y="5187"/>
                      <a:pt x="3994" y="5459"/>
                    </a:cubicBezTo>
                    <a:lnTo>
                      <a:pt x="3994" y="5459"/>
                    </a:lnTo>
                    <a:cubicBezTo>
                      <a:pt x="3820" y="5417"/>
                      <a:pt x="3645" y="5376"/>
                      <a:pt x="3471" y="5349"/>
                    </a:cubicBezTo>
                    <a:cubicBezTo>
                      <a:pt x="3099" y="5274"/>
                      <a:pt x="2726" y="5274"/>
                      <a:pt x="2354" y="5274"/>
                    </a:cubicBezTo>
                    <a:cubicBezTo>
                      <a:pt x="1982" y="5274"/>
                      <a:pt x="1609" y="5274"/>
                      <a:pt x="1177" y="5349"/>
                    </a:cubicBezTo>
                    <a:cubicBezTo>
                      <a:pt x="805" y="5408"/>
                      <a:pt x="432" y="5468"/>
                      <a:pt x="119" y="5587"/>
                    </a:cubicBezTo>
                    <a:cubicBezTo>
                      <a:pt x="60" y="5587"/>
                      <a:pt x="0" y="5646"/>
                      <a:pt x="60" y="5721"/>
                    </a:cubicBezTo>
                    <a:cubicBezTo>
                      <a:pt x="60" y="5781"/>
                      <a:pt x="119" y="5781"/>
                      <a:pt x="119" y="5781"/>
                    </a:cubicBezTo>
                    <a:cubicBezTo>
                      <a:pt x="492" y="5721"/>
                      <a:pt x="864" y="5646"/>
                      <a:pt x="1237" y="5646"/>
                    </a:cubicBezTo>
                    <a:cubicBezTo>
                      <a:pt x="1423" y="5617"/>
                      <a:pt x="1609" y="5602"/>
                      <a:pt x="1795" y="5602"/>
                    </a:cubicBezTo>
                    <a:cubicBezTo>
                      <a:pt x="1982" y="5602"/>
                      <a:pt x="2168" y="5617"/>
                      <a:pt x="2354" y="5646"/>
                    </a:cubicBezTo>
                    <a:cubicBezTo>
                      <a:pt x="2726" y="5646"/>
                      <a:pt x="3039" y="5721"/>
                      <a:pt x="3412" y="5781"/>
                    </a:cubicBezTo>
                    <a:cubicBezTo>
                      <a:pt x="3784" y="5840"/>
                      <a:pt x="4157" y="5900"/>
                      <a:pt x="4469" y="6019"/>
                    </a:cubicBezTo>
                    <a:cubicBezTo>
                      <a:pt x="4529" y="6019"/>
                      <a:pt x="4589" y="6019"/>
                      <a:pt x="4663" y="5959"/>
                    </a:cubicBezTo>
                    <a:cubicBezTo>
                      <a:pt x="4782" y="5900"/>
                      <a:pt x="4782" y="5781"/>
                      <a:pt x="4723" y="5721"/>
                    </a:cubicBezTo>
                    <a:cubicBezTo>
                      <a:pt x="4410" y="5274"/>
                      <a:pt x="4097" y="4842"/>
                      <a:pt x="3844" y="4410"/>
                    </a:cubicBezTo>
                    <a:cubicBezTo>
                      <a:pt x="3605" y="3978"/>
                      <a:pt x="3352" y="3486"/>
                      <a:pt x="3173" y="3039"/>
                    </a:cubicBezTo>
                    <a:cubicBezTo>
                      <a:pt x="2726" y="2056"/>
                      <a:pt x="2428" y="1058"/>
                      <a:pt x="2175" y="60"/>
                    </a:cubicBezTo>
                    <a:cubicBezTo>
                      <a:pt x="2175" y="0"/>
                      <a:pt x="2175" y="0"/>
                      <a:pt x="2116" y="0"/>
                    </a:cubicBezTo>
                    <a:close/>
                  </a:path>
                </a:pathLst>
              </a:custGeom>
              <a:solidFill>
                <a:srgbClr val="52231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94" name="Google Shape;6294;p40"/>
            <p:cNvSpPr/>
            <p:nvPr/>
          </p:nvSpPr>
          <p:spPr>
            <a:xfrm>
              <a:off x="3156579" y="4550072"/>
              <a:ext cx="142842" cy="210379"/>
            </a:xfrm>
            <a:custGeom>
              <a:avLst/>
              <a:gdLst/>
              <a:ahLst/>
              <a:cxnLst/>
              <a:rect l="l" t="t" r="r" b="b"/>
              <a:pathLst>
                <a:path w="4579" h="6744" extrusionOk="0">
                  <a:moveTo>
                    <a:pt x="735" y="0"/>
                  </a:moveTo>
                  <a:cubicBezTo>
                    <a:pt x="384" y="0"/>
                    <a:pt x="1" y="307"/>
                    <a:pt x="150" y="737"/>
                  </a:cubicBezTo>
                  <a:cubicBezTo>
                    <a:pt x="1089" y="2972"/>
                    <a:pt x="1893" y="5459"/>
                    <a:pt x="4128" y="6696"/>
                  </a:cubicBezTo>
                  <a:cubicBezTo>
                    <a:pt x="4171" y="6729"/>
                    <a:pt x="4214" y="6743"/>
                    <a:pt x="4254" y="6743"/>
                  </a:cubicBezTo>
                  <a:cubicBezTo>
                    <a:pt x="4449" y="6743"/>
                    <a:pt x="4579" y="6402"/>
                    <a:pt x="4381" y="6204"/>
                  </a:cubicBezTo>
                  <a:cubicBezTo>
                    <a:pt x="2638" y="4774"/>
                    <a:pt x="1893" y="2540"/>
                    <a:pt x="1208" y="364"/>
                  </a:cubicBezTo>
                  <a:cubicBezTo>
                    <a:pt x="1141" y="109"/>
                    <a:pt x="944" y="0"/>
                    <a:pt x="73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5" name="Google Shape;6295;p40"/>
            <p:cNvSpPr/>
            <p:nvPr/>
          </p:nvSpPr>
          <p:spPr>
            <a:xfrm>
              <a:off x="3253190" y="4585384"/>
              <a:ext cx="52938" cy="128960"/>
            </a:xfrm>
            <a:custGeom>
              <a:avLst/>
              <a:gdLst/>
              <a:ahLst/>
              <a:cxnLst/>
              <a:rect l="l" t="t" r="r" b="b"/>
              <a:pathLst>
                <a:path w="1697" h="4134" extrusionOk="0">
                  <a:moveTo>
                    <a:pt x="502" y="1"/>
                  </a:moveTo>
                  <a:cubicBezTo>
                    <a:pt x="258" y="1"/>
                    <a:pt x="1" y="172"/>
                    <a:pt x="33" y="469"/>
                  </a:cubicBezTo>
                  <a:cubicBezTo>
                    <a:pt x="227" y="1661"/>
                    <a:pt x="480" y="3016"/>
                    <a:pt x="1225" y="4015"/>
                  </a:cubicBezTo>
                  <a:cubicBezTo>
                    <a:pt x="1284" y="4098"/>
                    <a:pt x="1358" y="4133"/>
                    <a:pt x="1428" y="4133"/>
                  </a:cubicBezTo>
                  <a:cubicBezTo>
                    <a:pt x="1570" y="4133"/>
                    <a:pt x="1697" y="3990"/>
                    <a:pt x="1657" y="3821"/>
                  </a:cubicBezTo>
                  <a:cubicBezTo>
                    <a:pt x="1344" y="2644"/>
                    <a:pt x="971" y="1586"/>
                    <a:pt x="912" y="409"/>
                  </a:cubicBezTo>
                  <a:cubicBezTo>
                    <a:pt x="912" y="127"/>
                    <a:pt x="712" y="1"/>
                    <a:pt x="50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6" name="Google Shape;6296;p40"/>
            <p:cNvSpPr/>
            <p:nvPr/>
          </p:nvSpPr>
          <p:spPr>
            <a:xfrm>
              <a:off x="3314613" y="4581267"/>
              <a:ext cx="37465" cy="96549"/>
            </a:xfrm>
            <a:custGeom>
              <a:avLst/>
              <a:gdLst/>
              <a:ahLst/>
              <a:cxnLst/>
              <a:rect l="l" t="t" r="r" b="b"/>
              <a:pathLst>
                <a:path w="1201" h="3095" extrusionOk="0">
                  <a:moveTo>
                    <a:pt x="639" y="0"/>
                  </a:moveTo>
                  <a:cubicBezTo>
                    <a:pt x="477" y="0"/>
                    <a:pt x="327" y="88"/>
                    <a:pt x="298" y="303"/>
                  </a:cubicBezTo>
                  <a:cubicBezTo>
                    <a:pt x="179" y="1167"/>
                    <a:pt x="1" y="2091"/>
                    <a:pt x="239" y="3029"/>
                  </a:cubicBezTo>
                  <a:cubicBezTo>
                    <a:pt x="262" y="3075"/>
                    <a:pt x="304" y="3094"/>
                    <a:pt x="351" y="3094"/>
                  </a:cubicBezTo>
                  <a:cubicBezTo>
                    <a:pt x="427" y="3094"/>
                    <a:pt x="515" y="3043"/>
                    <a:pt x="552" y="2970"/>
                  </a:cubicBezTo>
                  <a:cubicBezTo>
                    <a:pt x="671" y="2165"/>
                    <a:pt x="671" y="1286"/>
                    <a:pt x="1043" y="541"/>
                  </a:cubicBezTo>
                  <a:cubicBezTo>
                    <a:pt x="1201" y="236"/>
                    <a:pt x="904" y="0"/>
                    <a:pt x="63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7" name="Google Shape;6297;p40"/>
            <p:cNvSpPr/>
            <p:nvPr/>
          </p:nvSpPr>
          <p:spPr>
            <a:xfrm flipH="1">
              <a:off x="5688572" y="4647631"/>
              <a:ext cx="104378" cy="153713"/>
            </a:xfrm>
            <a:custGeom>
              <a:avLst/>
              <a:gdLst/>
              <a:ahLst/>
              <a:cxnLst/>
              <a:rect l="l" t="t" r="r" b="b"/>
              <a:pathLst>
                <a:path w="4579" h="6744" extrusionOk="0">
                  <a:moveTo>
                    <a:pt x="735" y="0"/>
                  </a:moveTo>
                  <a:cubicBezTo>
                    <a:pt x="384" y="0"/>
                    <a:pt x="1" y="307"/>
                    <a:pt x="150" y="737"/>
                  </a:cubicBezTo>
                  <a:cubicBezTo>
                    <a:pt x="1089" y="2972"/>
                    <a:pt x="1893" y="5459"/>
                    <a:pt x="4128" y="6696"/>
                  </a:cubicBezTo>
                  <a:cubicBezTo>
                    <a:pt x="4171" y="6729"/>
                    <a:pt x="4214" y="6743"/>
                    <a:pt x="4254" y="6743"/>
                  </a:cubicBezTo>
                  <a:cubicBezTo>
                    <a:pt x="4449" y="6743"/>
                    <a:pt x="4579" y="6402"/>
                    <a:pt x="4381" y="6204"/>
                  </a:cubicBezTo>
                  <a:cubicBezTo>
                    <a:pt x="2638" y="4774"/>
                    <a:pt x="1893" y="2540"/>
                    <a:pt x="1208" y="364"/>
                  </a:cubicBezTo>
                  <a:cubicBezTo>
                    <a:pt x="1141" y="109"/>
                    <a:pt x="944" y="0"/>
                    <a:pt x="7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8" name="Google Shape;6298;p40"/>
            <p:cNvSpPr/>
            <p:nvPr/>
          </p:nvSpPr>
          <p:spPr>
            <a:xfrm flipH="1">
              <a:off x="5683674" y="4673433"/>
              <a:ext cx="38683" cy="94224"/>
            </a:xfrm>
            <a:custGeom>
              <a:avLst/>
              <a:gdLst/>
              <a:ahLst/>
              <a:cxnLst/>
              <a:rect l="l" t="t" r="r" b="b"/>
              <a:pathLst>
                <a:path w="1697" h="4134" extrusionOk="0">
                  <a:moveTo>
                    <a:pt x="502" y="1"/>
                  </a:moveTo>
                  <a:cubicBezTo>
                    <a:pt x="258" y="1"/>
                    <a:pt x="1" y="172"/>
                    <a:pt x="33" y="469"/>
                  </a:cubicBezTo>
                  <a:cubicBezTo>
                    <a:pt x="227" y="1661"/>
                    <a:pt x="480" y="3016"/>
                    <a:pt x="1225" y="4015"/>
                  </a:cubicBezTo>
                  <a:cubicBezTo>
                    <a:pt x="1284" y="4098"/>
                    <a:pt x="1358" y="4133"/>
                    <a:pt x="1428" y="4133"/>
                  </a:cubicBezTo>
                  <a:cubicBezTo>
                    <a:pt x="1570" y="4133"/>
                    <a:pt x="1697" y="3990"/>
                    <a:pt x="1657" y="3821"/>
                  </a:cubicBezTo>
                  <a:cubicBezTo>
                    <a:pt x="1344" y="2644"/>
                    <a:pt x="971" y="1586"/>
                    <a:pt x="912" y="409"/>
                  </a:cubicBezTo>
                  <a:cubicBezTo>
                    <a:pt x="912" y="127"/>
                    <a:pt x="712" y="1"/>
                    <a:pt x="5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9" name="Google Shape;6299;p40"/>
            <p:cNvSpPr/>
            <p:nvPr/>
          </p:nvSpPr>
          <p:spPr>
            <a:xfrm flipH="1">
              <a:off x="5650099" y="4670424"/>
              <a:ext cx="27377" cy="70543"/>
            </a:xfrm>
            <a:custGeom>
              <a:avLst/>
              <a:gdLst/>
              <a:ahLst/>
              <a:cxnLst/>
              <a:rect l="l" t="t" r="r" b="b"/>
              <a:pathLst>
                <a:path w="1201" h="3095" extrusionOk="0">
                  <a:moveTo>
                    <a:pt x="639" y="0"/>
                  </a:moveTo>
                  <a:cubicBezTo>
                    <a:pt x="477" y="0"/>
                    <a:pt x="327" y="88"/>
                    <a:pt x="298" y="303"/>
                  </a:cubicBezTo>
                  <a:cubicBezTo>
                    <a:pt x="179" y="1167"/>
                    <a:pt x="1" y="2091"/>
                    <a:pt x="239" y="3029"/>
                  </a:cubicBezTo>
                  <a:cubicBezTo>
                    <a:pt x="262" y="3075"/>
                    <a:pt x="304" y="3094"/>
                    <a:pt x="351" y="3094"/>
                  </a:cubicBezTo>
                  <a:cubicBezTo>
                    <a:pt x="427" y="3094"/>
                    <a:pt x="515" y="3043"/>
                    <a:pt x="552" y="2970"/>
                  </a:cubicBezTo>
                  <a:cubicBezTo>
                    <a:pt x="671" y="2165"/>
                    <a:pt x="671" y="1286"/>
                    <a:pt x="1043" y="541"/>
                  </a:cubicBezTo>
                  <a:cubicBezTo>
                    <a:pt x="1201" y="236"/>
                    <a:pt x="904" y="0"/>
                    <a:pt x="6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0" name="Google Shape;6300;p40"/>
            <p:cNvSpPr/>
            <p:nvPr/>
          </p:nvSpPr>
          <p:spPr>
            <a:xfrm>
              <a:off x="4410612" y="4505019"/>
              <a:ext cx="104378" cy="153713"/>
            </a:xfrm>
            <a:custGeom>
              <a:avLst/>
              <a:gdLst/>
              <a:ahLst/>
              <a:cxnLst/>
              <a:rect l="l" t="t" r="r" b="b"/>
              <a:pathLst>
                <a:path w="4579" h="6744" extrusionOk="0">
                  <a:moveTo>
                    <a:pt x="735" y="0"/>
                  </a:moveTo>
                  <a:cubicBezTo>
                    <a:pt x="384" y="0"/>
                    <a:pt x="1" y="307"/>
                    <a:pt x="150" y="737"/>
                  </a:cubicBezTo>
                  <a:cubicBezTo>
                    <a:pt x="1089" y="2972"/>
                    <a:pt x="1893" y="5459"/>
                    <a:pt x="4128" y="6696"/>
                  </a:cubicBezTo>
                  <a:cubicBezTo>
                    <a:pt x="4171" y="6729"/>
                    <a:pt x="4214" y="6743"/>
                    <a:pt x="4254" y="6743"/>
                  </a:cubicBezTo>
                  <a:cubicBezTo>
                    <a:pt x="4449" y="6743"/>
                    <a:pt x="4579" y="6402"/>
                    <a:pt x="4381" y="6204"/>
                  </a:cubicBezTo>
                  <a:cubicBezTo>
                    <a:pt x="2638" y="4774"/>
                    <a:pt x="1893" y="2540"/>
                    <a:pt x="1208" y="364"/>
                  </a:cubicBezTo>
                  <a:cubicBezTo>
                    <a:pt x="1141" y="109"/>
                    <a:pt x="944" y="0"/>
                    <a:pt x="73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1" name="Google Shape;6301;p40"/>
            <p:cNvSpPr/>
            <p:nvPr/>
          </p:nvSpPr>
          <p:spPr>
            <a:xfrm>
              <a:off x="4481205" y="4530821"/>
              <a:ext cx="38683" cy="94224"/>
            </a:xfrm>
            <a:custGeom>
              <a:avLst/>
              <a:gdLst/>
              <a:ahLst/>
              <a:cxnLst/>
              <a:rect l="l" t="t" r="r" b="b"/>
              <a:pathLst>
                <a:path w="1697" h="4134" extrusionOk="0">
                  <a:moveTo>
                    <a:pt x="502" y="1"/>
                  </a:moveTo>
                  <a:cubicBezTo>
                    <a:pt x="258" y="1"/>
                    <a:pt x="1" y="172"/>
                    <a:pt x="33" y="469"/>
                  </a:cubicBezTo>
                  <a:cubicBezTo>
                    <a:pt x="227" y="1661"/>
                    <a:pt x="480" y="3016"/>
                    <a:pt x="1225" y="4015"/>
                  </a:cubicBezTo>
                  <a:cubicBezTo>
                    <a:pt x="1284" y="4098"/>
                    <a:pt x="1358" y="4133"/>
                    <a:pt x="1428" y="4133"/>
                  </a:cubicBezTo>
                  <a:cubicBezTo>
                    <a:pt x="1570" y="4133"/>
                    <a:pt x="1697" y="3990"/>
                    <a:pt x="1657" y="3821"/>
                  </a:cubicBezTo>
                  <a:cubicBezTo>
                    <a:pt x="1344" y="2644"/>
                    <a:pt x="971" y="1586"/>
                    <a:pt x="912" y="409"/>
                  </a:cubicBezTo>
                  <a:cubicBezTo>
                    <a:pt x="912" y="127"/>
                    <a:pt x="712" y="1"/>
                    <a:pt x="50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2" name="Google Shape;6302;p40"/>
            <p:cNvSpPr/>
            <p:nvPr/>
          </p:nvSpPr>
          <p:spPr>
            <a:xfrm>
              <a:off x="4526086" y="4527812"/>
              <a:ext cx="27377" cy="70543"/>
            </a:xfrm>
            <a:custGeom>
              <a:avLst/>
              <a:gdLst/>
              <a:ahLst/>
              <a:cxnLst/>
              <a:rect l="l" t="t" r="r" b="b"/>
              <a:pathLst>
                <a:path w="1201" h="3095" extrusionOk="0">
                  <a:moveTo>
                    <a:pt x="639" y="0"/>
                  </a:moveTo>
                  <a:cubicBezTo>
                    <a:pt x="477" y="0"/>
                    <a:pt x="327" y="88"/>
                    <a:pt x="298" y="303"/>
                  </a:cubicBezTo>
                  <a:cubicBezTo>
                    <a:pt x="179" y="1167"/>
                    <a:pt x="1" y="2091"/>
                    <a:pt x="239" y="3029"/>
                  </a:cubicBezTo>
                  <a:cubicBezTo>
                    <a:pt x="262" y="3075"/>
                    <a:pt x="304" y="3094"/>
                    <a:pt x="351" y="3094"/>
                  </a:cubicBezTo>
                  <a:cubicBezTo>
                    <a:pt x="427" y="3094"/>
                    <a:pt x="515" y="3043"/>
                    <a:pt x="552" y="2970"/>
                  </a:cubicBezTo>
                  <a:cubicBezTo>
                    <a:pt x="671" y="2165"/>
                    <a:pt x="671" y="1286"/>
                    <a:pt x="1043" y="541"/>
                  </a:cubicBezTo>
                  <a:cubicBezTo>
                    <a:pt x="1201" y="236"/>
                    <a:pt x="904" y="0"/>
                    <a:pt x="63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303" name="Google Shape;6303;p40">
            <a:hlinkClick r:id="rId4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05" name="Google Shape;6305;p40"/>
          <p:cNvGrpSpPr/>
          <p:nvPr/>
        </p:nvGrpSpPr>
        <p:grpSpPr>
          <a:xfrm>
            <a:off x="8185019" y="776844"/>
            <a:ext cx="307115" cy="307163"/>
            <a:chOff x="5660400" y="238125"/>
            <a:chExt cx="481825" cy="481825"/>
          </a:xfrm>
        </p:grpSpPr>
        <p:sp>
          <p:nvSpPr>
            <p:cNvPr id="6306" name="Google Shape;6306;p40"/>
            <p:cNvSpPr/>
            <p:nvPr/>
          </p:nvSpPr>
          <p:spPr>
            <a:xfrm>
              <a:off x="5660400" y="436700"/>
              <a:ext cx="481825" cy="283250"/>
            </a:xfrm>
            <a:custGeom>
              <a:avLst/>
              <a:gdLst/>
              <a:ahLst/>
              <a:cxnLst/>
              <a:rect l="l" t="t" r="r" b="b"/>
              <a:pathLst>
                <a:path w="19273" h="11330" extrusionOk="0">
                  <a:moveTo>
                    <a:pt x="5120" y="1130"/>
                  </a:moveTo>
                  <a:cubicBezTo>
                    <a:pt x="5433" y="1130"/>
                    <a:pt x="5683" y="1380"/>
                    <a:pt x="5683" y="1693"/>
                  </a:cubicBezTo>
                  <a:cubicBezTo>
                    <a:pt x="5683" y="2006"/>
                    <a:pt x="5433" y="2259"/>
                    <a:pt x="5120" y="2259"/>
                  </a:cubicBezTo>
                  <a:lnTo>
                    <a:pt x="2861" y="2259"/>
                  </a:lnTo>
                  <a:cubicBezTo>
                    <a:pt x="2548" y="2259"/>
                    <a:pt x="2298" y="2006"/>
                    <a:pt x="2298" y="1693"/>
                  </a:cubicBezTo>
                  <a:cubicBezTo>
                    <a:pt x="2298" y="1380"/>
                    <a:pt x="2548" y="1130"/>
                    <a:pt x="2861" y="1130"/>
                  </a:cubicBezTo>
                  <a:close/>
                  <a:moveTo>
                    <a:pt x="10766" y="1130"/>
                  </a:moveTo>
                  <a:cubicBezTo>
                    <a:pt x="11079" y="1130"/>
                    <a:pt x="11329" y="1380"/>
                    <a:pt x="11329" y="1693"/>
                  </a:cubicBezTo>
                  <a:cubicBezTo>
                    <a:pt x="11329" y="2006"/>
                    <a:pt x="11079" y="2259"/>
                    <a:pt x="10766" y="2259"/>
                  </a:cubicBezTo>
                  <a:lnTo>
                    <a:pt x="8507" y="2259"/>
                  </a:lnTo>
                  <a:cubicBezTo>
                    <a:pt x="8194" y="2259"/>
                    <a:pt x="7944" y="2006"/>
                    <a:pt x="7944" y="1693"/>
                  </a:cubicBezTo>
                  <a:cubicBezTo>
                    <a:pt x="7944" y="1380"/>
                    <a:pt x="8194" y="1130"/>
                    <a:pt x="8507" y="1130"/>
                  </a:cubicBezTo>
                  <a:close/>
                  <a:moveTo>
                    <a:pt x="16412" y="1130"/>
                  </a:moveTo>
                  <a:cubicBezTo>
                    <a:pt x="16725" y="1130"/>
                    <a:pt x="16975" y="1380"/>
                    <a:pt x="16975" y="1693"/>
                  </a:cubicBezTo>
                  <a:cubicBezTo>
                    <a:pt x="16975" y="2006"/>
                    <a:pt x="16725" y="2259"/>
                    <a:pt x="16412" y="2259"/>
                  </a:cubicBezTo>
                  <a:lnTo>
                    <a:pt x="14153" y="2259"/>
                  </a:lnTo>
                  <a:cubicBezTo>
                    <a:pt x="13840" y="2259"/>
                    <a:pt x="13590" y="2006"/>
                    <a:pt x="13590" y="1693"/>
                  </a:cubicBezTo>
                  <a:cubicBezTo>
                    <a:pt x="13590" y="1380"/>
                    <a:pt x="13840" y="1130"/>
                    <a:pt x="14153" y="1130"/>
                  </a:cubicBezTo>
                  <a:close/>
                  <a:moveTo>
                    <a:pt x="5120" y="4518"/>
                  </a:moveTo>
                  <a:cubicBezTo>
                    <a:pt x="5433" y="4518"/>
                    <a:pt x="5683" y="4767"/>
                    <a:pt x="5683" y="5081"/>
                  </a:cubicBezTo>
                  <a:cubicBezTo>
                    <a:pt x="5683" y="5394"/>
                    <a:pt x="5433" y="5647"/>
                    <a:pt x="5120" y="5647"/>
                  </a:cubicBezTo>
                  <a:lnTo>
                    <a:pt x="2861" y="5647"/>
                  </a:lnTo>
                  <a:cubicBezTo>
                    <a:pt x="2548" y="5647"/>
                    <a:pt x="2298" y="5394"/>
                    <a:pt x="2298" y="5081"/>
                  </a:cubicBezTo>
                  <a:cubicBezTo>
                    <a:pt x="2298" y="4767"/>
                    <a:pt x="2548" y="4518"/>
                    <a:pt x="2861" y="4518"/>
                  </a:cubicBezTo>
                  <a:close/>
                  <a:moveTo>
                    <a:pt x="10766" y="4518"/>
                  </a:moveTo>
                  <a:cubicBezTo>
                    <a:pt x="11079" y="4518"/>
                    <a:pt x="11329" y="4767"/>
                    <a:pt x="11329" y="5081"/>
                  </a:cubicBezTo>
                  <a:cubicBezTo>
                    <a:pt x="11329" y="5394"/>
                    <a:pt x="11079" y="5647"/>
                    <a:pt x="10766" y="5647"/>
                  </a:cubicBezTo>
                  <a:lnTo>
                    <a:pt x="8507" y="5647"/>
                  </a:lnTo>
                  <a:cubicBezTo>
                    <a:pt x="8194" y="5647"/>
                    <a:pt x="7944" y="5394"/>
                    <a:pt x="7944" y="5081"/>
                  </a:cubicBezTo>
                  <a:cubicBezTo>
                    <a:pt x="7944" y="4767"/>
                    <a:pt x="8194" y="4518"/>
                    <a:pt x="8507" y="4518"/>
                  </a:cubicBezTo>
                  <a:close/>
                  <a:moveTo>
                    <a:pt x="16412" y="4518"/>
                  </a:moveTo>
                  <a:cubicBezTo>
                    <a:pt x="16725" y="4518"/>
                    <a:pt x="16975" y="4767"/>
                    <a:pt x="16975" y="5081"/>
                  </a:cubicBezTo>
                  <a:cubicBezTo>
                    <a:pt x="16975" y="5394"/>
                    <a:pt x="16725" y="5647"/>
                    <a:pt x="16412" y="5647"/>
                  </a:cubicBezTo>
                  <a:lnTo>
                    <a:pt x="14153" y="5647"/>
                  </a:lnTo>
                  <a:cubicBezTo>
                    <a:pt x="13840" y="5647"/>
                    <a:pt x="13590" y="5394"/>
                    <a:pt x="13590" y="5081"/>
                  </a:cubicBezTo>
                  <a:cubicBezTo>
                    <a:pt x="13590" y="4767"/>
                    <a:pt x="13840" y="4518"/>
                    <a:pt x="14153" y="4518"/>
                  </a:cubicBezTo>
                  <a:close/>
                  <a:moveTo>
                    <a:pt x="5120" y="7941"/>
                  </a:moveTo>
                  <a:cubicBezTo>
                    <a:pt x="5433" y="7941"/>
                    <a:pt x="5683" y="8194"/>
                    <a:pt x="5683" y="8507"/>
                  </a:cubicBezTo>
                  <a:cubicBezTo>
                    <a:pt x="5683" y="8818"/>
                    <a:pt x="5433" y="9071"/>
                    <a:pt x="5120" y="9071"/>
                  </a:cubicBezTo>
                  <a:lnTo>
                    <a:pt x="2861" y="9071"/>
                  </a:lnTo>
                  <a:cubicBezTo>
                    <a:pt x="2548" y="9071"/>
                    <a:pt x="2298" y="8818"/>
                    <a:pt x="2298" y="8507"/>
                  </a:cubicBezTo>
                  <a:cubicBezTo>
                    <a:pt x="2298" y="8194"/>
                    <a:pt x="2548" y="7941"/>
                    <a:pt x="2861" y="7941"/>
                  </a:cubicBezTo>
                  <a:close/>
                  <a:moveTo>
                    <a:pt x="10766" y="7941"/>
                  </a:moveTo>
                  <a:cubicBezTo>
                    <a:pt x="11079" y="7941"/>
                    <a:pt x="11329" y="8194"/>
                    <a:pt x="11329" y="8507"/>
                  </a:cubicBezTo>
                  <a:cubicBezTo>
                    <a:pt x="11329" y="8818"/>
                    <a:pt x="11079" y="9071"/>
                    <a:pt x="10766" y="9071"/>
                  </a:cubicBezTo>
                  <a:lnTo>
                    <a:pt x="8507" y="9071"/>
                  </a:lnTo>
                  <a:cubicBezTo>
                    <a:pt x="8194" y="9071"/>
                    <a:pt x="7944" y="8818"/>
                    <a:pt x="7944" y="8507"/>
                  </a:cubicBezTo>
                  <a:cubicBezTo>
                    <a:pt x="7944" y="8194"/>
                    <a:pt x="8194" y="7941"/>
                    <a:pt x="8507" y="7941"/>
                  </a:cubicBezTo>
                  <a:close/>
                  <a:moveTo>
                    <a:pt x="16412" y="7941"/>
                  </a:moveTo>
                  <a:cubicBezTo>
                    <a:pt x="16725" y="7941"/>
                    <a:pt x="16975" y="8194"/>
                    <a:pt x="16975" y="8507"/>
                  </a:cubicBezTo>
                  <a:cubicBezTo>
                    <a:pt x="16975" y="8818"/>
                    <a:pt x="16725" y="9071"/>
                    <a:pt x="16412" y="9071"/>
                  </a:cubicBezTo>
                  <a:lnTo>
                    <a:pt x="14153" y="9071"/>
                  </a:lnTo>
                  <a:cubicBezTo>
                    <a:pt x="13840" y="9071"/>
                    <a:pt x="13590" y="8818"/>
                    <a:pt x="13590" y="8507"/>
                  </a:cubicBezTo>
                  <a:cubicBezTo>
                    <a:pt x="13590" y="8194"/>
                    <a:pt x="13840" y="7941"/>
                    <a:pt x="14153" y="7941"/>
                  </a:cubicBezTo>
                  <a:close/>
                  <a:moveTo>
                    <a:pt x="1" y="1"/>
                  </a:moveTo>
                  <a:lnTo>
                    <a:pt x="1" y="9637"/>
                  </a:lnTo>
                  <a:cubicBezTo>
                    <a:pt x="1" y="10570"/>
                    <a:pt x="759" y="11329"/>
                    <a:pt x="1696" y="11329"/>
                  </a:cubicBezTo>
                  <a:lnTo>
                    <a:pt x="17580" y="11329"/>
                  </a:lnTo>
                  <a:cubicBezTo>
                    <a:pt x="18514" y="11329"/>
                    <a:pt x="19273" y="10570"/>
                    <a:pt x="19273" y="9637"/>
                  </a:cubicBezTo>
                  <a:lnTo>
                    <a:pt x="192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6307" name="Google Shape;6307;p40"/>
            <p:cNvSpPr/>
            <p:nvPr/>
          </p:nvSpPr>
          <p:spPr>
            <a:xfrm>
              <a:off x="5660400" y="238125"/>
              <a:ext cx="481825" cy="170375"/>
            </a:xfrm>
            <a:custGeom>
              <a:avLst/>
              <a:gdLst/>
              <a:ahLst/>
              <a:cxnLst/>
              <a:rect l="l" t="t" r="r" b="b"/>
              <a:pathLst>
                <a:path w="19273" h="6815" extrusionOk="0">
                  <a:moveTo>
                    <a:pt x="3990" y="1129"/>
                  </a:moveTo>
                  <a:cubicBezTo>
                    <a:pt x="4304" y="1129"/>
                    <a:pt x="4557" y="1382"/>
                    <a:pt x="4557" y="1695"/>
                  </a:cubicBezTo>
                  <a:lnTo>
                    <a:pt x="4557" y="3954"/>
                  </a:lnTo>
                  <a:cubicBezTo>
                    <a:pt x="4557" y="4264"/>
                    <a:pt x="4304" y="4517"/>
                    <a:pt x="3990" y="4517"/>
                  </a:cubicBezTo>
                  <a:cubicBezTo>
                    <a:pt x="3677" y="4517"/>
                    <a:pt x="3427" y="4264"/>
                    <a:pt x="3427" y="3954"/>
                  </a:cubicBezTo>
                  <a:lnTo>
                    <a:pt x="3427" y="1695"/>
                  </a:lnTo>
                  <a:cubicBezTo>
                    <a:pt x="3427" y="1382"/>
                    <a:pt x="3677" y="1129"/>
                    <a:pt x="3990" y="1129"/>
                  </a:cubicBezTo>
                  <a:close/>
                  <a:moveTo>
                    <a:pt x="9637" y="1129"/>
                  </a:moveTo>
                  <a:cubicBezTo>
                    <a:pt x="9950" y="1129"/>
                    <a:pt x="10203" y="1382"/>
                    <a:pt x="10203" y="1695"/>
                  </a:cubicBezTo>
                  <a:lnTo>
                    <a:pt x="10203" y="3954"/>
                  </a:lnTo>
                  <a:cubicBezTo>
                    <a:pt x="10203" y="4264"/>
                    <a:pt x="9950" y="4517"/>
                    <a:pt x="9637" y="4517"/>
                  </a:cubicBezTo>
                  <a:cubicBezTo>
                    <a:pt x="9323" y="4517"/>
                    <a:pt x="9073" y="4264"/>
                    <a:pt x="9073" y="3954"/>
                  </a:cubicBezTo>
                  <a:lnTo>
                    <a:pt x="9073" y="1695"/>
                  </a:lnTo>
                  <a:cubicBezTo>
                    <a:pt x="9073" y="1382"/>
                    <a:pt x="9323" y="1129"/>
                    <a:pt x="9637" y="1129"/>
                  </a:cubicBezTo>
                  <a:close/>
                  <a:moveTo>
                    <a:pt x="15283" y="1129"/>
                  </a:moveTo>
                  <a:cubicBezTo>
                    <a:pt x="15596" y="1129"/>
                    <a:pt x="15849" y="1382"/>
                    <a:pt x="15849" y="1695"/>
                  </a:cubicBezTo>
                  <a:lnTo>
                    <a:pt x="15849" y="3954"/>
                  </a:lnTo>
                  <a:cubicBezTo>
                    <a:pt x="15849" y="4264"/>
                    <a:pt x="15596" y="4517"/>
                    <a:pt x="15283" y="4517"/>
                  </a:cubicBezTo>
                  <a:cubicBezTo>
                    <a:pt x="14969" y="4517"/>
                    <a:pt x="14719" y="4264"/>
                    <a:pt x="14719" y="3954"/>
                  </a:cubicBezTo>
                  <a:lnTo>
                    <a:pt x="14719" y="1695"/>
                  </a:lnTo>
                  <a:cubicBezTo>
                    <a:pt x="14719" y="1382"/>
                    <a:pt x="14969" y="1129"/>
                    <a:pt x="15283" y="1129"/>
                  </a:cubicBezTo>
                  <a:close/>
                  <a:moveTo>
                    <a:pt x="3990" y="0"/>
                  </a:moveTo>
                  <a:cubicBezTo>
                    <a:pt x="3054" y="0"/>
                    <a:pt x="2298" y="759"/>
                    <a:pt x="2298" y="1695"/>
                  </a:cubicBezTo>
                  <a:lnTo>
                    <a:pt x="2298" y="2258"/>
                  </a:lnTo>
                  <a:lnTo>
                    <a:pt x="1696" y="2258"/>
                  </a:lnTo>
                  <a:cubicBezTo>
                    <a:pt x="759" y="2258"/>
                    <a:pt x="1" y="3017"/>
                    <a:pt x="1" y="3954"/>
                  </a:cubicBezTo>
                  <a:lnTo>
                    <a:pt x="1" y="6814"/>
                  </a:lnTo>
                  <a:lnTo>
                    <a:pt x="19273" y="6814"/>
                  </a:lnTo>
                  <a:lnTo>
                    <a:pt x="19273" y="3954"/>
                  </a:lnTo>
                  <a:cubicBezTo>
                    <a:pt x="19273" y="3017"/>
                    <a:pt x="18514" y="2258"/>
                    <a:pt x="17580" y="2258"/>
                  </a:cubicBezTo>
                  <a:lnTo>
                    <a:pt x="16978" y="2258"/>
                  </a:lnTo>
                  <a:lnTo>
                    <a:pt x="16978" y="1695"/>
                  </a:lnTo>
                  <a:cubicBezTo>
                    <a:pt x="16978" y="759"/>
                    <a:pt x="16219" y="0"/>
                    <a:pt x="15283" y="0"/>
                  </a:cubicBezTo>
                  <a:cubicBezTo>
                    <a:pt x="14346" y="0"/>
                    <a:pt x="13590" y="759"/>
                    <a:pt x="13590" y="1695"/>
                  </a:cubicBezTo>
                  <a:lnTo>
                    <a:pt x="13590" y="2258"/>
                  </a:lnTo>
                  <a:lnTo>
                    <a:pt x="11332" y="2258"/>
                  </a:lnTo>
                  <a:lnTo>
                    <a:pt x="11332" y="1695"/>
                  </a:lnTo>
                  <a:cubicBezTo>
                    <a:pt x="11332" y="759"/>
                    <a:pt x="10573" y="0"/>
                    <a:pt x="9637" y="0"/>
                  </a:cubicBezTo>
                  <a:cubicBezTo>
                    <a:pt x="8700" y="0"/>
                    <a:pt x="7944" y="759"/>
                    <a:pt x="7944" y="1695"/>
                  </a:cubicBezTo>
                  <a:lnTo>
                    <a:pt x="7944" y="2258"/>
                  </a:lnTo>
                  <a:lnTo>
                    <a:pt x="5686" y="2258"/>
                  </a:lnTo>
                  <a:lnTo>
                    <a:pt x="5686" y="1695"/>
                  </a:lnTo>
                  <a:cubicBezTo>
                    <a:pt x="5686" y="759"/>
                    <a:pt x="4927" y="0"/>
                    <a:pt x="399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6308" name="Google Shape;6308;p40">
            <a:hlinkClick r:id="rId4" action="ppaction://hlinksldjump"/>
          </p:cNvPr>
          <p:cNvSpPr/>
          <p:nvPr/>
        </p:nvSpPr>
        <p:spPr>
          <a:xfrm>
            <a:off x="8171550" y="80502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09" name="Google Shape;6309;p40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0" name="Google Shape;6310;p40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1" name="Google Shape;6311;p40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2" name="Google Shape;6312;p40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3" name="Google Shape;6313;p40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4" name="Google Shape;6314;p40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315" name="Google Shape;6315;p40">
            <a:hlinkClick r:id="rId5" action="ppaction://hlinksldjump"/>
          </p:cNvPr>
          <p:cNvSpPr/>
          <p:nvPr/>
        </p:nvSpPr>
        <p:spPr>
          <a:xfrm>
            <a:off x="855627" y="38592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16" name="Google Shape;6316;p40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grpSp>
          <p:nvGrpSpPr>
            <p:cNvPr id="6317" name="Google Shape;6317;p40"/>
            <p:cNvGrpSpPr/>
            <p:nvPr/>
          </p:nvGrpSpPr>
          <p:grpSpPr>
            <a:xfrm>
              <a:off x="790775" y="119354"/>
              <a:ext cx="551700" cy="715434"/>
              <a:chOff x="790775" y="119354"/>
              <a:chExt cx="551700" cy="715434"/>
            </a:xfrm>
          </p:grpSpPr>
          <p:sp>
            <p:nvSpPr>
              <p:cNvPr id="6318" name="Google Shape;6318;p40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19" name="Google Shape;6319;p40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20" name="Google Shape;6320;p40"/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grpSp>
            <p:nvGrpSpPr>
              <p:cNvPr id="6321" name="Google Shape;6321;p40"/>
              <p:cNvGrpSpPr/>
              <p:nvPr/>
            </p:nvGrpSpPr>
            <p:grpSpPr>
              <a:xfrm>
                <a:off x="953357" y="672543"/>
                <a:ext cx="245878" cy="162245"/>
                <a:chOff x="-1018318" y="672543"/>
                <a:chExt cx="245878" cy="162245"/>
              </a:xfrm>
            </p:grpSpPr>
            <p:sp>
              <p:nvSpPr>
                <p:cNvPr id="6323" name="Google Shape;6323;p40"/>
                <p:cNvSpPr/>
                <p:nvPr/>
              </p:nvSpPr>
              <p:spPr>
                <a:xfrm>
                  <a:off x="-1014138" y="741047"/>
                  <a:ext cx="19091" cy="379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17" extrusionOk="0">
                      <a:moveTo>
                        <a:pt x="341" y="0"/>
                      </a:moveTo>
                      <a:cubicBezTo>
                        <a:pt x="301" y="0"/>
                        <a:pt x="264" y="15"/>
                        <a:pt x="239" y="40"/>
                      </a:cubicBezTo>
                      <a:cubicBezTo>
                        <a:pt x="180" y="159"/>
                        <a:pt x="120" y="218"/>
                        <a:pt x="120" y="278"/>
                      </a:cubicBezTo>
                      <a:cubicBezTo>
                        <a:pt x="61" y="412"/>
                        <a:pt x="61" y="472"/>
                        <a:pt x="1" y="591"/>
                      </a:cubicBezTo>
                      <a:cubicBezTo>
                        <a:pt x="1" y="784"/>
                        <a:pt x="61" y="963"/>
                        <a:pt x="180" y="1157"/>
                      </a:cubicBezTo>
                      <a:lnTo>
                        <a:pt x="239" y="1217"/>
                      </a:lnTo>
                      <a:cubicBezTo>
                        <a:pt x="299" y="1217"/>
                        <a:pt x="433" y="1217"/>
                        <a:pt x="493" y="1157"/>
                      </a:cubicBezTo>
                      <a:cubicBezTo>
                        <a:pt x="552" y="963"/>
                        <a:pt x="612" y="784"/>
                        <a:pt x="612" y="650"/>
                      </a:cubicBezTo>
                      <a:lnTo>
                        <a:pt x="612" y="412"/>
                      </a:lnTo>
                      <a:cubicBezTo>
                        <a:pt x="612" y="278"/>
                        <a:pt x="612" y="218"/>
                        <a:pt x="552" y="99"/>
                      </a:cubicBezTo>
                      <a:lnTo>
                        <a:pt x="493" y="99"/>
                      </a:lnTo>
                      <a:cubicBezTo>
                        <a:pt x="458" y="29"/>
                        <a:pt x="397" y="0"/>
                        <a:pt x="34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4" name="Google Shape;6324;p40"/>
                <p:cNvSpPr/>
                <p:nvPr/>
              </p:nvSpPr>
              <p:spPr>
                <a:xfrm>
                  <a:off x="-960202" y="696438"/>
                  <a:ext cx="17688" cy="37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202" extrusionOk="0">
                      <a:moveTo>
                        <a:pt x="276" y="0"/>
                      </a:moveTo>
                      <a:cubicBezTo>
                        <a:pt x="224" y="0"/>
                        <a:pt x="169" y="29"/>
                        <a:pt x="134" y="99"/>
                      </a:cubicBezTo>
                      <a:cubicBezTo>
                        <a:pt x="60" y="159"/>
                        <a:pt x="60" y="293"/>
                        <a:pt x="0" y="352"/>
                      </a:cubicBezTo>
                      <a:lnTo>
                        <a:pt x="0" y="591"/>
                      </a:lnTo>
                      <a:cubicBezTo>
                        <a:pt x="0" y="784"/>
                        <a:pt x="0" y="963"/>
                        <a:pt x="134" y="1157"/>
                      </a:cubicBezTo>
                      <a:lnTo>
                        <a:pt x="194" y="1157"/>
                      </a:lnTo>
                      <a:cubicBezTo>
                        <a:pt x="224" y="1187"/>
                        <a:pt x="268" y="1201"/>
                        <a:pt x="313" y="1201"/>
                      </a:cubicBezTo>
                      <a:cubicBezTo>
                        <a:pt x="358" y="1201"/>
                        <a:pt x="402" y="1187"/>
                        <a:pt x="432" y="1157"/>
                      </a:cubicBezTo>
                      <a:cubicBezTo>
                        <a:pt x="566" y="963"/>
                        <a:pt x="566" y="784"/>
                        <a:pt x="566" y="591"/>
                      </a:cubicBezTo>
                      <a:lnTo>
                        <a:pt x="566" y="352"/>
                      </a:lnTo>
                      <a:cubicBezTo>
                        <a:pt x="507" y="218"/>
                        <a:pt x="507" y="159"/>
                        <a:pt x="432" y="99"/>
                      </a:cubicBezTo>
                      <a:lnTo>
                        <a:pt x="373" y="39"/>
                      </a:lnTo>
                      <a:cubicBezTo>
                        <a:pt x="348" y="15"/>
                        <a:pt x="313" y="0"/>
                        <a:pt x="27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5" name="Google Shape;6325;p40"/>
                <p:cNvSpPr/>
                <p:nvPr/>
              </p:nvSpPr>
              <p:spPr>
                <a:xfrm>
                  <a:off x="-963945" y="802844"/>
                  <a:ext cx="19559" cy="3194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024" extrusionOk="0">
                      <a:moveTo>
                        <a:pt x="335" y="1"/>
                      </a:moveTo>
                      <a:cubicBezTo>
                        <a:pt x="288" y="1"/>
                        <a:pt x="235" y="15"/>
                        <a:pt x="180" y="40"/>
                      </a:cubicBezTo>
                      <a:cubicBezTo>
                        <a:pt x="120" y="100"/>
                        <a:pt x="120" y="159"/>
                        <a:pt x="60" y="293"/>
                      </a:cubicBezTo>
                      <a:cubicBezTo>
                        <a:pt x="1" y="353"/>
                        <a:pt x="1" y="412"/>
                        <a:pt x="1" y="472"/>
                      </a:cubicBezTo>
                      <a:cubicBezTo>
                        <a:pt x="1" y="666"/>
                        <a:pt x="60" y="844"/>
                        <a:pt x="180" y="979"/>
                      </a:cubicBezTo>
                      <a:cubicBezTo>
                        <a:pt x="217" y="1008"/>
                        <a:pt x="265" y="1023"/>
                        <a:pt x="312" y="1023"/>
                      </a:cubicBezTo>
                      <a:cubicBezTo>
                        <a:pt x="358" y="1023"/>
                        <a:pt x="403" y="1008"/>
                        <a:pt x="433" y="979"/>
                      </a:cubicBezTo>
                      <a:cubicBezTo>
                        <a:pt x="552" y="785"/>
                        <a:pt x="627" y="666"/>
                        <a:pt x="627" y="532"/>
                      </a:cubicBezTo>
                      <a:cubicBezTo>
                        <a:pt x="627" y="472"/>
                        <a:pt x="627" y="412"/>
                        <a:pt x="552" y="353"/>
                      </a:cubicBezTo>
                      <a:cubicBezTo>
                        <a:pt x="552" y="293"/>
                        <a:pt x="552" y="159"/>
                        <a:pt x="493" y="100"/>
                      </a:cubicBezTo>
                      <a:cubicBezTo>
                        <a:pt x="458" y="30"/>
                        <a:pt x="402" y="1"/>
                        <a:pt x="33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6" name="Google Shape;6326;p40"/>
                <p:cNvSpPr/>
                <p:nvPr/>
              </p:nvSpPr>
              <p:spPr>
                <a:xfrm>
                  <a:off x="-911881" y="749688"/>
                  <a:ext cx="17688" cy="48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566" extrusionOk="0">
                      <a:moveTo>
                        <a:pt x="373" y="1"/>
                      </a:moveTo>
                      <a:cubicBezTo>
                        <a:pt x="313" y="1"/>
                        <a:pt x="194" y="1"/>
                        <a:pt x="135" y="75"/>
                      </a:cubicBezTo>
                      <a:cubicBezTo>
                        <a:pt x="75" y="195"/>
                        <a:pt x="75" y="314"/>
                        <a:pt x="0" y="448"/>
                      </a:cubicBezTo>
                      <a:lnTo>
                        <a:pt x="0" y="746"/>
                      </a:lnTo>
                      <a:cubicBezTo>
                        <a:pt x="0" y="999"/>
                        <a:pt x="0" y="1252"/>
                        <a:pt x="135" y="1491"/>
                      </a:cubicBezTo>
                      <a:cubicBezTo>
                        <a:pt x="194" y="1491"/>
                        <a:pt x="194" y="1491"/>
                        <a:pt x="194" y="1565"/>
                      </a:cubicBezTo>
                      <a:cubicBezTo>
                        <a:pt x="313" y="1565"/>
                        <a:pt x="373" y="1565"/>
                        <a:pt x="447" y="1431"/>
                      </a:cubicBezTo>
                      <a:cubicBezTo>
                        <a:pt x="567" y="1252"/>
                        <a:pt x="567" y="999"/>
                        <a:pt x="567" y="746"/>
                      </a:cubicBezTo>
                      <a:lnTo>
                        <a:pt x="567" y="448"/>
                      </a:lnTo>
                      <a:cubicBezTo>
                        <a:pt x="507" y="314"/>
                        <a:pt x="507" y="195"/>
                        <a:pt x="447" y="75"/>
                      </a:cubicBezTo>
                      <a:cubicBezTo>
                        <a:pt x="447" y="75"/>
                        <a:pt x="373" y="75"/>
                        <a:pt x="37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7" name="Google Shape;6327;p40"/>
                <p:cNvSpPr/>
                <p:nvPr/>
              </p:nvSpPr>
              <p:spPr>
                <a:xfrm>
                  <a:off x="-863092" y="690417"/>
                  <a:ext cx="19091" cy="398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76" extrusionOk="0">
                      <a:moveTo>
                        <a:pt x="303" y="1"/>
                      </a:moveTo>
                      <a:cubicBezTo>
                        <a:pt x="251" y="1"/>
                        <a:pt x="215" y="33"/>
                        <a:pt x="179" y="113"/>
                      </a:cubicBezTo>
                      <a:cubicBezTo>
                        <a:pt x="120" y="173"/>
                        <a:pt x="60" y="292"/>
                        <a:pt x="60" y="352"/>
                      </a:cubicBezTo>
                      <a:cubicBezTo>
                        <a:pt x="1" y="411"/>
                        <a:pt x="1" y="545"/>
                        <a:pt x="1" y="605"/>
                      </a:cubicBezTo>
                      <a:cubicBezTo>
                        <a:pt x="1" y="784"/>
                        <a:pt x="1" y="977"/>
                        <a:pt x="60" y="1156"/>
                      </a:cubicBezTo>
                      <a:lnTo>
                        <a:pt x="120" y="1231"/>
                      </a:lnTo>
                      <a:cubicBezTo>
                        <a:pt x="150" y="1260"/>
                        <a:pt x="194" y="1275"/>
                        <a:pt x="241" y="1275"/>
                      </a:cubicBezTo>
                      <a:cubicBezTo>
                        <a:pt x="287" y="1275"/>
                        <a:pt x="336" y="1260"/>
                        <a:pt x="373" y="1231"/>
                      </a:cubicBezTo>
                      <a:cubicBezTo>
                        <a:pt x="492" y="1037"/>
                        <a:pt x="552" y="858"/>
                        <a:pt x="552" y="664"/>
                      </a:cubicBezTo>
                      <a:cubicBezTo>
                        <a:pt x="611" y="545"/>
                        <a:pt x="611" y="486"/>
                        <a:pt x="552" y="352"/>
                      </a:cubicBezTo>
                      <a:cubicBezTo>
                        <a:pt x="552" y="292"/>
                        <a:pt x="492" y="173"/>
                        <a:pt x="433" y="113"/>
                      </a:cubicBezTo>
                      <a:lnTo>
                        <a:pt x="433" y="39"/>
                      </a:lnTo>
                      <a:cubicBezTo>
                        <a:pt x="379" y="15"/>
                        <a:pt x="337" y="1"/>
                        <a:pt x="30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8" name="Google Shape;6328;p40"/>
                <p:cNvSpPr/>
                <p:nvPr/>
              </p:nvSpPr>
              <p:spPr>
                <a:xfrm>
                  <a:off x="-791531" y="672543"/>
                  <a:ext cx="19091" cy="400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83" extrusionOk="0">
                      <a:moveTo>
                        <a:pt x="314" y="1"/>
                      </a:moveTo>
                      <a:cubicBezTo>
                        <a:pt x="180" y="1"/>
                        <a:pt x="120" y="61"/>
                        <a:pt x="60" y="120"/>
                      </a:cubicBezTo>
                      <a:cubicBezTo>
                        <a:pt x="1" y="239"/>
                        <a:pt x="1" y="314"/>
                        <a:pt x="1" y="433"/>
                      </a:cubicBezTo>
                      <a:lnTo>
                        <a:pt x="1" y="686"/>
                      </a:lnTo>
                      <a:cubicBezTo>
                        <a:pt x="60" y="865"/>
                        <a:pt x="60" y="984"/>
                        <a:pt x="180" y="1178"/>
                      </a:cubicBezTo>
                      <a:lnTo>
                        <a:pt x="180" y="1237"/>
                      </a:lnTo>
                      <a:lnTo>
                        <a:pt x="239" y="1237"/>
                      </a:lnTo>
                      <a:cubicBezTo>
                        <a:pt x="277" y="1267"/>
                        <a:pt x="325" y="1282"/>
                        <a:pt x="364" y="1282"/>
                      </a:cubicBezTo>
                      <a:cubicBezTo>
                        <a:pt x="403" y="1282"/>
                        <a:pt x="433" y="1267"/>
                        <a:pt x="433" y="1237"/>
                      </a:cubicBezTo>
                      <a:cubicBezTo>
                        <a:pt x="612" y="1059"/>
                        <a:pt x="612" y="805"/>
                        <a:pt x="612" y="612"/>
                      </a:cubicBezTo>
                      <a:cubicBezTo>
                        <a:pt x="612" y="493"/>
                        <a:pt x="552" y="433"/>
                        <a:pt x="552" y="314"/>
                      </a:cubicBezTo>
                      <a:cubicBezTo>
                        <a:pt x="493" y="239"/>
                        <a:pt x="433" y="120"/>
                        <a:pt x="373" y="61"/>
                      </a:cubicBezTo>
                      <a:lnTo>
                        <a:pt x="314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29" name="Google Shape;6329;p40"/>
                <p:cNvSpPr/>
                <p:nvPr/>
              </p:nvSpPr>
              <p:spPr>
                <a:xfrm>
                  <a:off x="-844032" y="770308"/>
                  <a:ext cx="19559" cy="398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277" extrusionOk="0">
                      <a:moveTo>
                        <a:pt x="345" y="1"/>
                      </a:moveTo>
                      <a:cubicBezTo>
                        <a:pt x="318" y="1"/>
                        <a:pt x="289" y="8"/>
                        <a:pt x="254" y="25"/>
                      </a:cubicBezTo>
                      <a:cubicBezTo>
                        <a:pt x="194" y="159"/>
                        <a:pt x="135" y="219"/>
                        <a:pt x="60" y="338"/>
                      </a:cubicBezTo>
                      <a:cubicBezTo>
                        <a:pt x="60" y="398"/>
                        <a:pt x="0" y="532"/>
                        <a:pt x="0" y="651"/>
                      </a:cubicBezTo>
                      <a:cubicBezTo>
                        <a:pt x="0" y="830"/>
                        <a:pt x="60" y="1023"/>
                        <a:pt x="194" y="1202"/>
                      </a:cubicBezTo>
                      <a:lnTo>
                        <a:pt x="254" y="1277"/>
                      </a:lnTo>
                      <a:cubicBezTo>
                        <a:pt x="313" y="1277"/>
                        <a:pt x="433" y="1277"/>
                        <a:pt x="507" y="1202"/>
                      </a:cubicBezTo>
                      <a:lnTo>
                        <a:pt x="507" y="1143"/>
                      </a:lnTo>
                      <a:cubicBezTo>
                        <a:pt x="567" y="964"/>
                        <a:pt x="626" y="830"/>
                        <a:pt x="626" y="651"/>
                      </a:cubicBezTo>
                      <a:lnTo>
                        <a:pt x="626" y="398"/>
                      </a:lnTo>
                      <a:cubicBezTo>
                        <a:pt x="626" y="338"/>
                        <a:pt x="626" y="219"/>
                        <a:pt x="567" y="159"/>
                      </a:cubicBezTo>
                      <a:lnTo>
                        <a:pt x="507" y="85"/>
                      </a:lnTo>
                      <a:cubicBezTo>
                        <a:pt x="454" y="43"/>
                        <a:pt x="409" y="1"/>
                        <a:pt x="34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30" name="Google Shape;6330;p40"/>
                <p:cNvSpPr/>
                <p:nvPr/>
              </p:nvSpPr>
              <p:spPr>
                <a:xfrm>
                  <a:off x="-907701" y="687566"/>
                  <a:ext cx="19091" cy="250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802" extrusionOk="0">
                      <a:moveTo>
                        <a:pt x="239" y="1"/>
                      </a:moveTo>
                      <a:cubicBezTo>
                        <a:pt x="120" y="75"/>
                        <a:pt x="120" y="135"/>
                        <a:pt x="60" y="195"/>
                      </a:cubicBezTo>
                      <a:cubicBezTo>
                        <a:pt x="60" y="254"/>
                        <a:pt x="60" y="314"/>
                        <a:pt x="1" y="373"/>
                      </a:cubicBezTo>
                      <a:cubicBezTo>
                        <a:pt x="1" y="507"/>
                        <a:pt x="60" y="627"/>
                        <a:pt x="179" y="746"/>
                      </a:cubicBezTo>
                      <a:cubicBezTo>
                        <a:pt x="209" y="783"/>
                        <a:pt x="257" y="802"/>
                        <a:pt x="313" y="802"/>
                      </a:cubicBezTo>
                      <a:cubicBezTo>
                        <a:pt x="369" y="802"/>
                        <a:pt x="433" y="783"/>
                        <a:pt x="492" y="746"/>
                      </a:cubicBezTo>
                      <a:lnTo>
                        <a:pt x="492" y="686"/>
                      </a:lnTo>
                      <a:cubicBezTo>
                        <a:pt x="611" y="627"/>
                        <a:pt x="611" y="507"/>
                        <a:pt x="611" y="448"/>
                      </a:cubicBezTo>
                      <a:lnTo>
                        <a:pt x="611" y="254"/>
                      </a:lnTo>
                      <a:cubicBezTo>
                        <a:pt x="552" y="195"/>
                        <a:pt x="552" y="135"/>
                        <a:pt x="492" y="75"/>
                      </a:cubicBezTo>
                      <a:cubicBezTo>
                        <a:pt x="433" y="1"/>
                        <a:pt x="313" y="1"/>
                        <a:pt x="23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31" name="Google Shape;6331;p40"/>
                <p:cNvSpPr/>
                <p:nvPr/>
              </p:nvSpPr>
              <p:spPr>
                <a:xfrm>
                  <a:off x="-1018318" y="685133"/>
                  <a:ext cx="19559" cy="204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657" extrusionOk="0">
                      <a:moveTo>
                        <a:pt x="314" y="1"/>
                      </a:moveTo>
                      <a:cubicBezTo>
                        <a:pt x="269" y="1"/>
                        <a:pt x="224" y="15"/>
                        <a:pt x="195" y="45"/>
                      </a:cubicBezTo>
                      <a:cubicBezTo>
                        <a:pt x="135" y="105"/>
                        <a:pt x="60" y="164"/>
                        <a:pt x="60" y="239"/>
                      </a:cubicBezTo>
                      <a:cubicBezTo>
                        <a:pt x="1" y="299"/>
                        <a:pt x="1" y="299"/>
                        <a:pt x="1" y="358"/>
                      </a:cubicBezTo>
                      <a:cubicBezTo>
                        <a:pt x="60" y="418"/>
                        <a:pt x="60" y="537"/>
                        <a:pt x="195" y="611"/>
                      </a:cubicBezTo>
                      <a:cubicBezTo>
                        <a:pt x="254" y="641"/>
                        <a:pt x="314" y="656"/>
                        <a:pt x="368" y="656"/>
                      </a:cubicBezTo>
                      <a:cubicBezTo>
                        <a:pt x="422" y="656"/>
                        <a:pt x="470" y="641"/>
                        <a:pt x="507" y="611"/>
                      </a:cubicBezTo>
                      <a:cubicBezTo>
                        <a:pt x="627" y="477"/>
                        <a:pt x="627" y="418"/>
                        <a:pt x="627" y="299"/>
                      </a:cubicBezTo>
                      <a:cubicBezTo>
                        <a:pt x="627" y="299"/>
                        <a:pt x="627" y="239"/>
                        <a:pt x="567" y="164"/>
                      </a:cubicBezTo>
                      <a:cubicBezTo>
                        <a:pt x="567" y="105"/>
                        <a:pt x="507" y="105"/>
                        <a:pt x="433" y="45"/>
                      </a:cubicBezTo>
                      <a:cubicBezTo>
                        <a:pt x="403" y="15"/>
                        <a:pt x="358" y="1"/>
                        <a:pt x="31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332" name="Google Shape;6332;p40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6333" name="Google Shape;6333;p40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4" name="Google Shape;6334;p40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5" name="Google Shape;6335;p40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6" name="Google Shape;6336;p40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7" name="Google Shape;6337;p40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8" name="Google Shape;6338;p40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39" name="Google Shape;6339;p40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0" name="Google Shape;6340;p40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1" name="Google Shape;6341;p40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2" name="Google Shape;6342;p40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3" name="Google Shape;6343;p40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4" name="Google Shape;6344;p40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5" name="Google Shape;6345;p40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6" name="Google Shape;6346;p40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7" name="Google Shape;6347;p40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8" name="Google Shape;6348;p40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49" name="Google Shape;6349;p40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0" name="Google Shape;6350;p40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1" name="Google Shape;6351;p40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2" name="Google Shape;6352;p40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3" name="Google Shape;6353;p40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4" name="Google Shape;6354;p40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5" name="Google Shape;6355;p40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6" name="Google Shape;6356;p40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57" name="Google Shape;6357;p40">
                <a:hlinkClick r:id="rId5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58" name="Google Shape;6358;p40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59" name="Google Shape;6359;p40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0" name="Google Shape;6360;p40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1" name="Google Shape;6361;p40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2" name="Google Shape;6362;p40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3" name="Google Shape;6363;p40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4" name="Google Shape;6364;p40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5" name="Google Shape;6365;p40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6" name="Google Shape;6366;p40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7" name="Google Shape;6367;p40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8" name="Google Shape;6368;p40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369" name="Google Shape;6369;p40">
                <a:hlinkClick r:id="rId6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370" name="Google Shape;6370;p40">
            <a:hlinkClick r:id="rId6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1" name="Google Shape;6371;p40">
            <a:hlinkClick r:id="rId7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2" name="Google Shape;6372;p40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3" name="Google Shape;6373;p40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4" name="Google Shape;6374;p40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5" name="Google Shape;6375;p40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6" name="Google Shape;6376;p40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7" name="Google Shape;6377;p40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8" name="Google Shape;6378;p40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79" name="Google Shape;6379;p40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0" name="Google Shape;6380;p40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81" name="Google Shape;6381;p40">
            <a:hlinkClick r:id="rId5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TextBox 131"/>
          <p:cNvSpPr txBox="1"/>
          <p:nvPr/>
        </p:nvSpPr>
        <p:spPr>
          <a:xfrm>
            <a:off x="1057677" y="785875"/>
            <a:ext cx="6982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Cambria" pitchFamily="18" charset="0"/>
              </a:rPr>
              <a:t>Với a, b, c, d </a:t>
            </a:r>
            <a:r>
              <a:rPr lang="en-US" sz="2400" dirty="0" smtClean="0">
                <a:latin typeface="Cambria" pitchFamily="18" charset="0"/>
                <a:sym typeface="Symbol"/>
              </a:rPr>
              <a:t> 0, từ một trong năm đẳng thức sau ta có thể suy ra các đẳng thức còn lại:</a:t>
            </a:r>
            <a:endParaRPr lang="en-US" sz="2400" dirty="0">
              <a:latin typeface="Cambria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84226" y="1881865"/>
            <a:ext cx="1377014" cy="609379"/>
            <a:chOff x="3746986" y="1881865"/>
            <a:chExt cx="1377014" cy="609379"/>
          </a:xfrm>
          <a:solidFill>
            <a:schemeClr val="accent3">
              <a:lumMod val="75000"/>
            </a:schemeClr>
          </a:solidFill>
        </p:grpSpPr>
        <p:sp>
          <p:nvSpPr>
            <p:cNvPr id="136" name="Google Shape;8580;p54"/>
            <p:cNvSpPr/>
            <p:nvPr/>
          </p:nvSpPr>
          <p:spPr>
            <a:xfrm>
              <a:off x="3746986" y="1881865"/>
              <a:ext cx="1377014" cy="609379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877488" y="1955722"/>
              <a:ext cx="1116011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ad = bc</a:t>
              </a:r>
              <a:endParaRPr lang="en-US" sz="2400" dirty="0">
                <a:latin typeface="Cambria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58859" y="2967049"/>
            <a:ext cx="1072316" cy="821054"/>
            <a:chOff x="6533059" y="2967049"/>
            <a:chExt cx="1072316" cy="821054"/>
          </a:xfrm>
          <a:solidFill>
            <a:schemeClr val="accent3">
              <a:lumMod val="75000"/>
            </a:schemeClr>
          </a:solidFill>
        </p:grpSpPr>
        <p:sp>
          <p:nvSpPr>
            <p:cNvPr id="135" name="Google Shape;8580;p54"/>
            <p:cNvSpPr/>
            <p:nvPr/>
          </p:nvSpPr>
          <p:spPr>
            <a:xfrm>
              <a:off x="6533059" y="2967049"/>
              <a:ext cx="1072316" cy="821054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70273"/>
                </p:ext>
              </p:extLst>
            </p:nvPr>
          </p:nvGraphicFramePr>
          <p:xfrm>
            <a:off x="6675517" y="3009276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8" imgW="787320" imgH="736560" progId="Equation.DSMT4">
                    <p:embed/>
                  </p:oleObj>
                </mc:Choice>
                <mc:Fallback>
                  <p:oleObj name="Equation" r:id="rId8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675517" y="3009276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302716" y="2967049"/>
            <a:ext cx="1072316" cy="821054"/>
            <a:chOff x="1032292" y="2844372"/>
            <a:chExt cx="1072316" cy="821054"/>
          </a:xfrm>
          <a:solidFill>
            <a:schemeClr val="accent3">
              <a:lumMod val="75000"/>
            </a:schemeClr>
          </a:solidFill>
        </p:grpSpPr>
        <p:sp>
          <p:nvSpPr>
            <p:cNvPr id="131" name="Google Shape;8580;p54"/>
            <p:cNvSpPr/>
            <p:nvPr/>
          </p:nvSpPr>
          <p:spPr>
            <a:xfrm>
              <a:off x="1032292" y="2844372"/>
              <a:ext cx="1072316" cy="821054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018174"/>
                </p:ext>
              </p:extLst>
            </p:nvPr>
          </p:nvGraphicFramePr>
          <p:xfrm>
            <a:off x="1174750" y="2886599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0" imgW="787320" imgH="736560" progId="Equation.DSMT4">
                    <p:embed/>
                  </p:oleObj>
                </mc:Choice>
                <mc:Fallback>
                  <p:oleObj name="Equation" r:id="rId10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74750" y="2886599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188097" y="2967049"/>
            <a:ext cx="1072316" cy="821054"/>
            <a:chOff x="2919641" y="2867434"/>
            <a:chExt cx="1072316" cy="821054"/>
          </a:xfrm>
          <a:solidFill>
            <a:schemeClr val="accent3">
              <a:lumMod val="75000"/>
            </a:schemeClr>
          </a:solidFill>
        </p:grpSpPr>
        <p:sp>
          <p:nvSpPr>
            <p:cNvPr id="133" name="Google Shape;8580;p54"/>
            <p:cNvSpPr/>
            <p:nvPr/>
          </p:nvSpPr>
          <p:spPr>
            <a:xfrm>
              <a:off x="2919641" y="2867434"/>
              <a:ext cx="1072316" cy="821054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74812"/>
                </p:ext>
              </p:extLst>
            </p:nvPr>
          </p:nvGraphicFramePr>
          <p:xfrm>
            <a:off x="3062099" y="2909661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2" imgW="787320" imgH="736560" progId="Equation.DSMT4">
                    <p:embed/>
                  </p:oleObj>
                </mc:Choice>
                <mc:Fallback>
                  <p:oleObj name="Equation" r:id="rId12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62099" y="2909661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5073478" y="2967049"/>
            <a:ext cx="1072316" cy="821054"/>
            <a:chOff x="4650041" y="2867434"/>
            <a:chExt cx="1072316" cy="821054"/>
          </a:xfrm>
          <a:solidFill>
            <a:schemeClr val="accent3">
              <a:lumMod val="75000"/>
            </a:schemeClr>
          </a:solidFill>
        </p:grpSpPr>
        <p:sp>
          <p:nvSpPr>
            <p:cNvPr id="134" name="Google Shape;8580;p54"/>
            <p:cNvSpPr/>
            <p:nvPr/>
          </p:nvSpPr>
          <p:spPr>
            <a:xfrm>
              <a:off x="4650041" y="2867434"/>
              <a:ext cx="1072316" cy="821054"/>
            </a:xfrm>
            <a:custGeom>
              <a:avLst/>
              <a:gdLst/>
              <a:ahLst/>
              <a:cxnLst/>
              <a:rect l="l" t="t" r="r" b="b"/>
              <a:pathLst>
                <a:path w="67400" h="75139" extrusionOk="0">
                  <a:moveTo>
                    <a:pt x="16043" y="1"/>
                  </a:moveTo>
                  <a:cubicBezTo>
                    <a:pt x="3288" y="1"/>
                    <a:pt x="2743" y="11440"/>
                    <a:pt x="2198" y="14258"/>
                  </a:cubicBezTo>
                  <a:cubicBezTo>
                    <a:pt x="1" y="25604"/>
                    <a:pt x="1" y="45722"/>
                    <a:pt x="2198" y="61369"/>
                  </a:cubicBezTo>
                  <a:cubicBezTo>
                    <a:pt x="3833" y="73110"/>
                    <a:pt x="7590" y="75138"/>
                    <a:pt x="11271" y="75138"/>
                  </a:cubicBezTo>
                  <a:lnTo>
                    <a:pt x="52128" y="75138"/>
                  </a:lnTo>
                  <a:cubicBezTo>
                    <a:pt x="58946" y="75138"/>
                    <a:pt x="63868" y="70536"/>
                    <a:pt x="64507" y="64901"/>
                  </a:cubicBezTo>
                  <a:cubicBezTo>
                    <a:pt x="67399" y="39448"/>
                    <a:pt x="65746" y="23012"/>
                    <a:pt x="64507" y="9243"/>
                  </a:cubicBezTo>
                  <a:cubicBezTo>
                    <a:pt x="64037" y="4152"/>
                    <a:pt x="59416" y="1"/>
                    <a:pt x="5323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380210"/>
                </p:ext>
              </p:extLst>
            </p:nvPr>
          </p:nvGraphicFramePr>
          <p:xfrm>
            <a:off x="4792499" y="2909661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4" imgW="787320" imgH="736560" progId="Equation.DSMT4">
                    <p:embed/>
                  </p:oleObj>
                </mc:Choice>
                <mc:Fallback>
                  <p:oleObj name="Equation" r:id="rId14" imgW="78732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792499" y="2909661"/>
                          <a:ext cx="7874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9" name="Google Shape;6409;p41">
            <a:hlinkClick r:id="rId3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410" name="Google Shape;6410;p41"/>
          <p:cNvGrpSpPr/>
          <p:nvPr/>
        </p:nvGrpSpPr>
        <p:grpSpPr>
          <a:xfrm>
            <a:off x="8185019" y="776844"/>
            <a:ext cx="307115" cy="307163"/>
            <a:chOff x="5660400" y="238125"/>
            <a:chExt cx="481825" cy="481825"/>
          </a:xfrm>
        </p:grpSpPr>
        <p:sp>
          <p:nvSpPr>
            <p:cNvPr id="6411" name="Google Shape;6411;p41"/>
            <p:cNvSpPr/>
            <p:nvPr/>
          </p:nvSpPr>
          <p:spPr>
            <a:xfrm>
              <a:off x="5660400" y="436700"/>
              <a:ext cx="481825" cy="283250"/>
            </a:xfrm>
            <a:custGeom>
              <a:avLst/>
              <a:gdLst/>
              <a:ahLst/>
              <a:cxnLst/>
              <a:rect l="l" t="t" r="r" b="b"/>
              <a:pathLst>
                <a:path w="19273" h="11330" extrusionOk="0">
                  <a:moveTo>
                    <a:pt x="5120" y="1130"/>
                  </a:moveTo>
                  <a:cubicBezTo>
                    <a:pt x="5433" y="1130"/>
                    <a:pt x="5683" y="1380"/>
                    <a:pt x="5683" y="1693"/>
                  </a:cubicBezTo>
                  <a:cubicBezTo>
                    <a:pt x="5683" y="2006"/>
                    <a:pt x="5433" y="2259"/>
                    <a:pt x="5120" y="2259"/>
                  </a:cubicBezTo>
                  <a:lnTo>
                    <a:pt x="2861" y="2259"/>
                  </a:lnTo>
                  <a:cubicBezTo>
                    <a:pt x="2548" y="2259"/>
                    <a:pt x="2298" y="2006"/>
                    <a:pt x="2298" y="1693"/>
                  </a:cubicBezTo>
                  <a:cubicBezTo>
                    <a:pt x="2298" y="1380"/>
                    <a:pt x="2548" y="1130"/>
                    <a:pt x="2861" y="1130"/>
                  </a:cubicBezTo>
                  <a:close/>
                  <a:moveTo>
                    <a:pt x="10766" y="1130"/>
                  </a:moveTo>
                  <a:cubicBezTo>
                    <a:pt x="11079" y="1130"/>
                    <a:pt x="11329" y="1380"/>
                    <a:pt x="11329" y="1693"/>
                  </a:cubicBezTo>
                  <a:cubicBezTo>
                    <a:pt x="11329" y="2006"/>
                    <a:pt x="11079" y="2259"/>
                    <a:pt x="10766" y="2259"/>
                  </a:cubicBezTo>
                  <a:lnTo>
                    <a:pt x="8507" y="2259"/>
                  </a:lnTo>
                  <a:cubicBezTo>
                    <a:pt x="8194" y="2259"/>
                    <a:pt x="7944" y="2006"/>
                    <a:pt x="7944" y="1693"/>
                  </a:cubicBezTo>
                  <a:cubicBezTo>
                    <a:pt x="7944" y="1380"/>
                    <a:pt x="8194" y="1130"/>
                    <a:pt x="8507" y="1130"/>
                  </a:cubicBezTo>
                  <a:close/>
                  <a:moveTo>
                    <a:pt x="16412" y="1130"/>
                  </a:moveTo>
                  <a:cubicBezTo>
                    <a:pt x="16725" y="1130"/>
                    <a:pt x="16975" y="1380"/>
                    <a:pt x="16975" y="1693"/>
                  </a:cubicBezTo>
                  <a:cubicBezTo>
                    <a:pt x="16975" y="2006"/>
                    <a:pt x="16725" y="2259"/>
                    <a:pt x="16412" y="2259"/>
                  </a:cubicBezTo>
                  <a:lnTo>
                    <a:pt x="14153" y="2259"/>
                  </a:lnTo>
                  <a:cubicBezTo>
                    <a:pt x="13840" y="2259"/>
                    <a:pt x="13590" y="2006"/>
                    <a:pt x="13590" y="1693"/>
                  </a:cubicBezTo>
                  <a:cubicBezTo>
                    <a:pt x="13590" y="1380"/>
                    <a:pt x="13840" y="1130"/>
                    <a:pt x="14153" y="1130"/>
                  </a:cubicBezTo>
                  <a:close/>
                  <a:moveTo>
                    <a:pt x="5120" y="4518"/>
                  </a:moveTo>
                  <a:cubicBezTo>
                    <a:pt x="5433" y="4518"/>
                    <a:pt x="5683" y="4767"/>
                    <a:pt x="5683" y="5081"/>
                  </a:cubicBezTo>
                  <a:cubicBezTo>
                    <a:pt x="5683" y="5394"/>
                    <a:pt x="5433" y="5647"/>
                    <a:pt x="5120" y="5647"/>
                  </a:cubicBezTo>
                  <a:lnTo>
                    <a:pt x="2861" y="5647"/>
                  </a:lnTo>
                  <a:cubicBezTo>
                    <a:pt x="2548" y="5647"/>
                    <a:pt x="2298" y="5394"/>
                    <a:pt x="2298" y="5081"/>
                  </a:cubicBezTo>
                  <a:cubicBezTo>
                    <a:pt x="2298" y="4767"/>
                    <a:pt x="2548" y="4518"/>
                    <a:pt x="2861" y="4518"/>
                  </a:cubicBezTo>
                  <a:close/>
                  <a:moveTo>
                    <a:pt x="10766" y="4518"/>
                  </a:moveTo>
                  <a:cubicBezTo>
                    <a:pt x="11079" y="4518"/>
                    <a:pt x="11329" y="4767"/>
                    <a:pt x="11329" y="5081"/>
                  </a:cubicBezTo>
                  <a:cubicBezTo>
                    <a:pt x="11329" y="5394"/>
                    <a:pt x="11079" y="5647"/>
                    <a:pt x="10766" y="5647"/>
                  </a:cubicBezTo>
                  <a:lnTo>
                    <a:pt x="8507" y="5647"/>
                  </a:lnTo>
                  <a:cubicBezTo>
                    <a:pt x="8194" y="5647"/>
                    <a:pt x="7944" y="5394"/>
                    <a:pt x="7944" y="5081"/>
                  </a:cubicBezTo>
                  <a:cubicBezTo>
                    <a:pt x="7944" y="4767"/>
                    <a:pt x="8194" y="4518"/>
                    <a:pt x="8507" y="4518"/>
                  </a:cubicBezTo>
                  <a:close/>
                  <a:moveTo>
                    <a:pt x="16412" y="4518"/>
                  </a:moveTo>
                  <a:cubicBezTo>
                    <a:pt x="16725" y="4518"/>
                    <a:pt x="16975" y="4767"/>
                    <a:pt x="16975" y="5081"/>
                  </a:cubicBezTo>
                  <a:cubicBezTo>
                    <a:pt x="16975" y="5394"/>
                    <a:pt x="16725" y="5647"/>
                    <a:pt x="16412" y="5647"/>
                  </a:cubicBezTo>
                  <a:lnTo>
                    <a:pt x="14153" y="5647"/>
                  </a:lnTo>
                  <a:cubicBezTo>
                    <a:pt x="13840" y="5647"/>
                    <a:pt x="13590" y="5394"/>
                    <a:pt x="13590" y="5081"/>
                  </a:cubicBezTo>
                  <a:cubicBezTo>
                    <a:pt x="13590" y="4767"/>
                    <a:pt x="13840" y="4518"/>
                    <a:pt x="14153" y="4518"/>
                  </a:cubicBezTo>
                  <a:close/>
                  <a:moveTo>
                    <a:pt x="5120" y="7941"/>
                  </a:moveTo>
                  <a:cubicBezTo>
                    <a:pt x="5433" y="7941"/>
                    <a:pt x="5683" y="8194"/>
                    <a:pt x="5683" y="8507"/>
                  </a:cubicBezTo>
                  <a:cubicBezTo>
                    <a:pt x="5683" y="8818"/>
                    <a:pt x="5433" y="9071"/>
                    <a:pt x="5120" y="9071"/>
                  </a:cubicBezTo>
                  <a:lnTo>
                    <a:pt x="2861" y="9071"/>
                  </a:lnTo>
                  <a:cubicBezTo>
                    <a:pt x="2548" y="9071"/>
                    <a:pt x="2298" y="8818"/>
                    <a:pt x="2298" y="8507"/>
                  </a:cubicBezTo>
                  <a:cubicBezTo>
                    <a:pt x="2298" y="8194"/>
                    <a:pt x="2548" y="7941"/>
                    <a:pt x="2861" y="7941"/>
                  </a:cubicBezTo>
                  <a:close/>
                  <a:moveTo>
                    <a:pt x="10766" y="7941"/>
                  </a:moveTo>
                  <a:cubicBezTo>
                    <a:pt x="11079" y="7941"/>
                    <a:pt x="11329" y="8194"/>
                    <a:pt x="11329" y="8507"/>
                  </a:cubicBezTo>
                  <a:cubicBezTo>
                    <a:pt x="11329" y="8818"/>
                    <a:pt x="11079" y="9071"/>
                    <a:pt x="10766" y="9071"/>
                  </a:cubicBezTo>
                  <a:lnTo>
                    <a:pt x="8507" y="9071"/>
                  </a:lnTo>
                  <a:cubicBezTo>
                    <a:pt x="8194" y="9071"/>
                    <a:pt x="7944" y="8818"/>
                    <a:pt x="7944" y="8507"/>
                  </a:cubicBezTo>
                  <a:cubicBezTo>
                    <a:pt x="7944" y="8194"/>
                    <a:pt x="8194" y="7941"/>
                    <a:pt x="8507" y="7941"/>
                  </a:cubicBezTo>
                  <a:close/>
                  <a:moveTo>
                    <a:pt x="16412" y="7941"/>
                  </a:moveTo>
                  <a:cubicBezTo>
                    <a:pt x="16725" y="7941"/>
                    <a:pt x="16975" y="8194"/>
                    <a:pt x="16975" y="8507"/>
                  </a:cubicBezTo>
                  <a:cubicBezTo>
                    <a:pt x="16975" y="8818"/>
                    <a:pt x="16725" y="9071"/>
                    <a:pt x="16412" y="9071"/>
                  </a:cubicBezTo>
                  <a:lnTo>
                    <a:pt x="14153" y="9071"/>
                  </a:lnTo>
                  <a:cubicBezTo>
                    <a:pt x="13840" y="9071"/>
                    <a:pt x="13590" y="8818"/>
                    <a:pt x="13590" y="8507"/>
                  </a:cubicBezTo>
                  <a:cubicBezTo>
                    <a:pt x="13590" y="8194"/>
                    <a:pt x="13840" y="7941"/>
                    <a:pt x="14153" y="7941"/>
                  </a:cubicBezTo>
                  <a:close/>
                  <a:moveTo>
                    <a:pt x="1" y="1"/>
                  </a:moveTo>
                  <a:lnTo>
                    <a:pt x="1" y="9637"/>
                  </a:lnTo>
                  <a:cubicBezTo>
                    <a:pt x="1" y="10570"/>
                    <a:pt x="759" y="11329"/>
                    <a:pt x="1696" y="11329"/>
                  </a:cubicBezTo>
                  <a:lnTo>
                    <a:pt x="17580" y="11329"/>
                  </a:lnTo>
                  <a:cubicBezTo>
                    <a:pt x="18514" y="11329"/>
                    <a:pt x="19273" y="10570"/>
                    <a:pt x="19273" y="9637"/>
                  </a:cubicBezTo>
                  <a:lnTo>
                    <a:pt x="1927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6412" name="Google Shape;6412;p41"/>
            <p:cNvSpPr/>
            <p:nvPr/>
          </p:nvSpPr>
          <p:spPr>
            <a:xfrm>
              <a:off x="5660400" y="238125"/>
              <a:ext cx="481825" cy="170375"/>
            </a:xfrm>
            <a:custGeom>
              <a:avLst/>
              <a:gdLst/>
              <a:ahLst/>
              <a:cxnLst/>
              <a:rect l="l" t="t" r="r" b="b"/>
              <a:pathLst>
                <a:path w="19273" h="6815" extrusionOk="0">
                  <a:moveTo>
                    <a:pt x="3990" y="1129"/>
                  </a:moveTo>
                  <a:cubicBezTo>
                    <a:pt x="4304" y="1129"/>
                    <a:pt x="4557" y="1382"/>
                    <a:pt x="4557" y="1695"/>
                  </a:cubicBezTo>
                  <a:lnTo>
                    <a:pt x="4557" y="3954"/>
                  </a:lnTo>
                  <a:cubicBezTo>
                    <a:pt x="4557" y="4264"/>
                    <a:pt x="4304" y="4517"/>
                    <a:pt x="3990" y="4517"/>
                  </a:cubicBezTo>
                  <a:cubicBezTo>
                    <a:pt x="3677" y="4517"/>
                    <a:pt x="3427" y="4264"/>
                    <a:pt x="3427" y="3954"/>
                  </a:cubicBezTo>
                  <a:lnTo>
                    <a:pt x="3427" y="1695"/>
                  </a:lnTo>
                  <a:cubicBezTo>
                    <a:pt x="3427" y="1382"/>
                    <a:pt x="3677" y="1129"/>
                    <a:pt x="3990" y="1129"/>
                  </a:cubicBezTo>
                  <a:close/>
                  <a:moveTo>
                    <a:pt x="9637" y="1129"/>
                  </a:moveTo>
                  <a:cubicBezTo>
                    <a:pt x="9950" y="1129"/>
                    <a:pt x="10203" y="1382"/>
                    <a:pt x="10203" y="1695"/>
                  </a:cubicBezTo>
                  <a:lnTo>
                    <a:pt x="10203" y="3954"/>
                  </a:lnTo>
                  <a:cubicBezTo>
                    <a:pt x="10203" y="4264"/>
                    <a:pt x="9950" y="4517"/>
                    <a:pt x="9637" y="4517"/>
                  </a:cubicBezTo>
                  <a:cubicBezTo>
                    <a:pt x="9323" y="4517"/>
                    <a:pt x="9073" y="4264"/>
                    <a:pt x="9073" y="3954"/>
                  </a:cubicBezTo>
                  <a:lnTo>
                    <a:pt x="9073" y="1695"/>
                  </a:lnTo>
                  <a:cubicBezTo>
                    <a:pt x="9073" y="1382"/>
                    <a:pt x="9323" y="1129"/>
                    <a:pt x="9637" y="1129"/>
                  </a:cubicBezTo>
                  <a:close/>
                  <a:moveTo>
                    <a:pt x="15283" y="1129"/>
                  </a:moveTo>
                  <a:cubicBezTo>
                    <a:pt x="15596" y="1129"/>
                    <a:pt x="15849" y="1382"/>
                    <a:pt x="15849" y="1695"/>
                  </a:cubicBezTo>
                  <a:lnTo>
                    <a:pt x="15849" y="3954"/>
                  </a:lnTo>
                  <a:cubicBezTo>
                    <a:pt x="15849" y="4264"/>
                    <a:pt x="15596" y="4517"/>
                    <a:pt x="15283" y="4517"/>
                  </a:cubicBezTo>
                  <a:cubicBezTo>
                    <a:pt x="14969" y="4517"/>
                    <a:pt x="14719" y="4264"/>
                    <a:pt x="14719" y="3954"/>
                  </a:cubicBezTo>
                  <a:lnTo>
                    <a:pt x="14719" y="1695"/>
                  </a:lnTo>
                  <a:cubicBezTo>
                    <a:pt x="14719" y="1382"/>
                    <a:pt x="14969" y="1129"/>
                    <a:pt x="15283" y="1129"/>
                  </a:cubicBezTo>
                  <a:close/>
                  <a:moveTo>
                    <a:pt x="3990" y="0"/>
                  </a:moveTo>
                  <a:cubicBezTo>
                    <a:pt x="3054" y="0"/>
                    <a:pt x="2298" y="759"/>
                    <a:pt x="2298" y="1695"/>
                  </a:cubicBezTo>
                  <a:lnTo>
                    <a:pt x="2298" y="2258"/>
                  </a:lnTo>
                  <a:lnTo>
                    <a:pt x="1696" y="2258"/>
                  </a:lnTo>
                  <a:cubicBezTo>
                    <a:pt x="759" y="2258"/>
                    <a:pt x="1" y="3017"/>
                    <a:pt x="1" y="3954"/>
                  </a:cubicBezTo>
                  <a:lnTo>
                    <a:pt x="1" y="6814"/>
                  </a:lnTo>
                  <a:lnTo>
                    <a:pt x="19273" y="6814"/>
                  </a:lnTo>
                  <a:lnTo>
                    <a:pt x="19273" y="3954"/>
                  </a:lnTo>
                  <a:cubicBezTo>
                    <a:pt x="19273" y="3017"/>
                    <a:pt x="18514" y="2258"/>
                    <a:pt x="17580" y="2258"/>
                  </a:cubicBezTo>
                  <a:lnTo>
                    <a:pt x="16978" y="2258"/>
                  </a:lnTo>
                  <a:lnTo>
                    <a:pt x="16978" y="1695"/>
                  </a:lnTo>
                  <a:cubicBezTo>
                    <a:pt x="16978" y="759"/>
                    <a:pt x="16219" y="0"/>
                    <a:pt x="15283" y="0"/>
                  </a:cubicBezTo>
                  <a:cubicBezTo>
                    <a:pt x="14346" y="0"/>
                    <a:pt x="13590" y="759"/>
                    <a:pt x="13590" y="1695"/>
                  </a:cubicBezTo>
                  <a:lnTo>
                    <a:pt x="13590" y="2258"/>
                  </a:lnTo>
                  <a:lnTo>
                    <a:pt x="11332" y="2258"/>
                  </a:lnTo>
                  <a:lnTo>
                    <a:pt x="11332" y="1695"/>
                  </a:lnTo>
                  <a:cubicBezTo>
                    <a:pt x="11332" y="759"/>
                    <a:pt x="10573" y="0"/>
                    <a:pt x="9637" y="0"/>
                  </a:cubicBezTo>
                  <a:cubicBezTo>
                    <a:pt x="8700" y="0"/>
                    <a:pt x="7944" y="759"/>
                    <a:pt x="7944" y="1695"/>
                  </a:cubicBezTo>
                  <a:lnTo>
                    <a:pt x="7944" y="2258"/>
                  </a:lnTo>
                  <a:lnTo>
                    <a:pt x="5686" y="2258"/>
                  </a:lnTo>
                  <a:lnTo>
                    <a:pt x="5686" y="1695"/>
                  </a:lnTo>
                  <a:cubicBezTo>
                    <a:pt x="5686" y="759"/>
                    <a:pt x="4927" y="0"/>
                    <a:pt x="399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6413" name="Google Shape;6413;p41">
            <a:hlinkClick r:id="rId3" action="ppaction://hlinksldjump"/>
          </p:cNvPr>
          <p:cNvSpPr/>
          <p:nvPr/>
        </p:nvSpPr>
        <p:spPr>
          <a:xfrm>
            <a:off x="8171550" y="80502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4" name="Google Shape;6414;p41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15" name="Google Shape;6415;p41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16" name="Google Shape;6416;p41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17" name="Google Shape;6417;p41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18" name="Google Shape;6418;p41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19" name="Google Shape;6419;p41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420" name="Google Shape;6420;p41">
            <a:hlinkClick r:id="rId4" action="ppaction://hlinksldjump"/>
          </p:cNvPr>
          <p:cNvSpPr/>
          <p:nvPr/>
        </p:nvSpPr>
        <p:spPr>
          <a:xfrm>
            <a:off x="855627" y="38592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421" name="Google Shape;6421;p41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grpSp>
          <p:nvGrpSpPr>
            <p:cNvPr id="6422" name="Google Shape;6422;p41"/>
            <p:cNvGrpSpPr/>
            <p:nvPr/>
          </p:nvGrpSpPr>
          <p:grpSpPr>
            <a:xfrm>
              <a:off x="790775" y="119354"/>
              <a:ext cx="551700" cy="715434"/>
              <a:chOff x="790775" y="119354"/>
              <a:chExt cx="551700" cy="715434"/>
            </a:xfrm>
          </p:grpSpPr>
          <p:sp>
            <p:nvSpPr>
              <p:cNvPr id="6423" name="Google Shape;6423;p41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4" name="Google Shape;6424;p41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5" name="Google Shape;6425;p41"/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grpSp>
            <p:nvGrpSpPr>
              <p:cNvPr id="6426" name="Google Shape;6426;p41"/>
              <p:cNvGrpSpPr/>
              <p:nvPr/>
            </p:nvGrpSpPr>
            <p:grpSpPr>
              <a:xfrm>
                <a:off x="953357" y="672543"/>
                <a:ext cx="245878" cy="162245"/>
                <a:chOff x="-1018318" y="672543"/>
                <a:chExt cx="245878" cy="162245"/>
              </a:xfrm>
            </p:grpSpPr>
            <p:sp>
              <p:nvSpPr>
                <p:cNvPr id="6428" name="Google Shape;6428;p41"/>
                <p:cNvSpPr/>
                <p:nvPr/>
              </p:nvSpPr>
              <p:spPr>
                <a:xfrm>
                  <a:off x="-1014138" y="741047"/>
                  <a:ext cx="19091" cy="379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17" extrusionOk="0">
                      <a:moveTo>
                        <a:pt x="341" y="0"/>
                      </a:moveTo>
                      <a:cubicBezTo>
                        <a:pt x="301" y="0"/>
                        <a:pt x="264" y="15"/>
                        <a:pt x="239" y="40"/>
                      </a:cubicBezTo>
                      <a:cubicBezTo>
                        <a:pt x="180" y="159"/>
                        <a:pt x="120" y="218"/>
                        <a:pt x="120" y="278"/>
                      </a:cubicBezTo>
                      <a:cubicBezTo>
                        <a:pt x="61" y="412"/>
                        <a:pt x="61" y="472"/>
                        <a:pt x="1" y="591"/>
                      </a:cubicBezTo>
                      <a:cubicBezTo>
                        <a:pt x="1" y="784"/>
                        <a:pt x="61" y="963"/>
                        <a:pt x="180" y="1157"/>
                      </a:cubicBezTo>
                      <a:lnTo>
                        <a:pt x="239" y="1217"/>
                      </a:lnTo>
                      <a:cubicBezTo>
                        <a:pt x="299" y="1217"/>
                        <a:pt x="433" y="1217"/>
                        <a:pt x="493" y="1157"/>
                      </a:cubicBezTo>
                      <a:cubicBezTo>
                        <a:pt x="552" y="963"/>
                        <a:pt x="612" y="784"/>
                        <a:pt x="612" y="650"/>
                      </a:cubicBezTo>
                      <a:lnTo>
                        <a:pt x="612" y="412"/>
                      </a:lnTo>
                      <a:cubicBezTo>
                        <a:pt x="612" y="278"/>
                        <a:pt x="612" y="218"/>
                        <a:pt x="552" y="99"/>
                      </a:cubicBezTo>
                      <a:lnTo>
                        <a:pt x="493" y="99"/>
                      </a:lnTo>
                      <a:cubicBezTo>
                        <a:pt x="458" y="29"/>
                        <a:pt x="397" y="0"/>
                        <a:pt x="341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29" name="Google Shape;6429;p41"/>
                <p:cNvSpPr/>
                <p:nvPr/>
              </p:nvSpPr>
              <p:spPr>
                <a:xfrm>
                  <a:off x="-960202" y="696438"/>
                  <a:ext cx="17688" cy="374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202" extrusionOk="0">
                      <a:moveTo>
                        <a:pt x="276" y="0"/>
                      </a:moveTo>
                      <a:cubicBezTo>
                        <a:pt x="224" y="0"/>
                        <a:pt x="169" y="29"/>
                        <a:pt x="134" y="99"/>
                      </a:cubicBezTo>
                      <a:cubicBezTo>
                        <a:pt x="60" y="159"/>
                        <a:pt x="60" y="293"/>
                        <a:pt x="0" y="352"/>
                      </a:cubicBezTo>
                      <a:lnTo>
                        <a:pt x="0" y="591"/>
                      </a:lnTo>
                      <a:cubicBezTo>
                        <a:pt x="0" y="784"/>
                        <a:pt x="0" y="963"/>
                        <a:pt x="134" y="1157"/>
                      </a:cubicBezTo>
                      <a:lnTo>
                        <a:pt x="194" y="1157"/>
                      </a:lnTo>
                      <a:cubicBezTo>
                        <a:pt x="224" y="1187"/>
                        <a:pt x="268" y="1201"/>
                        <a:pt x="313" y="1201"/>
                      </a:cubicBezTo>
                      <a:cubicBezTo>
                        <a:pt x="358" y="1201"/>
                        <a:pt x="402" y="1187"/>
                        <a:pt x="432" y="1157"/>
                      </a:cubicBezTo>
                      <a:cubicBezTo>
                        <a:pt x="566" y="963"/>
                        <a:pt x="566" y="784"/>
                        <a:pt x="566" y="591"/>
                      </a:cubicBezTo>
                      <a:lnTo>
                        <a:pt x="566" y="352"/>
                      </a:lnTo>
                      <a:cubicBezTo>
                        <a:pt x="507" y="218"/>
                        <a:pt x="507" y="159"/>
                        <a:pt x="432" y="99"/>
                      </a:cubicBezTo>
                      <a:lnTo>
                        <a:pt x="373" y="39"/>
                      </a:lnTo>
                      <a:cubicBezTo>
                        <a:pt x="348" y="15"/>
                        <a:pt x="313" y="0"/>
                        <a:pt x="276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0" name="Google Shape;6430;p41"/>
                <p:cNvSpPr/>
                <p:nvPr/>
              </p:nvSpPr>
              <p:spPr>
                <a:xfrm>
                  <a:off x="-963945" y="802844"/>
                  <a:ext cx="19559" cy="3194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024" extrusionOk="0">
                      <a:moveTo>
                        <a:pt x="335" y="1"/>
                      </a:moveTo>
                      <a:cubicBezTo>
                        <a:pt x="288" y="1"/>
                        <a:pt x="235" y="15"/>
                        <a:pt x="180" y="40"/>
                      </a:cubicBezTo>
                      <a:cubicBezTo>
                        <a:pt x="120" y="100"/>
                        <a:pt x="120" y="159"/>
                        <a:pt x="60" y="293"/>
                      </a:cubicBezTo>
                      <a:cubicBezTo>
                        <a:pt x="1" y="353"/>
                        <a:pt x="1" y="412"/>
                        <a:pt x="1" y="472"/>
                      </a:cubicBezTo>
                      <a:cubicBezTo>
                        <a:pt x="1" y="666"/>
                        <a:pt x="60" y="844"/>
                        <a:pt x="180" y="979"/>
                      </a:cubicBezTo>
                      <a:cubicBezTo>
                        <a:pt x="217" y="1008"/>
                        <a:pt x="265" y="1023"/>
                        <a:pt x="312" y="1023"/>
                      </a:cubicBezTo>
                      <a:cubicBezTo>
                        <a:pt x="358" y="1023"/>
                        <a:pt x="403" y="1008"/>
                        <a:pt x="433" y="979"/>
                      </a:cubicBezTo>
                      <a:cubicBezTo>
                        <a:pt x="552" y="785"/>
                        <a:pt x="627" y="666"/>
                        <a:pt x="627" y="532"/>
                      </a:cubicBezTo>
                      <a:cubicBezTo>
                        <a:pt x="627" y="472"/>
                        <a:pt x="627" y="412"/>
                        <a:pt x="552" y="353"/>
                      </a:cubicBezTo>
                      <a:cubicBezTo>
                        <a:pt x="552" y="293"/>
                        <a:pt x="552" y="159"/>
                        <a:pt x="493" y="100"/>
                      </a:cubicBezTo>
                      <a:cubicBezTo>
                        <a:pt x="458" y="30"/>
                        <a:pt x="402" y="1"/>
                        <a:pt x="33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1" name="Google Shape;6431;p41"/>
                <p:cNvSpPr/>
                <p:nvPr/>
              </p:nvSpPr>
              <p:spPr>
                <a:xfrm>
                  <a:off x="-911881" y="749688"/>
                  <a:ext cx="17688" cy="48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" h="1566" extrusionOk="0">
                      <a:moveTo>
                        <a:pt x="373" y="1"/>
                      </a:moveTo>
                      <a:cubicBezTo>
                        <a:pt x="313" y="1"/>
                        <a:pt x="194" y="1"/>
                        <a:pt x="135" y="75"/>
                      </a:cubicBezTo>
                      <a:cubicBezTo>
                        <a:pt x="75" y="195"/>
                        <a:pt x="75" y="314"/>
                        <a:pt x="0" y="448"/>
                      </a:cubicBezTo>
                      <a:lnTo>
                        <a:pt x="0" y="746"/>
                      </a:lnTo>
                      <a:cubicBezTo>
                        <a:pt x="0" y="999"/>
                        <a:pt x="0" y="1252"/>
                        <a:pt x="135" y="1491"/>
                      </a:cubicBezTo>
                      <a:cubicBezTo>
                        <a:pt x="194" y="1491"/>
                        <a:pt x="194" y="1491"/>
                        <a:pt x="194" y="1565"/>
                      </a:cubicBezTo>
                      <a:cubicBezTo>
                        <a:pt x="313" y="1565"/>
                        <a:pt x="373" y="1565"/>
                        <a:pt x="447" y="1431"/>
                      </a:cubicBezTo>
                      <a:cubicBezTo>
                        <a:pt x="567" y="1252"/>
                        <a:pt x="567" y="999"/>
                        <a:pt x="567" y="746"/>
                      </a:cubicBezTo>
                      <a:lnTo>
                        <a:pt x="567" y="448"/>
                      </a:lnTo>
                      <a:cubicBezTo>
                        <a:pt x="507" y="314"/>
                        <a:pt x="507" y="195"/>
                        <a:pt x="447" y="75"/>
                      </a:cubicBezTo>
                      <a:cubicBezTo>
                        <a:pt x="447" y="75"/>
                        <a:pt x="373" y="75"/>
                        <a:pt x="37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2" name="Google Shape;6432;p41"/>
                <p:cNvSpPr/>
                <p:nvPr/>
              </p:nvSpPr>
              <p:spPr>
                <a:xfrm>
                  <a:off x="-863092" y="690417"/>
                  <a:ext cx="19091" cy="3980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76" extrusionOk="0">
                      <a:moveTo>
                        <a:pt x="303" y="1"/>
                      </a:moveTo>
                      <a:cubicBezTo>
                        <a:pt x="251" y="1"/>
                        <a:pt x="215" y="33"/>
                        <a:pt x="179" y="113"/>
                      </a:cubicBezTo>
                      <a:cubicBezTo>
                        <a:pt x="120" y="173"/>
                        <a:pt x="60" y="292"/>
                        <a:pt x="60" y="352"/>
                      </a:cubicBezTo>
                      <a:cubicBezTo>
                        <a:pt x="1" y="411"/>
                        <a:pt x="1" y="545"/>
                        <a:pt x="1" y="605"/>
                      </a:cubicBezTo>
                      <a:cubicBezTo>
                        <a:pt x="1" y="784"/>
                        <a:pt x="1" y="977"/>
                        <a:pt x="60" y="1156"/>
                      </a:cubicBezTo>
                      <a:lnTo>
                        <a:pt x="120" y="1231"/>
                      </a:lnTo>
                      <a:cubicBezTo>
                        <a:pt x="150" y="1260"/>
                        <a:pt x="194" y="1275"/>
                        <a:pt x="241" y="1275"/>
                      </a:cubicBezTo>
                      <a:cubicBezTo>
                        <a:pt x="287" y="1275"/>
                        <a:pt x="336" y="1260"/>
                        <a:pt x="373" y="1231"/>
                      </a:cubicBezTo>
                      <a:cubicBezTo>
                        <a:pt x="492" y="1037"/>
                        <a:pt x="552" y="858"/>
                        <a:pt x="552" y="664"/>
                      </a:cubicBezTo>
                      <a:cubicBezTo>
                        <a:pt x="611" y="545"/>
                        <a:pt x="611" y="486"/>
                        <a:pt x="552" y="352"/>
                      </a:cubicBezTo>
                      <a:cubicBezTo>
                        <a:pt x="552" y="292"/>
                        <a:pt x="492" y="173"/>
                        <a:pt x="433" y="113"/>
                      </a:cubicBezTo>
                      <a:lnTo>
                        <a:pt x="433" y="39"/>
                      </a:lnTo>
                      <a:cubicBezTo>
                        <a:pt x="379" y="15"/>
                        <a:pt x="337" y="1"/>
                        <a:pt x="303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3" name="Google Shape;6433;p41"/>
                <p:cNvSpPr/>
                <p:nvPr/>
              </p:nvSpPr>
              <p:spPr>
                <a:xfrm>
                  <a:off x="-791531" y="672543"/>
                  <a:ext cx="19091" cy="400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1283" extrusionOk="0">
                      <a:moveTo>
                        <a:pt x="314" y="1"/>
                      </a:moveTo>
                      <a:cubicBezTo>
                        <a:pt x="180" y="1"/>
                        <a:pt x="120" y="61"/>
                        <a:pt x="60" y="120"/>
                      </a:cubicBezTo>
                      <a:cubicBezTo>
                        <a:pt x="1" y="239"/>
                        <a:pt x="1" y="314"/>
                        <a:pt x="1" y="433"/>
                      </a:cubicBezTo>
                      <a:lnTo>
                        <a:pt x="1" y="686"/>
                      </a:lnTo>
                      <a:cubicBezTo>
                        <a:pt x="60" y="865"/>
                        <a:pt x="60" y="984"/>
                        <a:pt x="180" y="1178"/>
                      </a:cubicBezTo>
                      <a:lnTo>
                        <a:pt x="180" y="1237"/>
                      </a:lnTo>
                      <a:lnTo>
                        <a:pt x="239" y="1237"/>
                      </a:lnTo>
                      <a:cubicBezTo>
                        <a:pt x="277" y="1267"/>
                        <a:pt x="325" y="1282"/>
                        <a:pt x="364" y="1282"/>
                      </a:cubicBezTo>
                      <a:cubicBezTo>
                        <a:pt x="403" y="1282"/>
                        <a:pt x="433" y="1267"/>
                        <a:pt x="433" y="1237"/>
                      </a:cubicBezTo>
                      <a:cubicBezTo>
                        <a:pt x="612" y="1059"/>
                        <a:pt x="612" y="805"/>
                        <a:pt x="612" y="612"/>
                      </a:cubicBezTo>
                      <a:cubicBezTo>
                        <a:pt x="612" y="493"/>
                        <a:pt x="552" y="433"/>
                        <a:pt x="552" y="314"/>
                      </a:cubicBezTo>
                      <a:cubicBezTo>
                        <a:pt x="493" y="239"/>
                        <a:pt x="433" y="120"/>
                        <a:pt x="373" y="61"/>
                      </a:cubicBezTo>
                      <a:lnTo>
                        <a:pt x="314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4" name="Google Shape;6434;p41"/>
                <p:cNvSpPr/>
                <p:nvPr/>
              </p:nvSpPr>
              <p:spPr>
                <a:xfrm>
                  <a:off x="-844032" y="770308"/>
                  <a:ext cx="19559" cy="398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1277" extrusionOk="0">
                      <a:moveTo>
                        <a:pt x="345" y="1"/>
                      </a:moveTo>
                      <a:cubicBezTo>
                        <a:pt x="318" y="1"/>
                        <a:pt x="289" y="8"/>
                        <a:pt x="254" y="25"/>
                      </a:cubicBezTo>
                      <a:cubicBezTo>
                        <a:pt x="194" y="159"/>
                        <a:pt x="135" y="219"/>
                        <a:pt x="60" y="338"/>
                      </a:cubicBezTo>
                      <a:cubicBezTo>
                        <a:pt x="60" y="398"/>
                        <a:pt x="0" y="532"/>
                        <a:pt x="0" y="651"/>
                      </a:cubicBezTo>
                      <a:cubicBezTo>
                        <a:pt x="0" y="830"/>
                        <a:pt x="60" y="1023"/>
                        <a:pt x="194" y="1202"/>
                      </a:cubicBezTo>
                      <a:lnTo>
                        <a:pt x="254" y="1277"/>
                      </a:lnTo>
                      <a:cubicBezTo>
                        <a:pt x="313" y="1277"/>
                        <a:pt x="433" y="1277"/>
                        <a:pt x="507" y="1202"/>
                      </a:cubicBezTo>
                      <a:lnTo>
                        <a:pt x="507" y="1143"/>
                      </a:lnTo>
                      <a:cubicBezTo>
                        <a:pt x="567" y="964"/>
                        <a:pt x="626" y="830"/>
                        <a:pt x="626" y="651"/>
                      </a:cubicBezTo>
                      <a:lnTo>
                        <a:pt x="626" y="398"/>
                      </a:lnTo>
                      <a:cubicBezTo>
                        <a:pt x="626" y="338"/>
                        <a:pt x="626" y="219"/>
                        <a:pt x="567" y="159"/>
                      </a:cubicBezTo>
                      <a:lnTo>
                        <a:pt x="507" y="85"/>
                      </a:lnTo>
                      <a:cubicBezTo>
                        <a:pt x="454" y="43"/>
                        <a:pt x="409" y="1"/>
                        <a:pt x="345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5" name="Google Shape;6435;p41"/>
                <p:cNvSpPr/>
                <p:nvPr/>
              </p:nvSpPr>
              <p:spPr>
                <a:xfrm>
                  <a:off x="-907701" y="687566"/>
                  <a:ext cx="19091" cy="250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2" h="802" extrusionOk="0">
                      <a:moveTo>
                        <a:pt x="239" y="1"/>
                      </a:moveTo>
                      <a:cubicBezTo>
                        <a:pt x="120" y="75"/>
                        <a:pt x="120" y="135"/>
                        <a:pt x="60" y="195"/>
                      </a:cubicBezTo>
                      <a:cubicBezTo>
                        <a:pt x="60" y="254"/>
                        <a:pt x="60" y="314"/>
                        <a:pt x="1" y="373"/>
                      </a:cubicBezTo>
                      <a:cubicBezTo>
                        <a:pt x="1" y="507"/>
                        <a:pt x="60" y="627"/>
                        <a:pt x="179" y="746"/>
                      </a:cubicBezTo>
                      <a:cubicBezTo>
                        <a:pt x="209" y="783"/>
                        <a:pt x="257" y="802"/>
                        <a:pt x="313" y="802"/>
                      </a:cubicBezTo>
                      <a:cubicBezTo>
                        <a:pt x="369" y="802"/>
                        <a:pt x="433" y="783"/>
                        <a:pt x="492" y="746"/>
                      </a:cubicBezTo>
                      <a:lnTo>
                        <a:pt x="492" y="686"/>
                      </a:lnTo>
                      <a:cubicBezTo>
                        <a:pt x="611" y="627"/>
                        <a:pt x="611" y="507"/>
                        <a:pt x="611" y="448"/>
                      </a:cubicBezTo>
                      <a:lnTo>
                        <a:pt x="611" y="254"/>
                      </a:lnTo>
                      <a:cubicBezTo>
                        <a:pt x="552" y="195"/>
                        <a:pt x="552" y="135"/>
                        <a:pt x="492" y="75"/>
                      </a:cubicBezTo>
                      <a:cubicBezTo>
                        <a:pt x="433" y="1"/>
                        <a:pt x="313" y="1"/>
                        <a:pt x="239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36" name="Google Shape;6436;p41"/>
                <p:cNvSpPr/>
                <p:nvPr/>
              </p:nvSpPr>
              <p:spPr>
                <a:xfrm>
                  <a:off x="-1018318" y="685133"/>
                  <a:ext cx="19559" cy="2049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27" h="657" extrusionOk="0">
                      <a:moveTo>
                        <a:pt x="314" y="1"/>
                      </a:moveTo>
                      <a:cubicBezTo>
                        <a:pt x="269" y="1"/>
                        <a:pt x="224" y="15"/>
                        <a:pt x="195" y="45"/>
                      </a:cubicBezTo>
                      <a:cubicBezTo>
                        <a:pt x="135" y="105"/>
                        <a:pt x="60" y="164"/>
                        <a:pt x="60" y="239"/>
                      </a:cubicBezTo>
                      <a:cubicBezTo>
                        <a:pt x="1" y="299"/>
                        <a:pt x="1" y="299"/>
                        <a:pt x="1" y="358"/>
                      </a:cubicBezTo>
                      <a:cubicBezTo>
                        <a:pt x="60" y="418"/>
                        <a:pt x="60" y="537"/>
                        <a:pt x="195" y="611"/>
                      </a:cubicBezTo>
                      <a:cubicBezTo>
                        <a:pt x="254" y="641"/>
                        <a:pt x="314" y="656"/>
                        <a:pt x="368" y="656"/>
                      </a:cubicBezTo>
                      <a:cubicBezTo>
                        <a:pt x="422" y="656"/>
                        <a:pt x="470" y="641"/>
                        <a:pt x="507" y="611"/>
                      </a:cubicBezTo>
                      <a:cubicBezTo>
                        <a:pt x="627" y="477"/>
                        <a:pt x="627" y="418"/>
                        <a:pt x="627" y="299"/>
                      </a:cubicBezTo>
                      <a:cubicBezTo>
                        <a:pt x="627" y="299"/>
                        <a:pt x="627" y="239"/>
                        <a:pt x="567" y="164"/>
                      </a:cubicBezTo>
                      <a:cubicBezTo>
                        <a:pt x="567" y="105"/>
                        <a:pt x="507" y="105"/>
                        <a:pt x="433" y="45"/>
                      </a:cubicBezTo>
                      <a:cubicBezTo>
                        <a:pt x="403" y="15"/>
                        <a:pt x="358" y="1"/>
                        <a:pt x="314" y="1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6437" name="Google Shape;6437;p41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6438" name="Google Shape;6438;p41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39" name="Google Shape;6439;p41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0" name="Google Shape;6440;p41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1" name="Google Shape;6441;p41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2" name="Google Shape;6442;p41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3" name="Google Shape;6443;p41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4" name="Google Shape;6444;p41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5" name="Google Shape;6445;p41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6" name="Google Shape;6446;p41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7" name="Google Shape;6447;p41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8" name="Google Shape;6448;p41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9" name="Google Shape;6449;p41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0" name="Google Shape;6450;p41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1" name="Google Shape;6451;p41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2" name="Google Shape;6452;p41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3" name="Google Shape;6453;p41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4" name="Google Shape;6454;p41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5" name="Google Shape;6455;p41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6" name="Google Shape;6456;p41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7" name="Google Shape;6457;p41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8" name="Google Shape;6458;p41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9" name="Google Shape;6459;p41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0" name="Google Shape;6460;p41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1" name="Google Shape;6461;p41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2" name="Google Shape;6462;p41">
                <a:hlinkClick r:id="rId4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3" name="Google Shape;6463;p41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4" name="Google Shape;6464;p41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5" name="Google Shape;6465;p41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6" name="Google Shape;6466;p41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7" name="Google Shape;6467;p41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8" name="Google Shape;6468;p41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69" name="Google Shape;6469;p41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70" name="Google Shape;6470;p41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71" name="Google Shape;6471;p41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72" name="Google Shape;6472;p41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73" name="Google Shape;6473;p41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474" name="Google Shape;6474;p41">
                <a:hlinkClick r:id="rId5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475" name="Google Shape;6475;p41">
            <a:hlinkClick r:id="rId5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6" name="Google Shape;6476;p41">
            <a:hlinkClick r:id="rId6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7" name="Google Shape;6477;p41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8" name="Google Shape;6478;p41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79" name="Google Shape;6479;p41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0" name="Google Shape;6480;p41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1" name="Google Shape;6481;p41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2" name="Google Shape;6482;p41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3" name="Google Shape;6483;p41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4" name="Google Shape;6484;p41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5" name="Google Shape;6485;p41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86" name="Google Shape;6486;p41">
            <a:hlinkClick r:id="rId4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789249" y="855247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Ví dụ:</a:t>
            </a:r>
            <a:endParaRPr lang="en-US" sz="2400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789249" y="1389648"/>
            <a:ext cx="7132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mbria" pitchFamily="18" charset="0"/>
              </a:rPr>
              <a:t>Lập tất cả các tỉ lệ thức có thể được từ đẳng thức sau: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512078" y="1918863"/>
            <a:ext cx="1733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5 . 9 </a:t>
            </a:r>
            <a:r>
              <a:rPr lang="en-US" sz="2400" dirty="0" smtClean="0">
                <a:latin typeface="Cambria" pitchFamily="18" charset="0"/>
              </a:rPr>
              <a:t>= </a:t>
            </a:r>
            <a:r>
              <a:rPr lang="en-US" sz="2400" dirty="0" smtClean="0">
                <a:solidFill>
                  <a:srgbClr val="0070C0"/>
                </a:solidFill>
                <a:latin typeface="Cambria" pitchFamily="18" charset="0"/>
              </a:rPr>
              <a:t>15. 3 </a:t>
            </a:r>
            <a:endParaRPr lang="en-US" sz="2400" dirty="0">
              <a:solidFill>
                <a:srgbClr val="0070C0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7125" y="2936955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mbria" pitchFamily="18" charset="0"/>
              </a:rPr>
              <a:t>Các </a:t>
            </a:r>
            <a:r>
              <a:rPr lang="en-US" sz="2400" dirty="0">
                <a:latin typeface="Cambria" pitchFamily="18" charset="0"/>
              </a:rPr>
              <a:t>tỉ lệ </a:t>
            </a:r>
            <a:r>
              <a:rPr lang="en-US" sz="2400" dirty="0" smtClean="0">
                <a:latin typeface="Cambria" pitchFamily="18" charset="0"/>
              </a:rPr>
              <a:t>thức là: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5416767" y="3564320"/>
                <a:ext cx="1161921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767" y="3564320"/>
                <a:ext cx="1161921" cy="7936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373122" y="3564320"/>
            <a:ext cx="1371776" cy="793679"/>
            <a:chOff x="1373122" y="3271128"/>
            <a:chExt cx="1371776" cy="7936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373122" y="3271128"/>
                  <a:ext cx="1161921" cy="7936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15</m:t>
                            </m:r>
                          </m:den>
                        </m:f>
                        <m:r>
                          <a:rPr lang="en-US" sz="24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3122" y="3271128"/>
                  <a:ext cx="1161921" cy="79367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/>
            <p:cNvSpPr txBox="1"/>
            <p:nvPr/>
          </p:nvSpPr>
          <p:spPr>
            <a:xfrm>
              <a:off x="2497714" y="3393473"/>
              <a:ext cx="247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,</a:t>
              </a:r>
              <a:endParaRPr lang="en-US" sz="2400" dirty="0">
                <a:latin typeface="Cambria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721004" y="3564320"/>
            <a:ext cx="1353310" cy="793679"/>
            <a:chOff x="2721004" y="3271128"/>
            <a:chExt cx="1353310" cy="7936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/>
                <p:nvPr/>
              </p:nvSpPr>
              <p:spPr>
                <a:xfrm>
                  <a:off x="2721004" y="3271128"/>
                  <a:ext cx="1161921" cy="7936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4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9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1004" y="3271128"/>
                  <a:ext cx="1161921" cy="79367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" name="TextBox 114"/>
            <p:cNvSpPr txBox="1"/>
            <p:nvPr/>
          </p:nvSpPr>
          <p:spPr>
            <a:xfrm>
              <a:off x="3827130" y="3393473"/>
              <a:ext cx="247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,</a:t>
              </a:r>
              <a:endParaRPr lang="en-US" sz="2400" dirty="0">
                <a:latin typeface="Cambria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068886" y="3564320"/>
            <a:ext cx="1360878" cy="793679"/>
            <a:chOff x="4068886" y="3271128"/>
            <a:chExt cx="1360878" cy="7936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4068886" y="3271128"/>
                  <a:ext cx="1161921" cy="7936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9</m:t>
                            </m:r>
                          </m:num>
                          <m:den>
                            <m:r>
                              <a:rPr lang="en-US" sz="240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15</m:t>
                            </m:r>
                          </m:den>
                        </m:f>
                        <m:r>
                          <a:rPr lang="en-US" sz="24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smtClean="0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latin typeface="Cambria" pitchFamily="18" charset="0"/>
                  </a:endParaRPr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8886" y="3271128"/>
                  <a:ext cx="1161921" cy="79367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/>
            <p:cNvSpPr txBox="1"/>
            <p:nvPr/>
          </p:nvSpPr>
          <p:spPr>
            <a:xfrm>
              <a:off x="5182580" y="3393473"/>
              <a:ext cx="247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,</a:t>
              </a:r>
              <a:endParaRPr lang="en-US" sz="2400" dirty="0">
                <a:latin typeface="Cambria" pitchFamily="18" charset="0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789249" y="2442243"/>
            <a:ext cx="827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Giải: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2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91" name="Google Shape;6491;p42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sp>
          <p:nvSpPr>
            <p:cNvPr id="6492" name="Google Shape;6492;p42">
              <a:hlinkClick r:id="rId4" action="ppaction://hlinksldjump"/>
            </p:cNvPr>
            <p:cNvSpPr/>
            <p:nvPr/>
          </p:nvSpPr>
          <p:spPr>
            <a:xfrm>
              <a:off x="855627" y="385925"/>
              <a:ext cx="442200" cy="2403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3" name="Google Shape;6493;p42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4" name="Google Shape;6494;p42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5" name="Google Shape;6495;p42"/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grpSp>
          <p:nvGrpSpPr>
            <p:cNvPr id="6496" name="Google Shape;6496;p42"/>
            <p:cNvGrpSpPr/>
            <p:nvPr/>
          </p:nvGrpSpPr>
          <p:grpSpPr>
            <a:xfrm>
              <a:off x="1572482" y="672543"/>
              <a:ext cx="245878" cy="162245"/>
              <a:chOff x="-1018318" y="672543"/>
              <a:chExt cx="245878" cy="162245"/>
            </a:xfrm>
          </p:grpSpPr>
          <p:sp>
            <p:nvSpPr>
              <p:cNvPr id="6498" name="Google Shape;6498;p42"/>
              <p:cNvSpPr/>
              <p:nvPr/>
            </p:nvSpPr>
            <p:spPr>
              <a:xfrm>
                <a:off x="-1014138" y="741047"/>
                <a:ext cx="19091" cy="37964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17" extrusionOk="0">
                    <a:moveTo>
                      <a:pt x="341" y="0"/>
                    </a:moveTo>
                    <a:cubicBezTo>
                      <a:pt x="301" y="0"/>
                      <a:pt x="264" y="15"/>
                      <a:pt x="239" y="40"/>
                    </a:cubicBezTo>
                    <a:cubicBezTo>
                      <a:pt x="180" y="159"/>
                      <a:pt x="120" y="218"/>
                      <a:pt x="120" y="278"/>
                    </a:cubicBezTo>
                    <a:cubicBezTo>
                      <a:pt x="61" y="412"/>
                      <a:pt x="61" y="472"/>
                      <a:pt x="1" y="591"/>
                    </a:cubicBezTo>
                    <a:cubicBezTo>
                      <a:pt x="1" y="784"/>
                      <a:pt x="61" y="963"/>
                      <a:pt x="180" y="1157"/>
                    </a:cubicBezTo>
                    <a:lnTo>
                      <a:pt x="239" y="1217"/>
                    </a:lnTo>
                    <a:cubicBezTo>
                      <a:pt x="299" y="1217"/>
                      <a:pt x="433" y="1217"/>
                      <a:pt x="493" y="1157"/>
                    </a:cubicBezTo>
                    <a:cubicBezTo>
                      <a:pt x="552" y="963"/>
                      <a:pt x="612" y="784"/>
                      <a:pt x="612" y="650"/>
                    </a:cubicBezTo>
                    <a:lnTo>
                      <a:pt x="612" y="412"/>
                    </a:lnTo>
                    <a:cubicBezTo>
                      <a:pt x="612" y="278"/>
                      <a:pt x="612" y="218"/>
                      <a:pt x="552" y="99"/>
                    </a:cubicBezTo>
                    <a:lnTo>
                      <a:pt x="493" y="99"/>
                    </a:lnTo>
                    <a:cubicBezTo>
                      <a:pt x="458" y="29"/>
                      <a:pt x="397" y="0"/>
                      <a:pt x="3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99" name="Google Shape;6499;p42"/>
              <p:cNvSpPr/>
              <p:nvPr/>
            </p:nvSpPr>
            <p:spPr>
              <a:xfrm>
                <a:off x="-960202" y="696438"/>
                <a:ext cx="17688" cy="37496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202" extrusionOk="0">
                    <a:moveTo>
                      <a:pt x="276" y="0"/>
                    </a:moveTo>
                    <a:cubicBezTo>
                      <a:pt x="224" y="0"/>
                      <a:pt x="169" y="29"/>
                      <a:pt x="134" y="99"/>
                    </a:cubicBezTo>
                    <a:cubicBezTo>
                      <a:pt x="60" y="159"/>
                      <a:pt x="60" y="293"/>
                      <a:pt x="0" y="352"/>
                    </a:cubicBezTo>
                    <a:lnTo>
                      <a:pt x="0" y="591"/>
                    </a:lnTo>
                    <a:cubicBezTo>
                      <a:pt x="0" y="784"/>
                      <a:pt x="0" y="963"/>
                      <a:pt x="134" y="1157"/>
                    </a:cubicBezTo>
                    <a:lnTo>
                      <a:pt x="194" y="1157"/>
                    </a:lnTo>
                    <a:cubicBezTo>
                      <a:pt x="224" y="1187"/>
                      <a:pt x="268" y="1201"/>
                      <a:pt x="313" y="1201"/>
                    </a:cubicBezTo>
                    <a:cubicBezTo>
                      <a:pt x="358" y="1201"/>
                      <a:pt x="402" y="1187"/>
                      <a:pt x="432" y="1157"/>
                    </a:cubicBezTo>
                    <a:cubicBezTo>
                      <a:pt x="566" y="963"/>
                      <a:pt x="566" y="784"/>
                      <a:pt x="566" y="591"/>
                    </a:cubicBezTo>
                    <a:lnTo>
                      <a:pt x="566" y="352"/>
                    </a:lnTo>
                    <a:cubicBezTo>
                      <a:pt x="507" y="218"/>
                      <a:pt x="507" y="159"/>
                      <a:pt x="432" y="99"/>
                    </a:cubicBezTo>
                    <a:lnTo>
                      <a:pt x="373" y="39"/>
                    </a:lnTo>
                    <a:cubicBezTo>
                      <a:pt x="348" y="15"/>
                      <a:pt x="313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0" name="Google Shape;6500;p42"/>
              <p:cNvSpPr/>
              <p:nvPr/>
            </p:nvSpPr>
            <p:spPr>
              <a:xfrm>
                <a:off x="-963945" y="802844"/>
                <a:ext cx="19559" cy="31944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024" extrusionOk="0">
                    <a:moveTo>
                      <a:pt x="335" y="1"/>
                    </a:moveTo>
                    <a:cubicBezTo>
                      <a:pt x="288" y="1"/>
                      <a:pt x="235" y="15"/>
                      <a:pt x="180" y="40"/>
                    </a:cubicBezTo>
                    <a:cubicBezTo>
                      <a:pt x="120" y="100"/>
                      <a:pt x="120" y="159"/>
                      <a:pt x="60" y="293"/>
                    </a:cubicBezTo>
                    <a:cubicBezTo>
                      <a:pt x="1" y="353"/>
                      <a:pt x="1" y="412"/>
                      <a:pt x="1" y="472"/>
                    </a:cubicBezTo>
                    <a:cubicBezTo>
                      <a:pt x="1" y="666"/>
                      <a:pt x="60" y="844"/>
                      <a:pt x="180" y="979"/>
                    </a:cubicBezTo>
                    <a:cubicBezTo>
                      <a:pt x="217" y="1008"/>
                      <a:pt x="265" y="1023"/>
                      <a:pt x="312" y="1023"/>
                    </a:cubicBezTo>
                    <a:cubicBezTo>
                      <a:pt x="358" y="1023"/>
                      <a:pt x="403" y="1008"/>
                      <a:pt x="433" y="979"/>
                    </a:cubicBezTo>
                    <a:cubicBezTo>
                      <a:pt x="552" y="785"/>
                      <a:pt x="627" y="666"/>
                      <a:pt x="627" y="532"/>
                    </a:cubicBezTo>
                    <a:cubicBezTo>
                      <a:pt x="627" y="472"/>
                      <a:pt x="627" y="412"/>
                      <a:pt x="552" y="353"/>
                    </a:cubicBezTo>
                    <a:cubicBezTo>
                      <a:pt x="552" y="293"/>
                      <a:pt x="552" y="159"/>
                      <a:pt x="493" y="100"/>
                    </a:cubicBezTo>
                    <a:cubicBezTo>
                      <a:pt x="458" y="30"/>
                      <a:pt x="402" y="1"/>
                      <a:pt x="3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1" name="Google Shape;6501;p42"/>
              <p:cNvSpPr/>
              <p:nvPr/>
            </p:nvSpPr>
            <p:spPr>
              <a:xfrm>
                <a:off x="-911881" y="749688"/>
                <a:ext cx="17688" cy="48851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566" extrusionOk="0">
                    <a:moveTo>
                      <a:pt x="373" y="1"/>
                    </a:moveTo>
                    <a:cubicBezTo>
                      <a:pt x="313" y="1"/>
                      <a:pt x="194" y="1"/>
                      <a:pt x="135" y="75"/>
                    </a:cubicBezTo>
                    <a:cubicBezTo>
                      <a:pt x="75" y="195"/>
                      <a:pt x="75" y="314"/>
                      <a:pt x="0" y="448"/>
                    </a:cubicBezTo>
                    <a:lnTo>
                      <a:pt x="0" y="746"/>
                    </a:lnTo>
                    <a:cubicBezTo>
                      <a:pt x="0" y="999"/>
                      <a:pt x="0" y="1252"/>
                      <a:pt x="135" y="1491"/>
                    </a:cubicBezTo>
                    <a:cubicBezTo>
                      <a:pt x="194" y="1491"/>
                      <a:pt x="194" y="1491"/>
                      <a:pt x="194" y="1565"/>
                    </a:cubicBezTo>
                    <a:cubicBezTo>
                      <a:pt x="313" y="1565"/>
                      <a:pt x="373" y="1565"/>
                      <a:pt x="447" y="1431"/>
                    </a:cubicBezTo>
                    <a:cubicBezTo>
                      <a:pt x="567" y="1252"/>
                      <a:pt x="567" y="999"/>
                      <a:pt x="567" y="746"/>
                    </a:cubicBezTo>
                    <a:lnTo>
                      <a:pt x="567" y="448"/>
                    </a:lnTo>
                    <a:cubicBezTo>
                      <a:pt x="507" y="314"/>
                      <a:pt x="507" y="195"/>
                      <a:pt x="447" y="75"/>
                    </a:cubicBezTo>
                    <a:cubicBezTo>
                      <a:pt x="447" y="75"/>
                      <a:pt x="373" y="75"/>
                      <a:pt x="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2" name="Google Shape;6502;p42"/>
              <p:cNvSpPr/>
              <p:nvPr/>
            </p:nvSpPr>
            <p:spPr>
              <a:xfrm>
                <a:off x="-863092" y="690417"/>
                <a:ext cx="19091" cy="39805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76" extrusionOk="0">
                    <a:moveTo>
                      <a:pt x="303" y="1"/>
                    </a:moveTo>
                    <a:cubicBezTo>
                      <a:pt x="251" y="1"/>
                      <a:pt x="215" y="33"/>
                      <a:pt x="179" y="113"/>
                    </a:cubicBezTo>
                    <a:cubicBezTo>
                      <a:pt x="120" y="173"/>
                      <a:pt x="60" y="292"/>
                      <a:pt x="60" y="352"/>
                    </a:cubicBezTo>
                    <a:cubicBezTo>
                      <a:pt x="1" y="411"/>
                      <a:pt x="1" y="545"/>
                      <a:pt x="1" y="605"/>
                    </a:cubicBezTo>
                    <a:cubicBezTo>
                      <a:pt x="1" y="784"/>
                      <a:pt x="1" y="977"/>
                      <a:pt x="60" y="1156"/>
                    </a:cubicBezTo>
                    <a:lnTo>
                      <a:pt x="120" y="1231"/>
                    </a:lnTo>
                    <a:cubicBezTo>
                      <a:pt x="150" y="1260"/>
                      <a:pt x="194" y="1275"/>
                      <a:pt x="241" y="1275"/>
                    </a:cubicBezTo>
                    <a:cubicBezTo>
                      <a:pt x="287" y="1275"/>
                      <a:pt x="336" y="1260"/>
                      <a:pt x="373" y="1231"/>
                    </a:cubicBezTo>
                    <a:cubicBezTo>
                      <a:pt x="492" y="1037"/>
                      <a:pt x="552" y="858"/>
                      <a:pt x="552" y="664"/>
                    </a:cubicBezTo>
                    <a:cubicBezTo>
                      <a:pt x="611" y="545"/>
                      <a:pt x="611" y="486"/>
                      <a:pt x="552" y="352"/>
                    </a:cubicBezTo>
                    <a:cubicBezTo>
                      <a:pt x="552" y="292"/>
                      <a:pt x="492" y="173"/>
                      <a:pt x="433" y="113"/>
                    </a:cubicBezTo>
                    <a:lnTo>
                      <a:pt x="433" y="39"/>
                    </a:lnTo>
                    <a:cubicBezTo>
                      <a:pt x="379" y="15"/>
                      <a:pt x="337" y="1"/>
                      <a:pt x="3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3" name="Google Shape;6503;p42"/>
              <p:cNvSpPr/>
              <p:nvPr/>
            </p:nvSpPr>
            <p:spPr>
              <a:xfrm>
                <a:off x="-791531" y="672543"/>
                <a:ext cx="19091" cy="4002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83" extrusionOk="0">
                    <a:moveTo>
                      <a:pt x="314" y="1"/>
                    </a:moveTo>
                    <a:cubicBezTo>
                      <a:pt x="180" y="1"/>
                      <a:pt x="120" y="61"/>
                      <a:pt x="60" y="120"/>
                    </a:cubicBezTo>
                    <a:cubicBezTo>
                      <a:pt x="1" y="239"/>
                      <a:pt x="1" y="314"/>
                      <a:pt x="1" y="433"/>
                    </a:cubicBezTo>
                    <a:lnTo>
                      <a:pt x="1" y="686"/>
                    </a:lnTo>
                    <a:cubicBezTo>
                      <a:pt x="60" y="865"/>
                      <a:pt x="60" y="984"/>
                      <a:pt x="180" y="1178"/>
                    </a:cubicBezTo>
                    <a:lnTo>
                      <a:pt x="180" y="1237"/>
                    </a:lnTo>
                    <a:lnTo>
                      <a:pt x="239" y="1237"/>
                    </a:lnTo>
                    <a:cubicBezTo>
                      <a:pt x="277" y="1267"/>
                      <a:pt x="325" y="1282"/>
                      <a:pt x="364" y="1282"/>
                    </a:cubicBezTo>
                    <a:cubicBezTo>
                      <a:pt x="403" y="1282"/>
                      <a:pt x="433" y="1267"/>
                      <a:pt x="433" y="1237"/>
                    </a:cubicBezTo>
                    <a:cubicBezTo>
                      <a:pt x="612" y="1059"/>
                      <a:pt x="612" y="805"/>
                      <a:pt x="612" y="612"/>
                    </a:cubicBezTo>
                    <a:cubicBezTo>
                      <a:pt x="612" y="493"/>
                      <a:pt x="552" y="433"/>
                      <a:pt x="552" y="314"/>
                    </a:cubicBezTo>
                    <a:cubicBezTo>
                      <a:pt x="493" y="239"/>
                      <a:pt x="433" y="120"/>
                      <a:pt x="373" y="61"/>
                    </a:cubicBezTo>
                    <a:lnTo>
                      <a:pt x="314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4" name="Google Shape;6504;p42"/>
              <p:cNvSpPr/>
              <p:nvPr/>
            </p:nvSpPr>
            <p:spPr>
              <a:xfrm>
                <a:off x="-844032" y="770308"/>
                <a:ext cx="19559" cy="39836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277" extrusionOk="0">
                    <a:moveTo>
                      <a:pt x="345" y="1"/>
                    </a:moveTo>
                    <a:cubicBezTo>
                      <a:pt x="318" y="1"/>
                      <a:pt x="289" y="8"/>
                      <a:pt x="254" y="25"/>
                    </a:cubicBezTo>
                    <a:cubicBezTo>
                      <a:pt x="194" y="159"/>
                      <a:pt x="135" y="219"/>
                      <a:pt x="60" y="338"/>
                    </a:cubicBezTo>
                    <a:cubicBezTo>
                      <a:pt x="60" y="398"/>
                      <a:pt x="0" y="532"/>
                      <a:pt x="0" y="651"/>
                    </a:cubicBezTo>
                    <a:cubicBezTo>
                      <a:pt x="0" y="830"/>
                      <a:pt x="60" y="1023"/>
                      <a:pt x="194" y="1202"/>
                    </a:cubicBezTo>
                    <a:lnTo>
                      <a:pt x="254" y="1277"/>
                    </a:lnTo>
                    <a:cubicBezTo>
                      <a:pt x="313" y="1277"/>
                      <a:pt x="433" y="1277"/>
                      <a:pt x="507" y="1202"/>
                    </a:cubicBezTo>
                    <a:lnTo>
                      <a:pt x="507" y="1143"/>
                    </a:lnTo>
                    <a:cubicBezTo>
                      <a:pt x="567" y="964"/>
                      <a:pt x="626" y="830"/>
                      <a:pt x="626" y="651"/>
                    </a:cubicBezTo>
                    <a:lnTo>
                      <a:pt x="626" y="398"/>
                    </a:lnTo>
                    <a:cubicBezTo>
                      <a:pt x="626" y="338"/>
                      <a:pt x="626" y="219"/>
                      <a:pt x="567" y="159"/>
                    </a:cubicBezTo>
                    <a:lnTo>
                      <a:pt x="507" y="85"/>
                    </a:lnTo>
                    <a:cubicBezTo>
                      <a:pt x="454" y="43"/>
                      <a:pt x="409" y="1"/>
                      <a:pt x="3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5" name="Google Shape;6505;p42"/>
              <p:cNvSpPr/>
              <p:nvPr/>
            </p:nvSpPr>
            <p:spPr>
              <a:xfrm>
                <a:off x="-907701" y="687566"/>
                <a:ext cx="19091" cy="25018"/>
              </a:xfrm>
              <a:custGeom>
                <a:avLst/>
                <a:gdLst/>
                <a:ahLst/>
                <a:cxnLst/>
                <a:rect l="l" t="t" r="r" b="b"/>
                <a:pathLst>
                  <a:path w="612" h="802" extrusionOk="0">
                    <a:moveTo>
                      <a:pt x="239" y="1"/>
                    </a:moveTo>
                    <a:cubicBezTo>
                      <a:pt x="120" y="75"/>
                      <a:pt x="120" y="135"/>
                      <a:pt x="60" y="195"/>
                    </a:cubicBezTo>
                    <a:cubicBezTo>
                      <a:pt x="60" y="254"/>
                      <a:pt x="60" y="314"/>
                      <a:pt x="1" y="373"/>
                    </a:cubicBezTo>
                    <a:cubicBezTo>
                      <a:pt x="1" y="507"/>
                      <a:pt x="60" y="627"/>
                      <a:pt x="179" y="746"/>
                    </a:cubicBezTo>
                    <a:cubicBezTo>
                      <a:pt x="209" y="783"/>
                      <a:pt x="257" y="802"/>
                      <a:pt x="313" y="802"/>
                    </a:cubicBezTo>
                    <a:cubicBezTo>
                      <a:pt x="369" y="802"/>
                      <a:pt x="433" y="783"/>
                      <a:pt x="492" y="746"/>
                    </a:cubicBezTo>
                    <a:lnTo>
                      <a:pt x="492" y="686"/>
                    </a:lnTo>
                    <a:cubicBezTo>
                      <a:pt x="611" y="627"/>
                      <a:pt x="611" y="507"/>
                      <a:pt x="611" y="448"/>
                    </a:cubicBezTo>
                    <a:lnTo>
                      <a:pt x="611" y="254"/>
                    </a:lnTo>
                    <a:cubicBezTo>
                      <a:pt x="552" y="195"/>
                      <a:pt x="552" y="135"/>
                      <a:pt x="492" y="75"/>
                    </a:cubicBezTo>
                    <a:cubicBezTo>
                      <a:pt x="433" y="1"/>
                      <a:pt x="313" y="1"/>
                      <a:pt x="2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6" name="Google Shape;6506;p42"/>
              <p:cNvSpPr/>
              <p:nvPr/>
            </p:nvSpPr>
            <p:spPr>
              <a:xfrm>
                <a:off x="-1018318" y="685133"/>
                <a:ext cx="19559" cy="20495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57" extrusionOk="0">
                    <a:moveTo>
                      <a:pt x="314" y="1"/>
                    </a:moveTo>
                    <a:cubicBezTo>
                      <a:pt x="269" y="1"/>
                      <a:pt x="224" y="15"/>
                      <a:pt x="195" y="45"/>
                    </a:cubicBezTo>
                    <a:cubicBezTo>
                      <a:pt x="135" y="105"/>
                      <a:pt x="60" y="164"/>
                      <a:pt x="60" y="239"/>
                    </a:cubicBezTo>
                    <a:cubicBezTo>
                      <a:pt x="1" y="299"/>
                      <a:pt x="1" y="299"/>
                      <a:pt x="1" y="358"/>
                    </a:cubicBezTo>
                    <a:cubicBezTo>
                      <a:pt x="60" y="418"/>
                      <a:pt x="60" y="537"/>
                      <a:pt x="195" y="611"/>
                    </a:cubicBezTo>
                    <a:cubicBezTo>
                      <a:pt x="254" y="641"/>
                      <a:pt x="314" y="656"/>
                      <a:pt x="368" y="656"/>
                    </a:cubicBezTo>
                    <a:cubicBezTo>
                      <a:pt x="422" y="656"/>
                      <a:pt x="470" y="641"/>
                      <a:pt x="507" y="611"/>
                    </a:cubicBezTo>
                    <a:cubicBezTo>
                      <a:pt x="627" y="477"/>
                      <a:pt x="627" y="418"/>
                      <a:pt x="627" y="299"/>
                    </a:cubicBezTo>
                    <a:cubicBezTo>
                      <a:pt x="627" y="299"/>
                      <a:pt x="627" y="239"/>
                      <a:pt x="567" y="164"/>
                    </a:cubicBezTo>
                    <a:cubicBezTo>
                      <a:pt x="567" y="105"/>
                      <a:pt x="507" y="105"/>
                      <a:pt x="433" y="45"/>
                    </a:cubicBezTo>
                    <a:cubicBezTo>
                      <a:pt x="403" y="15"/>
                      <a:pt x="358" y="1"/>
                      <a:pt x="31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507" name="Google Shape;6507;p42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6508" name="Google Shape;6508;p42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9" name="Google Shape;6509;p42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0" name="Google Shape;6510;p42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1" name="Google Shape;6511;p42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2" name="Google Shape;6512;p42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3" name="Google Shape;6513;p42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4" name="Google Shape;6514;p42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5" name="Google Shape;6515;p42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6" name="Google Shape;6516;p42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7" name="Google Shape;6517;p42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8" name="Google Shape;6518;p42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9" name="Google Shape;6519;p42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0" name="Google Shape;6520;p42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1" name="Google Shape;6521;p42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2" name="Google Shape;6522;p42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3" name="Google Shape;6523;p42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4" name="Google Shape;6524;p42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5" name="Google Shape;6525;p42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6" name="Google Shape;6526;p42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7" name="Google Shape;6527;p42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8" name="Google Shape;6528;p42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9" name="Google Shape;6529;p42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0" name="Google Shape;6530;p42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1" name="Google Shape;6531;p42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2" name="Google Shape;6532;p42">
                <a:hlinkClick r:id="rId4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3" name="Google Shape;6533;p42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4" name="Google Shape;6534;p42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5" name="Google Shape;6535;p42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6" name="Google Shape;6536;p42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7" name="Google Shape;6537;p42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8" name="Google Shape;6538;p42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39" name="Google Shape;6539;p42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40" name="Google Shape;6540;p42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41" name="Google Shape;6541;p42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42" name="Google Shape;6542;p42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43" name="Google Shape;6543;p42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6544" name="Google Shape;6544;p42">
                <a:hlinkClick r:id="rId4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736" name="Google Shape;6736;p42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37" name="Google Shape;6737;p42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38" name="Google Shape;6738;p42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39" name="Google Shape;6739;p42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40" name="Google Shape;6740;p42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41" name="Google Shape;6741;p42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6742" name="Google Shape;6742;p42">
            <a:hlinkClick r:id="rId4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3" name="Google Shape;6743;p42">
            <a:hlinkClick r:id="rId5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4" name="Google Shape;6744;p42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5" name="Google Shape;6745;p42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6" name="Google Shape;6746;p42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7" name="Google Shape;6747;p42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8" name="Google Shape;6748;p42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49" name="Google Shape;6749;p42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0" name="Google Shape;6750;p42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1" name="Google Shape;6751;p42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2" name="Google Shape;6752;p42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53" name="Google Shape;6753;p42">
            <a:hlinkClick r:id="rId6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Title 2"/>
          <p:cNvSpPr>
            <a:spLocks noGrp="1"/>
          </p:cNvSpPr>
          <p:nvPr>
            <p:ph type="title"/>
          </p:nvPr>
        </p:nvSpPr>
        <p:spPr>
          <a:xfrm>
            <a:off x="831472" y="756825"/>
            <a:ext cx="7000200" cy="549300"/>
          </a:xfrm>
        </p:spPr>
        <p:txBody>
          <a:bodyPr/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2. Dãy tỉ số bằng nhau</a:t>
            </a:r>
            <a:endParaRPr lang="en-US" sz="28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268" name="Text Box 5"/>
          <p:cNvSpPr txBox="1">
            <a:spLocks noChangeArrowheads="1"/>
          </p:cNvSpPr>
          <p:nvPr/>
        </p:nvSpPr>
        <p:spPr bwMode="auto">
          <a:xfrm>
            <a:off x="780659" y="1194128"/>
            <a:ext cx="43845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70C0"/>
                </a:solidFill>
                <a:latin typeface="Cambria" pitchFamily="18" charset="0"/>
              </a:rPr>
              <a:t>a) Tính chất của dãy tỉ số bằng nhau</a:t>
            </a:r>
            <a:endParaRPr lang="en-US" sz="2000" b="1" dirty="0">
              <a:solidFill>
                <a:srgbClr val="0070C0"/>
              </a:solidFill>
              <a:latin typeface="Cambria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57507" y="1725003"/>
            <a:ext cx="6378453" cy="674472"/>
            <a:chOff x="857507" y="1725003"/>
            <a:chExt cx="6378453" cy="674472"/>
          </a:xfrm>
        </p:grpSpPr>
        <p:sp>
          <p:nvSpPr>
            <p:cNvPr id="281" name="Google Shape;7123;p45"/>
            <p:cNvSpPr/>
            <p:nvPr/>
          </p:nvSpPr>
          <p:spPr>
            <a:xfrm>
              <a:off x="2802185" y="1725003"/>
              <a:ext cx="2395635" cy="674472"/>
            </a:xfrm>
            <a:custGeom>
              <a:avLst/>
              <a:gdLst/>
              <a:ahLst/>
              <a:cxnLst/>
              <a:rect l="l" t="t" r="r" b="b"/>
              <a:pathLst>
                <a:path w="70490" h="16353" extrusionOk="0">
                  <a:moveTo>
                    <a:pt x="35416" y="0"/>
                  </a:moveTo>
                  <a:cubicBezTo>
                    <a:pt x="19347" y="0"/>
                    <a:pt x="3163" y="265"/>
                    <a:pt x="1803" y="909"/>
                  </a:cubicBezTo>
                  <a:cubicBezTo>
                    <a:pt x="487" y="1510"/>
                    <a:pt x="0" y="14646"/>
                    <a:pt x="2032" y="15476"/>
                  </a:cubicBezTo>
                  <a:cubicBezTo>
                    <a:pt x="3166" y="15914"/>
                    <a:pt x="21489" y="16353"/>
                    <a:pt x="38708" y="16353"/>
                  </a:cubicBezTo>
                  <a:cubicBezTo>
                    <a:pt x="54098" y="16353"/>
                    <a:pt x="68606" y="16003"/>
                    <a:pt x="69173" y="14990"/>
                  </a:cubicBezTo>
                  <a:cubicBezTo>
                    <a:pt x="70489" y="12958"/>
                    <a:pt x="70232" y="1510"/>
                    <a:pt x="68343" y="680"/>
                  </a:cubicBezTo>
                  <a:cubicBezTo>
                    <a:pt x="67441" y="265"/>
                    <a:pt x="51486" y="0"/>
                    <a:pt x="35416" y="0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431877"/>
                </p:ext>
              </p:extLst>
            </p:nvPr>
          </p:nvGraphicFramePr>
          <p:xfrm>
            <a:off x="1352982" y="1725613"/>
            <a:ext cx="6604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7" imgW="660240" imgH="609480" progId="Equation.DSMT4">
                    <p:embed/>
                  </p:oleObj>
                </mc:Choice>
                <mc:Fallback>
                  <p:oleObj name="Equation" r:id="rId7" imgW="6602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52982" y="1725613"/>
                          <a:ext cx="6604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57507" y="1798516"/>
              <a:ext cx="4972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mbria" pitchFamily="18" charset="0"/>
                </a:rPr>
                <a:t>Từ</a:t>
              </a:r>
              <a:endParaRPr lang="en-US" sz="2000" dirty="0">
                <a:latin typeface="Cambria" pitchFamily="18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2039393" y="1798516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Cambria" pitchFamily="18" charset="0"/>
                </a:rPr>
                <a:t>t</a:t>
              </a:r>
              <a:r>
                <a:rPr lang="en-US" sz="2000" dirty="0" smtClean="0">
                  <a:latin typeface="Cambria" pitchFamily="18" charset="0"/>
                </a:rPr>
                <a:t>a có:</a:t>
              </a:r>
              <a:endParaRPr lang="en-US" sz="2000" dirty="0">
                <a:latin typeface="Cambria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929850"/>
                </p:ext>
              </p:extLst>
            </p:nvPr>
          </p:nvGraphicFramePr>
          <p:xfrm>
            <a:off x="2873659" y="1752600"/>
            <a:ext cx="2260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9" imgW="2260440" imgH="609480" progId="Equation.DSMT4">
                    <p:embed/>
                  </p:oleObj>
                </mc:Choice>
                <mc:Fallback>
                  <p:oleObj name="Equation" r:id="rId9" imgW="22604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73659" y="1752600"/>
                          <a:ext cx="2260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4" name="TextBox 273"/>
            <p:cNvSpPr txBox="1"/>
            <p:nvPr/>
          </p:nvSpPr>
          <p:spPr>
            <a:xfrm>
              <a:off x="5174177" y="1798516"/>
              <a:ext cx="20617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mbria" pitchFamily="18" charset="0"/>
                </a:rPr>
                <a:t>(b </a:t>
              </a:r>
              <a:r>
                <a:rPr lang="en-US" sz="2000" dirty="0" smtClean="0">
                  <a:latin typeface="Cambria" pitchFamily="18" charset="0"/>
                  <a:sym typeface="Symbol"/>
                </a:rPr>
                <a:t> d và b  – d) </a:t>
              </a:r>
              <a:endParaRPr lang="en-US" sz="2000" dirty="0">
                <a:latin typeface="Cambria" pitchFamily="18" charset="0"/>
              </a:endParaRPr>
            </a:p>
          </p:txBody>
        </p:sp>
      </p:grpSp>
      <p:sp>
        <p:nvSpPr>
          <p:cNvPr id="275" name="Text Box 5"/>
          <p:cNvSpPr txBox="1">
            <a:spLocks noChangeArrowheads="1"/>
          </p:cNvSpPr>
          <p:nvPr/>
        </p:nvSpPr>
        <p:spPr bwMode="auto">
          <a:xfrm>
            <a:off x="774003" y="2503778"/>
            <a:ext cx="24352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7030A0"/>
                </a:solidFill>
                <a:latin typeface="Cambria" pitchFamily="18" charset="0"/>
              </a:rPr>
              <a:t>Tính chất mở rộng:</a:t>
            </a:r>
            <a:endParaRPr lang="en-US" sz="2000" b="1" dirty="0">
              <a:solidFill>
                <a:srgbClr val="7030A0"/>
              </a:solidFill>
              <a:latin typeface="Cambria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57507" y="2979849"/>
            <a:ext cx="4954242" cy="660400"/>
            <a:chOff x="857507" y="2979849"/>
            <a:chExt cx="4954242" cy="660400"/>
          </a:xfrm>
        </p:grpSpPr>
        <p:graphicFrame>
          <p:nvGraphicFramePr>
            <p:cNvPr id="276" name="Object 2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98602"/>
                </p:ext>
              </p:extLst>
            </p:nvPr>
          </p:nvGraphicFramePr>
          <p:xfrm>
            <a:off x="3489824" y="2979849"/>
            <a:ext cx="11430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1" imgW="1143000" imgH="660240" progId="Equation.DSMT4">
                    <p:embed/>
                  </p:oleObj>
                </mc:Choice>
                <mc:Fallback>
                  <p:oleObj name="Equation" r:id="rId11" imgW="114300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89824" y="2979849"/>
                          <a:ext cx="11430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TextBox 276"/>
            <p:cNvSpPr txBox="1"/>
            <p:nvPr/>
          </p:nvSpPr>
          <p:spPr>
            <a:xfrm>
              <a:off x="857507" y="3045022"/>
              <a:ext cx="26645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mbria" pitchFamily="18" charset="0"/>
                </a:rPr>
                <a:t>Từ dãy tỉ số bằng nhau</a:t>
              </a:r>
              <a:endParaRPr lang="en-US" sz="2000" dirty="0">
                <a:latin typeface="Cambria" pitchFamily="18" charset="0"/>
              </a:endParaRPr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4623603" y="3045022"/>
              <a:ext cx="1188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Cambria" pitchFamily="18" charset="0"/>
                </a:rPr>
                <a:t>t</a:t>
              </a:r>
              <a:r>
                <a:rPr lang="en-US" sz="2000" dirty="0" smtClean="0">
                  <a:latin typeface="Cambria" pitchFamily="18" charset="0"/>
                </a:rPr>
                <a:t>a suy ra:</a:t>
              </a:r>
              <a:endParaRPr lang="en-US" sz="2000" dirty="0">
                <a:latin typeface="Cambria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65418" y="3700866"/>
            <a:ext cx="3753930" cy="741681"/>
            <a:chOff x="1809660" y="3763212"/>
            <a:chExt cx="3753930" cy="741681"/>
          </a:xfrm>
        </p:grpSpPr>
        <p:sp>
          <p:nvSpPr>
            <p:cNvPr id="282" name="Google Shape;7123;p45"/>
            <p:cNvSpPr/>
            <p:nvPr/>
          </p:nvSpPr>
          <p:spPr>
            <a:xfrm>
              <a:off x="1809660" y="3763212"/>
              <a:ext cx="3753930" cy="741681"/>
            </a:xfrm>
            <a:custGeom>
              <a:avLst/>
              <a:gdLst/>
              <a:ahLst/>
              <a:cxnLst/>
              <a:rect l="l" t="t" r="r" b="b"/>
              <a:pathLst>
                <a:path w="70490" h="16353" extrusionOk="0">
                  <a:moveTo>
                    <a:pt x="35416" y="0"/>
                  </a:moveTo>
                  <a:cubicBezTo>
                    <a:pt x="19347" y="0"/>
                    <a:pt x="3163" y="265"/>
                    <a:pt x="1803" y="909"/>
                  </a:cubicBezTo>
                  <a:cubicBezTo>
                    <a:pt x="487" y="1510"/>
                    <a:pt x="0" y="14646"/>
                    <a:pt x="2032" y="15476"/>
                  </a:cubicBezTo>
                  <a:cubicBezTo>
                    <a:pt x="3166" y="15914"/>
                    <a:pt x="21489" y="16353"/>
                    <a:pt x="38708" y="16353"/>
                  </a:cubicBezTo>
                  <a:cubicBezTo>
                    <a:pt x="54098" y="16353"/>
                    <a:pt x="68606" y="16003"/>
                    <a:pt x="69173" y="14990"/>
                  </a:cubicBezTo>
                  <a:cubicBezTo>
                    <a:pt x="70489" y="12958"/>
                    <a:pt x="70232" y="1510"/>
                    <a:pt x="68343" y="680"/>
                  </a:cubicBezTo>
                  <a:cubicBezTo>
                    <a:pt x="67441" y="265"/>
                    <a:pt x="51486" y="0"/>
                    <a:pt x="35416" y="0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673373"/>
                </p:ext>
              </p:extLst>
            </p:nvPr>
          </p:nvGraphicFramePr>
          <p:xfrm>
            <a:off x="1914525" y="3805238"/>
            <a:ext cx="35560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3" imgW="3555720" imgH="660240" progId="Equation.DSMT4">
                    <p:embed/>
                  </p:oleObj>
                </mc:Choice>
                <mc:Fallback>
                  <p:oleObj name="Equation" r:id="rId13" imgW="355572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14525" y="3805238"/>
                          <a:ext cx="35560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0" name="TextBox 279"/>
          <p:cNvSpPr txBox="1"/>
          <p:nvPr/>
        </p:nvSpPr>
        <p:spPr>
          <a:xfrm>
            <a:off x="938933" y="4503224"/>
            <a:ext cx="3656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</a:rPr>
              <a:t>(Giả thiết các tỉ số đều có nghĩa)</a:t>
            </a:r>
            <a:endParaRPr lang="en-US" sz="2000" dirty="0">
              <a:latin typeface="Cambri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/>
      <p:bldP spid="275" grpId="0"/>
      <p:bldP spid="2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2" name="Google Shape;7032;p44">
            <a:hlinkClick r:id="rId4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33" name="Google Shape;7033;p44">
            <a:hlinkClick r:id="" action="ppaction://noaction"/>
          </p:cNvPr>
          <p:cNvSpPr txBox="1"/>
          <p:nvPr/>
        </p:nvSpPr>
        <p:spPr>
          <a:xfrm>
            <a:off x="8584800" y="821500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A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034" name="Google Shape;7034;p44">
            <a:hlinkClick r:id="" action="ppaction://noaction"/>
          </p:cNvPr>
          <p:cNvSpPr txBox="1"/>
          <p:nvPr/>
        </p:nvSpPr>
        <p:spPr>
          <a:xfrm>
            <a:off x="8584800" y="1495394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B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035" name="Google Shape;7035;p44">
            <a:hlinkClick r:id="" action="ppaction://noaction"/>
          </p:cNvPr>
          <p:cNvSpPr txBox="1"/>
          <p:nvPr/>
        </p:nvSpPr>
        <p:spPr>
          <a:xfrm>
            <a:off x="8584800" y="217047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C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036" name="Google Shape;7036;p44">
            <a:hlinkClick r:id="" action="ppaction://noaction"/>
          </p:cNvPr>
          <p:cNvSpPr txBox="1"/>
          <p:nvPr/>
        </p:nvSpPr>
        <p:spPr>
          <a:xfrm>
            <a:off x="8584800" y="3521838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E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037" name="Google Shape;7037;p44">
            <a:hlinkClick r:id="" action="ppaction://noaction"/>
          </p:cNvPr>
          <p:cNvSpPr txBox="1"/>
          <p:nvPr/>
        </p:nvSpPr>
        <p:spPr>
          <a:xfrm>
            <a:off x="8584800" y="4195731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F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sp>
        <p:nvSpPr>
          <p:cNvPr id="7038" name="Google Shape;7038;p44">
            <a:hlinkClick r:id="rId4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039" name="Google Shape;7039;p44"/>
          <p:cNvGrpSpPr/>
          <p:nvPr/>
        </p:nvGrpSpPr>
        <p:grpSpPr>
          <a:xfrm>
            <a:off x="8185019" y="776844"/>
            <a:ext cx="307115" cy="307163"/>
            <a:chOff x="5660400" y="238125"/>
            <a:chExt cx="481825" cy="481825"/>
          </a:xfrm>
        </p:grpSpPr>
        <p:sp>
          <p:nvSpPr>
            <p:cNvPr id="7040" name="Google Shape;7040;p44"/>
            <p:cNvSpPr/>
            <p:nvPr/>
          </p:nvSpPr>
          <p:spPr>
            <a:xfrm>
              <a:off x="5660400" y="436700"/>
              <a:ext cx="481825" cy="283250"/>
            </a:xfrm>
            <a:custGeom>
              <a:avLst/>
              <a:gdLst/>
              <a:ahLst/>
              <a:cxnLst/>
              <a:rect l="l" t="t" r="r" b="b"/>
              <a:pathLst>
                <a:path w="19273" h="11330" extrusionOk="0">
                  <a:moveTo>
                    <a:pt x="5120" y="1130"/>
                  </a:moveTo>
                  <a:cubicBezTo>
                    <a:pt x="5433" y="1130"/>
                    <a:pt x="5683" y="1380"/>
                    <a:pt x="5683" y="1693"/>
                  </a:cubicBezTo>
                  <a:cubicBezTo>
                    <a:pt x="5683" y="2006"/>
                    <a:pt x="5433" y="2259"/>
                    <a:pt x="5120" y="2259"/>
                  </a:cubicBezTo>
                  <a:lnTo>
                    <a:pt x="2861" y="2259"/>
                  </a:lnTo>
                  <a:cubicBezTo>
                    <a:pt x="2548" y="2259"/>
                    <a:pt x="2298" y="2006"/>
                    <a:pt x="2298" y="1693"/>
                  </a:cubicBezTo>
                  <a:cubicBezTo>
                    <a:pt x="2298" y="1380"/>
                    <a:pt x="2548" y="1130"/>
                    <a:pt x="2861" y="1130"/>
                  </a:cubicBezTo>
                  <a:close/>
                  <a:moveTo>
                    <a:pt x="10766" y="1130"/>
                  </a:moveTo>
                  <a:cubicBezTo>
                    <a:pt x="11079" y="1130"/>
                    <a:pt x="11329" y="1380"/>
                    <a:pt x="11329" y="1693"/>
                  </a:cubicBezTo>
                  <a:cubicBezTo>
                    <a:pt x="11329" y="2006"/>
                    <a:pt x="11079" y="2259"/>
                    <a:pt x="10766" y="2259"/>
                  </a:cubicBezTo>
                  <a:lnTo>
                    <a:pt x="8507" y="2259"/>
                  </a:lnTo>
                  <a:cubicBezTo>
                    <a:pt x="8194" y="2259"/>
                    <a:pt x="7944" y="2006"/>
                    <a:pt x="7944" y="1693"/>
                  </a:cubicBezTo>
                  <a:cubicBezTo>
                    <a:pt x="7944" y="1380"/>
                    <a:pt x="8194" y="1130"/>
                    <a:pt x="8507" y="1130"/>
                  </a:cubicBezTo>
                  <a:close/>
                  <a:moveTo>
                    <a:pt x="16412" y="1130"/>
                  </a:moveTo>
                  <a:cubicBezTo>
                    <a:pt x="16725" y="1130"/>
                    <a:pt x="16975" y="1380"/>
                    <a:pt x="16975" y="1693"/>
                  </a:cubicBezTo>
                  <a:cubicBezTo>
                    <a:pt x="16975" y="2006"/>
                    <a:pt x="16725" y="2259"/>
                    <a:pt x="16412" y="2259"/>
                  </a:cubicBezTo>
                  <a:lnTo>
                    <a:pt x="14153" y="2259"/>
                  </a:lnTo>
                  <a:cubicBezTo>
                    <a:pt x="13840" y="2259"/>
                    <a:pt x="13590" y="2006"/>
                    <a:pt x="13590" y="1693"/>
                  </a:cubicBezTo>
                  <a:cubicBezTo>
                    <a:pt x="13590" y="1380"/>
                    <a:pt x="13840" y="1130"/>
                    <a:pt x="14153" y="1130"/>
                  </a:cubicBezTo>
                  <a:close/>
                  <a:moveTo>
                    <a:pt x="5120" y="4518"/>
                  </a:moveTo>
                  <a:cubicBezTo>
                    <a:pt x="5433" y="4518"/>
                    <a:pt x="5683" y="4767"/>
                    <a:pt x="5683" y="5081"/>
                  </a:cubicBezTo>
                  <a:cubicBezTo>
                    <a:pt x="5683" y="5394"/>
                    <a:pt x="5433" y="5647"/>
                    <a:pt x="5120" y="5647"/>
                  </a:cubicBezTo>
                  <a:lnTo>
                    <a:pt x="2861" y="5647"/>
                  </a:lnTo>
                  <a:cubicBezTo>
                    <a:pt x="2548" y="5647"/>
                    <a:pt x="2298" y="5394"/>
                    <a:pt x="2298" y="5081"/>
                  </a:cubicBezTo>
                  <a:cubicBezTo>
                    <a:pt x="2298" y="4767"/>
                    <a:pt x="2548" y="4518"/>
                    <a:pt x="2861" y="4518"/>
                  </a:cubicBezTo>
                  <a:close/>
                  <a:moveTo>
                    <a:pt x="10766" y="4518"/>
                  </a:moveTo>
                  <a:cubicBezTo>
                    <a:pt x="11079" y="4518"/>
                    <a:pt x="11329" y="4767"/>
                    <a:pt x="11329" y="5081"/>
                  </a:cubicBezTo>
                  <a:cubicBezTo>
                    <a:pt x="11329" y="5394"/>
                    <a:pt x="11079" y="5647"/>
                    <a:pt x="10766" y="5647"/>
                  </a:cubicBezTo>
                  <a:lnTo>
                    <a:pt x="8507" y="5647"/>
                  </a:lnTo>
                  <a:cubicBezTo>
                    <a:pt x="8194" y="5647"/>
                    <a:pt x="7944" y="5394"/>
                    <a:pt x="7944" y="5081"/>
                  </a:cubicBezTo>
                  <a:cubicBezTo>
                    <a:pt x="7944" y="4767"/>
                    <a:pt x="8194" y="4518"/>
                    <a:pt x="8507" y="4518"/>
                  </a:cubicBezTo>
                  <a:close/>
                  <a:moveTo>
                    <a:pt x="16412" y="4518"/>
                  </a:moveTo>
                  <a:cubicBezTo>
                    <a:pt x="16725" y="4518"/>
                    <a:pt x="16975" y="4767"/>
                    <a:pt x="16975" y="5081"/>
                  </a:cubicBezTo>
                  <a:cubicBezTo>
                    <a:pt x="16975" y="5394"/>
                    <a:pt x="16725" y="5647"/>
                    <a:pt x="16412" y="5647"/>
                  </a:cubicBezTo>
                  <a:lnTo>
                    <a:pt x="14153" y="5647"/>
                  </a:lnTo>
                  <a:cubicBezTo>
                    <a:pt x="13840" y="5647"/>
                    <a:pt x="13590" y="5394"/>
                    <a:pt x="13590" y="5081"/>
                  </a:cubicBezTo>
                  <a:cubicBezTo>
                    <a:pt x="13590" y="4767"/>
                    <a:pt x="13840" y="4518"/>
                    <a:pt x="14153" y="4518"/>
                  </a:cubicBezTo>
                  <a:close/>
                  <a:moveTo>
                    <a:pt x="5120" y="7941"/>
                  </a:moveTo>
                  <a:cubicBezTo>
                    <a:pt x="5433" y="7941"/>
                    <a:pt x="5683" y="8194"/>
                    <a:pt x="5683" y="8507"/>
                  </a:cubicBezTo>
                  <a:cubicBezTo>
                    <a:pt x="5683" y="8818"/>
                    <a:pt x="5433" y="9071"/>
                    <a:pt x="5120" y="9071"/>
                  </a:cubicBezTo>
                  <a:lnTo>
                    <a:pt x="2861" y="9071"/>
                  </a:lnTo>
                  <a:cubicBezTo>
                    <a:pt x="2548" y="9071"/>
                    <a:pt x="2298" y="8818"/>
                    <a:pt x="2298" y="8507"/>
                  </a:cubicBezTo>
                  <a:cubicBezTo>
                    <a:pt x="2298" y="8194"/>
                    <a:pt x="2548" y="7941"/>
                    <a:pt x="2861" y="7941"/>
                  </a:cubicBezTo>
                  <a:close/>
                  <a:moveTo>
                    <a:pt x="10766" y="7941"/>
                  </a:moveTo>
                  <a:cubicBezTo>
                    <a:pt x="11079" y="7941"/>
                    <a:pt x="11329" y="8194"/>
                    <a:pt x="11329" y="8507"/>
                  </a:cubicBezTo>
                  <a:cubicBezTo>
                    <a:pt x="11329" y="8818"/>
                    <a:pt x="11079" y="9071"/>
                    <a:pt x="10766" y="9071"/>
                  </a:cubicBezTo>
                  <a:lnTo>
                    <a:pt x="8507" y="9071"/>
                  </a:lnTo>
                  <a:cubicBezTo>
                    <a:pt x="8194" y="9071"/>
                    <a:pt x="7944" y="8818"/>
                    <a:pt x="7944" y="8507"/>
                  </a:cubicBezTo>
                  <a:cubicBezTo>
                    <a:pt x="7944" y="8194"/>
                    <a:pt x="8194" y="7941"/>
                    <a:pt x="8507" y="7941"/>
                  </a:cubicBezTo>
                  <a:close/>
                  <a:moveTo>
                    <a:pt x="16412" y="7941"/>
                  </a:moveTo>
                  <a:cubicBezTo>
                    <a:pt x="16725" y="7941"/>
                    <a:pt x="16975" y="8194"/>
                    <a:pt x="16975" y="8507"/>
                  </a:cubicBezTo>
                  <a:cubicBezTo>
                    <a:pt x="16975" y="8818"/>
                    <a:pt x="16725" y="9071"/>
                    <a:pt x="16412" y="9071"/>
                  </a:cubicBezTo>
                  <a:lnTo>
                    <a:pt x="14153" y="9071"/>
                  </a:lnTo>
                  <a:cubicBezTo>
                    <a:pt x="13840" y="9071"/>
                    <a:pt x="13590" y="8818"/>
                    <a:pt x="13590" y="8507"/>
                  </a:cubicBezTo>
                  <a:cubicBezTo>
                    <a:pt x="13590" y="8194"/>
                    <a:pt x="13840" y="7941"/>
                    <a:pt x="14153" y="7941"/>
                  </a:cubicBezTo>
                  <a:close/>
                  <a:moveTo>
                    <a:pt x="1" y="1"/>
                  </a:moveTo>
                  <a:lnTo>
                    <a:pt x="1" y="9637"/>
                  </a:lnTo>
                  <a:cubicBezTo>
                    <a:pt x="1" y="10570"/>
                    <a:pt x="759" y="11329"/>
                    <a:pt x="1696" y="11329"/>
                  </a:cubicBezTo>
                  <a:lnTo>
                    <a:pt x="17580" y="11329"/>
                  </a:lnTo>
                  <a:cubicBezTo>
                    <a:pt x="18514" y="11329"/>
                    <a:pt x="19273" y="10570"/>
                    <a:pt x="19273" y="9637"/>
                  </a:cubicBezTo>
                  <a:lnTo>
                    <a:pt x="19273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  <p:sp>
          <p:nvSpPr>
            <p:cNvPr id="7041" name="Google Shape;7041;p44"/>
            <p:cNvSpPr/>
            <p:nvPr/>
          </p:nvSpPr>
          <p:spPr>
            <a:xfrm>
              <a:off x="5660400" y="238125"/>
              <a:ext cx="481825" cy="170375"/>
            </a:xfrm>
            <a:custGeom>
              <a:avLst/>
              <a:gdLst/>
              <a:ahLst/>
              <a:cxnLst/>
              <a:rect l="l" t="t" r="r" b="b"/>
              <a:pathLst>
                <a:path w="19273" h="6815" extrusionOk="0">
                  <a:moveTo>
                    <a:pt x="3990" y="1129"/>
                  </a:moveTo>
                  <a:cubicBezTo>
                    <a:pt x="4304" y="1129"/>
                    <a:pt x="4557" y="1382"/>
                    <a:pt x="4557" y="1695"/>
                  </a:cubicBezTo>
                  <a:lnTo>
                    <a:pt x="4557" y="3954"/>
                  </a:lnTo>
                  <a:cubicBezTo>
                    <a:pt x="4557" y="4264"/>
                    <a:pt x="4304" y="4517"/>
                    <a:pt x="3990" y="4517"/>
                  </a:cubicBezTo>
                  <a:cubicBezTo>
                    <a:pt x="3677" y="4517"/>
                    <a:pt x="3427" y="4264"/>
                    <a:pt x="3427" y="3954"/>
                  </a:cubicBezTo>
                  <a:lnTo>
                    <a:pt x="3427" y="1695"/>
                  </a:lnTo>
                  <a:cubicBezTo>
                    <a:pt x="3427" y="1382"/>
                    <a:pt x="3677" y="1129"/>
                    <a:pt x="3990" y="1129"/>
                  </a:cubicBezTo>
                  <a:close/>
                  <a:moveTo>
                    <a:pt x="9637" y="1129"/>
                  </a:moveTo>
                  <a:cubicBezTo>
                    <a:pt x="9950" y="1129"/>
                    <a:pt x="10203" y="1382"/>
                    <a:pt x="10203" y="1695"/>
                  </a:cubicBezTo>
                  <a:lnTo>
                    <a:pt x="10203" y="3954"/>
                  </a:lnTo>
                  <a:cubicBezTo>
                    <a:pt x="10203" y="4264"/>
                    <a:pt x="9950" y="4517"/>
                    <a:pt x="9637" y="4517"/>
                  </a:cubicBezTo>
                  <a:cubicBezTo>
                    <a:pt x="9323" y="4517"/>
                    <a:pt x="9073" y="4264"/>
                    <a:pt x="9073" y="3954"/>
                  </a:cubicBezTo>
                  <a:lnTo>
                    <a:pt x="9073" y="1695"/>
                  </a:lnTo>
                  <a:cubicBezTo>
                    <a:pt x="9073" y="1382"/>
                    <a:pt x="9323" y="1129"/>
                    <a:pt x="9637" y="1129"/>
                  </a:cubicBezTo>
                  <a:close/>
                  <a:moveTo>
                    <a:pt x="15283" y="1129"/>
                  </a:moveTo>
                  <a:cubicBezTo>
                    <a:pt x="15596" y="1129"/>
                    <a:pt x="15849" y="1382"/>
                    <a:pt x="15849" y="1695"/>
                  </a:cubicBezTo>
                  <a:lnTo>
                    <a:pt x="15849" y="3954"/>
                  </a:lnTo>
                  <a:cubicBezTo>
                    <a:pt x="15849" y="4264"/>
                    <a:pt x="15596" y="4517"/>
                    <a:pt x="15283" y="4517"/>
                  </a:cubicBezTo>
                  <a:cubicBezTo>
                    <a:pt x="14969" y="4517"/>
                    <a:pt x="14719" y="4264"/>
                    <a:pt x="14719" y="3954"/>
                  </a:cubicBezTo>
                  <a:lnTo>
                    <a:pt x="14719" y="1695"/>
                  </a:lnTo>
                  <a:cubicBezTo>
                    <a:pt x="14719" y="1382"/>
                    <a:pt x="14969" y="1129"/>
                    <a:pt x="15283" y="1129"/>
                  </a:cubicBezTo>
                  <a:close/>
                  <a:moveTo>
                    <a:pt x="3990" y="0"/>
                  </a:moveTo>
                  <a:cubicBezTo>
                    <a:pt x="3054" y="0"/>
                    <a:pt x="2298" y="759"/>
                    <a:pt x="2298" y="1695"/>
                  </a:cubicBezTo>
                  <a:lnTo>
                    <a:pt x="2298" y="2258"/>
                  </a:lnTo>
                  <a:lnTo>
                    <a:pt x="1696" y="2258"/>
                  </a:lnTo>
                  <a:cubicBezTo>
                    <a:pt x="759" y="2258"/>
                    <a:pt x="1" y="3017"/>
                    <a:pt x="1" y="3954"/>
                  </a:cubicBezTo>
                  <a:lnTo>
                    <a:pt x="1" y="6814"/>
                  </a:lnTo>
                  <a:lnTo>
                    <a:pt x="19273" y="6814"/>
                  </a:lnTo>
                  <a:lnTo>
                    <a:pt x="19273" y="3954"/>
                  </a:lnTo>
                  <a:cubicBezTo>
                    <a:pt x="19273" y="3017"/>
                    <a:pt x="18514" y="2258"/>
                    <a:pt x="17580" y="2258"/>
                  </a:cubicBezTo>
                  <a:lnTo>
                    <a:pt x="16978" y="2258"/>
                  </a:lnTo>
                  <a:lnTo>
                    <a:pt x="16978" y="1695"/>
                  </a:lnTo>
                  <a:cubicBezTo>
                    <a:pt x="16978" y="759"/>
                    <a:pt x="16219" y="0"/>
                    <a:pt x="15283" y="0"/>
                  </a:cubicBezTo>
                  <a:cubicBezTo>
                    <a:pt x="14346" y="0"/>
                    <a:pt x="13590" y="759"/>
                    <a:pt x="13590" y="1695"/>
                  </a:cubicBezTo>
                  <a:lnTo>
                    <a:pt x="13590" y="2258"/>
                  </a:lnTo>
                  <a:lnTo>
                    <a:pt x="11332" y="2258"/>
                  </a:lnTo>
                  <a:lnTo>
                    <a:pt x="11332" y="1695"/>
                  </a:lnTo>
                  <a:cubicBezTo>
                    <a:pt x="11332" y="759"/>
                    <a:pt x="10573" y="0"/>
                    <a:pt x="9637" y="0"/>
                  </a:cubicBezTo>
                  <a:cubicBezTo>
                    <a:pt x="8700" y="0"/>
                    <a:pt x="7944" y="759"/>
                    <a:pt x="7944" y="1695"/>
                  </a:cubicBezTo>
                  <a:lnTo>
                    <a:pt x="7944" y="2258"/>
                  </a:lnTo>
                  <a:lnTo>
                    <a:pt x="5686" y="2258"/>
                  </a:lnTo>
                  <a:lnTo>
                    <a:pt x="5686" y="1695"/>
                  </a:lnTo>
                  <a:cubicBezTo>
                    <a:pt x="5686" y="759"/>
                    <a:pt x="4927" y="0"/>
                    <a:pt x="399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435D74"/>
                </a:solidFill>
              </a:endParaRPr>
            </a:p>
          </p:txBody>
        </p:sp>
      </p:grpSp>
      <p:sp>
        <p:nvSpPr>
          <p:cNvPr id="7042" name="Google Shape;7042;p44">
            <a:hlinkClick r:id="rId4" action="ppaction://hlinksldjump"/>
          </p:cNvPr>
          <p:cNvSpPr/>
          <p:nvPr/>
        </p:nvSpPr>
        <p:spPr>
          <a:xfrm>
            <a:off x="8178650" y="814575"/>
            <a:ext cx="314400" cy="26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43" name="Google Shape;7043;p44">
            <a:hlinkClick r:id="" action="ppaction://noaction"/>
          </p:cNvPr>
          <p:cNvSpPr txBox="1"/>
          <p:nvPr/>
        </p:nvSpPr>
        <p:spPr>
          <a:xfrm>
            <a:off x="8584800" y="2844372"/>
            <a:ext cx="324000" cy="33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b="1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rPr>
              <a:t>D</a:t>
            </a:r>
            <a:endParaRPr sz="1200" b="1">
              <a:solidFill>
                <a:schemeClr val="lt1"/>
              </a:solidFill>
              <a:latin typeface="Pangolin"/>
              <a:ea typeface="Pangolin"/>
              <a:cs typeface="Pangolin"/>
              <a:sym typeface="Pangolin"/>
            </a:endParaRPr>
          </a:p>
        </p:txBody>
      </p:sp>
      <p:grpSp>
        <p:nvGrpSpPr>
          <p:cNvPr id="7044" name="Google Shape;7044;p44"/>
          <p:cNvGrpSpPr/>
          <p:nvPr/>
        </p:nvGrpSpPr>
        <p:grpSpPr>
          <a:xfrm>
            <a:off x="790775" y="119354"/>
            <a:ext cx="7447900" cy="715434"/>
            <a:chOff x="790775" y="119354"/>
            <a:chExt cx="7447900" cy="715434"/>
          </a:xfrm>
        </p:grpSpPr>
        <p:sp>
          <p:nvSpPr>
            <p:cNvPr id="7045" name="Google Shape;7045;p44">
              <a:hlinkClick r:id="rId5" action="ppaction://hlinksldjump"/>
            </p:cNvPr>
            <p:cNvSpPr/>
            <p:nvPr/>
          </p:nvSpPr>
          <p:spPr>
            <a:xfrm>
              <a:off x="855627" y="385925"/>
              <a:ext cx="442200" cy="240300"/>
            </a:xfrm>
            <a:prstGeom prst="ellipse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6" name="Google Shape;7046;p44"/>
            <p:cNvSpPr/>
            <p:nvPr/>
          </p:nvSpPr>
          <p:spPr>
            <a:xfrm>
              <a:off x="888864" y="119354"/>
              <a:ext cx="172446" cy="238127"/>
            </a:xfrm>
            <a:custGeom>
              <a:avLst/>
              <a:gdLst/>
              <a:ahLst/>
              <a:cxnLst/>
              <a:rect l="l" t="t" r="r" b="b"/>
              <a:pathLst>
                <a:path w="5528" h="6828" extrusionOk="0">
                  <a:moveTo>
                    <a:pt x="828" y="0"/>
                  </a:moveTo>
                  <a:cubicBezTo>
                    <a:pt x="721" y="0"/>
                    <a:pt x="628" y="39"/>
                    <a:pt x="552" y="123"/>
                  </a:cubicBezTo>
                  <a:cubicBezTo>
                    <a:pt x="120" y="674"/>
                    <a:pt x="1" y="1166"/>
                    <a:pt x="373" y="1673"/>
                  </a:cubicBezTo>
                  <a:cubicBezTo>
                    <a:pt x="746" y="2164"/>
                    <a:pt x="2787" y="3475"/>
                    <a:pt x="4410" y="6693"/>
                  </a:cubicBezTo>
                  <a:lnTo>
                    <a:pt x="4410" y="6827"/>
                  </a:lnTo>
                  <a:cubicBezTo>
                    <a:pt x="4783" y="6827"/>
                    <a:pt x="5155" y="6753"/>
                    <a:pt x="5528" y="6753"/>
                  </a:cubicBezTo>
                  <a:cubicBezTo>
                    <a:pt x="5453" y="6142"/>
                    <a:pt x="5081" y="4220"/>
                    <a:pt x="3591" y="2477"/>
                  </a:cubicBezTo>
                  <a:cubicBezTo>
                    <a:pt x="2539" y="1260"/>
                    <a:pt x="1444" y="0"/>
                    <a:pt x="82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7" name="Google Shape;7047;p44"/>
            <p:cNvSpPr/>
            <p:nvPr/>
          </p:nvSpPr>
          <p:spPr>
            <a:xfrm>
              <a:off x="794063" y="353616"/>
              <a:ext cx="536336" cy="299611"/>
            </a:xfrm>
            <a:custGeom>
              <a:avLst/>
              <a:gdLst/>
              <a:ahLst/>
              <a:cxnLst/>
              <a:rect l="l" t="t" r="r" b="b"/>
              <a:pathLst>
                <a:path w="17193" h="8591" extrusionOk="0">
                  <a:moveTo>
                    <a:pt x="9658" y="1"/>
                  </a:moveTo>
                  <a:cubicBezTo>
                    <a:pt x="9302" y="1"/>
                    <a:pt x="8937" y="12"/>
                    <a:pt x="8567" y="36"/>
                  </a:cubicBezTo>
                  <a:cubicBezTo>
                    <a:pt x="8194" y="36"/>
                    <a:pt x="7822" y="110"/>
                    <a:pt x="7449" y="110"/>
                  </a:cubicBezTo>
                  <a:cubicBezTo>
                    <a:pt x="5140" y="408"/>
                    <a:pt x="2846" y="1093"/>
                    <a:pt x="1788" y="2523"/>
                  </a:cubicBezTo>
                  <a:cubicBezTo>
                    <a:pt x="1" y="4952"/>
                    <a:pt x="1118" y="7052"/>
                    <a:pt x="1788" y="7738"/>
                  </a:cubicBezTo>
                  <a:cubicBezTo>
                    <a:pt x="1863" y="7797"/>
                    <a:pt x="1922" y="7857"/>
                    <a:pt x="2042" y="7931"/>
                  </a:cubicBezTo>
                  <a:cubicBezTo>
                    <a:pt x="2699" y="8317"/>
                    <a:pt x="5429" y="8590"/>
                    <a:pt x="8274" y="8590"/>
                  </a:cubicBezTo>
                  <a:cubicBezTo>
                    <a:pt x="11359" y="8590"/>
                    <a:pt x="14582" y="8269"/>
                    <a:pt x="15449" y="7425"/>
                  </a:cubicBezTo>
                  <a:cubicBezTo>
                    <a:pt x="17192" y="5756"/>
                    <a:pt x="16626" y="1719"/>
                    <a:pt x="13155" y="482"/>
                  </a:cubicBezTo>
                  <a:cubicBezTo>
                    <a:pt x="12356" y="184"/>
                    <a:pt x="11088" y="1"/>
                    <a:pt x="96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8" name="Google Shape;7048;p44"/>
            <p:cNvSpPr txBox="1"/>
            <p:nvPr/>
          </p:nvSpPr>
          <p:spPr>
            <a:xfrm>
              <a:off x="790775" y="414509"/>
              <a:ext cx="551700" cy="202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"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rPr>
                <a:t>Sep</a:t>
              </a:r>
              <a:endParaRPr sz="1300">
                <a:solidFill>
                  <a:schemeClr val="lt1"/>
                </a:solidFill>
                <a:latin typeface="Pangolin"/>
                <a:ea typeface="Pangolin"/>
                <a:cs typeface="Pangolin"/>
                <a:sym typeface="Pangolin"/>
              </a:endParaRPr>
            </a:p>
          </p:txBody>
        </p:sp>
        <p:grpSp>
          <p:nvGrpSpPr>
            <p:cNvPr id="7049" name="Google Shape;7049;p44"/>
            <p:cNvGrpSpPr/>
            <p:nvPr/>
          </p:nvGrpSpPr>
          <p:grpSpPr>
            <a:xfrm>
              <a:off x="1572482" y="672543"/>
              <a:ext cx="245878" cy="162245"/>
              <a:chOff x="-1018318" y="672543"/>
              <a:chExt cx="245878" cy="162245"/>
            </a:xfrm>
          </p:grpSpPr>
          <p:sp>
            <p:nvSpPr>
              <p:cNvPr id="7051" name="Google Shape;7051;p44"/>
              <p:cNvSpPr/>
              <p:nvPr/>
            </p:nvSpPr>
            <p:spPr>
              <a:xfrm>
                <a:off x="-1014138" y="741047"/>
                <a:ext cx="19091" cy="37964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17" extrusionOk="0">
                    <a:moveTo>
                      <a:pt x="341" y="0"/>
                    </a:moveTo>
                    <a:cubicBezTo>
                      <a:pt x="301" y="0"/>
                      <a:pt x="264" y="15"/>
                      <a:pt x="239" y="40"/>
                    </a:cubicBezTo>
                    <a:cubicBezTo>
                      <a:pt x="180" y="159"/>
                      <a:pt x="120" y="218"/>
                      <a:pt x="120" y="278"/>
                    </a:cubicBezTo>
                    <a:cubicBezTo>
                      <a:pt x="61" y="412"/>
                      <a:pt x="61" y="472"/>
                      <a:pt x="1" y="591"/>
                    </a:cubicBezTo>
                    <a:cubicBezTo>
                      <a:pt x="1" y="784"/>
                      <a:pt x="61" y="963"/>
                      <a:pt x="180" y="1157"/>
                    </a:cubicBezTo>
                    <a:lnTo>
                      <a:pt x="239" y="1217"/>
                    </a:lnTo>
                    <a:cubicBezTo>
                      <a:pt x="299" y="1217"/>
                      <a:pt x="433" y="1217"/>
                      <a:pt x="493" y="1157"/>
                    </a:cubicBezTo>
                    <a:cubicBezTo>
                      <a:pt x="552" y="963"/>
                      <a:pt x="612" y="784"/>
                      <a:pt x="612" y="650"/>
                    </a:cubicBezTo>
                    <a:lnTo>
                      <a:pt x="612" y="412"/>
                    </a:lnTo>
                    <a:cubicBezTo>
                      <a:pt x="612" y="278"/>
                      <a:pt x="612" y="218"/>
                      <a:pt x="552" y="99"/>
                    </a:cubicBezTo>
                    <a:lnTo>
                      <a:pt x="493" y="99"/>
                    </a:lnTo>
                    <a:cubicBezTo>
                      <a:pt x="458" y="29"/>
                      <a:pt x="397" y="0"/>
                      <a:pt x="341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2" name="Google Shape;7052;p44"/>
              <p:cNvSpPr/>
              <p:nvPr/>
            </p:nvSpPr>
            <p:spPr>
              <a:xfrm>
                <a:off x="-960202" y="696438"/>
                <a:ext cx="17688" cy="37496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202" extrusionOk="0">
                    <a:moveTo>
                      <a:pt x="276" y="0"/>
                    </a:moveTo>
                    <a:cubicBezTo>
                      <a:pt x="224" y="0"/>
                      <a:pt x="169" y="29"/>
                      <a:pt x="134" y="99"/>
                    </a:cubicBezTo>
                    <a:cubicBezTo>
                      <a:pt x="60" y="159"/>
                      <a:pt x="60" y="293"/>
                      <a:pt x="0" y="352"/>
                    </a:cubicBezTo>
                    <a:lnTo>
                      <a:pt x="0" y="591"/>
                    </a:lnTo>
                    <a:cubicBezTo>
                      <a:pt x="0" y="784"/>
                      <a:pt x="0" y="963"/>
                      <a:pt x="134" y="1157"/>
                    </a:cubicBezTo>
                    <a:lnTo>
                      <a:pt x="194" y="1157"/>
                    </a:lnTo>
                    <a:cubicBezTo>
                      <a:pt x="224" y="1187"/>
                      <a:pt x="268" y="1201"/>
                      <a:pt x="313" y="1201"/>
                    </a:cubicBezTo>
                    <a:cubicBezTo>
                      <a:pt x="358" y="1201"/>
                      <a:pt x="402" y="1187"/>
                      <a:pt x="432" y="1157"/>
                    </a:cubicBezTo>
                    <a:cubicBezTo>
                      <a:pt x="566" y="963"/>
                      <a:pt x="566" y="784"/>
                      <a:pt x="566" y="591"/>
                    </a:cubicBezTo>
                    <a:lnTo>
                      <a:pt x="566" y="352"/>
                    </a:lnTo>
                    <a:cubicBezTo>
                      <a:pt x="507" y="218"/>
                      <a:pt x="507" y="159"/>
                      <a:pt x="432" y="99"/>
                    </a:cubicBezTo>
                    <a:lnTo>
                      <a:pt x="373" y="39"/>
                    </a:lnTo>
                    <a:cubicBezTo>
                      <a:pt x="348" y="15"/>
                      <a:pt x="313" y="0"/>
                      <a:pt x="27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3" name="Google Shape;7053;p44"/>
              <p:cNvSpPr/>
              <p:nvPr/>
            </p:nvSpPr>
            <p:spPr>
              <a:xfrm>
                <a:off x="-963945" y="802844"/>
                <a:ext cx="19559" cy="31944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024" extrusionOk="0">
                    <a:moveTo>
                      <a:pt x="335" y="1"/>
                    </a:moveTo>
                    <a:cubicBezTo>
                      <a:pt x="288" y="1"/>
                      <a:pt x="235" y="15"/>
                      <a:pt x="180" y="40"/>
                    </a:cubicBezTo>
                    <a:cubicBezTo>
                      <a:pt x="120" y="100"/>
                      <a:pt x="120" y="159"/>
                      <a:pt x="60" y="293"/>
                    </a:cubicBezTo>
                    <a:cubicBezTo>
                      <a:pt x="1" y="353"/>
                      <a:pt x="1" y="412"/>
                      <a:pt x="1" y="472"/>
                    </a:cubicBezTo>
                    <a:cubicBezTo>
                      <a:pt x="1" y="666"/>
                      <a:pt x="60" y="844"/>
                      <a:pt x="180" y="979"/>
                    </a:cubicBezTo>
                    <a:cubicBezTo>
                      <a:pt x="217" y="1008"/>
                      <a:pt x="265" y="1023"/>
                      <a:pt x="312" y="1023"/>
                    </a:cubicBezTo>
                    <a:cubicBezTo>
                      <a:pt x="358" y="1023"/>
                      <a:pt x="403" y="1008"/>
                      <a:pt x="433" y="979"/>
                    </a:cubicBezTo>
                    <a:cubicBezTo>
                      <a:pt x="552" y="785"/>
                      <a:pt x="627" y="666"/>
                      <a:pt x="627" y="532"/>
                    </a:cubicBezTo>
                    <a:cubicBezTo>
                      <a:pt x="627" y="472"/>
                      <a:pt x="627" y="412"/>
                      <a:pt x="552" y="353"/>
                    </a:cubicBezTo>
                    <a:cubicBezTo>
                      <a:pt x="552" y="293"/>
                      <a:pt x="552" y="159"/>
                      <a:pt x="493" y="100"/>
                    </a:cubicBezTo>
                    <a:cubicBezTo>
                      <a:pt x="458" y="30"/>
                      <a:pt x="402" y="1"/>
                      <a:pt x="33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4" name="Google Shape;7054;p44"/>
              <p:cNvSpPr/>
              <p:nvPr/>
            </p:nvSpPr>
            <p:spPr>
              <a:xfrm>
                <a:off x="-911881" y="749688"/>
                <a:ext cx="17688" cy="48851"/>
              </a:xfrm>
              <a:custGeom>
                <a:avLst/>
                <a:gdLst/>
                <a:ahLst/>
                <a:cxnLst/>
                <a:rect l="l" t="t" r="r" b="b"/>
                <a:pathLst>
                  <a:path w="567" h="1566" extrusionOk="0">
                    <a:moveTo>
                      <a:pt x="373" y="1"/>
                    </a:moveTo>
                    <a:cubicBezTo>
                      <a:pt x="313" y="1"/>
                      <a:pt x="194" y="1"/>
                      <a:pt x="135" y="75"/>
                    </a:cubicBezTo>
                    <a:cubicBezTo>
                      <a:pt x="75" y="195"/>
                      <a:pt x="75" y="314"/>
                      <a:pt x="0" y="448"/>
                    </a:cubicBezTo>
                    <a:lnTo>
                      <a:pt x="0" y="746"/>
                    </a:lnTo>
                    <a:cubicBezTo>
                      <a:pt x="0" y="999"/>
                      <a:pt x="0" y="1252"/>
                      <a:pt x="135" y="1491"/>
                    </a:cubicBezTo>
                    <a:cubicBezTo>
                      <a:pt x="194" y="1491"/>
                      <a:pt x="194" y="1491"/>
                      <a:pt x="194" y="1565"/>
                    </a:cubicBezTo>
                    <a:cubicBezTo>
                      <a:pt x="313" y="1565"/>
                      <a:pt x="373" y="1565"/>
                      <a:pt x="447" y="1431"/>
                    </a:cubicBezTo>
                    <a:cubicBezTo>
                      <a:pt x="567" y="1252"/>
                      <a:pt x="567" y="999"/>
                      <a:pt x="567" y="746"/>
                    </a:cubicBezTo>
                    <a:lnTo>
                      <a:pt x="567" y="448"/>
                    </a:lnTo>
                    <a:cubicBezTo>
                      <a:pt x="507" y="314"/>
                      <a:pt x="507" y="195"/>
                      <a:pt x="447" y="75"/>
                    </a:cubicBezTo>
                    <a:cubicBezTo>
                      <a:pt x="447" y="75"/>
                      <a:pt x="373" y="75"/>
                      <a:pt x="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5" name="Google Shape;7055;p44"/>
              <p:cNvSpPr/>
              <p:nvPr/>
            </p:nvSpPr>
            <p:spPr>
              <a:xfrm>
                <a:off x="-863092" y="690417"/>
                <a:ext cx="19091" cy="39805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76" extrusionOk="0">
                    <a:moveTo>
                      <a:pt x="303" y="1"/>
                    </a:moveTo>
                    <a:cubicBezTo>
                      <a:pt x="251" y="1"/>
                      <a:pt x="215" y="33"/>
                      <a:pt x="179" y="113"/>
                    </a:cubicBezTo>
                    <a:cubicBezTo>
                      <a:pt x="120" y="173"/>
                      <a:pt x="60" y="292"/>
                      <a:pt x="60" y="352"/>
                    </a:cubicBezTo>
                    <a:cubicBezTo>
                      <a:pt x="1" y="411"/>
                      <a:pt x="1" y="545"/>
                      <a:pt x="1" y="605"/>
                    </a:cubicBezTo>
                    <a:cubicBezTo>
                      <a:pt x="1" y="784"/>
                      <a:pt x="1" y="977"/>
                      <a:pt x="60" y="1156"/>
                    </a:cubicBezTo>
                    <a:lnTo>
                      <a:pt x="120" y="1231"/>
                    </a:lnTo>
                    <a:cubicBezTo>
                      <a:pt x="150" y="1260"/>
                      <a:pt x="194" y="1275"/>
                      <a:pt x="241" y="1275"/>
                    </a:cubicBezTo>
                    <a:cubicBezTo>
                      <a:pt x="287" y="1275"/>
                      <a:pt x="336" y="1260"/>
                      <a:pt x="373" y="1231"/>
                    </a:cubicBezTo>
                    <a:cubicBezTo>
                      <a:pt x="492" y="1037"/>
                      <a:pt x="552" y="858"/>
                      <a:pt x="552" y="664"/>
                    </a:cubicBezTo>
                    <a:cubicBezTo>
                      <a:pt x="611" y="545"/>
                      <a:pt x="611" y="486"/>
                      <a:pt x="552" y="352"/>
                    </a:cubicBezTo>
                    <a:cubicBezTo>
                      <a:pt x="552" y="292"/>
                      <a:pt x="492" y="173"/>
                      <a:pt x="433" y="113"/>
                    </a:cubicBezTo>
                    <a:lnTo>
                      <a:pt x="433" y="39"/>
                    </a:lnTo>
                    <a:cubicBezTo>
                      <a:pt x="379" y="15"/>
                      <a:pt x="337" y="1"/>
                      <a:pt x="30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6" name="Google Shape;7056;p44"/>
              <p:cNvSpPr/>
              <p:nvPr/>
            </p:nvSpPr>
            <p:spPr>
              <a:xfrm>
                <a:off x="-791531" y="672543"/>
                <a:ext cx="19091" cy="40023"/>
              </a:xfrm>
              <a:custGeom>
                <a:avLst/>
                <a:gdLst/>
                <a:ahLst/>
                <a:cxnLst/>
                <a:rect l="l" t="t" r="r" b="b"/>
                <a:pathLst>
                  <a:path w="612" h="1283" extrusionOk="0">
                    <a:moveTo>
                      <a:pt x="314" y="1"/>
                    </a:moveTo>
                    <a:cubicBezTo>
                      <a:pt x="180" y="1"/>
                      <a:pt x="120" y="61"/>
                      <a:pt x="60" y="120"/>
                    </a:cubicBezTo>
                    <a:cubicBezTo>
                      <a:pt x="1" y="239"/>
                      <a:pt x="1" y="314"/>
                      <a:pt x="1" y="433"/>
                    </a:cubicBezTo>
                    <a:lnTo>
                      <a:pt x="1" y="686"/>
                    </a:lnTo>
                    <a:cubicBezTo>
                      <a:pt x="60" y="865"/>
                      <a:pt x="60" y="984"/>
                      <a:pt x="180" y="1178"/>
                    </a:cubicBezTo>
                    <a:lnTo>
                      <a:pt x="180" y="1237"/>
                    </a:lnTo>
                    <a:lnTo>
                      <a:pt x="239" y="1237"/>
                    </a:lnTo>
                    <a:cubicBezTo>
                      <a:pt x="277" y="1267"/>
                      <a:pt x="325" y="1282"/>
                      <a:pt x="364" y="1282"/>
                    </a:cubicBezTo>
                    <a:cubicBezTo>
                      <a:pt x="403" y="1282"/>
                      <a:pt x="433" y="1267"/>
                      <a:pt x="433" y="1237"/>
                    </a:cubicBezTo>
                    <a:cubicBezTo>
                      <a:pt x="612" y="1059"/>
                      <a:pt x="612" y="805"/>
                      <a:pt x="612" y="612"/>
                    </a:cubicBezTo>
                    <a:cubicBezTo>
                      <a:pt x="612" y="493"/>
                      <a:pt x="552" y="433"/>
                      <a:pt x="552" y="314"/>
                    </a:cubicBezTo>
                    <a:cubicBezTo>
                      <a:pt x="493" y="239"/>
                      <a:pt x="433" y="120"/>
                      <a:pt x="373" y="61"/>
                    </a:cubicBezTo>
                    <a:lnTo>
                      <a:pt x="314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7" name="Google Shape;7057;p44"/>
              <p:cNvSpPr/>
              <p:nvPr/>
            </p:nvSpPr>
            <p:spPr>
              <a:xfrm>
                <a:off x="-844032" y="770308"/>
                <a:ext cx="19559" cy="39836"/>
              </a:xfrm>
              <a:custGeom>
                <a:avLst/>
                <a:gdLst/>
                <a:ahLst/>
                <a:cxnLst/>
                <a:rect l="l" t="t" r="r" b="b"/>
                <a:pathLst>
                  <a:path w="627" h="1277" extrusionOk="0">
                    <a:moveTo>
                      <a:pt x="345" y="1"/>
                    </a:moveTo>
                    <a:cubicBezTo>
                      <a:pt x="318" y="1"/>
                      <a:pt x="289" y="8"/>
                      <a:pt x="254" y="25"/>
                    </a:cubicBezTo>
                    <a:cubicBezTo>
                      <a:pt x="194" y="159"/>
                      <a:pt x="135" y="219"/>
                      <a:pt x="60" y="338"/>
                    </a:cubicBezTo>
                    <a:cubicBezTo>
                      <a:pt x="60" y="398"/>
                      <a:pt x="0" y="532"/>
                      <a:pt x="0" y="651"/>
                    </a:cubicBezTo>
                    <a:cubicBezTo>
                      <a:pt x="0" y="830"/>
                      <a:pt x="60" y="1023"/>
                      <a:pt x="194" y="1202"/>
                    </a:cubicBezTo>
                    <a:lnTo>
                      <a:pt x="254" y="1277"/>
                    </a:lnTo>
                    <a:cubicBezTo>
                      <a:pt x="313" y="1277"/>
                      <a:pt x="433" y="1277"/>
                      <a:pt x="507" y="1202"/>
                    </a:cubicBezTo>
                    <a:lnTo>
                      <a:pt x="507" y="1143"/>
                    </a:lnTo>
                    <a:cubicBezTo>
                      <a:pt x="567" y="964"/>
                      <a:pt x="626" y="830"/>
                      <a:pt x="626" y="651"/>
                    </a:cubicBezTo>
                    <a:lnTo>
                      <a:pt x="626" y="398"/>
                    </a:lnTo>
                    <a:cubicBezTo>
                      <a:pt x="626" y="338"/>
                      <a:pt x="626" y="219"/>
                      <a:pt x="567" y="159"/>
                    </a:cubicBezTo>
                    <a:lnTo>
                      <a:pt x="507" y="85"/>
                    </a:lnTo>
                    <a:cubicBezTo>
                      <a:pt x="454" y="43"/>
                      <a:pt x="409" y="1"/>
                      <a:pt x="345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8" name="Google Shape;7058;p44"/>
              <p:cNvSpPr/>
              <p:nvPr/>
            </p:nvSpPr>
            <p:spPr>
              <a:xfrm>
                <a:off x="-907701" y="687566"/>
                <a:ext cx="19091" cy="25018"/>
              </a:xfrm>
              <a:custGeom>
                <a:avLst/>
                <a:gdLst/>
                <a:ahLst/>
                <a:cxnLst/>
                <a:rect l="l" t="t" r="r" b="b"/>
                <a:pathLst>
                  <a:path w="612" h="802" extrusionOk="0">
                    <a:moveTo>
                      <a:pt x="239" y="1"/>
                    </a:moveTo>
                    <a:cubicBezTo>
                      <a:pt x="120" y="75"/>
                      <a:pt x="120" y="135"/>
                      <a:pt x="60" y="195"/>
                    </a:cubicBezTo>
                    <a:cubicBezTo>
                      <a:pt x="60" y="254"/>
                      <a:pt x="60" y="314"/>
                      <a:pt x="1" y="373"/>
                    </a:cubicBezTo>
                    <a:cubicBezTo>
                      <a:pt x="1" y="507"/>
                      <a:pt x="60" y="627"/>
                      <a:pt x="179" y="746"/>
                    </a:cubicBezTo>
                    <a:cubicBezTo>
                      <a:pt x="209" y="783"/>
                      <a:pt x="257" y="802"/>
                      <a:pt x="313" y="802"/>
                    </a:cubicBezTo>
                    <a:cubicBezTo>
                      <a:pt x="369" y="802"/>
                      <a:pt x="433" y="783"/>
                      <a:pt x="492" y="746"/>
                    </a:cubicBezTo>
                    <a:lnTo>
                      <a:pt x="492" y="686"/>
                    </a:lnTo>
                    <a:cubicBezTo>
                      <a:pt x="611" y="627"/>
                      <a:pt x="611" y="507"/>
                      <a:pt x="611" y="448"/>
                    </a:cubicBezTo>
                    <a:lnTo>
                      <a:pt x="611" y="254"/>
                    </a:lnTo>
                    <a:cubicBezTo>
                      <a:pt x="552" y="195"/>
                      <a:pt x="552" y="135"/>
                      <a:pt x="492" y="75"/>
                    </a:cubicBezTo>
                    <a:cubicBezTo>
                      <a:pt x="433" y="1"/>
                      <a:pt x="313" y="1"/>
                      <a:pt x="23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9" name="Google Shape;7059;p44"/>
              <p:cNvSpPr/>
              <p:nvPr/>
            </p:nvSpPr>
            <p:spPr>
              <a:xfrm>
                <a:off x="-1018318" y="685133"/>
                <a:ext cx="19559" cy="20495"/>
              </a:xfrm>
              <a:custGeom>
                <a:avLst/>
                <a:gdLst/>
                <a:ahLst/>
                <a:cxnLst/>
                <a:rect l="l" t="t" r="r" b="b"/>
                <a:pathLst>
                  <a:path w="627" h="657" extrusionOk="0">
                    <a:moveTo>
                      <a:pt x="314" y="1"/>
                    </a:moveTo>
                    <a:cubicBezTo>
                      <a:pt x="269" y="1"/>
                      <a:pt x="224" y="15"/>
                      <a:pt x="195" y="45"/>
                    </a:cubicBezTo>
                    <a:cubicBezTo>
                      <a:pt x="135" y="105"/>
                      <a:pt x="60" y="164"/>
                      <a:pt x="60" y="239"/>
                    </a:cubicBezTo>
                    <a:cubicBezTo>
                      <a:pt x="1" y="299"/>
                      <a:pt x="1" y="299"/>
                      <a:pt x="1" y="358"/>
                    </a:cubicBezTo>
                    <a:cubicBezTo>
                      <a:pt x="60" y="418"/>
                      <a:pt x="60" y="537"/>
                      <a:pt x="195" y="611"/>
                    </a:cubicBezTo>
                    <a:cubicBezTo>
                      <a:pt x="254" y="641"/>
                      <a:pt x="314" y="656"/>
                      <a:pt x="368" y="656"/>
                    </a:cubicBezTo>
                    <a:cubicBezTo>
                      <a:pt x="422" y="656"/>
                      <a:pt x="470" y="641"/>
                      <a:pt x="507" y="611"/>
                    </a:cubicBezTo>
                    <a:cubicBezTo>
                      <a:pt x="627" y="477"/>
                      <a:pt x="627" y="418"/>
                      <a:pt x="627" y="299"/>
                    </a:cubicBezTo>
                    <a:cubicBezTo>
                      <a:pt x="627" y="299"/>
                      <a:pt x="627" y="239"/>
                      <a:pt x="567" y="164"/>
                    </a:cubicBezTo>
                    <a:cubicBezTo>
                      <a:pt x="567" y="105"/>
                      <a:pt x="507" y="105"/>
                      <a:pt x="433" y="45"/>
                    </a:cubicBezTo>
                    <a:cubicBezTo>
                      <a:pt x="403" y="15"/>
                      <a:pt x="358" y="1"/>
                      <a:pt x="314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060" name="Google Shape;7060;p44"/>
            <p:cNvGrpSpPr/>
            <p:nvPr/>
          </p:nvGrpSpPr>
          <p:grpSpPr>
            <a:xfrm>
              <a:off x="790775" y="119354"/>
              <a:ext cx="7447900" cy="539872"/>
              <a:chOff x="790775" y="119354"/>
              <a:chExt cx="7447900" cy="539872"/>
            </a:xfrm>
          </p:grpSpPr>
          <p:sp>
            <p:nvSpPr>
              <p:cNvPr id="7061" name="Google Shape;7061;p44"/>
              <p:cNvSpPr/>
              <p:nvPr/>
            </p:nvSpPr>
            <p:spPr>
              <a:xfrm>
                <a:off x="7123684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2" name="Google Shape;7062;p44"/>
              <p:cNvSpPr/>
              <p:nvPr/>
            </p:nvSpPr>
            <p:spPr>
              <a:xfrm>
                <a:off x="7028883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3" name="Google Shape;7063;p44"/>
              <p:cNvSpPr/>
              <p:nvPr/>
            </p:nvSpPr>
            <p:spPr>
              <a:xfrm>
                <a:off x="463366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6" y="0"/>
                    </a:moveTo>
                    <a:cubicBezTo>
                      <a:pt x="730" y="0"/>
                      <a:pt x="640" y="39"/>
                      <a:pt x="566" y="123"/>
                    </a:cubicBezTo>
                    <a:cubicBezTo>
                      <a:pt x="60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40" y="1269"/>
                      <a:pt x="1443" y="0"/>
                      <a:pt x="83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4" name="Google Shape;7064;p44"/>
              <p:cNvSpPr/>
              <p:nvPr/>
            </p:nvSpPr>
            <p:spPr>
              <a:xfrm>
                <a:off x="4538866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4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2" y="7864"/>
                      <a:pt x="1922" y="7864"/>
                      <a:pt x="1982" y="7923"/>
                    </a:cubicBezTo>
                    <a:cubicBezTo>
                      <a:pt x="2679" y="8345"/>
                      <a:pt x="5505" y="8635"/>
                      <a:pt x="8409" y="8635"/>
                    </a:cubicBezTo>
                    <a:cubicBezTo>
                      <a:pt x="11458" y="8635"/>
                      <a:pt x="14594" y="8315"/>
                      <a:pt x="15449" y="7491"/>
                    </a:cubicBezTo>
                    <a:cubicBezTo>
                      <a:pt x="17192" y="5808"/>
                      <a:pt x="16566" y="1711"/>
                      <a:pt x="13095" y="475"/>
                    </a:cubicBezTo>
                    <a:cubicBezTo>
                      <a:pt x="12370" y="182"/>
                      <a:pt x="11140" y="0"/>
                      <a:pt x="974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5" name="Google Shape;7065;p44"/>
              <p:cNvSpPr/>
              <p:nvPr/>
            </p:nvSpPr>
            <p:spPr>
              <a:xfrm>
                <a:off x="525731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28" y="0"/>
                    </a:moveTo>
                    <a:cubicBezTo>
                      <a:pt x="720" y="0"/>
                      <a:pt x="627" y="39"/>
                      <a:pt x="552" y="123"/>
                    </a:cubicBezTo>
                    <a:cubicBezTo>
                      <a:pt x="60" y="749"/>
                      <a:pt x="1" y="1181"/>
                      <a:pt x="373" y="1732"/>
                    </a:cubicBezTo>
                    <a:cubicBezTo>
                      <a:pt x="746" y="2239"/>
                      <a:pt x="2787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8" y="6768"/>
                    </a:cubicBezTo>
                    <a:cubicBezTo>
                      <a:pt x="5453" y="6202"/>
                      <a:pt x="5081" y="4220"/>
                      <a:pt x="3591" y="2537"/>
                    </a:cubicBezTo>
                    <a:cubicBezTo>
                      <a:pt x="2539" y="1269"/>
                      <a:pt x="1443" y="0"/>
                      <a:pt x="82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6" name="Google Shape;7066;p44"/>
              <p:cNvSpPr/>
              <p:nvPr/>
            </p:nvSpPr>
            <p:spPr>
              <a:xfrm>
                <a:off x="5162517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3" y="0"/>
                    </a:moveTo>
                    <a:cubicBezTo>
                      <a:pt x="9362" y="0"/>
                      <a:pt x="8967" y="14"/>
                      <a:pt x="8567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40" y="415"/>
                      <a:pt x="2846" y="1160"/>
                      <a:pt x="1788" y="2516"/>
                    </a:cubicBezTo>
                    <a:cubicBezTo>
                      <a:pt x="1" y="4944"/>
                      <a:pt x="1118" y="7059"/>
                      <a:pt x="1788" y="7730"/>
                    </a:cubicBezTo>
                    <a:cubicBezTo>
                      <a:pt x="1863" y="7864"/>
                      <a:pt x="1922" y="7864"/>
                      <a:pt x="1982" y="7923"/>
                    </a:cubicBezTo>
                    <a:cubicBezTo>
                      <a:pt x="2680" y="8345"/>
                      <a:pt x="5505" y="8635"/>
                      <a:pt x="8410" y="8635"/>
                    </a:cubicBezTo>
                    <a:cubicBezTo>
                      <a:pt x="11459" y="8635"/>
                      <a:pt x="14595" y="8315"/>
                      <a:pt x="15449" y="7491"/>
                    </a:cubicBezTo>
                    <a:cubicBezTo>
                      <a:pt x="17192" y="5808"/>
                      <a:pt x="16567" y="1711"/>
                      <a:pt x="13096" y="475"/>
                    </a:cubicBezTo>
                    <a:cubicBezTo>
                      <a:pt x="12359" y="182"/>
                      <a:pt x="11136" y="0"/>
                      <a:pt x="9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7" name="Google Shape;7067;p44"/>
              <p:cNvSpPr/>
              <p:nvPr/>
            </p:nvSpPr>
            <p:spPr>
              <a:xfrm>
                <a:off x="5880532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5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3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6" y="2537"/>
                    </a:cubicBezTo>
                    <a:cubicBezTo>
                      <a:pt x="2553" y="1269"/>
                      <a:pt x="1447" y="0"/>
                      <a:pt x="83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8" name="Google Shape;7068;p44"/>
              <p:cNvSpPr/>
              <p:nvPr/>
            </p:nvSpPr>
            <p:spPr>
              <a:xfrm>
                <a:off x="5785731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2" y="102"/>
                      <a:pt x="7449" y="162"/>
                    </a:cubicBezTo>
                    <a:cubicBezTo>
                      <a:pt x="5155" y="415"/>
                      <a:pt x="2861" y="1160"/>
                      <a:pt x="1803" y="2516"/>
                    </a:cubicBezTo>
                    <a:cubicBezTo>
                      <a:pt x="0" y="4944"/>
                      <a:pt x="1118" y="7059"/>
                      <a:pt x="1803" y="7730"/>
                    </a:cubicBezTo>
                    <a:cubicBezTo>
                      <a:pt x="1863" y="7864"/>
                      <a:pt x="1922" y="7864"/>
                      <a:pt x="1997" y="7923"/>
                    </a:cubicBezTo>
                    <a:cubicBezTo>
                      <a:pt x="2687" y="8345"/>
                      <a:pt x="5509" y="8635"/>
                      <a:pt x="8413" y="8635"/>
                    </a:cubicBezTo>
                    <a:cubicBezTo>
                      <a:pt x="11462" y="8635"/>
                      <a:pt x="14602" y="8315"/>
                      <a:pt x="15464" y="7491"/>
                    </a:cubicBezTo>
                    <a:cubicBezTo>
                      <a:pt x="17192" y="5808"/>
                      <a:pt x="16581" y="1711"/>
                      <a:pt x="13170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9" name="Google Shape;7069;p44"/>
              <p:cNvSpPr/>
              <p:nvPr/>
            </p:nvSpPr>
            <p:spPr>
              <a:xfrm>
                <a:off x="6507926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8" y="6202"/>
                      <a:pt x="509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0" name="Google Shape;7070;p44"/>
              <p:cNvSpPr/>
              <p:nvPr/>
            </p:nvSpPr>
            <p:spPr>
              <a:xfrm>
                <a:off x="6413124" y="358045"/>
                <a:ext cx="536304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2" h="8636" extrusionOk="0">
                    <a:moveTo>
                      <a:pt x="9745" y="0"/>
                    </a:moveTo>
                    <a:cubicBezTo>
                      <a:pt x="9362" y="0"/>
                      <a:pt x="8967" y="14"/>
                      <a:pt x="8566" y="43"/>
                    </a:cubicBezTo>
                    <a:cubicBezTo>
                      <a:pt x="8194" y="43"/>
                      <a:pt x="7821" y="102"/>
                      <a:pt x="7449" y="162"/>
                    </a:cubicBezTo>
                    <a:cubicBezTo>
                      <a:pt x="5155" y="415"/>
                      <a:pt x="2860" y="1160"/>
                      <a:pt x="1803" y="2516"/>
                    </a:cubicBezTo>
                    <a:cubicBezTo>
                      <a:pt x="0" y="4944"/>
                      <a:pt x="1117" y="7059"/>
                      <a:pt x="1803" y="7730"/>
                    </a:cubicBezTo>
                    <a:cubicBezTo>
                      <a:pt x="1862" y="7864"/>
                      <a:pt x="1996" y="7864"/>
                      <a:pt x="2056" y="7923"/>
                    </a:cubicBezTo>
                    <a:cubicBezTo>
                      <a:pt x="2717" y="8345"/>
                      <a:pt x="5524" y="8635"/>
                      <a:pt x="8421" y="8635"/>
                    </a:cubicBezTo>
                    <a:cubicBezTo>
                      <a:pt x="11461" y="8635"/>
                      <a:pt x="14602" y="8315"/>
                      <a:pt x="15464" y="7491"/>
                    </a:cubicBezTo>
                    <a:cubicBezTo>
                      <a:pt x="17192" y="5808"/>
                      <a:pt x="16641" y="1711"/>
                      <a:pt x="13169" y="475"/>
                    </a:cubicBezTo>
                    <a:cubicBezTo>
                      <a:pt x="12386" y="182"/>
                      <a:pt x="11144" y="0"/>
                      <a:pt x="97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1" name="Google Shape;7071;p44"/>
              <p:cNvSpPr/>
              <p:nvPr/>
            </p:nvSpPr>
            <p:spPr>
              <a:xfrm>
                <a:off x="7751078" y="123504"/>
                <a:ext cx="172446" cy="240184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87" extrusionOk="0">
                    <a:moveTo>
                      <a:pt x="837" y="0"/>
                    </a:moveTo>
                    <a:cubicBezTo>
                      <a:pt x="731" y="0"/>
                      <a:pt x="639" y="39"/>
                      <a:pt x="566" y="123"/>
                    </a:cubicBezTo>
                    <a:cubicBezTo>
                      <a:pt x="134" y="749"/>
                      <a:pt x="0" y="1181"/>
                      <a:pt x="373" y="1732"/>
                    </a:cubicBezTo>
                    <a:cubicBezTo>
                      <a:pt x="745" y="2239"/>
                      <a:pt x="2801" y="3535"/>
                      <a:pt x="4410" y="6708"/>
                    </a:cubicBezTo>
                    <a:lnTo>
                      <a:pt x="4410" y="6887"/>
                    </a:lnTo>
                    <a:cubicBezTo>
                      <a:pt x="4782" y="6827"/>
                      <a:pt x="5155" y="6768"/>
                      <a:pt x="5527" y="6768"/>
                    </a:cubicBezTo>
                    <a:cubicBezTo>
                      <a:pt x="5467" y="6202"/>
                      <a:pt x="5155" y="4220"/>
                      <a:pt x="3605" y="2537"/>
                    </a:cubicBezTo>
                    <a:cubicBezTo>
                      <a:pt x="2553" y="1269"/>
                      <a:pt x="1446" y="0"/>
                      <a:pt x="837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2" name="Google Shape;7072;p44"/>
              <p:cNvSpPr/>
              <p:nvPr/>
            </p:nvSpPr>
            <p:spPr>
              <a:xfrm>
                <a:off x="7656245" y="358045"/>
                <a:ext cx="536336" cy="30118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636" extrusionOk="0">
                    <a:moveTo>
                      <a:pt x="9746" y="0"/>
                    </a:moveTo>
                    <a:cubicBezTo>
                      <a:pt x="9363" y="0"/>
                      <a:pt x="8968" y="14"/>
                      <a:pt x="8567" y="43"/>
                    </a:cubicBezTo>
                    <a:cubicBezTo>
                      <a:pt x="8195" y="43"/>
                      <a:pt x="7822" y="102"/>
                      <a:pt x="7450" y="162"/>
                    </a:cubicBezTo>
                    <a:cubicBezTo>
                      <a:pt x="5156" y="415"/>
                      <a:pt x="2861" y="1160"/>
                      <a:pt x="1804" y="2516"/>
                    </a:cubicBezTo>
                    <a:cubicBezTo>
                      <a:pt x="1" y="4944"/>
                      <a:pt x="1118" y="7059"/>
                      <a:pt x="1804" y="7730"/>
                    </a:cubicBezTo>
                    <a:cubicBezTo>
                      <a:pt x="1863" y="7864"/>
                      <a:pt x="1997" y="7864"/>
                      <a:pt x="2057" y="7923"/>
                    </a:cubicBezTo>
                    <a:cubicBezTo>
                      <a:pt x="2718" y="8345"/>
                      <a:pt x="5525" y="8635"/>
                      <a:pt x="8422" y="8635"/>
                    </a:cubicBezTo>
                    <a:cubicBezTo>
                      <a:pt x="11462" y="8635"/>
                      <a:pt x="14603" y="8315"/>
                      <a:pt x="15465" y="7491"/>
                    </a:cubicBezTo>
                    <a:cubicBezTo>
                      <a:pt x="17193" y="5808"/>
                      <a:pt x="16642" y="1711"/>
                      <a:pt x="13170" y="475"/>
                    </a:cubicBezTo>
                    <a:cubicBezTo>
                      <a:pt x="12387" y="182"/>
                      <a:pt x="11145" y="0"/>
                      <a:pt x="974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3" name="Google Shape;7073;p44"/>
              <p:cNvSpPr/>
              <p:nvPr/>
            </p:nvSpPr>
            <p:spPr>
              <a:xfrm>
                <a:off x="3378880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5" y="0"/>
                      <a:pt x="691" y="39"/>
                      <a:pt x="62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4" name="Google Shape;7074;p44"/>
              <p:cNvSpPr/>
              <p:nvPr/>
            </p:nvSpPr>
            <p:spPr>
              <a:xfrm>
                <a:off x="3284079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5" name="Google Shape;7075;p44"/>
              <p:cNvSpPr/>
              <p:nvPr/>
            </p:nvSpPr>
            <p:spPr>
              <a:xfrm>
                <a:off x="88886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28" y="0"/>
                    </a:moveTo>
                    <a:cubicBezTo>
                      <a:pt x="721" y="0"/>
                      <a:pt x="628" y="39"/>
                      <a:pt x="552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746" y="2164"/>
                      <a:pt x="2787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53" y="6142"/>
                      <a:pt x="5081" y="4220"/>
                      <a:pt x="3591" y="2477"/>
                    </a:cubicBezTo>
                    <a:cubicBezTo>
                      <a:pt x="2539" y="1260"/>
                      <a:pt x="1444" y="0"/>
                      <a:pt x="82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6" name="Google Shape;7076;p44"/>
              <p:cNvSpPr/>
              <p:nvPr/>
            </p:nvSpPr>
            <p:spPr>
              <a:xfrm>
                <a:off x="79406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8" y="1"/>
                    </a:moveTo>
                    <a:cubicBezTo>
                      <a:pt x="9302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40" y="408"/>
                      <a:pt x="2846" y="1093"/>
                      <a:pt x="1788" y="2523"/>
                    </a:cubicBezTo>
                    <a:cubicBezTo>
                      <a:pt x="1" y="4952"/>
                      <a:pt x="1118" y="7052"/>
                      <a:pt x="1788" y="7738"/>
                    </a:cubicBezTo>
                    <a:cubicBezTo>
                      <a:pt x="1863" y="7797"/>
                      <a:pt x="1922" y="7857"/>
                      <a:pt x="2042" y="7931"/>
                    </a:cubicBezTo>
                    <a:cubicBezTo>
                      <a:pt x="2699" y="8317"/>
                      <a:pt x="5429" y="8590"/>
                      <a:pt x="8274" y="8590"/>
                    </a:cubicBezTo>
                    <a:cubicBezTo>
                      <a:pt x="11359" y="8590"/>
                      <a:pt x="14582" y="8269"/>
                      <a:pt x="15449" y="7425"/>
                    </a:cubicBezTo>
                    <a:cubicBezTo>
                      <a:pt x="17192" y="5756"/>
                      <a:pt x="16626" y="1719"/>
                      <a:pt x="13155" y="482"/>
                    </a:cubicBezTo>
                    <a:cubicBezTo>
                      <a:pt x="12356" y="184"/>
                      <a:pt x="11088" y="1"/>
                      <a:pt x="96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7" name="Google Shape;7077;p44"/>
              <p:cNvSpPr/>
              <p:nvPr/>
            </p:nvSpPr>
            <p:spPr>
              <a:xfrm>
                <a:off x="151207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1" y="0"/>
                      <a:pt x="640" y="39"/>
                      <a:pt x="567" y="123"/>
                    </a:cubicBezTo>
                    <a:cubicBezTo>
                      <a:pt x="134" y="674"/>
                      <a:pt x="0" y="1166"/>
                      <a:pt x="373" y="1673"/>
                    </a:cubicBezTo>
                    <a:cubicBezTo>
                      <a:pt x="745" y="2164"/>
                      <a:pt x="280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7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54" y="1260"/>
                      <a:pt x="1447" y="0"/>
                      <a:pt x="83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8" name="Google Shape;7078;p44"/>
              <p:cNvSpPr/>
              <p:nvPr/>
            </p:nvSpPr>
            <p:spPr>
              <a:xfrm>
                <a:off x="1417276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6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18" y="7052"/>
                      <a:pt x="1803" y="7738"/>
                    </a:cubicBezTo>
                    <a:cubicBezTo>
                      <a:pt x="1863" y="7797"/>
                      <a:pt x="1997" y="7857"/>
                      <a:pt x="2056" y="7931"/>
                    </a:cubicBezTo>
                    <a:cubicBezTo>
                      <a:pt x="2707" y="8317"/>
                      <a:pt x="5432" y="8590"/>
                      <a:pt x="8278" y="8590"/>
                    </a:cubicBezTo>
                    <a:cubicBezTo>
                      <a:pt x="11362" y="8590"/>
                      <a:pt x="14588" y="8269"/>
                      <a:pt x="15464" y="7425"/>
                    </a:cubicBezTo>
                    <a:cubicBezTo>
                      <a:pt x="17192" y="5756"/>
                      <a:pt x="16641" y="1719"/>
                      <a:pt x="13170" y="482"/>
                    </a:cubicBezTo>
                    <a:cubicBezTo>
                      <a:pt x="12370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9" name="Google Shape;7079;p44"/>
              <p:cNvSpPr/>
              <p:nvPr/>
            </p:nvSpPr>
            <p:spPr>
              <a:xfrm>
                <a:off x="2135728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38" y="0"/>
                    </a:moveTo>
                    <a:cubicBezTo>
                      <a:pt x="732" y="0"/>
                      <a:pt x="640" y="39"/>
                      <a:pt x="567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02" y="3475"/>
                      <a:pt x="4411" y="6693"/>
                    </a:cubicBezTo>
                    <a:lnTo>
                      <a:pt x="4411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3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0" name="Google Shape;7080;p44"/>
              <p:cNvSpPr/>
              <p:nvPr/>
            </p:nvSpPr>
            <p:spPr>
              <a:xfrm>
                <a:off x="2040927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50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2" y="7931"/>
                    </a:cubicBezTo>
                    <a:cubicBezTo>
                      <a:pt x="2699" y="8317"/>
                      <a:pt x="5429" y="8590"/>
                      <a:pt x="8283" y="8590"/>
                    </a:cubicBezTo>
                    <a:cubicBezTo>
                      <a:pt x="11377" y="8590"/>
                      <a:pt x="14617" y="8269"/>
                      <a:pt x="15524" y="7425"/>
                    </a:cubicBezTo>
                    <a:cubicBezTo>
                      <a:pt x="17193" y="5756"/>
                      <a:pt x="16641" y="1719"/>
                      <a:pt x="13155" y="482"/>
                    </a:cubicBezTo>
                    <a:cubicBezTo>
                      <a:pt x="12368" y="184"/>
                      <a:pt x="11093" y="1"/>
                      <a:pt x="9659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1" name="Google Shape;7081;p44"/>
              <p:cNvSpPr/>
              <p:nvPr/>
            </p:nvSpPr>
            <p:spPr>
              <a:xfrm>
                <a:off x="2763122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2" name="Google Shape;7082;p44"/>
              <p:cNvSpPr/>
              <p:nvPr/>
            </p:nvSpPr>
            <p:spPr>
              <a:xfrm>
                <a:off x="2668321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1" y="4952"/>
                      <a:pt x="1118" y="7052"/>
                      <a:pt x="1803" y="7738"/>
                    </a:cubicBezTo>
                    <a:cubicBezTo>
                      <a:pt x="1863" y="7797"/>
                      <a:pt x="1982" y="7857"/>
                      <a:pt x="2041" y="7931"/>
                    </a:cubicBezTo>
                    <a:cubicBezTo>
                      <a:pt x="2728" y="8317"/>
                      <a:pt x="5458" y="8590"/>
                      <a:pt x="8306" y="8590"/>
                    </a:cubicBezTo>
                    <a:cubicBezTo>
                      <a:pt x="11393" y="8590"/>
                      <a:pt x="14617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3" name="Google Shape;7083;p44"/>
              <p:cNvSpPr/>
              <p:nvPr/>
            </p:nvSpPr>
            <p:spPr>
              <a:xfrm>
                <a:off x="4006274" y="119354"/>
                <a:ext cx="172446" cy="238127"/>
              </a:xfrm>
              <a:custGeom>
                <a:avLst/>
                <a:gdLst/>
                <a:ahLst/>
                <a:cxnLst/>
                <a:rect l="l" t="t" r="r" b="b"/>
                <a:pathLst>
                  <a:path w="5528" h="6828" extrusionOk="0">
                    <a:moveTo>
                      <a:pt x="874" y="0"/>
                    </a:moveTo>
                    <a:cubicBezTo>
                      <a:pt x="774" y="0"/>
                      <a:pt x="691" y="39"/>
                      <a:pt x="626" y="123"/>
                    </a:cubicBezTo>
                    <a:cubicBezTo>
                      <a:pt x="120" y="674"/>
                      <a:pt x="1" y="1166"/>
                      <a:pt x="373" y="1673"/>
                    </a:cubicBezTo>
                    <a:cubicBezTo>
                      <a:pt x="805" y="2164"/>
                      <a:pt x="2861" y="3475"/>
                      <a:pt x="4410" y="6693"/>
                    </a:cubicBezTo>
                    <a:lnTo>
                      <a:pt x="4410" y="6827"/>
                    </a:lnTo>
                    <a:cubicBezTo>
                      <a:pt x="4783" y="6827"/>
                      <a:pt x="5155" y="6753"/>
                      <a:pt x="5528" y="6753"/>
                    </a:cubicBezTo>
                    <a:cubicBezTo>
                      <a:pt x="5468" y="6142"/>
                      <a:pt x="5155" y="4220"/>
                      <a:pt x="3606" y="2477"/>
                    </a:cubicBezTo>
                    <a:cubicBezTo>
                      <a:pt x="2541" y="1260"/>
                      <a:pt x="1444" y="0"/>
                      <a:pt x="874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4" name="Google Shape;7084;p44"/>
              <p:cNvSpPr/>
              <p:nvPr/>
            </p:nvSpPr>
            <p:spPr>
              <a:xfrm>
                <a:off x="3911473" y="353616"/>
                <a:ext cx="536336" cy="299611"/>
              </a:xfrm>
              <a:custGeom>
                <a:avLst/>
                <a:gdLst/>
                <a:ahLst/>
                <a:cxnLst/>
                <a:rect l="l" t="t" r="r" b="b"/>
                <a:pathLst>
                  <a:path w="17193" h="8591" extrusionOk="0">
                    <a:moveTo>
                      <a:pt x="9659" y="1"/>
                    </a:moveTo>
                    <a:cubicBezTo>
                      <a:pt x="9303" y="1"/>
                      <a:pt x="8937" y="12"/>
                      <a:pt x="8567" y="36"/>
                    </a:cubicBezTo>
                    <a:cubicBezTo>
                      <a:pt x="8194" y="36"/>
                      <a:pt x="7822" y="110"/>
                      <a:pt x="7449" y="110"/>
                    </a:cubicBezTo>
                    <a:cubicBezTo>
                      <a:pt x="5155" y="408"/>
                      <a:pt x="2861" y="1093"/>
                      <a:pt x="1803" y="2523"/>
                    </a:cubicBezTo>
                    <a:cubicBezTo>
                      <a:pt x="0" y="4952"/>
                      <a:pt x="1177" y="7052"/>
                      <a:pt x="1803" y="7738"/>
                    </a:cubicBezTo>
                    <a:cubicBezTo>
                      <a:pt x="1922" y="7797"/>
                      <a:pt x="1982" y="7857"/>
                      <a:pt x="2041" y="7931"/>
                    </a:cubicBezTo>
                    <a:cubicBezTo>
                      <a:pt x="2728" y="8317"/>
                      <a:pt x="5472" y="8590"/>
                      <a:pt x="8327" y="8590"/>
                    </a:cubicBezTo>
                    <a:cubicBezTo>
                      <a:pt x="11422" y="8590"/>
                      <a:pt x="14648" y="8269"/>
                      <a:pt x="15524" y="7425"/>
                    </a:cubicBezTo>
                    <a:cubicBezTo>
                      <a:pt x="17192" y="5756"/>
                      <a:pt x="16641" y="1719"/>
                      <a:pt x="13155" y="482"/>
                    </a:cubicBezTo>
                    <a:cubicBezTo>
                      <a:pt x="12367" y="184"/>
                      <a:pt x="11092" y="1"/>
                      <a:pt x="9659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5" name="Google Shape;7085;p44">
                <a:hlinkClick r:id="rId5" action="ppaction://hlinksldjump"/>
              </p:cNvPr>
              <p:cNvSpPr txBox="1"/>
              <p:nvPr/>
            </p:nvSpPr>
            <p:spPr>
              <a:xfrm>
                <a:off x="7907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Sep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86" name="Google Shape;7086;p44"/>
              <p:cNvSpPr txBox="1"/>
              <p:nvPr/>
            </p:nvSpPr>
            <p:spPr>
              <a:xfrm>
                <a:off x="1412281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Oct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87" name="Google Shape;7087;p44"/>
              <p:cNvSpPr txBox="1"/>
              <p:nvPr/>
            </p:nvSpPr>
            <p:spPr>
              <a:xfrm>
                <a:off x="198800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Nov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88" name="Google Shape;7088;p44"/>
              <p:cNvSpPr txBox="1"/>
              <p:nvPr/>
            </p:nvSpPr>
            <p:spPr>
              <a:xfrm>
                <a:off x="2657675" y="414509"/>
                <a:ext cx="5517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Dec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89" name="Google Shape;7089;p44"/>
              <p:cNvSpPr txBox="1"/>
              <p:nvPr/>
            </p:nvSpPr>
            <p:spPr>
              <a:xfrm>
                <a:off x="32334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a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0" name="Google Shape;7090;p44"/>
              <p:cNvSpPr txBox="1"/>
              <p:nvPr/>
            </p:nvSpPr>
            <p:spPr>
              <a:xfrm>
                <a:off x="3869194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Feb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1" name="Google Shape;7091;p44"/>
              <p:cNvSpPr txBox="1"/>
              <p:nvPr/>
            </p:nvSpPr>
            <p:spPr>
              <a:xfrm>
                <a:off x="449070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2" name="Google Shape;7092;p44"/>
              <p:cNvSpPr txBox="1"/>
              <p:nvPr/>
            </p:nvSpPr>
            <p:spPr>
              <a:xfrm>
                <a:off x="5119350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pr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3" name="Google Shape;7093;p44"/>
              <p:cNvSpPr txBox="1"/>
              <p:nvPr/>
            </p:nvSpPr>
            <p:spPr>
              <a:xfrm>
                <a:off x="5740856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May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4" name="Google Shape;7094;p44"/>
              <p:cNvSpPr txBox="1"/>
              <p:nvPr/>
            </p:nvSpPr>
            <p:spPr>
              <a:xfrm>
                <a:off x="636712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n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5" name="Google Shape;7095;p44"/>
              <p:cNvSpPr txBox="1"/>
              <p:nvPr/>
            </p:nvSpPr>
            <p:spPr>
              <a:xfrm>
                <a:off x="6981488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lt1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Jul</a:t>
                </a:r>
                <a:endParaRPr sz="1300">
                  <a:solidFill>
                    <a:schemeClr val="lt1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6" name="Google Shape;7096;p44"/>
              <p:cNvSpPr txBox="1"/>
              <p:nvPr/>
            </p:nvSpPr>
            <p:spPr>
              <a:xfrm>
                <a:off x="7605375" y="414509"/>
                <a:ext cx="633300" cy="202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1300">
                    <a:solidFill>
                      <a:schemeClr val="dk2"/>
                    </a:solidFill>
                    <a:latin typeface="Pangolin"/>
                    <a:ea typeface="Pangolin"/>
                    <a:cs typeface="Pangolin"/>
                    <a:sym typeface="Pangolin"/>
                  </a:rPr>
                  <a:t>Aug</a:t>
                </a:r>
                <a:endParaRPr sz="1300">
                  <a:solidFill>
                    <a:schemeClr val="dk2"/>
                  </a:solidFill>
                  <a:latin typeface="Pangolin"/>
                  <a:ea typeface="Pangolin"/>
                  <a:cs typeface="Pangolin"/>
                  <a:sym typeface="Pangolin"/>
                </a:endParaRPr>
              </a:p>
            </p:txBody>
          </p:sp>
          <p:sp>
            <p:nvSpPr>
              <p:cNvPr id="7097" name="Google Shape;7097;p44">
                <a:hlinkClick r:id="rId5" action="ppaction://hlinksldjump"/>
              </p:cNvPr>
              <p:cNvSpPr/>
              <p:nvPr/>
            </p:nvSpPr>
            <p:spPr>
              <a:xfrm>
                <a:off x="1466950" y="333030"/>
                <a:ext cx="428700" cy="309000"/>
              </a:xfrm>
              <a:prstGeom prst="ellipse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098" name="Google Shape;7098;p44">
            <a:hlinkClick r:id="rId5" action="ppaction://hlinksldjump"/>
          </p:cNvPr>
          <p:cNvSpPr/>
          <p:nvPr/>
        </p:nvSpPr>
        <p:spPr>
          <a:xfrm>
            <a:off x="14652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99" name="Google Shape;7099;p44">
            <a:hlinkClick r:id="rId6" action="ppaction://hlinksldjump"/>
          </p:cNvPr>
          <p:cNvSpPr/>
          <p:nvPr/>
        </p:nvSpPr>
        <p:spPr>
          <a:xfrm>
            <a:off x="20748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0" name="Google Shape;7100;p44">
            <a:hlinkClick r:id="" action="ppaction://noaction"/>
          </p:cNvPr>
          <p:cNvSpPr/>
          <p:nvPr/>
        </p:nvSpPr>
        <p:spPr>
          <a:xfrm>
            <a:off x="27225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1" name="Google Shape;7101;p44">
            <a:hlinkClick r:id="" action="ppaction://noaction"/>
          </p:cNvPr>
          <p:cNvSpPr/>
          <p:nvPr/>
        </p:nvSpPr>
        <p:spPr>
          <a:xfrm>
            <a:off x="333212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2" name="Google Shape;7102;p44">
            <a:hlinkClick r:id="" action="ppaction://noaction"/>
          </p:cNvPr>
          <p:cNvSpPr/>
          <p:nvPr/>
        </p:nvSpPr>
        <p:spPr>
          <a:xfrm>
            <a:off x="39607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3" name="Google Shape;7103;p44">
            <a:hlinkClick r:id="" action="ppaction://noaction"/>
          </p:cNvPr>
          <p:cNvSpPr/>
          <p:nvPr/>
        </p:nvSpPr>
        <p:spPr>
          <a:xfrm>
            <a:off x="4570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4" name="Google Shape;7104;p44">
            <a:hlinkClick r:id="" action="ppaction://noaction"/>
          </p:cNvPr>
          <p:cNvSpPr/>
          <p:nvPr/>
        </p:nvSpPr>
        <p:spPr>
          <a:xfrm>
            <a:off x="52180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5" name="Google Shape;7105;p44">
            <a:hlinkClick r:id="" action="ppaction://noaction"/>
          </p:cNvPr>
          <p:cNvSpPr/>
          <p:nvPr/>
        </p:nvSpPr>
        <p:spPr>
          <a:xfrm>
            <a:off x="58276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6" name="Google Shape;7106;p44">
            <a:hlinkClick r:id="" action="ppaction://noaction"/>
          </p:cNvPr>
          <p:cNvSpPr/>
          <p:nvPr/>
        </p:nvSpPr>
        <p:spPr>
          <a:xfrm>
            <a:off x="64753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7" name="Google Shape;7107;p44">
            <a:hlinkClick r:id="" action="ppaction://noaction"/>
          </p:cNvPr>
          <p:cNvSpPr/>
          <p:nvPr/>
        </p:nvSpPr>
        <p:spPr>
          <a:xfrm>
            <a:off x="70849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8" name="Google Shape;7108;p44">
            <a:hlinkClick r:id="" action="ppaction://noaction"/>
          </p:cNvPr>
          <p:cNvSpPr/>
          <p:nvPr/>
        </p:nvSpPr>
        <p:spPr>
          <a:xfrm>
            <a:off x="7694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9" name="Google Shape;7109;p44">
            <a:hlinkClick r:id="rId7" action="ppaction://hlinksldjump"/>
          </p:cNvPr>
          <p:cNvSpPr/>
          <p:nvPr/>
        </p:nvSpPr>
        <p:spPr>
          <a:xfrm>
            <a:off x="836577" y="404975"/>
            <a:ext cx="442200" cy="240300"/>
          </a:xfrm>
          <a:prstGeom prst="ellipse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Title 2"/>
          <p:cNvSpPr>
            <a:spLocks noGrp="1"/>
          </p:cNvSpPr>
          <p:nvPr>
            <p:ph type="title"/>
          </p:nvPr>
        </p:nvSpPr>
        <p:spPr>
          <a:xfrm>
            <a:off x="831472" y="756825"/>
            <a:ext cx="7000200" cy="549300"/>
          </a:xfrm>
        </p:spPr>
        <p:txBody>
          <a:bodyPr/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Cambria" pitchFamily="18" charset="0"/>
              </a:rPr>
              <a:t>2. Dãy tỉ số bằng nhau</a:t>
            </a:r>
            <a:endParaRPr lang="en-US" sz="28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133" name="Text Box 5"/>
          <p:cNvSpPr txBox="1">
            <a:spLocks noChangeArrowheads="1"/>
          </p:cNvSpPr>
          <p:nvPr/>
        </p:nvSpPr>
        <p:spPr bwMode="auto">
          <a:xfrm>
            <a:off x="908778" y="1326726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Cambria" pitchFamily="18" charset="0"/>
              </a:rPr>
              <a:t>b) Chú ý:</a:t>
            </a:r>
            <a:endParaRPr lang="en-US" sz="2400" b="1" dirty="0">
              <a:solidFill>
                <a:srgbClr val="0070C0"/>
              </a:solidFill>
              <a:latin typeface="Cambria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92927" y="1741488"/>
            <a:ext cx="7304269" cy="1223955"/>
            <a:chOff x="892927" y="1741488"/>
            <a:chExt cx="7304269" cy="1223955"/>
          </a:xfrm>
        </p:grpSpPr>
        <p:grpSp>
          <p:nvGrpSpPr>
            <p:cNvPr id="4" name="Group 3"/>
            <p:cNvGrpSpPr/>
            <p:nvPr/>
          </p:nvGrpSpPr>
          <p:grpSpPr>
            <a:xfrm>
              <a:off x="892927" y="1741488"/>
              <a:ext cx="7304269" cy="736600"/>
              <a:chOff x="892927" y="1741488"/>
              <a:chExt cx="7304269" cy="736600"/>
            </a:xfrm>
          </p:grpSpPr>
          <p:graphicFrame>
            <p:nvGraphicFramePr>
              <p:cNvPr id="134" name="Object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8715000"/>
                  </p:ext>
                </p:extLst>
              </p:nvPr>
            </p:nvGraphicFramePr>
            <p:xfrm>
              <a:off x="3103563" y="1741488"/>
              <a:ext cx="12446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" name="Equation" r:id="rId8" imgW="1244520" imgH="736560" progId="Equation.DSMT4">
                      <p:embed/>
                    </p:oleObj>
                  </mc:Choice>
                  <mc:Fallback>
                    <p:oleObj name="Equation" r:id="rId8" imgW="1244520" imgH="736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103563" y="1741488"/>
                            <a:ext cx="1244600" cy="736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5" name="TextBox 134"/>
              <p:cNvSpPr txBox="1"/>
              <p:nvPr/>
            </p:nvSpPr>
            <p:spPr>
              <a:xfrm>
                <a:off x="892927" y="1828694"/>
                <a:ext cx="21659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</a:rPr>
                  <a:t>Khi có dãy tỉ số</a:t>
                </a:r>
                <a:endParaRPr lang="en-US" sz="2400" dirty="0">
                  <a:latin typeface="Cambria" pitchFamily="18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4386537" y="1828694"/>
                <a:ext cx="38106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</a:rPr>
                  <a:t>, ta nói các số a, b, c tỉ lệ với </a:t>
                </a:r>
                <a:endParaRPr lang="en-US" sz="2400" dirty="0">
                  <a:latin typeface="Cambria" pitchFamily="18" charset="0"/>
                </a:endParaRPr>
              </a:p>
            </p:txBody>
          </p:sp>
        </p:grpSp>
        <p:sp>
          <p:nvSpPr>
            <p:cNvPr id="137" name="TextBox 136"/>
            <p:cNvSpPr txBox="1"/>
            <p:nvPr/>
          </p:nvSpPr>
          <p:spPr>
            <a:xfrm>
              <a:off x="892927" y="2503778"/>
              <a:ext cx="1909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các số 2; 3; 5.</a:t>
              </a:r>
              <a:endParaRPr lang="en-US" sz="2400" dirty="0">
                <a:latin typeface="Cambria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27465" y="3103341"/>
            <a:ext cx="4277156" cy="473345"/>
            <a:chOff x="1227465" y="3103341"/>
            <a:chExt cx="4277156" cy="473345"/>
          </a:xfrm>
        </p:grpSpPr>
        <p:sp>
          <p:nvSpPr>
            <p:cNvPr id="138" name="TextBox 137"/>
            <p:cNvSpPr txBox="1"/>
            <p:nvPr/>
          </p:nvSpPr>
          <p:spPr>
            <a:xfrm>
              <a:off x="1227465" y="3103341"/>
              <a:ext cx="1859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mbria" pitchFamily="18" charset="0"/>
                </a:rPr>
                <a:t>Ta cũng viết:</a:t>
              </a:r>
              <a:endParaRPr lang="en-US" sz="2400" dirty="0">
                <a:latin typeface="Cambria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131502" y="3103447"/>
              <a:ext cx="2373119" cy="473239"/>
              <a:chOff x="2902900" y="3061883"/>
              <a:chExt cx="2373119" cy="473239"/>
            </a:xfrm>
          </p:grpSpPr>
          <p:sp>
            <p:nvSpPr>
              <p:cNvPr id="140" name="Google Shape;7123;p45"/>
              <p:cNvSpPr/>
              <p:nvPr/>
            </p:nvSpPr>
            <p:spPr>
              <a:xfrm>
                <a:off x="2902900" y="3101611"/>
                <a:ext cx="2315177" cy="433511"/>
              </a:xfrm>
              <a:custGeom>
                <a:avLst/>
                <a:gdLst/>
                <a:ahLst/>
                <a:cxnLst/>
                <a:rect l="l" t="t" r="r" b="b"/>
                <a:pathLst>
                  <a:path w="70490" h="16353" extrusionOk="0">
                    <a:moveTo>
                      <a:pt x="35416" y="0"/>
                    </a:moveTo>
                    <a:cubicBezTo>
                      <a:pt x="19347" y="0"/>
                      <a:pt x="3163" y="265"/>
                      <a:pt x="1803" y="909"/>
                    </a:cubicBezTo>
                    <a:cubicBezTo>
                      <a:pt x="487" y="1510"/>
                      <a:pt x="0" y="14646"/>
                      <a:pt x="2032" y="15476"/>
                    </a:cubicBezTo>
                    <a:cubicBezTo>
                      <a:pt x="3166" y="15914"/>
                      <a:pt x="21489" y="16353"/>
                      <a:pt x="38708" y="16353"/>
                    </a:cubicBezTo>
                    <a:cubicBezTo>
                      <a:pt x="54098" y="16353"/>
                      <a:pt x="68606" y="16003"/>
                      <a:pt x="69173" y="14990"/>
                    </a:cubicBezTo>
                    <a:cubicBezTo>
                      <a:pt x="70489" y="12958"/>
                      <a:pt x="70232" y="1510"/>
                      <a:pt x="68343" y="680"/>
                    </a:cubicBezTo>
                    <a:cubicBezTo>
                      <a:pt x="67441" y="265"/>
                      <a:pt x="51486" y="0"/>
                      <a:pt x="3541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2914475" y="3061883"/>
                <a:ext cx="23615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" pitchFamily="18" charset="0"/>
                  </a:rPr>
                  <a:t>a : b : c = 2 : 3 : 5</a:t>
                </a:r>
                <a:endParaRPr lang="en-US" sz="2400" dirty="0">
                  <a:latin typeface="Cambria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</p:bldLst>
  </p:timing>
</p:sld>
</file>

<file path=ppt/theme/theme1.xml><?xml version="1.0" encoding="utf-8"?>
<a:theme xmlns:a="http://schemas.openxmlformats.org/drawingml/2006/main" name="Forest Animals Planner by Slidesgo">
  <a:themeElements>
    <a:clrScheme name="Simple Light">
      <a:dk1>
        <a:srgbClr val="996041"/>
      </a:dk1>
      <a:lt1>
        <a:srgbClr val="FEF7C2"/>
      </a:lt1>
      <a:dk2>
        <a:srgbClr val="83492E"/>
      </a:dk2>
      <a:lt2>
        <a:srgbClr val="000000"/>
      </a:lt2>
      <a:accent1>
        <a:srgbClr val="68BC91"/>
      </a:accent1>
      <a:accent2>
        <a:srgbClr val="EB5C6E"/>
      </a:accent2>
      <a:accent3>
        <a:srgbClr val="FECC4F"/>
      </a:accent3>
      <a:accent4>
        <a:srgbClr val="00838F"/>
      </a:accent4>
      <a:accent5>
        <a:srgbClr val="F08260"/>
      </a:accent5>
      <a:accent6>
        <a:srgbClr val="F18735"/>
      </a:accent6>
      <a:hlink>
        <a:srgbClr val="00838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</TotalTime>
  <Words>749</Words>
  <Application>Microsoft Office PowerPoint</Application>
  <PresentationFormat>On-screen Show (16:9)</PresentationFormat>
  <Paragraphs>286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Pangolin</vt:lpstr>
      <vt:lpstr>Roboto</vt:lpstr>
      <vt:lpstr>Cambria</vt:lpstr>
      <vt:lpstr>Montserrat</vt:lpstr>
      <vt:lpstr>Times New Roman</vt:lpstr>
      <vt:lpstr>Cambria Math</vt:lpstr>
      <vt:lpstr>Symbol</vt:lpstr>
      <vt:lpstr>Montserrat Alternates</vt:lpstr>
      <vt:lpstr>Forest Animals Planner by Slidesgo</vt:lpstr>
      <vt:lpstr>Equation</vt:lpstr>
      <vt:lpstr>TỈ LỆ THỨC –  DÃY TỈ SỐ BẰNG NHAU</vt:lpstr>
      <vt:lpstr>PowerPoint Presentation</vt:lpstr>
      <vt:lpstr>1. Tỉ lệ thức</vt:lpstr>
      <vt:lpstr>PowerPoint Presentation</vt:lpstr>
      <vt:lpstr>1. Tỉ lệ thức</vt:lpstr>
      <vt:lpstr>PowerPoint Presentation</vt:lpstr>
      <vt:lpstr>PowerPoint Presentation</vt:lpstr>
      <vt:lpstr>2. Dãy tỉ số bằng nhau</vt:lpstr>
      <vt:lpstr>2. Dãy tỉ số bằng nhau</vt:lpstr>
      <vt:lpstr>PowerPoint Presentation</vt:lpstr>
      <vt:lpstr>BÀI TẬP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Ỉ LỆ THỨC –  DÃY TỈ SỐ BẰNG NHAU</dc:title>
  <cp:lastModifiedBy>Pham Ngoc Chau</cp:lastModifiedBy>
  <cp:revision>18</cp:revision>
  <dcterms:modified xsi:type="dcterms:W3CDTF">2021-10-02T03:47:08Z</dcterms:modified>
</cp:coreProperties>
</file>